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D287A0" w14:textId="0D7FC733" w:rsidR="008B251C" w:rsidRDefault="008B251C" w:rsidP="008110F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ພາກທີ </w:t>
      </w:r>
      <w:r w:rsidRPr="008B251C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 xml:space="preserve">I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 ເຄມີເດີນເຄື່ອນ</w:t>
      </w:r>
      <w:r w:rsid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         </w:t>
      </w:r>
    </w:p>
    <w:p w14:paraId="14E82A59" w14:textId="0B97F60A" w:rsidR="00BE0070" w:rsidRPr="00BE0070" w:rsidRDefault="00BE0070" w:rsidP="00592F03">
      <w:pPr>
        <w:spacing w:line="276" w:lineRule="auto"/>
        <w:jc w:val="center"/>
        <w:rPr>
          <w:rFonts w:ascii="Saysettha OT" w:eastAsia="Phetsarath OT" w:hAnsi="Saysettha OT" w:cs="Saysettha OT"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 w:rsidR="000D3290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ອັດຕາການເກີດປະຕິກິລິຍາ</w:t>
      </w:r>
    </w:p>
    <w:p w14:paraId="66582742" w14:textId="77908298" w:rsidR="008110F3" w:rsidRPr="00105361" w:rsidRDefault="00FF0DF2" w:rsidP="000A3B23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lang w:bidi="lo-LA"/>
        </w:rPr>
      </w:pPr>
      <w:bookmarkStart w:id="0" w:name="_Hlk80110129"/>
      <w:bookmarkEnd w:id="0"/>
      <w:r w:rsidRPr="00105361">
        <w:rPr>
          <w:rFonts w:ascii="Saysettha OT" w:eastAsia="Phetsarath OT" w:hAnsi="Saysettha OT" w:cs="Saysettha OT" w:hint="cs"/>
          <w:b/>
          <w:bCs/>
          <w:u w:val="thick"/>
          <w:cs/>
          <w:lang w:bidi="lo-LA"/>
        </w:rPr>
        <w:t>ພາກທີ</w:t>
      </w:r>
      <w:r w:rsidRPr="00105361">
        <w:rPr>
          <w:rFonts w:ascii="Saysettha OT" w:eastAsia="Phetsarath OT" w:hAnsi="Saysettha OT" w:cs="Saysettha OT"/>
          <w:b/>
          <w:bCs/>
          <w:u w:val="thick"/>
          <w:lang w:bidi="lo-LA"/>
        </w:rPr>
        <w:t xml:space="preserve"> </w:t>
      </w:r>
      <w:r w:rsidRPr="00105361">
        <w:rPr>
          <w:rFonts w:ascii="Times New Roman" w:eastAsia="Phetsarath OT" w:hAnsi="Times New Roman" w:cs="Times New Roman"/>
          <w:b/>
          <w:bCs/>
          <w:u w:val="thick"/>
          <w:lang w:bidi="lo-LA"/>
        </w:rPr>
        <w:t>I</w:t>
      </w:r>
      <w:r w:rsidRPr="00105361"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 w:rsidR="00C1619E" w:rsidRPr="00105361"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 w:rsidRPr="00105361">
        <w:rPr>
          <w:rFonts w:ascii="Saysettha OT" w:eastAsia="Phetsarath OT" w:hAnsi="Saysettha OT" w:cs="Saysettha OT" w:hint="cs"/>
          <w:b/>
          <w:bCs/>
          <w:u w:val="thick"/>
          <w:cs/>
          <w:lang w:bidi="lo-LA"/>
        </w:rPr>
        <w:t>ເຄມີເດີນເຄື່ອນ</w:t>
      </w:r>
    </w:p>
    <w:p w14:paraId="61D19CCF" w14:textId="7DEEEE29" w:rsidR="00FF0DF2" w:rsidRPr="00105361" w:rsidRDefault="00FF0DF2" w:rsidP="000A3B23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Pr="00105361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 w:rsidR="00C1619E" w:rsidRPr="00105361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ັດຕາການເກີດປະຕິກິລິຍາເຄມີ</w:t>
      </w:r>
    </w:p>
    <w:p w14:paraId="4413BCAF" w14:textId="5B107D41" w:rsidR="00FF0DF2" w:rsidRPr="00105361" w:rsidRDefault="00C1619E" w:rsidP="0059571A">
      <w:pPr>
        <w:pStyle w:val="Header"/>
        <w:numPr>
          <w:ilvl w:val="0"/>
          <w:numId w:val="7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cs/>
          <w:lang w:bidi="lo-LA"/>
        </w:rPr>
        <w:t>ຄວາມໝາຍຂອງອັດຕາການເກີດປະຕິກິລິຍາເຄມີ</w:t>
      </w:r>
    </w:p>
    <w:p w14:paraId="098B1A89" w14:textId="0925CE56" w:rsidR="00C1619E" w:rsidRPr="007E0110" w:rsidRDefault="00C1619E" w:rsidP="00596896">
      <w:pPr>
        <w:pStyle w:val="Header"/>
        <w:numPr>
          <w:ilvl w:val="0"/>
          <w:numId w:val="19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="Times New Roman"/>
          <w:b/>
          <w:bCs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</w:p>
    <w:p w14:paraId="59DB4DB6" w14:textId="344EE5F2" w:rsidR="00731FC3" w:rsidRDefault="00731FC3" w:rsidP="006C6194">
      <w:pPr>
        <w:pStyle w:val="Header"/>
        <w:numPr>
          <w:ilvl w:val="0"/>
          <w:numId w:val="9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ວາມໝາຍຂອງອັດຕາການເກີດປະຕິກິລິຍາເຄມີ ມີແນວໃດແດ່ </w:t>
      </w:r>
      <w:r w:rsidRPr="00731FC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51D85113" w14:textId="4F2763FA" w:rsidR="00731FC3" w:rsidRPr="00731FC3" w:rsidRDefault="00731FC3" w:rsidP="006C6194">
      <w:pPr>
        <w:pStyle w:val="Header"/>
        <w:numPr>
          <w:ilvl w:val="0"/>
          <w:numId w:val="9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ານວັດແທກອັດຕາການເກີດປະຕິກິລິຍາເຄມີແນວໃດແດ່ </w:t>
      </w:r>
      <w:r w:rsidRPr="00731FC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D5076E8" w14:textId="4DC38543" w:rsidR="009C579A" w:rsidRDefault="00D86ABE" w:rsidP="00DA071A">
      <w:pPr>
        <w:pStyle w:val="Header"/>
        <w:tabs>
          <w:tab w:val="clear" w:pos="4680"/>
          <w:tab w:val="clear" w:pos="9360"/>
        </w:tabs>
        <w:spacing w:after="160" w:line="276" w:lineRule="auto"/>
        <w:ind w:firstLine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ເຄມີ ໝາຍເຖີງປະລິມານຂອງທາດຕັ້ງຕົ້ນທີ່ຫຼຸດລົງ ຫຼື ປະລິມານຂອງທາດຜະລິດຕະພັນເພີ້ມຂື້ນຈາກປະຕິກິລິຍາຕໍ່ຫົວໜ່ວຍເວລາ ເຊິ່ງສາມາດຂຽນເປັນສູດການພົວພັນໄດ້ດັ່ງນີ້:</w:t>
      </w:r>
    </w:p>
    <w:p w14:paraId="29937B22" w14:textId="79924728" w:rsidR="00204E61" w:rsidRDefault="00250EAC" w:rsidP="006C6194">
      <w:pPr>
        <w:pStyle w:val="ListParagraph"/>
        <w:tabs>
          <w:tab w:val="right" w:pos="3344"/>
        </w:tabs>
        <w:spacing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2ECCCC6" wp14:editId="50CBD0CA">
                <wp:simplePos x="0" y="0"/>
                <wp:positionH relativeFrom="column">
                  <wp:posOffset>2237740</wp:posOffset>
                </wp:positionH>
                <wp:positionV relativeFrom="paragraph">
                  <wp:posOffset>112395</wp:posOffset>
                </wp:positionV>
                <wp:extent cx="2243455" cy="386715"/>
                <wp:effectExtent l="0" t="0" r="0" b="0"/>
                <wp:wrapSquare wrapText="bothSides"/>
                <wp:docPr id="264" name="Rectangle: Rounded Corners 2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3455" cy="3867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2CBFC7" w14:textId="5C7F5724" w:rsidR="00642BD7" w:rsidRPr="00052BF6" w:rsidRDefault="00642BD7" w:rsidP="00204E61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sz w:val="20"/>
                                <w:cs/>
                                <w:lang w:bidi="lo-LA"/>
                              </w:rPr>
                              <w:t>ປະລິມານຂອງທາດຕັ້ງຕົ້ນທີ່ຫຼຸດລົ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ECCCC6" id="Rectangle: Rounded Corners 264" o:spid="_x0000_s1026" style="position:absolute;left:0;text-align:left;margin-left:176.2pt;margin-top:8.85pt;width:176.65pt;height:30.4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" filled="f" stroked="f">
                <v:textbox>
                  <w:txbxContent>
                    <w:p w14:paraId="6F2CBFC7" w14:textId="5C7F5724" w:rsidR="00642BD7" w:rsidRPr="00052BF6" w:rsidRDefault="00642BD7" w:rsidP="00204E61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sz w:val="20"/>
                          <w:cs/>
                          <w:lang w:bidi="lo-LA"/>
                        </w:rPr>
                        <w:t>ປະລິມານຂອງທາດຕັ້ງຕົ້ນທີ່ຫຼຸດລົງ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 w:rsidR="00204E61"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51072" behindDoc="1" locked="0" layoutInCell="1" allowOverlap="1" wp14:anchorId="3C630490" wp14:editId="3615C567">
                <wp:simplePos x="0" y="0"/>
                <wp:positionH relativeFrom="column">
                  <wp:posOffset>86734</wp:posOffset>
                </wp:positionH>
                <wp:positionV relativeFrom="paragraph">
                  <wp:posOffset>66814</wp:posOffset>
                </wp:positionV>
                <wp:extent cx="4303059" cy="669247"/>
                <wp:effectExtent l="0" t="0" r="21590" b="17145"/>
                <wp:wrapNone/>
                <wp:docPr id="1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059" cy="669247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5E69D74" id="Rectangle: Rounded Corners 1" o:spid="_x0000_s1026" style="position:absolute;margin-left:6.85pt;margin-top:5.25pt;width:338.8pt;height:52.7pt;z-index:-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 w:rsidR="006C6194">
        <w:rPr>
          <w:rFonts w:ascii="Saysettha OT" w:eastAsia="Phetsarath OT" w:hAnsi="Saysettha OT" w:cs="Saysettha OT"/>
          <w:cs/>
          <w:lang w:bidi="lo-LA"/>
        </w:rPr>
        <w:tab/>
      </w:r>
    </w:p>
    <w:p w14:paraId="22F86210" w14:textId="3F1D6DF8" w:rsidR="00C355BB" w:rsidRPr="00204E61" w:rsidRDefault="00204E61" w:rsidP="00204E61">
      <w:pPr>
        <w:pStyle w:val="ListParagraph"/>
        <w:tabs>
          <w:tab w:val="left" w:pos="5130"/>
        </w:tabs>
        <w:spacing w:line="276" w:lineRule="auto"/>
        <w:ind w:left="284"/>
        <w:jc w:val="both"/>
        <w:rPr>
          <w:rFonts w:ascii="Times New Roman" w:hAnsi="Times New Roman" w:cs="Times New Roman"/>
          <w:sz w:val="4"/>
          <w:szCs w:val="4"/>
          <w:u w:val="single"/>
          <w:cs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 wp14:anchorId="6B150543" wp14:editId="7C42C918">
                <wp:simplePos x="0" y="0"/>
                <wp:positionH relativeFrom="column">
                  <wp:posOffset>2286635</wp:posOffset>
                </wp:positionH>
                <wp:positionV relativeFrom="paragraph">
                  <wp:posOffset>93409</wp:posOffset>
                </wp:positionV>
                <wp:extent cx="1943100" cy="369570"/>
                <wp:effectExtent l="0" t="0" r="0" b="0"/>
                <wp:wrapSquare wrapText="bothSides"/>
                <wp:docPr id="266" name="Rectangle: Rounded Corners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3100" cy="369570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0E77AD" w14:textId="5F96FFA9" w:rsidR="00642BD7" w:rsidRPr="00541224" w:rsidRDefault="00642BD7" w:rsidP="00204E61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ເວລາທີ່ໃຊ້ໄປ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B150543" id="Rectangle: Rounded Corners 266" o:spid="_x0000_s1027" style="position:absolute;left:0;text-align:left;margin-left:180.05pt;margin-top:7.35pt;width:153pt;height:29.1pt;z-index: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" filled="f" stroked="f">
                <v:textbox>
                  <w:txbxContent>
                    <w:p w14:paraId="590E77AD" w14:textId="5F96FFA9" w:rsidR="00642BD7" w:rsidRPr="00541224" w:rsidRDefault="00642BD7" w:rsidP="00204E61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ເວລາທີ່ໃຊ້ໄປ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>
        <w:rPr>
          <w:rFonts w:ascii="Saysettha OT" w:hAnsi="Saysettha OT" w:cs="Saysettha OT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4752" behindDoc="0" locked="0" layoutInCell="1" allowOverlap="1" wp14:anchorId="597E8FC9" wp14:editId="2929A544">
                <wp:simplePos x="0" y="0"/>
                <wp:positionH relativeFrom="column">
                  <wp:posOffset>2146055</wp:posOffset>
                </wp:positionH>
                <wp:positionV relativeFrom="paragraph">
                  <wp:posOffset>144310</wp:posOffset>
                </wp:positionV>
                <wp:extent cx="2189949" cy="0"/>
                <wp:effectExtent l="0" t="0" r="0" b="0"/>
                <wp:wrapNone/>
                <wp:docPr id="265" name="Straight Connector 2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89949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1A3A650" id="Straight Connector 265" o:spid="_x0000_s1026" style="position:absolute;flip:y;z-index:251594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9pt,11.35pt" to="341.4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" strokecolor="black [3200]" strokeweight="1.5pt">
                <v:stroke joinstyle="miter"/>
              </v:line>
            </w:pict>
          </mc:Fallback>
        </mc:AlternateContent>
      </w:r>
      <w:r w:rsidR="00C355BB"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</w:t>
      </w:r>
      <w:r w:rsidRPr="00204E61">
        <w:rPr>
          <w:rFonts w:ascii="Saysettha OT" w:eastAsia="Phetsarath OT" w:hAnsi="Saysettha OT" w:cs="Saysettha OT"/>
          <w:position w:val="-14"/>
          <w:cs/>
          <w:lang w:bidi="lo-LA"/>
        </w:rPr>
        <w:object w:dxaOrig="580" w:dyaOrig="400" w14:anchorId="42B2EB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1pt" o:ole="">
            <v:imagedata r:id="rId8" o:title=""/>
          </v:shape>
          <o:OLEObject Type="Embed" ProgID="Equation.DSMT4" ShapeID="_x0000_i1025" DrawAspect="Content" ObjectID="_1709892344" r:id="rId9"/>
        </w:object>
      </w:r>
    </w:p>
    <w:p w14:paraId="47A41E41" w14:textId="176B1FB6" w:rsidR="00C1619E" w:rsidRDefault="00776272" w:rsidP="00C1619E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9872" behindDoc="1" locked="0" layoutInCell="1" allowOverlap="1" wp14:anchorId="77C0CAF1" wp14:editId="55690301">
                <wp:simplePos x="0" y="0"/>
                <wp:positionH relativeFrom="column">
                  <wp:posOffset>101664</wp:posOffset>
                </wp:positionH>
                <wp:positionV relativeFrom="paragraph">
                  <wp:posOffset>155575</wp:posOffset>
                </wp:positionV>
                <wp:extent cx="4303059" cy="669247"/>
                <wp:effectExtent l="57150" t="38100" r="59690" b="74295"/>
                <wp:wrapNone/>
                <wp:docPr id="15" name="Rectangle: Rounded Corners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059" cy="669247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5893C60" id="Rectangle: Rounded Corners 15" o:spid="_x0000_s1026" style="position:absolute;margin-left:8pt;margin-top:12.25pt;width:338.8pt;height:52.7pt;z-index:-251716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" fillcolor="#ffc310 [3031]" stroked="f">
                <v:fill color2="#fcbd00 [3175]" rotate="t" colors="0 #ffc746;.5 #ffc600;1 #e5b600" focus="100%" type="gradient">
                  <o:fill v:ext="view" type="gradientUnscaled"/>
                </v:fill>
                <v:shadow on="t" color="black" opacity="41287f" offset="0,1.5pt"/>
              </v:roundrect>
            </w:pict>
          </mc:Fallback>
        </mc:AlternateContent>
      </w:r>
      <w:r w:rsidR="0097575A"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6800" behindDoc="0" locked="0" layoutInCell="1" allowOverlap="1" wp14:anchorId="6D5A69F9" wp14:editId="04B3E154">
                <wp:simplePos x="0" y="0"/>
                <wp:positionH relativeFrom="column">
                  <wp:posOffset>2237740</wp:posOffset>
                </wp:positionH>
                <wp:positionV relativeFrom="paragraph">
                  <wp:posOffset>207539</wp:posOffset>
                </wp:positionV>
                <wp:extent cx="2312670" cy="386715"/>
                <wp:effectExtent l="0" t="0" r="0" b="0"/>
                <wp:wrapSquare wrapText="bothSides"/>
                <wp:docPr id="12" name="Rectangle: Rounded Corners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2670" cy="3867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EBA1BE" w14:textId="5000CE92" w:rsidR="00642BD7" w:rsidRPr="00052BF6" w:rsidRDefault="00642BD7" w:rsidP="0097575A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sz w:val="20"/>
                                <w:cs/>
                                <w:lang w:bidi="lo-LA"/>
                              </w:rPr>
                              <w:t>ປະລິມານຂອງທາດຕັ້ງຕົ້ນທີ່ເພີ້ມຂື້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5A69F9" id="Rectangle: Rounded Corners 12" o:spid="_x0000_s1028" style="position:absolute;left:0;text-align:left;margin-left:176.2pt;margin-top:16.35pt;width:182.1pt;height:30.45pt;z-index: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" filled="f" stroked="f">
                <v:textbox>
                  <w:txbxContent>
                    <w:p w14:paraId="26EBA1BE" w14:textId="5000CE92" w:rsidR="00642BD7" w:rsidRPr="00052BF6" w:rsidRDefault="00642BD7" w:rsidP="0097575A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sz w:val="20"/>
                          <w:cs/>
                          <w:lang w:bidi="lo-LA"/>
                        </w:rPr>
                        <w:t>ປະລິມານຂອງທາດຕັ້ງຕົ້ນທີ່ເພີ້ມຂື້ນ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</w:p>
    <w:p w14:paraId="37CDAC8E" w14:textId="161A915B" w:rsidR="0097575A" w:rsidRPr="00204E61" w:rsidRDefault="0097575A" w:rsidP="0097575A">
      <w:pPr>
        <w:pStyle w:val="ListParagraph"/>
        <w:tabs>
          <w:tab w:val="left" w:pos="5130"/>
        </w:tabs>
        <w:spacing w:line="276" w:lineRule="auto"/>
        <w:ind w:left="284"/>
        <w:jc w:val="both"/>
        <w:rPr>
          <w:rFonts w:ascii="Times New Roman" w:hAnsi="Times New Roman" w:cs="Times New Roman"/>
          <w:sz w:val="4"/>
          <w:szCs w:val="4"/>
          <w:u w:val="single"/>
          <w:cs/>
          <w:lang w:bidi="lo-LA"/>
        </w:rPr>
      </w:pPr>
      <w:r>
        <w:rPr>
          <w:rFonts w:ascii="Saysettha OT" w:hAnsi="Saysettha OT" w:cs="Saysettha OT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7824" behindDoc="0" locked="0" layoutInCell="1" allowOverlap="1" wp14:anchorId="7D11FB42" wp14:editId="433FD059">
                <wp:simplePos x="0" y="0"/>
                <wp:positionH relativeFrom="column">
                  <wp:posOffset>2146054</wp:posOffset>
                </wp:positionH>
                <wp:positionV relativeFrom="paragraph">
                  <wp:posOffset>140303</wp:posOffset>
                </wp:positionV>
                <wp:extent cx="2243439" cy="0"/>
                <wp:effectExtent l="0" t="0" r="0" b="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43439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1BA7C9A" id="Straight Connector 13" o:spid="_x0000_s1026" style="position:absolute;flip:y;z-index:251597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9pt,11.05pt" to="345.65pt,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" strokecolor="black [3200]" strokeweight="1.5pt">
                <v:stroke joinstyle="miter"/>
              </v:line>
            </w:pict>
          </mc:Fallback>
        </mc:AlternateContent>
      </w: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6E20999C" wp14:editId="5A36F2BC">
                <wp:simplePos x="0" y="0"/>
                <wp:positionH relativeFrom="column">
                  <wp:posOffset>2293358</wp:posOffset>
                </wp:positionH>
                <wp:positionV relativeFrom="paragraph">
                  <wp:posOffset>96574</wp:posOffset>
                </wp:positionV>
                <wp:extent cx="1943100" cy="369570"/>
                <wp:effectExtent l="0" t="0" r="0" b="0"/>
                <wp:wrapSquare wrapText="bothSides"/>
                <wp:docPr id="14" name="Rectangle: Rounded Corner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3100" cy="369570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9A33EB" w14:textId="77777777" w:rsidR="00642BD7" w:rsidRPr="00541224" w:rsidRDefault="00642BD7" w:rsidP="00204E61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ເວລາທີ່ໃຊ້ໄປ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20999C" id="Rectangle: Rounded Corners 14" o:spid="_x0000_s1029" style="position:absolute;left:0;text-align:left;margin-left:180.6pt;margin-top:7.6pt;width:153pt;height:29.1pt;z-index: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" filled="f" stroked="f">
                <v:textbox>
                  <w:txbxContent>
                    <w:p w14:paraId="449A33EB" w14:textId="77777777" w:rsidR="00642BD7" w:rsidRPr="00541224" w:rsidRDefault="00642BD7" w:rsidP="00204E61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ເວລາທີ່ໃຊ້ໄປ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</w:t>
      </w:r>
      <w:r w:rsidRPr="00204E61">
        <w:rPr>
          <w:rFonts w:ascii="Saysettha OT" w:eastAsia="Phetsarath OT" w:hAnsi="Saysettha OT" w:cs="Saysettha OT"/>
          <w:position w:val="-14"/>
          <w:cs/>
          <w:lang w:bidi="lo-LA"/>
        </w:rPr>
        <w:object w:dxaOrig="580" w:dyaOrig="400" w14:anchorId="60A868E9">
          <v:shape id="_x0000_i1026" type="#_x0000_t75" style="width:29.25pt;height:21pt" o:ole="">
            <v:imagedata r:id="rId8" o:title=""/>
          </v:shape>
          <o:OLEObject Type="Embed" ProgID="Equation.DSMT4" ShapeID="_x0000_i1026" DrawAspect="Content" ObjectID="_1709892345" r:id="rId10"/>
        </w:object>
      </w:r>
    </w:p>
    <w:p w14:paraId="38A8C6A6" w14:textId="0829716D" w:rsidR="0097575A" w:rsidRDefault="00C247ED" w:rsidP="0097575A">
      <w:pPr>
        <w:pStyle w:val="ListParagraph"/>
        <w:tabs>
          <w:tab w:val="left" w:pos="859"/>
        </w:tabs>
        <w:spacing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0ABAC0B" wp14:editId="090AECB1">
                <wp:simplePos x="0" y="0"/>
                <wp:positionH relativeFrom="column">
                  <wp:posOffset>3518535</wp:posOffset>
                </wp:positionH>
                <wp:positionV relativeFrom="paragraph">
                  <wp:posOffset>320040</wp:posOffset>
                </wp:positionV>
                <wp:extent cx="2143125" cy="361950"/>
                <wp:effectExtent l="0" t="0" r="28575" b="19050"/>
                <wp:wrapNone/>
                <wp:docPr id="28" name="Rectangle: Rounded Corners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3125" cy="3619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E3294E" w14:textId="77777777" w:rsidR="00642BD7" w:rsidRDefault="00642BD7" w:rsidP="00DA52A0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  <w:tab w:val="left" w:pos="6559"/>
                              </w:tabs>
                              <w:spacing w:after="160" w:line="276" w:lineRule="auto"/>
                              <w:ind w:left="284"/>
                              <w:rPr>
                                <w:rFonts w:ascii="Saysettha OT" w:eastAsia="Phetsarath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>ວັດແທກເປັນທາດແຂງ</w:t>
                            </w:r>
                            <w:r w:rsidRPr="00CE07D9">
                              <w:rPr>
                                <w:rFonts w:ascii="Saysettha OT" w:eastAsia="Phetsarath OT" w:hAnsi="Saysettha OT" w:cs="Saysettha OT"/>
                                <w:position w:val="-14"/>
                                <w:cs/>
                                <w:lang w:bidi="lo-LA"/>
                              </w:rPr>
                              <w:object w:dxaOrig="499" w:dyaOrig="400" w14:anchorId="31FBAB30">
                                <v:shape id="_x0000_i1028" type="#_x0000_t75" style="width:21pt;height:21pt" o:ole="">
                                  <v:imagedata r:id="rId11" o:title=""/>
                                </v:shape>
                                <o:OLEObject Type="Embed" ProgID="Equation.DSMT4" ShapeID="_x0000_i1028" DrawAspect="Content" ObjectID="_1709893579" r:id="rId12"/>
                              </w:object>
                            </w:r>
                          </w:p>
                          <w:p w14:paraId="063E1FC8" w14:textId="273B88CB" w:rsidR="00642BD7" w:rsidRPr="00A15079" w:rsidRDefault="00642BD7" w:rsidP="00DA52A0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ABAC0B" id="Rectangle: Rounded Corners 28" o:spid="_x0000_s1030" style="position:absolute;left:0;text-align:left;margin-left:277.05pt;margin-top:25.2pt;width:168.75pt;height:28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" fillcolor="#ee853d [3029]" strokecolor="#ed7d31 [3205]" strokeweight=".5pt">
                <v:fill color2="#ec7a2d [3173]" rotate="t" colors="0 #f18c55;.5 #f67b28;1 #e56b17" focus="100%" type="gradient">
                  <o:fill v:ext="view" type="gradientUnscaled"/>
                </v:fill>
                <v:stroke joinstyle="miter"/>
                <v:textbox>
                  <w:txbxContent>
                    <w:p w14:paraId="1EE3294E" w14:textId="77777777" w:rsidR="00642BD7" w:rsidRDefault="00642BD7" w:rsidP="00DA52A0">
                      <w:pPr>
                        <w:pStyle w:val="a4"/>
                        <w:tabs>
                          <w:tab w:val="clear" w:pos="4680"/>
                          <w:tab w:val="clear" w:pos="9360"/>
                          <w:tab w:val="left" w:pos="6559"/>
                        </w:tabs>
                        <w:spacing w:after="160" w:line="276" w:lineRule="auto"/>
                        <w:ind w:left="284"/>
                        <w:rPr>
                          <w:rFonts w:ascii="Saysettha OT" w:eastAsia="Phetsarath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>ວັດແທກເປັນທາດແຂງ</w:t>
                      </w:r>
                      <w:r w:rsidRPr="00CE07D9">
                        <w:rPr>
                          <w:rFonts w:ascii="Saysettha OT" w:eastAsia="Phetsarath OT" w:hAnsi="Saysettha OT" w:cs="Saysettha OT"/>
                          <w:position w:val="-14"/>
                          <w:cs/>
                          <w:lang w:bidi="lo-LA"/>
                        </w:rPr>
                        <w:object w:dxaOrig="499" w:dyaOrig="400" w14:anchorId="31FBAB30">
                          <v:shape id="_x0000_i1028" type="#_x0000_t75" style="width:21.3pt;height:21.3pt" o:ole="">
                            <v:imagedata r:id="rId13" o:title=""/>
                          </v:shape>
                          <o:OLEObject Type="Embed" ProgID="Equation.DSMT4" ShapeID="_x0000_i1028" DrawAspect="Content" ObjectID="_1699219020" r:id="rId14"/>
                        </w:object>
                      </w:r>
                    </w:p>
                    <w:p w14:paraId="063E1FC8" w14:textId="273B88CB" w:rsidR="00642BD7" w:rsidRPr="00A15079" w:rsidRDefault="00642BD7" w:rsidP="00DA52A0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DA52A0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9BFEE7D" wp14:editId="03270657">
                <wp:simplePos x="0" y="0"/>
                <wp:positionH relativeFrom="column">
                  <wp:posOffset>89535</wp:posOffset>
                </wp:positionH>
                <wp:positionV relativeFrom="paragraph">
                  <wp:posOffset>328930</wp:posOffset>
                </wp:positionV>
                <wp:extent cx="3019425" cy="1231265"/>
                <wp:effectExtent l="0" t="0" r="28575" b="26035"/>
                <wp:wrapNone/>
                <wp:docPr id="27" name="Rectangle: Rounded Corners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9425" cy="123126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7FBD0C" w14:textId="004214DA" w:rsidR="00642BD7" w:rsidRPr="00A15079" w:rsidRDefault="00642BD7" w:rsidP="00DA52A0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>ຫົວໜ່ວຍວັດແທກອັດຕາການເກີດປະຕິກິລິຍາເຄມີທີ່ໃຊ້ແບບໃດນັ້ນ ຂື້ນຢູ່ກັບລັກສະນະຂອງທາດທີ່ຈະວັດແທກເຊັ່ນ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9BFEE7D" id="Rectangle: Rounded Corners 27" o:spid="_x0000_s1031" style="position:absolute;left:0;text-align:left;margin-left:7.05pt;margin-top:25.9pt;width:237.75pt;height:96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" fillcolor="#4f7ac7 [3028]" strokecolor="#4472c4 [3204]" strokeweight=".5pt">
                <v:fill color2="#416fc3 [3172]" rotate="t" colors="0 #6083cb;.5 #3e70ca;1 #2e61ba" focus="100%" type="gradient">
                  <o:fill v:ext="view" type="gradientUnscaled"/>
                </v:fill>
                <v:stroke joinstyle="miter"/>
                <v:textbox>
                  <w:txbxContent>
                    <w:p w14:paraId="5D7FBD0C" w14:textId="004214DA" w:rsidR="00642BD7" w:rsidRPr="00A15079" w:rsidRDefault="00642BD7" w:rsidP="00DA52A0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>ຫົວໜ່ວຍວັດແທກອັດຕາການເກີດປະຕິກິລິຍາເຄມີທີ່ໃຊ້ແບບໃດນັ້ນ ຂື້ນຢູ່ກັບລັກສະນະຂອງທາດທີ່ຈະວັດແທກເຊັ່ນ:</w:t>
                      </w:r>
                    </w:p>
                  </w:txbxContent>
                </v:textbox>
              </v:roundrect>
            </w:pict>
          </mc:Fallback>
        </mc:AlternateContent>
      </w:r>
      <w:r w:rsidR="0097575A">
        <w:rPr>
          <w:rFonts w:ascii="Saysettha OT" w:eastAsia="Phetsarath OT" w:hAnsi="Saysettha OT" w:cs="Saysettha OT"/>
          <w:cs/>
          <w:lang w:bidi="lo-LA"/>
        </w:rPr>
        <w:tab/>
      </w:r>
    </w:p>
    <w:p w14:paraId="7CB49A9C" w14:textId="3A4679E4" w:rsidR="003B4889" w:rsidRDefault="00DA52A0" w:rsidP="00CE07D9">
      <w:pPr>
        <w:pStyle w:val="Header"/>
        <w:tabs>
          <w:tab w:val="clear" w:pos="4680"/>
          <w:tab w:val="clear" w:pos="9360"/>
          <w:tab w:val="left" w:pos="6559"/>
        </w:tabs>
        <w:spacing w:after="160" w:line="276" w:lineRule="auto"/>
        <w:ind w:left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4344605" wp14:editId="0B2AE863">
                <wp:simplePos x="0" y="0"/>
                <wp:positionH relativeFrom="column">
                  <wp:posOffset>3518535</wp:posOffset>
                </wp:positionH>
                <wp:positionV relativeFrom="paragraph">
                  <wp:posOffset>350520</wp:posOffset>
                </wp:positionV>
                <wp:extent cx="2143125" cy="361950"/>
                <wp:effectExtent l="0" t="0" r="28575" b="19050"/>
                <wp:wrapNone/>
                <wp:docPr id="29" name="Rectangle: Rounded Corners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3125" cy="3619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3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10D555" w14:textId="77777777" w:rsidR="00642BD7" w:rsidRDefault="00642BD7" w:rsidP="00DA52A0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  <w:tab w:val="left" w:pos="7200"/>
                              </w:tabs>
                              <w:spacing w:after="160" w:line="276" w:lineRule="auto"/>
                              <w:ind w:left="284"/>
                              <w:rPr>
                                <w:rFonts w:ascii="Saysettha OT" w:eastAsia="Phetsarath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>ເປັນກ໊າສ</w:t>
                            </w:r>
                            <w:r w:rsidRPr="008851D2">
                              <w:rPr>
                                <w:rFonts w:ascii="Saysettha OT" w:eastAsia="Phetsarath OT" w:hAnsi="Saysettha OT" w:cs="Saysettha OT"/>
                                <w:position w:val="-16"/>
                                <w:cs/>
                                <w:lang w:bidi="lo-LA"/>
                              </w:rPr>
                              <w:object w:dxaOrig="680" w:dyaOrig="440" w14:anchorId="7955EA77">
                                <v:shape id="_x0000_i1030" type="#_x0000_t75" style="width:36.75pt;height:21.75pt" o:ole="">
                                  <v:imagedata r:id="rId15" o:title=""/>
                                </v:shape>
                                <o:OLEObject Type="Embed" ProgID="Equation.DSMT4" ShapeID="_x0000_i1030" DrawAspect="Content" ObjectID="_1709893580" r:id="rId16"/>
                              </w:object>
                            </w:r>
                          </w:p>
                          <w:p w14:paraId="1E6EE81B" w14:textId="77777777" w:rsidR="00642BD7" w:rsidRPr="00A15079" w:rsidRDefault="00642BD7" w:rsidP="00DA52A0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344605" id="Rectangle: Rounded Corners 29" o:spid="_x0000_s1032" style="position:absolute;left:0;text-align:left;margin-left:277.05pt;margin-top:27.6pt;width:168.75pt;height:28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" fillcolor="#ffc310 [3031]" strokecolor="#ffc000 [3207]" strokeweight=".5pt">
                <v:fill color2="#fcbd00 [3175]" rotate="t" colors="0 #ffc746;.5 #ffc600;1 #e5b600" focus="100%" type="gradient">
                  <o:fill v:ext="view" type="gradientUnscaled"/>
                </v:fill>
                <v:stroke joinstyle="miter"/>
                <v:textbox>
                  <w:txbxContent>
                    <w:p w14:paraId="7010D555" w14:textId="77777777" w:rsidR="00642BD7" w:rsidRDefault="00642BD7" w:rsidP="00DA52A0">
                      <w:pPr>
                        <w:pStyle w:val="a4"/>
                        <w:tabs>
                          <w:tab w:val="clear" w:pos="4680"/>
                          <w:tab w:val="clear" w:pos="9360"/>
                          <w:tab w:val="left" w:pos="7200"/>
                        </w:tabs>
                        <w:spacing w:after="160" w:line="276" w:lineRule="auto"/>
                        <w:ind w:left="284"/>
                        <w:rPr>
                          <w:rFonts w:ascii="Saysettha OT" w:eastAsia="Phetsarath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>ເປັນກ໊າສ</w:t>
                      </w:r>
                      <w:r w:rsidRPr="008851D2">
                        <w:rPr>
                          <w:rFonts w:ascii="Saysettha OT" w:eastAsia="Phetsarath OT" w:hAnsi="Saysettha OT" w:cs="Saysettha OT"/>
                          <w:position w:val="-16"/>
                          <w:cs/>
                          <w:lang w:bidi="lo-LA"/>
                        </w:rPr>
                        <w:object w:dxaOrig="680" w:dyaOrig="440" w14:anchorId="7955EA77">
                          <v:shape id="_x0000_i1030" type="#_x0000_t75" style="width:36.85pt;height:21.75pt" o:ole="">
                            <v:imagedata r:id="rId17" o:title=""/>
                          </v:shape>
                          <o:OLEObject Type="Embed" ProgID="Equation.DSMT4" ShapeID="_x0000_i1030" DrawAspect="Content" ObjectID="_1699219021" r:id="rId18"/>
                        </w:object>
                      </w:r>
                    </w:p>
                    <w:p w14:paraId="1E6EE81B" w14:textId="77777777" w:rsidR="00642BD7" w:rsidRPr="00A15079" w:rsidRDefault="00642BD7" w:rsidP="00DA52A0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7A4CEC"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 wp14:anchorId="2DF497A9" wp14:editId="1FB8846E">
                <wp:simplePos x="0" y="0"/>
                <wp:positionH relativeFrom="column">
                  <wp:posOffset>3090598</wp:posOffset>
                </wp:positionH>
                <wp:positionV relativeFrom="paragraph">
                  <wp:posOffset>114316</wp:posOffset>
                </wp:positionV>
                <wp:extent cx="392478" cy="0"/>
                <wp:effectExtent l="0" t="76200" r="26670" b="95250"/>
                <wp:wrapNone/>
                <wp:docPr id="37" name="Straight Arrow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247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35A85F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7" o:spid="_x0000_s1026" type="#_x0000_t32" style="position:absolute;margin-left:243.35pt;margin-top:9pt;width:30.9pt;height:0;z-index:25160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" strokecolor="black [3200]" strokeweight=".5pt">
                <v:stroke endarrow="block" joinstyle="miter"/>
              </v:shape>
            </w:pict>
          </mc:Fallback>
        </mc:AlternateContent>
      </w:r>
      <w:r w:rsidR="00CE07D9">
        <w:rPr>
          <w:rFonts w:ascii="Saysettha OT" w:eastAsia="Phetsarath OT" w:hAnsi="Saysettha OT" w:cs="Saysettha OT" w:hint="cs"/>
          <w:cs/>
          <w:lang w:bidi="lo-LA"/>
        </w:rPr>
        <w:t xml:space="preserve">     </w:t>
      </w:r>
      <w:r>
        <w:rPr>
          <w:rFonts w:ascii="Saysettha OT" w:eastAsia="Phetsarath OT" w:hAnsi="Saysettha OT" w:cs="Saysettha OT"/>
          <w:cs/>
          <w:lang w:bidi="lo-LA"/>
        </w:rPr>
        <w:tab/>
      </w:r>
      <w:r w:rsidR="00CE07D9">
        <w:rPr>
          <w:rFonts w:ascii="Saysettha OT" w:eastAsia="Phetsarath OT" w:hAnsi="Saysettha OT" w:cs="Saysettha OT" w:hint="cs"/>
          <w:cs/>
          <w:lang w:bidi="lo-LA"/>
        </w:rPr>
        <w:t xml:space="preserve">   </w:t>
      </w:r>
    </w:p>
    <w:p w14:paraId="4621F848" w14:textId="5C137210" w:rsidR="003B4889" w:rsidRDefault="00DA52A0" w:rsidP="008851D2">
      <w:pPr>
        <w:pStyle w:val="Header"/>
        <w:tabs>
          <w:tab w:val="clear" w:pos="4680"/>
          <w:tab w:val="clear" w:pos="9360"/>
          <w:tab w:val="left" w:pos="7200"/>
        </w:tabs>
        <w:spacing w:after="160" w:line="276" w:lineRule="auto"/>
        <w:ind w:left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6D454A3" wp14:editId="15D9D44B">
                <wp:simplePos x="0" y="0"/>
                <wp:positionH relativeFrom="column">
                  <wp:posOffset>3529965</wp:posOffset>
                </wp:positionH>
                <wp:positionV relativeFrom="paragraph">
                  <wp:posOffset>370840</wp:posOffset>
                </wp:positionV>
                <wp:extent cx="2143125" cy="361950"/>
                <wp:effectExtent l="0" t="0" r="28575" b="19050"/>
                <wp:wrapNone/>
                <wp:docPr id="30" name="Rectangle: Rounded Corners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3125" cy="3619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3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055C344" w14:textId="5D4A789B" w:rsidR="00642BD7" w:rsidRPr="00A15079" w:rsidRDefault="00642BD7" w:rsidP="00DA52A0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>ເປັນທາດລະລາຍ</w:t>
                            </w:r>
                            <w:r w:rsidRPr="008851D2">
                              <w:rPr>
                                <w:rFonts w:ascii="Saysettha OT" w:eastAsia="Phetsarath OT" w:hAnsi="Saysettha OT" w:cs="Saysettha OT"/>
                                <w:position w:val="-14"/>
                                <w:cs/>
                                <w:lang w:bidi="lo-LA"/>
                              </w:rPr>
                              <w:object w:dxaOrig="859" w:dyaOrig="400" w14:anchorId="6B094289">
                                <v:shape id="_x0000_i1032" type="#_x0000_t75" style="width:42.75pt;height:20.25pt" o:ole="">
                                  <v:imagedata r:id="rId19" o:title=""/>
                                </v:shape>
                                <o:OLEObject Type="Embed" ProgID="Equation.DSMT4" ShapeID="_x0000_i1032" DrawAspect="Content" ObjectID="_1709893581" r:id="rId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6D454A3" id="Rectangle: Rounded Corners 30" o:spid="_x0000_s1033" style="position:absolute;left:0;text-align:left;margin-left:277.95pt;margin-top:29.2pt;width:168.75pt;height:28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" fillcolor="#77b64e [3033]" strokecolor="#70ad47 [3209]" strokeweight=".5pt">
                <v:fill color2="#6eaa46 [3177]" rotate="t" colors="0 #81b861;.5 #6fb242;1 #61a235" focus="100%" type="gradient">
                  <o:fill v:ext="view" type="gradientUnscaled"/>
                </v:fill>
                <v:stroke joinstyle="miter"/>
                <v:textbox>
                  <w:txbxContent>
                    <w:p w14:paraId="5055C344" w14:textId="5D4A789B" w:rsidR="00642BD7" w:rsidRPr="00A15079" w:rsidRDefault="00642BD7" w:rsidP="00DA52A0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>ເປັນທາດລະລາຍ</w:t>
                      </w:r>
                      <w:r w:rsidRPr="008851D2">
                        <w:rPr>
                          <w:rFonts w:ascii="Saysettha OT" w:eastAsia="Phetsarath OT" w:hAnsi="Saysettha OT" w:cs="Saysettha OT"/>
                          <w:position w:val="-14"/>
                          <w:cs/>
                          <w:lang w:bidi="lo-LA"/>
                        </w:rPr>
                        <w:object w:dxaOrig="859" w:dyaOrig="400" w14:anchorId="6B094289">
                          <v:shape id="_x0000_i1032" type="#_x0000_t75" style="width:42.7pt;height:20.1pt" o:ole="">
                            <v:imagedata r:id="rId21" o:title=""/>
                          </v:shape>
                          <o:OLEObject Type="Embed" ProgID="Equation.DSMT4" ShapeID="_x0000_i1032" DrawAspect="Content" ObjectID="_1699219022" r:id="rId22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 w:rsidR="007A4CEC"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02944" behindDoc="0" locked="0" layoutInCell="1" allowOverlap="1" wp14:anchorId="2D91EC37" wp14:editId="60B21006">
                <wp:simplePos x="0" y="0"/>
                <wp:positionH relativeFrom="column">
                  <wp:posOffset>3090545</wp:posOffset>
                </wp:positionH>
                <wp:positionV relativeFrom="paragraph">
                  <wp:posOffset>148174</wp:posOffset>
                </wp:positionV>
                <wp:extent cx="392478" cy="0"/>
                <wp:effectExtent l="76200" t="76200" r="7620" b="152400"/>
                <wp:wrapNone/>
                <wp:docPr id="38" name="Straight Arrow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247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EB37047" id="Straight Arrow Connector 38" o:spid="_x0000_s1026" type="#_x0000_t32" style="position:absolute;margin-left:243.35pt;margin-top:11.65pt;width:30.9pt;height:0;z-index:25160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8851D2">
        <w:rPr>
          <w:rFonts w:ascii="Saysettha OT" w:eastAsia="Phetsarath OT" w:hAnsi="Saysettha OT" w:cs="Saysettha OT" w:hint="cs"/>
          <w:cs/>
          <w:lang w:bidi="lo-LA"/>
        </w:rPr>
        <w:t xml:space="preserve">      </w:t>
      </w:r>
      <w:r>
        <w:rPr>
          <w:rFonts w:ascii="Saysettha OT" w:eastAsia="Phetsarath OT" w:hAnsi="Saysettha OT" w:cs="Saysettha OT"/>
          <w:cs/>
          <w:lang w:bidi="lo-LA"/>
        </w:rPr>
        <w:tab/>
      </w:r>
      <w:r w:rsidR="008851D2">
        <w:rPr>
          <w:rFonts w:ascii="Saysettha OT" w:eastAsia="Phetsarath OT" w:hAnsi="Saysettha OT" w:cs="Saysettha OT" w:hint="cs"/>
          <w:cs/>
          <w:lang w:bidi="lo-LA"/>
        </w:rPr>
        <w:t xml:space="preserve">   </w:t>
      </w:r>
    </w:p>
    <w:p w14:paraId="4549D3FF" w14:textId="54E4796F" w:rsidR="003B4889" w:rsidRDefault="007A4CEC" w:rsidP="008851D2">
      <w:pPr>
        <w:pStyle w:val="Header"/>
        <w:tabs>
          <w:tab w:val="clear" w:pos="4680"/>
          <w:tab w:val="clear" w:pos="9360"/>
          <w:tab w:val="left" w:pos="7200"/>
        </w:tabs>
        <w:spacing w:after="160" w:line="276" w:lineRule="auto"/>
        <w:ind w:left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50CFC77E" wp14:editId="2A1D93C4">
                <wp:simplePos x="0" y="0"/>
                <wp:positionH relativeFrom="column">
                  <wp:posOffset>3090545</wp:posOffset>
                </wp:positionH>
                <wp:positionV relativeFrom="paragraph">
                  <wp:posOffset>138585</wp:posOffset>
                </wp:positionV>
                <wp:extent cx="392478" cy="0"/>
                <wp:effectExtent l="76200" t="76200" r="7620" b="152400"/>
                <wp:wrapNone/>
                <wp:docPr id="45" name="Straight Arrow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247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2AF5EE1" id="Straight Arrow Connector 45" o:spid="_x0000_s1026" type="#_x0000_t32" style="position:absolute;margin-left:243.35pt;margin-top:10.9pt;width:30.9pt;height:0;z-index:2516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8851D2">
        <w:rPr>
          <w:rFonts w:ascii="Saysettha OT" w:eastAsia="Phetsarath OT" w:hAnsi="Saysettha OT" w:cs="Saysettha OT" w:hint="cs"/>
          <w:cs/>
          <w:lang w:bidi="lo-LA"/>
        </w:rPr>
        <w:t xml:space="preserve">                               </w:t>
      </w:r>
      <w:r w:rsidR="00DA52A0">
        <w:rPr>
          <w:rFonts w:ascii="Saysettha OT" w:eastAsia="Phetsarath OT" w:hAnsi="Saysettha OT" w:cs="Saysettha OT"/>
          <w:cs/>
          <w:lang w:bidi="lo-LA"/>
        </w:rPr>
        <w:tab/>
      </w:r>
      <w:r w:rsidR="008851D2">
        <w:rPr>
          <w:rFonts w:ascii="Saysettha OT" w:eastAsia="Phetsarath OT" w:hAnsi="Saysettha OT" w:cs="Saysettha OT" w:hint="cs"/>
          <w:cs/>
          <w:lang w:bidi="lo-LA"/>
        </w:rPr>
        <w:t xml:space="preserve"> </w:t>
      </w:r>
    </w:p>
    <w:p w14:paraId="52CF8EEB" w14:textId="77777777" w:rsidR="006B6E5C" w:rsidRDefault="00105361" w:rsidP="0059571A">
      <w:pPr>
        <w:pStyle w:val="Header"/>
        <w:numPr>
          <w:ilvl w:val="0"/>
          <w:numId w:val="7"/>
        </w:numPr>
        <w:tabs>
          <w:tab w:val="clear" w:pos="4680"/>
          <w:tab w:val="clear" w:pos="9360"/>
          <w:tab w:val="left" w:pos="720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cs/>
          <w:lang w:bidi="lo-LA"/>
        </w:rPr>
        <w:t>ການວັດແທກອັດຕາການເກີດປະຕິກິລິຍາເຄມີ</w:t>
      </w:r>
    </w:p>
    <w:p w14:paraId="3CD716C2" w14:textId="59AB569A" w:rsidR="00105361" w:rsidRDefault="006B6E5C" w:rsidP="00CA36A8">
      <w:pPr>
        <w:pStyle w:val="Header"/>
        <w:tabs>
          <w:tab w:val="clear" w:pos="4680"/>
          <w:tab w:val="clear" w:pos="9360"/>
          <w:tab w:val="left" w:pos="720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Pr="006B6E5C"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ເຄມີ ວັດແທກໃນຮູບຮ່າງຂອງການປ່ຽນແປງ</w:t>
      </w:r>
      <w:r>
        <w:rPr>
          <w:rFonts w:ascii="Saysettha OT" w:eastAsia="Phetsarath OT" w:hAnsi="Saysettha OT" w:cs="Saysettha OT" w:hint="cs"/>
          <w:cs/>
          <w:lang w:bidi="lo-LA"/>
        </w:rPr>
        <w:t>ຄວາມເຂັ້ມຂຸ້ນຂອງທາດຕັ້ງຕົ້ນທີ່ຫຼຸດລົງ</w:t>
      </w:r>
      <w:r w:rsidR="0044534F">
        <w:rPr>
          <w:rFonts w:ascii="Saysettha OT" w:eastAsia="Phetsarath OT" w:hAnsi="Saysettha OT" w:cs="Saysettha OT" w:hint="cs"/>
          <w:cs/>
          <w:lang w:bidi="lo-LA"/>
        </w:rPr>
        <w:t xml:space="preserve"> ຫຼື ການປ່ຽນແປງຄວາມເຂັ້ມຂຸ້ນ ຂອງຜະລິດຕະພັັນທີ່ເພີ້ມຂື້ນຕໍ່ກັບຫົວໜ່ວຍເວລາເຊັ່ນ: ປະຕິກິລິຍາລະຫວ່າງທາດ</w:t>
      </w:r>
      <w:r w:rsidR="0044534F"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500E8AB9">
          <v:shape id="_x0000_i1033" type="#_x0000_t75" style="width:17.25pt;height:15.75pt" o:ole="">
            <v:imagedata r:id="rId23" o:title=""/>
          </v:shape>
          <o:OLEObject Type="Embed" ProgID="Equation.DSMT4" ShapeID="_x0000_i1033" DrawAspect="Content" ObjectID="_1709892346" r:id="rId24"/>
        </w:object>
      </w:r>
      <w:r w:rsidR="0044534F">
        <w:rPr>
          <w:rFonts w:ascii="Saysettha OT" w:eastAsia="Phetsarath OT" w:hAnsi="Saysettha OT" w:cs="Saysettha OT" w:hint="cs"/>
          <w:cs/>
          <w:lang w:bidi="lo-LA"/>
        </w:rPr>
        <w:t>ກັບທາດ</w:t>
      </w:r>
      <w:r w:rsidR="0044534F"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7804FE8D">
          <v:shape id="_x0000_i1034" type="#_x0000_t75" style="width:15.75pt;height:15.75pt" o:ole="">
            <v:imagedata r:id="rId25" o:title=""/>
          </v:shape>
          <o:OLEObject Type="Embed" ProgID="Equation.DSMT4" ShapeID="_x0000_i1034" DrawAspect="Content" ObjectID="_1709892347" r:id="rId26"/>
        </w:object>
      </w:r>
      <w:r w:rsidR="0044534F">
        <w:rPr>
          <w:rFonts w:ascii="Saysettha OT" w:eastAsia="Phetsarath OT" w:hAnsi="Saysettha OT" w:cs="Saysettha OT" w:hint="cs"/>
          <w:cs/>
          <w:lang w:bidi="lo-LA"/>
        </w:rPr>
        <w:t>ແລະ ເກີດເປັນທາດ</w:t>
      </w:r>
      <w:r w:rsidR="0044534F"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49B5BFE9">
          <v:shape id="_x0000_i1035" type="#_x0000_t75" style="width:15.75pt;height:15.75pt" o:ole="">
            <v:imagedata r:id="rId27" o:title=""/>
          </v:shape>
          <o:OLEObject Type="Embed" ProgID="Equation.DSMT4" ShapeID="_x0000_i1035" DrawAspect="Content" ObjectID="_1709892348" r:id="rId28"/>
        </w:object>
      </w:r>
      <w:r w:rsidR="0044534F">
        <w:rPr>
          <w:rFonts w:ascii="Saysettha OT" w:eastAsia="Phetsarath OT" w:hAnsi="Saysettha OT" w:cs="Saysettha OT" w:hint="cs"/>
          <w:cs/>
          <w:lang w:bidi="lo-LA"/>
        </w:rPr>
        <w:t>ແລະ ທາດ</w:t>
      </w:r>
      <w:r w:rsidR="0044534F"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60" w:dyaOrig="320" w14:anchorId="09BA6B2B">
          <v:shape id="_x0000_i1036" type="#_x0000_t75" style="width:18pt;height:15.75pt" o:ole="">
            <v:imagedata r:id="rId29" o:title=""/>
          </v:shape>
          <o:OLEObject Type="Embed" ProgID="Equation.DSMT4" ShapeID="_x0000_i1036" DrawAspect="Content" ObjectID="_1709892349" r:id="rId30"/>
        </w:object>
      </w:r>
    </w:p>
    <w:p w14:paraId="490F5179" w14:textId="13C1FC57" w:rsidR="00D50753" w:rsidRDefault="00555F39" w:rsidP="00D50753">
      <w:pPr>
        <w:pStyle w:val="Header"/>
        <w:tabs>
          <w:tab w:val="clear" w:pos="4680"/>
          <w:tab w:val="clear" w:pos="9360"/>
          <w:tab w:val="left" w:pos="720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  <w:r w:rsidRPr="00D50753">
        <w:rPr>
          <w:rFonts w:ascii="Saysettha OT" w:eastAsia="Phetsarath OT" w:hAnsi="Saysettha OT" w:cs="Saysettha OT"/>
          <w:position w:val="-14"/>
          <w:cs/>
          <w:lang w:bidi="lo-LA"/>
        </w:rPr>
        <w:object w:dxaOrig="2860" w:dyaOrig="400" w14:anchorId="693930CE">
          <v:shape id="_x0000_i1037" type="#_x0000_t75" style="width:143.25pt;height:20.25pt" o:ole="">
            <v:imagedata r:id="rId31" o:title=""/>
          </v:shape>
          <o:OLEObject Type="Embed" ProgID="Equation.DSMT4" ShapeID="_x0000_i1037" DrawAspect="Content" ObjectID="_1709892350" r:id="rId32"/>
        </w:object>
      </w:r>
    </w:p>
    <w:p w14:paraId="57ACC794" w14:textId="27A7ADC8" w:rsidR="003B2329" w:rsidRDefault="00EF20A6" w:rsidP="007F2733">
      <w:pPr>
        <w:pStyle w:val="Header"/>
        <w:tabs>
          <w:tab w:val="clear" w:pos="4680"/>
          <w:tab w:val="clear" w:pos="9360"/>
          <w:tab w:val="left" w:pos="7200"/>
        </w:tabs>
        <w:spacing w:after="160"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lastRenderedPageBreak/>
        <w:t xml:space="preserve">   </w:t>
      </w:r>
      <w:r>
        <w:rPr>
          <w:rFonts w:ascii="Saysettha OT" w:eastAsia="Phetsarath OT" w:hAnsi="Saysettha OT" w:cs="Saysettha OT" w:hint="cs"/>
          <w:cs/>
          <w:lang w:bidi="lo-LA"/>
        </w:rPr>
        <w:t>ຖ້າວ່າຄວາມເຂັ້ມຂຸ້ນຂອງທາດ</w:t>
      </w:r>
      <w:r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1BD6E13B">
          <v:shape id="_x0000_i1038" type="#_x0000_t75" style="width:17.25pt;height:15.75pt" o:ole="">
            <v:imagedata r:id="rId23" o:title=""/>
          </v:shape>
          <o:OLEObject Type="Embed" ProgID="Equation.DSMT4" ShapeID="_x0000_i1038" DrawAspect="Content" ObjectID="_1709892351" r:id="rId33"/>
        </w:object>
      </w:r>
      <w:r>
        <w:rPr>
          <w:rFonts w:ascii="Saysettha OT" w:eastAsia="Phetsarath OT" w:hAnsi="Saysettha OT" w:cs="Saysettha OT" w:hint="cs"/>
          <w:cs/>
          <w:lang w:bidi="lo-LA"/>
        </w:rPr>
        <w:t>ທີ່ເວລາ</w:t>
      </w:r>
      <w:r w:rsidRPr="00EF20A6">
        <w:rPr>
          <w:rFonts w:ascii="Saysettha OT" w:eastAsia="Phetsarath OT" w:hAnsi="Saysettha OT" w:cs="Saysettha OT"/>
          <w:position w:val="-12"/>
          <w:cs/>
          <w:lang w:bidi="lo-LA"/>
        </w:rPr>
        <w:object w:dxaOrig="320" w:dyaOrig="360" w14:anchorId="43D0F88F">
          <v:shape id="_x0000_i1039" type="#_x0000_t75" style="width:15.75pt;height:18pt" o:ole="">
            <v:imagedata r:id="rId34" o:title=""/>
          </v:shape>
          <o:OLEObject Type="Embed" ProgID="Equation.DSMT4" ShapeID="_x0000_i1039" DrawAspect="Content" ObjectID="_1709892352" r:id="rId35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ທົ່າກັບ</w:t>
      </w:r>
      <w:r w:rsidR="00F27400" w:rsidRPr="00F27400">
        <w:rPr>
          <w:rFonts w:ascii="Saysettha OT" w:eastAsia="Phetsarath OT" w:hAnsi="Saysettha OT" w:cs="Saysettha OT"/>
          <w:position w:val="-14"/>
          <w:cs/>
          <w:lang w:bidi="lo-LA"/>
        </w:rPr>
        <w:object w:dxaOrig="680" w:dyaOrig="400" w14:anchorId="22DC9A80">
          <v:shape id="_x0000_i1040" type="#_x0000_t75" style="width:33.75pt;height:20.25pt" o:ole="">
            <v:imagedata r:id="rId36" o:title=""/>
          </v:shape>
          <o:OLEObject Type="Embed" ProgID="Equation.DSMT4" ShapeID="_x0000_i1040" DrawAspect="Content" ObjectID="_1709892353" r:id="rId37"/>
        </w:object>
      </w:r>
      <w:r w:rsidR="00F27400">
        <w:rPr>
          <w:rFonts w:ascii="Saysettha OT" w:eastAsia="Phetsarath OT" w:hAnsi="Saysettha OT" w:cs="Saysettha OT" w:hint="cs"/>
          <w:cs/>
          <w:lang w:bidi="lo-LA"/>
        </w:rPr>
        <w:t>ແລະ ເມື່ອເວລາຜ່ານໄປເປັນ</w:t>
      </w:r>
      <w:r w:rsidR="00F27400" w:rsidRPr="00EF20A6">
        <w:rPr>
          <w:rFonts w:ascii="Saysettha OT" w:eastAsia="Phetsarath OT" w:hAnsi="Saysettha OT" w:cs="Saysettha OT"/>
          <w:position w:val="-12"/>
          <w:cs/>
          <w:lang w:bidi="lo-LA"/>
        </w:rPr>
        <w:object w:dxaOrig="340" w:dyaOrig="360" w14:anchorId="5A22F0D8">
          <v:shape id="_x0000_i1041" type="#_x0000_t75" style="width:17.25pt;height:18pt" o:ole="">
            <v:imagedata r:id="rId38" o:title=""/>
          </v:shape>
          <o:OLEObject Type="Embed" ProgID="Equation.DSMT4" ShapeID="_x0000_i1041" DrawAspect="Content" ObjectID="_1709892354" r:id="rId39"/>
        </w:object>
      </w:r>
      <w:r w:rsidR="00F27400">
        <w:rPr>
          <w:rFonts w:ascii="Saysettha OT" w:eastAsia="Phetsarath OT" w:hAnsi="Saysettha OT" w:cs="Saysettha OT" w:hint="cs"/>
          <w:cs/>
          <w:lang w:bidi="lo-LA"/>
        </w:rPr>
        <w:t>ຄວາມເຂັ້ມຂຸ້ນຂອງທາດ</w:t>
      </w:r>
      <w:r w:rsidR="00F27400"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7109E7C4">
          <v:shape id="_x0000_i1042" type="#_x0000_t75" style="width:17.25pt;height:15.75pt" o:ole="">
            <v:imagedata r:id="rId23" o:title=""/>
          </v:shape>
          <o:OLEObject Type="Embed" ProgID="Equation.DSMT4" ShapeID="_x0000_i1042" DrawAspect="Content" ObjectID="_1709892355" r:id="rId40"/>
        </w:object>
      </w:r>
      <w:r w:rsidR="007F2733">
        <w:rPr>
          <w:rFonts w:ascii="Saysettha OT" w:eastAsia="Phetsarath OT" w:hAnsi="Saysettha OT" w:cs="Saysettha OT" w:hint="cs"/>
          <w:cs/>
          <w:lang w:bidi="lo-LA"/>
        </w:rPr>
        <w:t>ທີ່ປ່ຽນແປງໄປແມ່ນ</w:t>
      </w:r>
      <w:r w:rsidR="007F2733" w:rsidRPr="007F2733">
        <w:rPr>
          <w:rFonts w:ascii="Saysettha OT" w:eastAsia="Phetsarath OT" w:hAnsi="Saysettha OT" w:cs="Saysettha OT"/>
          <w:position w:val="-14"/>
          <w:cs/>
          <w:lang w:bidi="lo-LA"/>
        </w:rPr>
        <w:object w:dxaOrig="680" w:dyaOrig="400" w14:anchorId="30374B44">
          <v:shape id="_x0000_i1043" type="#_x0000_t75" style="width:33.75pt;height:20.25pt" o:ole="">
            <v:imagedata r:id="rId41" o:title=""/>
          </v:shape>
          <o:OLEObject Type="Embed" ProgID="Equation.DSMT4" ShapeID="_x0000_i1043" DrawAspect="Content" ObjectID="_1709892356" r:id="rId42"/>
        </w:object>
      </w:r>
      <w:r w:rsidR="007F2733">
        <w:rPr>
          <w:rFonts w:ascii="Saysettha OT" w:eastAsia="Phetsarath OT" w:hAnsi="Saysettha OT" w:cs="Saysettha OT" w:hint="cs"/>
          <w:cs/>
          <w:lang w:bidi="lo-LA"/>
        </w:rPr>
        <w:t xml:space="preserve">ຊອກຫາໄດ້ຈາກ: </w:t>
      </w:r>
      <w:r w:rsidR="007F2733" w:rsidRPr="007F2733">
        <w:rPr>
          <w:rFonts w:ascii="Saysettha OT" w:eastAsia="Phetsarath OT" w:hAnsi="Saysettha OT" w:cs="Saysettha OT"/>
          <w:position w:val="-14"/>
          <w:cs/>
          <w:lang w:bidi="lo-LA"/>
        </w:rPr>
        <w:object w:dxaOrig="2060" w:dyaOrig="400" w14:anchorId="19CFCA15">
          <v:shape id="_x0000_i1044" type="#_x0000_t75" style="width:103.5pt;height:20.25pt" o:ole="">
            <v:imagedata r:id="rId43" o:title=""/>
          </v:shape>
          <o:OLEObject Type="Embed" ProgID="Equation.DSMT4" ShapeID="_x0000_i1044" DrawAspect="Content" ObjectID="_1709892357" r:id="rId44"/>
        </w:object>
      </w:r>
    </w:p>
    <w:p w14:paraId="4C0621EF" w14:textId="330154BF" w:rsidR="00250EAC" w:rsidRDefault="00592F03" w:rsidP="00250EAC">
      <w:pPr>
        <w:pStyle w:val="ListParagraph"/>
        <w:tabs>
          <w:tab w:val="left" w:pos="5130"/>
        </w:tabs>
        <w:spacing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0E9FFFCE" wp14:editId="4BEE50F5">
                <wp:simplePos x="0" y="0"/>
                <wp:positionH relativeFrom="column">
                  <wp:posOffset>2237740</wp:posOffset>
                </wp:positionH>
                <wp:positionV relativeFrom="paragraph">
                  <wp:posOffset>130175</wp:posOffset>
                </wp:positionV>
                <wp:extent cx="2766060" cy="386715"/>
                <wp:effectExtent l="0" t="0" r="0" b="0"/>
                <wp:wrapSquare wrapText="bothSides"/>
                <wp:docPr id="51" name="Rectangle: Rounded Corners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6060" cy="3867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2CB8D5" w14:textId="5A748B7D" w:rsidR="00642BD7" w:rsidRPr="00052BF6" w:rsidRDefault="00642BD7" w:rsidP="00250EAC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sz w:val="20"/>
                                <w:cs/>
                                <w:lang w:bidi="lo-LA"/>
                              </w:rPr>
                              <w:t>ການປ່ຽນແປງຄວາມເຂັ້ມຂຸ້ນຂອງທາດ</w:t>
                            </w:r>
                            <w:r w:rsidRPr="00C84ABC">
                              <w:rPr>
                                <w:rFonts w:ascii="Saysettha OT" w:hAnsi="Saysettha OT" w:cs="Saysettha OT"/>
                                <w:position w:val="-10"/>
                                <w:sz w:val="20"/>
                                <w:cs/>
                                <w:lang w:bidi="lo-LA"/>
                              </w:rPr>
                              <w:object w:dxaOrig="300" w:dyaOrig="320" w14:anchorId="0F6122D0">
                                <v:shape id="_x0000_i1046" type="#_x0000_t75" style="width:15pt;height:15.75pt" o:ole="">
                                  <v:imagedata r:id="rId45" o:title=""/>
                                </v:shape>
                                <o:OLEObject Type="Embed" ProgID="Equation.DSMT4" ShapeID="_x0000_i1046" DrawAspect="Content" ObjectID="_1709893582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E9FFFCE" id="Rectangle: Rounded Corners 51" o:spid="_x0000_s1034" style="position:absolute;left:0;text-align:left;margin-left:176.2pt;margin-top:10.25pt;width:217.8pt;height:30.45pt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" filled="f" stroked="f">
                <v:textbox>
                  <w:txbxContent>
                    <w:p w14:paraId="1B2CB8D5" w14:textId="5A748B7D" w:rsidR="00642BD7" w:rsidRPr="00052BF6" w:rsidRDefault="00642BD7" w:rsidP="00250EAC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sz w:val="20"/>
                          <w:cs/>
                          <w:lang w:bidi="lo-LA"/>
                        </w:rPr>
                        <w:t>ການປ່ຽນແປງຄວາມເຂັ້ມຂຸ້ນຂອງທາດ</w:t>
                      </w:r>
                      <w:r w:rsidRPr="00C84ABC">
                        <w:rPr>
                          <w:rFonts w:ascii="Saysettha OT" w:hAnsi="Saysettha OT" w:cs="Saysettha OT"/>
                          <w:position w:val="-10"/>
                          <w:sz w:val="20"/>
                          <w:cs/>
                          <w:lang w:bidi="lo-LA"/>
                        </w:rPr>
                        <w:object w:dxaOrig="300" w:dyaOrig="320" w14:anchorId="0F6122D0">
                          <v:shape id="_x0000_i2362" type="#_x0000_t75" style="width:15.05pt;height:15.9pt" o:ole="">
                            <v:imagedata r:id="rId47" o:title=""/>
                          </v:shape>
                          <o:OLEObject Type="Embed" ProgID="Equation.DSMT4" ShapeID="_x0000_i2362" DrawAspect="Content" ObjectID="_1699219023" r:id="rId48"/>
                        </w:objec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</w:p>
    <w:p w14:paraId="60A0F6E4" w14:textId="663621C3" w:rsidR="00AC58FF" w:rsidRDefault="00C84ABC" w:rsidP="005A6197">
      <w:pPr>
        <w:pStyle w:val="ListParagraph"/>
        <w:tabs>
          <w:tab w:val="left" w:pos="5130"/>
        </w:tabs>
        <w:spacing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3C8C6151" wp14:editId="11B86CB1">
                <wp:simplePos x="0" y="0"/>
                <wp:positionH relativeFrom="column">
                  <wp:posOffset>2237740</wp:posOffset>
                </wp:positionH>
                <wp:positionV relativeFrom="paragraph">
                  <wp:posOffset>107315</wp:posOffset>
                </wp:positionV>
                <wp:extent cx="3749675" cy="386715"/>
                <wp:effectExtent l="0" t="0" r="0" b="0"/>
                <wp:wrapSquare wrapText="bothSides"/>
                <wp:docPr id="47" name="Rectangle: Rounded Corners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9675" cy="3867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87B41D" w14:textId="06DFF74A" w:rsidR="00642BD7" w:rsidRPr="00052BF6" w:rsidRDefault="00642BD7" w:rsidP="00250EAC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sz w:val="20"/>
                                <w:cs/>
                                <w:lang w:bidi="lo-LA"/>
                              </w:rPr>
                              <w:t>ໄລຍະເວລາທີ່ໃຊ້ໃນການປ່ຽນແປງຄວາມເຂັ້ມຂຸ້ນຂອງທາດ</w:t>
                            </w:r>
                            <w:r w:rsidRPr="0044534F">
                              <w:rPr>
                                <w:rFonts w:ascii="Saysettha OT" w:eastAsia="Phetsarath OT" w:hAnsi="Saysettha OT" w:cs="Saysettha OT"/>
                                <w:position w:val="-10"/>
                                <w:cs/>
                                <w:lang w:bidi="lo-LA"/>
                              </w:rPr>
                              <w:object w:dxaOrig="340" w:dyaOrig="320" w14:anchorId="254FF112">
                                <v:shape id="_x0000_i1048" type="#_x0000_t75" style="width:17.25pt;height:15.75pt" o:ole="">
                                  <v:imagedata r:id="rId23" o:title=""/>
                                </v:shape>
                                <o:OLEObject Type="Embed" ProgID="Equation.DSMT4" ShapeID="_x0000_i1048" DrawAspect="Content" ObjectID="_1709893583" r:id="rId4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8C6151" id="Rectangle: Rounded Corners 47" o:spid="_x0000_s1035" style="position:absolute;left:0;text-align:left;margin-left:176.2pt;margin-top:8.45pt;width:295.25pt;height:30.45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" filled="f" stroked="f">
                <v:textbox>
                  <w:txbxContent>
                    <w:p w14:paraId="2487B41D" w14:textId="06DFF74A" w:rsidR="00642BD7" w:rsidRPr="00052BF6" w:rsidRDefault="00642BD7" w:rsidP="00250EAC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sz w:val="20"/>
                          <w:cs/>
                          <w:lang w:bidi="lo-LA"/>
                        </w:rPr>
                        <w:t>ໄລຍະເວລາທີ່ໃຊ້ໃນການປ່ຽນແປງຄວາມເຂັ້ມຂຸ້ນຂອງທາດ</w:t>
                      </w:r>
                      <w:r w:rsidRPr="0044534F">
                        <w:rPr>
                          <w:rFonts w:ascii="Saysettha OT" w:eastAsia="Phetsarath OT" w:hAnsi="Saysettha OT" w:cs="Saysettha OT"/>
                          <w:position w:val="-10"/>
                          <w:cs/>
                          <w:lang w:bidi="lo-LA"/>
                        </w:rPr>
                        <w:object w:dxaOrig="340" w:dyaOrig="320" w14:anchorId="254FF112">
                          <v:shape id="_x0000_i2363" type="#_x0000_t75" style="width:17.6pt;height:15.9pt" o:ole="">
                            <v:imagedata r:id="rId50" o:title=""/>
                          </v:shape>
                          <o:OLEObject Type="Embed" ProgID="Equation.DSMT4" ShapeID="_x0000_i2363" DrawAspect="Content" ObjectID="_1699219024" r:id="rId51"/>
                        </w:objec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>
        <w:rPr>
          <w:rFonts w:ascii="Saysettha OT" w:hAnsi="Saysettha OT" w:cs="Saysettha OT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239E817D" wp14:editId="564B9DD6">
                <wp:simplePos x="0" y="0"/>
                <wp:positionH relativeFrom="column">
                  <wp:posOffset>2107633</wp:posOffset>
                </wp:positionH>
                <wp:positionV relativeFrom="paragraph">
                  <wp:posOffset>146290</wp:posOffset>
                </wp:positionV>
                <wp:extent cx="3834333" cy="0"/>
                <wp:effectExtent l="0" t="0" r="0" b="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34333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657EE3E" id="Straight Connector 49" o:spid="_x0000_s1026" style="position:absolute;flip:y;z-index:251615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5.95pt,11.5pt" to="467.8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" strokecolor="black [3200]" strokeweight="1.5pt">
                <v:stroke joinstyle="miter"/>
              </v:line>
            </w:pict>
          </mc:Fallback>
        </mc:AlternateContent>
      </w:r>
      <w:r w:rsidR="00250EAC"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</w:t>
      </w:r>
      <w:r w:rsidR="00250EAC" w:rsidRPr="00204E61">
        <w:rPr>
          <w:rFonts w:ascii="Saysettha OT" w:eastAsia="Phetsarath OT" w:hAnsi="Saysettha OT" w:cs="Saysettha OT"/>
          <w:position w:val="-14"/>
          <w:cs/>
          <w:lang w:bidi="lo-LA"/>
        </w:rPr>
        <w:object w:dxaOrig="580" w:dyaOrig="400" w14:anchorId="0D31ED6E">
          <v:shape id="_x0000_i1049" type="#_x0000_t75" style="width:29.25pt;height:20.25pt" o:ole="">
            <v:imagedata r:id="rId8" o:title=""/>
          </v:shape>
          <o:OLEObject Type="Embed" ProgID="Equation.DSMT4" ShapeID="_x0000_i1049" DrawAspect="Content" ObjectID="_1709892358" r:id="rId52"/>
        </w:object>
      </w:r>
    </w:p>
    <w:p w14:paraId="36616E4F" w14:textId="5F0A8E48" w:rsidR="00AC58FF" w:rsidRDefault="00AC58FF" w:rsidP="005A6197">
      <w:pPr>
        <w:pStyle w:val="ListParagraph"/>
        <w:tabs>
          <w:tab w:val="left" w:pos="5130"/>
        </w:tabs>
        <w:spacing w:line="276" w:lineRule="auto"/>
        <w:ind w:left="284"/>
        <w:jc w:val="both"/>
        <w:rPr>
          <w:lang w:bidi="lo-LA"/>
        </w:rPr>
      </w:pPr>
    </w:p>
    <w:p w14:paraId="17068A1A" w14:textId="2FCA16A7" w:rsidR="00250EAC" w:rsidRDefault="00AC58FF" w:rsidP="005A6197">
      <w:pPr>
        <w:pStyle w:val="ListParagraph"/>
        <w:tabs>
          <w:tab w:val="left" w:pos="5130"/>
        </w:tabs>
        <w:spacing w:line="276" w:lineRule="auto"/>
        <w:ind w:left="284"/>
        <w:jc w:val="both"/>
        <w:rPr>
          <w:lang w:bidi="lo-LA"/>
        </w:rPr>
      </w:pPr>
      <w:r>
        <w:rPr>
          <w:lang w:bidi="lo-LA"/>
        </w:rPr>
        <w:t xml:space="preserve">                                     </w:t>
      </w:r>
      <w:r w:rsidR="005A6197" w:rsidRPr="005A6197">
        <w:rPr>
          <w:position w:val="-24"/>
          <w:cs/>
          <w:lang w:bidi="lo-LA"/>
        </w:rPr>
        <w:object w:dxaOrig="820" w:dyaOrig="660" w14:anchorId="7CCAD7DE">
          <v:shape id="_x0000_i1050" type="#_x0000_t75" style="width:40.5pt;height:33.75pt" o:ole="">
            <v:imagedata r:id="rId53" o:title=""/>
          </v:shape>
          <o:OLEObject Type="Embed" ProgID="Equation.DSMT4" ShapeID="_x0000_i1050" DrawAspect="Content" ObjectID="_1709892359" r:id="rId54"/>
        </w:object>
      </w:r>
    </w:p>
    <w:p w14:paraId="4E23CDB2" w14:textId="0EB1CB2C" w:rsidR="00C443DE" w:rsidRPr="00CA36A8" w:rsidRDefault="00FD1E02" w:rsidP="00CA36A8">
      <w:pPr>
        <w:pStyle w:val="ListParagraph"/>
        <w:tabs>
          <w:tab w:val="left" w:pos="5130"/>
        </w:tabs>
        <w:spacing w:line="276" w:lineRule="auto"/>
        <w:ind w:left="284"/>
        <w:rPr>
          <w:rFonts w:ascii="Saysettha OT" w:hAnsi="Saysettha OT" w:cs="Saysettha OT"/>
          <w:lang w:bidi="lo-LA"/>
        </w:rPr>
      </w:pPr>
      <w:r w:rsidRPr="00FD1E02">
        <w:rPr>
          <w:rFonts w:ascii="Saysettha OT" w:hAnsi="Saysettha OT" w:cs="Saysettha OT"/>
          <w:cs/>
          <w:lang w:bidi="lo-LA"/>
        </w:rPr>
        <w:t>ເນື່ອງຈາກ</w:t>
      </w:r>
      <w:r>
        <w:rPr>
          <w:rFonts w:ascii="Saysettha OT" w:hAnsi="Saysettha OT" w:cs="Saysettha OT" w:hint="cs"/>
          <w:cs/>
          <w:lang w:bidi="lo-LA"/>
        </w:rPr>
        <w:t>ວ່າຄວາມເຂັ້ມຂຸ້ນຂອງທາດຕັ້ງຕົ້ນຫຼຸດລົງດັ່ງນັ້ນ,</w:t>
      </w:r>
      <w:r w:rsidRPr="005A6197">
        <w:rPr>
          <w:position w:val="-24"/>
          <w:cs/>
          <w:lang w:bidi="lo-LA"/>
        </w:rPr>
        <w:object w:dxaOrig="720" w:dyaOrig="660" w14:anchorId="282043BB">
          <v:shape id="_x0000_i1051" type="#_x0000_t75" style="width:36.75pt;height:33.75pt" o:ole="">
            <v:imagedata r:id="rId55" o:title=""/>
          </v:shape>
          <o:OLEObject Type="Embed" ProgID="Equation.DSMT4" ShapeID="_x0000_i1051" DrawAspect="Content" ObjectID="_1709892360" r:id="rId56"/>
        </w:object>
      </w:r>
      <w:r w:rsidRPr="00FD1E02">
        <w:rPr>
          <w:rFonts w:ascii="Saysettha OT" w:hAnsi="Saysettha OT" w:cs="Saysettha OT"/>
          <w:cs/>
          <w:lang w:bidi="lo-LA"/>
        </w:rPr>
        <w:t>ຈຶ່ງ</w:t>
      </w:r>
      <w:r>
        <w:rPr>
          <w:rFonts w:ascii="Saysettha OT" w:hAnsi="Saysettha OT" w:cs="Saysettha OT" w:hint="cs"/>
          <w:cs/>
          <w:lang w:bidi="lo-LA"/>
        </w:rPr>
        <w:t xml:space="preserve">ມີຄ່າເປັນລົບ ຫຼື </w:t>
      </w:r>
      <w:r w:rsidRPr="005A6197">
        <w:rPr>
          <w:position w:val="-24"/>
          <w:cs/>
          <w:lang w:bidi="lo-LA"/>
        </w:rPr>
        <w:object w:dxaOrig="780" w:dyaOrig="660" w14:anchorId="5EF9BC35">
          <v:shape id="_x0000_i1052" type="#_x0000_t75" style="width:38.25pt;height:33.75pt" o:ole="">
            <v:imagedata r:id="rId57" o:title=""/>
          </v:shape>
          <o:OLEObject Type="Embed" ProgID="Equation.DSMT4" ShapeID="_x0000_i1052" DrawAspect="Content" ObjectID="_1709892361" r:id="rId58"/>
        </w:object>
      </w:r>
      <w:r w:rsidRPr="00FD1E02">
        <w:rPr>
          <w:rFonts w:ascii="Saysettha OT" w:hAnsi="Saysettha OT" w:cs="Saysettha OT"/>
          <w:cs/>
          <w:lang w:bidi="lo-LA"/>
        </w:rPr>
        <w:t>ເມື່ອພິ</w:t>
      </w:r>
      <w:r>
        <w:rPr>
          <w:rFonts w:ascii="Saysettha OT" w:hAnsi="Saysettha OT" w:cs="Saysettha OT" w:hint="cs"/>
          <w:cs/>
          <w:lang w:bidi="lo-LA"/>
        </w:rPr>
        <w:t>ຈາລະນາຈາກສົມຜົນ</w:t>
      </w:r>
      <w:r w:rsidRPr="00FD1E02">
        <w:rPr>
          <w:rFonts w:ascii="Saysettha OT" w:hAnsi="Saysettha OT" w:cs="Saysettha OT"/>
          <w:position w:val="-14"/>
          <w:cs/>
          <w:lang w:bidi="lo-LA"/>
        </w:rPr>
        <w:object w:dxaOrig="380" w:dyaOrig="400" w14:anchorId="36D6E604">
          <v:shape id="_x0000_i1053" type="#_x0000_t75" style="width:18pt;height:20.25pt" o:ole="">
            <v:imagedata r:id="rId59" o:title=""/>
          </v:shape>
          <o:OLEObject Type="Embed" ProgID="Equation.DSMT4" ShapeID="_x0000_i1053" DrawAspect="Content" ObjectID="_1709892362" r:id="rId60"/>
        </w:object>
      </w:r>
      <w:r>
        <w:rPr>
          <w:rFonts w:ascii="Saysettha OT" w:hAnsi="Saysettha OT" w:cs="Saysettha OT" w:hint="cs"/>
          <w:cs/>
          <w:lang w:bidi="lo-LA"/>
        </w:rPr>
        <w:t>ຖືໄດ້ວ່າເປັນອັດຕາການຫຼຸດລົງຂອງທາດຕັ້ງຕົ້ນ (ໃນທາດນີ້ທາດຕັ້ງຕົ້ນຄືທາດ</w:t>
      </w:r>
      <w:r w:rsidRPr="00FD1E02">
        <w:rPr>
          <w:rFonts w:ascii="Saysettha OT" w:hAnsi="Saysettha OT" w:cs="Saysettha OT"/>
          <w:position w:val="-10"/>
          <w:cs/>
          <w:lang w:bidi="lo-LA"/>
        </w:rPr>
        <w:object w:dxaOrig="340" w:dyaOrig="320" w14:anchorId="1D0294FF">
          <v:shape id="_x0000_i1054" type="#_x0000_t75" style="width:17.25pt;height:15.75pt" o:ole="">
            <v:imagedata r:id="rId61" o:title=""/>
          </v:shape>
          <o:OLEObject Type="Embed" ProgID="Equation.DSMT4" ShapeID="_x0000_i1054" DrawAspect="Content" ObjectID="_1709892363" r:id="rId62"/>
        </w:object>
      </w:r>
      <w:r w:rsidR="0054683A">
        <w:rPr>
          <w:rFonts w:ascii="Saysettha OT" w:hAnsi="Saysettha OT" w:cs="Saysettha OT" w:hint="cs"/>
          <w:cs/>
          <w:lang w:bidi="lo-LA"/>
        </w:rPr>
        <w:t>ແລະ ທາດ</w:t>
      </w:r>
      <w:r w:rsidR="003A7271" w:rsidRPr="0054683A">
        <w:rPr>
          <w:rFonts w:ascii="Saysettha OT" w:hAnsi="Saysettha OT" w:cs="Saysettha OT"/>
          <w:position w:val="-10"/>
          <w:cs/>
          <w:lang w:bidi="lo-LA"/>
        </w:rPr>
        <w:object w:dxaOrig="279" w:dyaOrig="320" w14:anchorId="68E415B2">
          <v:shape id="_x0000_i1055" type="#_x0000_t75" style="width:14.25pt;height:15.75pt" o:ole="">
            <v:imagedata r:id="rId63" o:title=""/>
          </v:shape>
          <o:OLEObject Type="Embed" ProgID="Equation.DSMT4" ShapeID="_x0000_i1055" DrawAspect="Content" ObjectID="_1709892364" r:id="rId64"/>
        </w:object>
      </w:r>
      <w:r w:rsidR="0054683A">
        <w:rPr>
          <w:rFonts w:ascii="Saysettha OT" w:hAnsi="Saysettha OT" w:cs="Saysettha OT" w:hint="cs"/>
          <w:cs/>
          <w:lang w:bidi="lo-LA"/>
        </w:rPr>
        <w:t xml:space="preserve">) </w:t>
      </w:r>
      <w:r w:rsidR="003A7271">
        <w:rPr>
          <w:rFonts w:ascii="Saysettha OT" w:hAnsi="Saysettha OT" w:cs="Saysettha OT" w:hint="cs"/>
          <w:cs/>
          <w:lang w:bidi="lo-LA"/>
        </w:rPr>
        <w:t>ຫຼືເປັນອັດຕາສ່ວນເພີ້ມຂື້ນຂອງຄວາມເຂັ້ມຂຸ້ນ ຂອງທາດຜະລິດຕະພັນ (ໃນທາດນີ້ຜະລິດຕະພັນຄືທາດ</w:t>
      </w:r>
      <w:r w:rsidR="003A7271" w:rsidRPr="00FD1E02">
        <w:rPr>
          <w:rFonts w:ascii="Saysettha OT" w:hAnsi="Saysettha OT" w:cs="Saysettha OT"/>
          <w:position w:val="-10"/>
          <w:cs/>
          <w:lang w:bidi="lo-LA"/>
        </w:rPr>
        <w:object w:dxaOrig="320" w:dyaOrig="320" w14:anchorId="0EA8EAF4">
          <v:shape id="_x0000_i1056" type="#_x0000_t75" style="width:15.75pt;height:15.75pt" o:ole="">
            <v:imagedata r:id="rId65" o:title=""/>
          </v:shape>
          <o:OLEObject Type="Embed" ProgID="Equation.DSMT4" ShapeID="_x0000_i1056" DrawAspect="Content" ObjectID="_1709892365" r:id="rId66"/>
        </w:object>
      </w:r>
      <w:r w:rsidR="003A7271">
        <w:rPr>
          <w:rFonts w:ascii="Saysettha OT" w:hAnsi="Saysettha OT" w:cs="Saysettha OT" w:hint="cs"/>
          <w:cs/>
          <w:lang w:bidi="lo-LA"/>
        </w:rPr>
        <w:t>ແລະ ທາດ</w:t>
      </w:r>
      <w:r w:rsidR="003A7271" w:rsidRPr="0054683A">
        <w:rPr>
          <w:rFonts w:ascii="Saysettha OT" w:hAnsi="Saysettha OT" w:cs="Saysettha OT"/>
          <w:position w:val="-10"/>
          <w:cs/>
          <w:lang w:bidi="lo-LA"/>
        </w:rPr>
        <w:object w:dxaOrig="300" w:dyaOrig="320" w14:anchorId="014A3B68">
          <v:shape id="_x0000_i1057" type="#_x0000_t75" style="width:15pt;height:15.75pt" o:ole="">
            <v:imagedata r:id="rId67" o:title=""/>
          </v:shape>
          <o:OLEObject Type="Embed" ProgID="Equation.DSMT4" ShapeID="_x0000_i1057" DrawAspect="Content" ObjectID="_1709892366" r:id="rId68"/>
        </w:object>
      </w:r>
      <w:r w:rsidR="003A7271">
        <w:rPr>
          <w:rFonts w:ascii="Saysettha OT" w:hAnsi="Saysettha OT" w:cs="Saysettha OT" w:hint="cs"/>
          <w:cs/>
          <w:lang w:bidi="lo-LA"/>
        </w:rPr>
        <w:t>)</w:t>
      </w:r>
      <w:r w:rsidR="003A7271">
        <w:rPr>
          <w:rFonts w:ascii="Saysettha OT" w:hAnsi="Saysettha OT" w:cs="Saysettha OT"/>
          <w:lang w:bidi="lo-LA"/>
        </w:rPr>
        <w:t xml:space="preserve"> </w:t>
      </w:r>
      <w:r w:rsidR="003A7271">
        <w:rPr>
          <w:rFonts w:ascii="Saysettha OT" w:hAnsi="Saysettha OT" w:cs="Saysettha OT" w:hint="cs"/>
          <w:cs/>
          <w:lang w:bidi="lo-LA"/>
        </w:rPr>
        <w:t>ຈາກສົມຜົນ</w:t>
      </w:r>
      <w:r w:rsidR="003A7271" w:rsidRPr="003A7271">
        <w:rPr>
          <w:rFonts w:ascii="Saysettha OT" w:hAnsi="Saysettha OT" w:cs="Saysettha OT"/>
          <w:position w:val="-14"/>
          <w:cs/>
          <w:lang w:bidi="lo-LA"/>
        </w:rPr>
        <w:object w:dxaOrig="380" w:dyaOrig="400" w14:anchorId="116E9503">
          <v:shape id="_x0000_i1058" type="#_x0000_t75" style="width:18pt;height:20.25pt" o:ole="">
            <v:imagedata r:id="rId69" o:title=""/>
          </v:shape>
          <o:OLEObject Type="Embed" ProgID="Equation.DSMT4" ShapeID="_x0000_i1058" DrawAspect="Content" ObjectID="_1709892367" r:id="rId70"/>
        </w:object>
      </w:r>
    </w:p>
    <w:p w14:paraId="14CE8744" w14:textId="0AC1E9B5" w:rsidR="00C443DE" w:rsidRPr="00C443DE" w:rsidRDefault="00C443DE" w:rsidP="00C443DE">
      <w:pPr>
        <w:tabs>
          <w:tab w:val="left" w:pos="5130"/>
        </w:tabs>
        <w:spacing w:line="276" w:lineRule="auto"/>
        <w:rPr>
          <w:rFonts w:ascii="Saysettha OT" w:eastAsia="Phetsarath OT" w:hAnsi="Saysettha OT" w:cs="Saysettha OT"/>
          <w:lang w:bidi="lo-LA"/>
        </w:rPr>
      </w:pPr>
      <w:r w:rsidRPr="00C443DE">
        <w:rPr>
          <w:rFonts w:ascii="Saysettha OT" w:hAnsi="Saysettha OT" w:cs="Saysettha OT" w:hint="cs"/>
          <w:cs/>
          <w:lang w:bidi="lo-LA"/>
        </w:rPr>
        <w:t>ອັດຕາການຫຼຸດລົງຂອງທາດ</w:t>
      </w:r>
      <w:r w:rsidRPr="00C443DE">
        <w:rPr>
          <w:position w:val="-24"/>
          <w:cs/>
          <w:lang w:bidi="lo-LA"/>
        </w:rPr>
        <w:object w:dxaOrig="1260" w:dyaOrig="660" w14:anchorId="1DB7DF34">
          <v:shape id="_x0000_i1059" type="#_x0000_t75" style="width:63.75pt;height:33.75pt" o:ole="">
            <v:imagedata r:id="rId71" o:title=""/>
          </v:shape>
          <o:OLEObject Type="Embed" ProgID="Equation.DSMT4" ShapeID="_x0000_i1059" DrawAspect="Content" ObjectID="_1709892368" r:id="rId72"/>
        </w:object>
      </w:r>
    </w:p>
    <w:p w14:paraId="01ABB3DD" w14:textId="07FE679F" w:rsidR="00C443DE" w:rsidRDefault="00C443DE" w:rsidP="00C443DE">
      <w:pPr>
        <w:tabs>
          <w:tab w:val="left" w:pos="5130"/>
        </w:tabs>
        <w:spacing w:line="276" w:lineRule="auto"/>
        <w:rPr>
          <w:rFonts w:ascii="Saysettha OT" w:hAnsi="Saysettha OT" w:cs="Saysettha OT"/>
          <w:lang w:bidi="lo-LA"/>
        </w:rPr>
      </w:pPr>
      <w:r w:rsidRPr="00C443DE">
        <w:rPr>
          <w:rFonts w:ascii="Saysettha OT" w:hAnsi="Saysettha OT" w:cs="Saysettha OT" w:hint="cs"/>
          <w:cs/>
          <w:lang w:bidi="lo-LA"/>
        </w:rPr>
        <w:t>ອັດຕາການຫຼຸດລົງຂອງທາດ</w:t>
      </w:r>
      <w:r w:rsidRPr="00C443DE">
        <w:rPr>
          <w:position w:val="-24"/>
          <w:cs/>
          <w:lang w:bidi="lo-LA"/>
        </w:rPr>
        <w:object w:dxaOrig="1200" w:dyaOrig="660" w14:anchorId="6B99ADC1">
          <v:shape id="_x0000_i1060" type="#_x0000_t75" style="width:60pt;height:33.75pt" o:ole="">
            <v:imagedata r:id="rId73" o:title=""/>
          </v:shape>
          <o:OLEObject Type="Embed" ProgID="Equation.DSMT4" ShapeID="_x0000_i1060" DrawAspect="Content" ObjectID="_1709892369" r:id="rId74"/>
        </w:object>
      </w:r>
    </w:p>
    <w:p w14:paraId="0AE852FF" w14:textId="26A4AE60" w:rsidR="00C443DE" w:rsidRDefault="00C443DE" w:rsidP="00AD4B94">
      <w:pPr>
        <w:tabs>
          <w:tab w:val="left" w:pos="5130"/>
        </w:tabs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ໍານົດໃຫ້ອັດຕາການຫ</w:t>
      </w:r>
      <w:r w:rsidR="003F2A7E">
        <w:rPr>
          <w:rFonts w:ascii="Saysettha OT" w:hAnsi="Saysettha OT" w:cs="Saysettha OT" w:hint="cs"/>
          <w:cs/>
          <w:lang w:bidi="lo-LA"/>
        </w:rPr>
        <w:t>ຼຸດລົງຂອງມີເຄື່ອງໝາຍເປັນລົບຫຼື</w:t>
      </w:r>
      <w:r>
        <w:rPr>
          <w:rFonts w:ascii="Saysettha OT" w:hAnsi="Saysettha OT" w:cs="Saysettha OT" w:hint="cs"/>
          <w:cs/>
          <w:lang w:bidi="lo-LA"/>
        </w:rPr>
        <w:t>ເຄື່ອງໝາຍເປັນ</w:t>
      </w:r>
      <w:r w:rsidRPr="00C443DE">
        <w:rPr>
          <w:rFonts w:ascii="Saysettha OT" w:hAnsi="Saysettha OT" w:cs="Saysettha OT"/>
          <w:position w:val="-14"/>
          <w:cs/>
          <w:lang w:bidi="lo-LA"/>
        </w:rPr>
        <w:object w:dxaOrig="400" w:dyaOrig="400" w14:anchorId="76089602">
          <v:shape id="_x0000_i1061" type="#_x0000_t75" style="width:20.25pt;height:20.25pt" o:ole="">
            <v:imagedata r:id="rId75" o:title=""/>
          </v:shape>
          <o:OLEObject Type="Embed" ProgID="Equation.DSMT4" ShapeID="_x0000_i1061" DrawAspect="Content" ObjectID="_1709892370" r:id="rId76"/>
        </w:object>
      </w:r>
      <w:r>
        <w:rPr>
          <w:rFonts w:ascii="Saysettha OT" w:hAnsi="Saysettha OT" w:cs="Saysettha OT" w:hint="cs"/>
          <w:cs/>
          <w:lang w:bidi="lo-LA"/>
        </w:rPr>
        <w:t>ແທນໃຫ້ຄວາມເຂັ້ມຂຸ້ນຂອງທາດ.</w:t>
      </w:r>
    </w:p>
    <w:p w14:paraId="53EB106F" w14:textId="4FBB74A1" w:rsidR="00C443DE" w:rsidRPr="00C443DE" w:rsidRDefault="00C443DE" w:rsidP="00C443DE">
      <w:pPr>
        <w:tabs>
          <w:tab w:val="left" w:pos="5130"/>
        </w:tabs>
        <w:spacing w:line="276" w:lineRule="auto"/>
        <w:rPr>
          <w:rFonts w:ascii="Saysettha OT" w:eastAsia="Phetsarath OT" w:hAnsi="Saysettha OT" w:cs="Saysettha OT"/>
          <w:lang w:bidi="lo-LA"/>
        </w:rPr>
      </w:pPr>
      <w:r w:rsidRPr="00C443DE">
        <w:rPr>
          <w:rFonts w:ascii="Saysettha OT" w:hAnsi="Saysettha OT" w:cs="Saysettha OT" w:hint="cs"/>
          <w:cs/>
          <w:lang w:bidi="lo-LA"/>
        </w:rPr>
        <w:t>ອັດຕາການ</w:t>
      </w:r>
      <w:r>
        <w:rPr>
          <w:rFonts w:ascii="Saysettha OT" w:hAnsi="Saysettha OT" w:cs="Saysettha OT" w:hint="cs"/>
          <w:cs/>
          <w:lang w:bidi="lo-LA"/>
        </w:rPr>
        <w:t>ເພີ້ມຂື້ນ</w:t>
      </w:r>
      <w:r w:rsidRPr="00C443DE">
        <w:rPr>
          <w:rFonts w:ascii="Saysettha OT" w:hAnsi="Saysettha OT" w:cs="Saysettha OT" w:hint="cs"/>
          <w:cs/>
          <w:lang w:bidi="lo-LA"/>
        </w:rPr>
        <w:t>ຂອງທາດ</w:t>
      </w:r>
      <w:r w:rsidRPr="00C443DE">
        <w:rPr>
          <w:position w:val="-24"/>
          <w:cs/>
          <w:lang w:bidi="lo-LA"/>
        </w:rPr>
        <w:object w:dxaOrig="1280" w:dyaOrig="660" w14:anchorId="478E4539">
          <v:shape id="_x0000_i1062" type="#_x0000_t75" style="width:63.75pt;height:33.75pt" o:ole="">
            <v:imagedata r:id="rId77" o:title=""/>
          </v:shape>
          <o:OLEObject Type="Embed" ProgID="Equation.DSMT4" ShapeID="_x0000_i1062" DrawAspect="Content" ObjectID="_1709892371" r:id="rId78"/>
        </w:object>
      </w:r>
    </w:p>
    <w:p w14:paraId="104D81D3" w14:textId="00D0EFA3" w:rsidR="00C443DE" w:rsidRDefault="00C443DE" w:rsidP="00C443DE">
      <w:pPr>
        <w:tabs>
          <w:tab w:val="left" w:pos="5130"/>
        </w:tabs>
        <w:spacing w:line="276" w:lineRule="auto"/>
        <w:jc w:val="both"/>
        <w:rPr>
          <w:rFonts w:ascii="Saysettha OT" w:hAnsi="Saysettha OT" w:cs="Saysettha OT"/>
          <w:lang w:bidi="lo-LA"/>
        </w:rPr>
      </w:pPr>
      <w:r w:rsidRPr="00C443DE">
        <w:rPr>
          <w:rFonts w:ascii="Saysettha OT" w:hAnsi="Saysettha OT" w:cs="Saysettha OT" w:hint="cs"/>
          <w:cs/>
          <w:lang w:bidi="lo-LA"/>
        </w:rPr>
        <w:t>ອັດຕາການ</w:t>
      </w:r>
      <w:r w:rsidR="00DE567B">
        <w:rPr>
          <w:rFonts w:ascii="Saysettha OT" w:hAnsi="Saysettha OT" w:cs="Saysettha OT" w:hint="cs"/>
          <w:cs/>
          <w:lang w:bidi="lo-LA"/>
        </w:rPr>
        <w:t>ເພີ່ມຂື້ນ</w:t>
      </w:r>
      <w:r w:rsidRPr="00C443DE">
        <w:rPr>
          <w:rFonts w:ascii="Saysettha OT" w:hAnsi="Saysettha OT" w:cs="Saysettha OT" w:hint="cs"/>
          <w:cs/>
          <w:lang w:bidi="lo-LA"/>
        </w:rPr>
        <w:t>ຂອງທາດ</w:t>
      </w:r>
      <w:r w:rsidRPr="00C443DE">
        <w:rPr>
          <w:position w:val="-24"/>
          <w:cs/>
          <w:lang w:bidi="lo-LA"/>
        </w:rPr>
        <w:object w:dxaOrig="1300" w:dyaOrig="660" w14:anchorId="38028668">
          <v:shape id="_x0000_i1063" type="#_x0000_t75" style="width:65.25pt;height:33.75pt" o:ole="">
            <v:imagedata r:id="rId79" o:title=""/>
          </v:shape>
          <o:OLEObject Type="Embed" ProgID="Equation.DSMT4" ShapeID="_x0000_i1063" DrawAspect="Content" ObjectID="_1709892372" r:id="rId80"/>
        </w:object>
      </w:r>
    </w:p>
    <w:p w14:paraId="577385B5" w14:textId="2061A24F" w:rsidR="00C443DE" w:rsidRDefault="00C443DE" w:rsidP="00C443DE">
      <w:pPr>
        <w:tabs>
          <w:tab w:val="left" w:pos="5130"/>
        </w:tabs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ໍານົດໃຫ້ອັດຕາການເພີ້ມຂື້ນຂອງປະລິມານຂອງທາດມີເຄື່ອງໝາຍເປັນບວກ.</w:t>
      </w:r>
    </w:p>
    <w:p w14:paraId="5C9C7149" w14:textId="0C2FBF25" w:rsidR="00C443DE" w:rsidRDefault="00C443DE" w:rsidP="00596896">
      <w:pPr>
        <w:pStyle w:val="ListParagraph"/>
        <w:numPr>
          <w:ilvl w:val="0"/>
          <w:numId w:val="22"/>
        </w:numPr>
        <w:tabs>
          <w:tab w:val="left" w:pos="5130"/>
        </w:tabs>
        <w:spacing w:line="276" w:lineRule="auto"/>
        <w:ind w:left="284" w:hanging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ໍາຖາມ: ຖາມ-ຕອບ</w:t>
      </w:r>
    </w:p>
    <w:p w14:paraId="17F2DCED" w14:textId="043C1506" w:rsidR="00960364" w:rsidRPr="006163A3" w:rsidRDefault="00C443DE" w:rsidP="00596896">
      <w:pPr>
        <w:pStyle w:val="ListParagraph"/>
        <w:numPr>
          <w:ilvl w:val="0"/>
          <w:numId w:val="12"/>
        </w:numPr>
        <w:tabs>
          <w:tab w:val="left" w:pos="5130"/>
        </w:tabs>
        <w:spacing w:line="276" w:lineRule="auto"/>
        <w:ind w:left="426" w:hanging="426"/>
        <w:jc w:val="both"/>
        <w:rPr>
          <w:rFonts w:ascii="Saysettha OT" w:eastAsia="Phetsarath OT" w:hAnsi="Saysettha OT" w:cs="Saysettha OT"/>
          <w:lang w:bidi="lo-LA"/>
        </w:rPr>
      </w:pPr>
      <w:r w:rsidRPr="006163A3">
        <w:rPr>
          <w:rFonts w:ascii="Saysettha OT" w:eastAsia="Phetsarath OT" w:hAnsi="Saysettha OT" w:cs="Saysettha OT" w:hint="cs"/>
          <w:cs/>
          <w:lang w:bidi="lo-LA"/>
        </w:rPr>
        <w:t>ໃນກໍລະນີປະຕິກິລິຍາເຄມີທາດຕັ້ງຕົ້ນ ຫຼື ທາດຜະລິດຕະພັນຫາກມີຫຼາຍຊະນິດ</w:t>
      </w:r>
      <w:r w:rsidR="00960364" w:rsidRPr="006163A3">
        <w:rPr>
          <w:rFonts w:ascii="Saysettha OT" w:eastAsia="Phetsarath OT" w:hAnsi="Saysettha OT" w:cs="Saysettha OT" w:hint="cs"/>
          <w:cs/>
          <w:lang w:bidi="lo-LA"/>
        </w:rPr>
        <w:t xml:space="preserve">ຈະເຮັດແນວໃດ </w:t>
      </w:r>
      <w:r w:rsidR="00960364" w:rsidRPr="006163A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B8BB05B" w14:textId="5F80B779" w:rsidR="00416369" w:rsidRDefault="00416369" w:rsidP="00AD4B94">
      <w:pPr>
        <w:tabs>
          <w:tab w:val="left" w:pos="5130"/>
        </w:tabs>
        <w:spacing w:line="276" w:lineRule="auto"/>
        <w:ind w:left="360"/>
        <w:jc w:val="thaiDistribute"/>
        <w:rPr>
          <w:rFonts w:ascii="Saysettha OT" w:eastAsia="Phetsarath OT" w:hAnsi="Saysettha OT" w:cs="Saysettha OT"/>
          <w:lang w:bidi="lo-LA"/>
        </w:rPr>
      </w:pPr>
      <w:r w:rsidRPr="00416369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ຕອບ:</w:t>
      </w:r>
      <w:r w:rsidRPr="00416369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ໃນກໍລະນີທີ່ປະຕິກິລິຍາເຄມີທາດຕັ້ງຕົ້ນ ຫຼື ທາດຜະລິດຕະພັນຫາກມີຫຼາຍກວ່າໜຶ່ງຊະນິດເຮົາຈະວັດແທກອັດຕາການຫຼຸດລົງຂອງທາດຕັ້ງຕົ້ນ ຫຼື ຈະວັດແທກການເພີ້ມຂື້ນຂອງທາດຜະລິດຕະພັນຊະນິດໃດກໍ່ໄດ້ເຊິ່ງຂື້ນຢູ່ກັບຄວາມສະດວກໃນການວັດແທກ.</w:t>
      </w:r>
    </w:p>
    <w:p w14:paraId="680B8CD3" w14:textId="71D1A116" w:rsidR="00416369" w:rsidRDefault="00416369" w:rsidP="00416369">
      <w:pPr>
        <w:pStyle w:val="BodyTextIndent"/>
      </w:pPr>
      <w:r w:rsidRPr="00416369">
        <w:rPr>
          <w:rFonts w:hint="cs"/>
          <w:cs/>
        </w:rPr>
        <w:t xml:space="preserve">   ຫົວໜ່ວຍ</w:t>
      </w:r>
      <w:r>
        <w:rPr>
          <w:rFonts w:hint="cs"/>
          <w:cs/>
        </w:rPr>
        <w:t>ວັດແທກອັດຕາການເກີດປະຕິກິລິຍາເຄມີ ຈະໃຊ້ແນວໃດນັ້ນຂື້ນຢູ່ກັບລັກສະນະຂອງທາດທີ່ຈະວັດແທກເຊັ່ນ:</w:t>
      </w:r>
    </w:p>
    <w:p w14:paraId="121DCC6B" w14:textId="62EE2CE1" w:rsidR="00416369" w:rsidRPr="00301C01" w:rsidRDefault="00416369" w:rsidP="00596896">
      <w:pPr>
        <w:pStyle w:val="ListParagraph"/>
        <w:numPr>
          <w:ilvl w:val="0"/>
          <w:numId w:val="99"/>
        </w:numPr>
        <w:tabs>
          <w:tab w:val="left" w:pos="5130"/>
        </w:tabs>
        <w:spacing w:line="276" w:lineRule="auto"/>
        <w:ind w:left="720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>ຖ້າ</w:t>
      </w:r>
      <w:r w:rsidR="004B08F3">
        <w:rPr>
          <w:rFonts w:ascii="Saysettha OT" w:eastAsia="Phetsarath OT" w:hAnsi="Saysettha OT" w:cs="Saysettha OT" w:hint="cs"/>
          <w:cs/>
          <w:lang w:bidi="lo-LA"/>
        </w:rPr>
        <w:t>ທາດທີ່ຈະວັດແທກເປັນທາດແຂງເຮົາຈະໃຊ້ຫົວໜ່ວຍເປັນ</w:t>
      </w:r>
      <w:r w:rsidR="004B08F3" w:rsidRPr="004B08F3">
        <w:rPr>
          <w:rFonts w:ascii="Saysettha OT" w:eastAsia="Phetsarath OT" w:hAnsi="Saysettha OT" w:cs="Saysettha OT"/>
          <w:position w:val="-14"/>
          <w:cs/>
          <w:lang w:bidi="lo-LA"/>
        </w:rPr>
        <w:object w:dxaOrig="420" w:dyaOrig="400" w14:anchorId="5B8A33D0">
          <v:shape id="_x0000_i1064" type="#_x0000_t75" style="width:21pt;height:20.25pt" o:ole="">
            <v:imagedata r:id="rId81" o:title=""/>
          </v:shape>
          <o:OLEObject Type="Embed" ProgID="Equation.DSMT4" ShapeID="_x0000_i1064" DrawAspect="Content" ObjectID="_1709892373" r:id="rId82"/>
        </w:object>
      </w:r>
    </w:p>
    <w:p w14:paraId="7504215F" w14:textId="2A2F0492" w:rsidR="004B08F3" w:rsidRPr="00301C01" w:rsidRDefault="004B08F3" w:rsidP="00596896">
      <w:pPr>
        <w:pStyle w:val="ListParagraph"/>
        <w:numPr>
          <w:ilvl w:val="0"/>
          <w:numId w:val="99"/>
        </w:numPr>
        <w:tabs>
          <w:tab w:val="left" w:pos="5130"/>
        </w:tabs>
        <w:spacing w:line="276" w:lineRule="auto"/>
        <w:ind w:left="720"/>
        <w:jc w:val="both"/>
        <w:rPr>
          <w:rFonts w:ascii="Saysettha OT" w:eastAsia="Phetsarath OT" w:hAnsi="Saysettha OT" w:cs="Saysettha OT"/>
          <w:lang w:bidi="lo-LA"/>
        </w:rPr>
      </w:pPr>
      <w:r w:rsidRPr="00301C01">
        <w:rPr>
          <w:rFonts w:ascii="Saysettha OT" w:eastAsia="Phetsarath OT" w:hAnsi="Saysettha OT" w:cs="Saysettha OT" w:hint="cs"/>
          <w:cs/>
          <w:lang w:bidi="lo-LA"/>
        </w:rPr>
        <w:t>ຖ້າເປັນກ໊າສເຮົາໃຊ້ຫົວໜ່ວຍເປັນຊັງຕີແມັດກ້ອນ</w:t>
      </w:r>
      <w:r w:rsidRPr="004B08F3">
        <w:rPr>
          <w:position w:val="-16"/>
          <w:cs/>
          <w:lang w:bidi="lo-LA"/>
        </w:rPr>
        <w:object w:dxaOrig="680" w:dyaOrig="440" w14:anchorId="129FC18D">
          <v:shape id="_x0000_i1065" type="#_x0000_t75" style="width:33.75pt;height:21.75pt" o:ole="">
            <v:imagedata r:id="rId83" o:title=""/>
          </v:shape>
          <o:OLEObject Type="Embed" ProgID="Equation.DSMT4" ShapeID="_x0000_i1065" DrawAspect="Content" ObjectID="_1709892374" r:id="rId84"/>
        </w:object>
      </w:r>
    </w:p>
    <w:p w14:paraId="68CF1AF2" w14:textId="0EE0BF9F" w:rsidR="004B08F3" w:rsidRPr="00301C01" w:rsidRDefault="004B08F3" w:rsidP="00596896">
      <w:pPr>
        <w:pStyle w:val="ListParagraph"/>
        <w:numPr>
          <w:ilvl w:val="0"/>
          <w:numId w:val="99"/>
        </w:numPr>
        <w:tabs>
          <w:tab w:val="left" w:pos="5130"/>
        </w:tabs>
        <w:spacing w:line="276" w:lineRule="auto"/>
        <w:ind w:left="720"/>
        <w:jc w:val="both"/>
        <w:rPr>
          <w:rFonts w:ascii="Saysettha OT" w:eastAsia="Phetsarath OT" w:hAnsi="Saysettha OT" w:cs="Saysettha OT"/>
          <w:lang w:bidi="lo-LA"/>
        </w:rPr>
      </w:pPr>
      <w:r w:rsidRPr="00301C01">
        <w:rPr>
          <w:rFonts w:ascii="Saysettha OT" w:eastAsia="Phetsarath OT" w:hAnsi="Saysettha OT" w:cs="Saysettha OT" w:hint="cs"/>
          <w:cs/>
          <w:lang w:bidi="lo-LA"/>
        </w:rPr>
        <w:t>ຖ້າເປັນທາດລະລາຍເຮົາໃຊ້ຫົວໜ່ວຍເປັນໂມລຕໍ່ລິດ</w:t>
      </w:r>
      <w:r w:rsidRPr="004B08F3">
        <w:rPr>
          <w:position w:val="-14"/>
          <w:cs/>
          <w:lang w:bidi="lo-LA"/>
        </w:rPr>
        <w:object w:dxaOrig="859" w:dyaOrig="400" w14:anchorId="6D1CB046">
          <v:shape id="_x0000_i1066" type="#_x0000_t75" style="width:42.75pt;height:20.25pt" o:ole="">
            <v:imagedata r:id="rId85" o:title=""/>
          </v:shape>
          <o:OLEObject Type="Embed" ProgID="Equation.DSMT4" ShapeID="_x0000_i1066" DrawAspect="Content" ObjectID="_1709892375" r:id="rId86"/>
        </w:object>
      </w:r>
    </w:p>
    <w:p w14:paraId="5F23E55E" w14:textId="56663C2F" w:rsidR="004B08F3" w:rsidRDefault="00301C01" w:rsidP="00596896">
      <w:pPr>
        <w:pStyle w:val="ListParagraph"/>
        <w:numPr>
          <w:ilvl w:val="0"/>
          <w:numId w:val="99"/>
        </w:numPr>
        <w:tabs>
          <w:tab w:val="left" w:pos="5130"/>
        </w:tabs>
        <w:spacing w:line="276" w:lineRule="auto"/>
        <w:ind w:left="720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ຖ້າປະຕິກິລິຍາເກີດຂື້ນໄວ,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ຫົວໜ່ວຍຂອງເວລາ</w:t>
      </w:r>
      <w:r w:rsidR="004B08F3" w:rsidRPr="00301C01">
        <w:rPr>
          <w:rFonts w:ascii="Saysettha OT" w:eastAsia="Phetsarath OT" w:hAnsi="Saysettha OT" w:cs="Saysettha OT" w:hint="cs"/>
          <w:cs/>
          <w:lang w:bidi="lo-LA"/>
        </w:rPr>
        <w:t>ເຮົາວັດແທກໂດຍໃຊ້ຫົວໜ່ວຍເປັນວິນາທີ ຫຼື ເປັນນາທີ</w:t>
      </w:r>
    </w:p>
    <w:p w14:paraId="3B979308" w14:textId="37A59596" w:rsidR="008D5C70" w:rsidRPr="006C6194" w:rsidRDefault="004B08F3" w:rsidP="006C6194">
      <w:pPr>
        <w:pStyle w:val="ListParagraph"/>
        <w:numPr>
          <w:ilvl w:val="0"/>
          <w:numId w:val="99"/>
        </w:numPr>
        <w:tabs>
          <w:tab w:val="left" w:pos="5130"/>
        </w:tabs>
        <w:spacing w:line="276" w:lineRule="auto"/>
        <w:ind w:left="720"/>
        <w:jc w:val="both"/>
        <w:rPr>
          <w:rFonts w:ascii="Saysettha OT" w:eastAsia="Phetsarath OT" w:hAnsi="Saysettha OT" w:cs="Saysettha OT"/>
          <w:lang w:bidi="lo-LA"/>
        </w:rPr>
      </w:pPr>
      <w:r w:rsidRPr="00301C01">
        <w:rPr>
          <w:rFonts w:ascii="Saysettha OT" w:eastAsia="Phetsarath OT" w:hAnsi="Saysettha OT" w:cs="Saysettha OT" w:hint="cs"/>
          <w:cs/>
          <w:lang w:bidi="lo-LA"/>
        </w:rPr>
        <w:t>ຖ້າປະຕິກິລິຍາເກີດຊ້າ ອາດໃຊ້ຫົວໜ່ວຍເປັນຊົ່ວໂມງ ຫຼື ວັນ. ດັ່ງນັ້ນຫົວໜ່ວຍທີ່ໃຊ້ວັດແທກອັດຕາການເກີດປະຕິກິລິຍາຈຶ່ງມີຫົວໜ່ວຍເປັນກຣາມຕໍ່ວິນາທີ, ຊັງຕີແມັດກ້ອນຕໍ່ວິນາທີ, ໂມລຕໍ່ວິນາທີ ແຕ່ຫົວໜ່ວຍ</w:t>
      </w:r>
      <w:r w:rsidR="006E4653" w:rsidRPr="00301C01">
        <w:rPr>
          <w:rFonts w:ascii="Saysettha OT" w:eastAsia="Phetsarath OT" w:hAnsi="Saysettha OT" w:cs="Saysettha OT" w:hint="cs"/>
          <w:cs/>
          <w:lang w:bidi="lo-LA"/>
        </w:rPr>
        <w:t>ທີ່ນິຍົມໃຊ້ແມ່ນໂມລຕໍ່ລິດຕໍ່ວິນາທີ</w:t>
      </w:r>
      <w:r w:rsidR="006E4653" w:rsidRPr="006E4653">
        <w:rPr>
          <w:position w:val="-14"/>
          <w:cs/>
          <w:lang w:bidi="lo-LA"/>
        </w:rPr>
        <w:object w:dxaOrig="1060" w:dyaOrig="400" w14:anchorId="1D53A51D">
          <v:shape id="_x0000_i1067" type="#_x0000_t75" style="width:54pt;height:20.25pt" o:ole="">
            <v:imagedata r:id="rId87" o:title=""/>
          </v:shape>
          <o:OLEObject Type="Embed" ProgID="Equation.DSMT4" ShapeID="_x0000_i1067" DrawAspect="Content" ObjectID="_1709892376" r:id="rId88"/>
        </w:object>
      </w:r>
    </w:p>
    <w:p w14:paraId="33A7305C" w14:textId="6B1E80FF" w:rsidR="006E4653" w:rsidRPr="008C721B" w:rsidRDefault="008C721B" w:rsidP="00596896">
      <w:pPr>
        <w:pStyle w:val="ListParagraph"/>
        <w:numPr>
          <w:ilvl w:val="0"/>
          <w:numId w:val="11"/>
        </w:numPr>
        <w:tabs>
          <w:tab w:val="left" w:pos="5130"/>
        </w:tabs>
        <w:spacing w:line="276" w:lineRule="auto"/>
        <w:ind w:left="426" w:hanging="426"/>
        <w:jc w:val="both"/>
        <w:rPr>
          <w:rFonts w:ascii="Times New Roman" w:eastAsia="Phetsarath OT" w:hAnsi="Times New Roman" w:cs="Times New Roman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ານວັດແທກອັດຕາການເກີດປະຕິກິລິຍາມີຈັກແບບຄືແບບໃດແດ່ </w:t>
      </w:r>
      <w:r w:rsidRPr="008C721B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E908086" w14:textId="561A6B6A" w:rsidR="00960364" w:rsidRPr="00A00B16" w:rsidRDefault="00A00B16" w:rsidP="00A00B16">
      <w:pPr>
        <w:tabs>
          <w:tab w:val="left" w:pos="5130"/>
        </w:tabs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A00B1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 w:rsidRPr="00A00B1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ສາມາດວັດແທກໄດ້ຫຼາຍແບບເຊັ່ນ: ວັດແທກແບບຄວາມໄວສະເລ່ຍ ຫຼື ວັດແທກແບບຄວາມໄວຢູ່ເວລາໃດໜຶ່ງ.</w:t>
      </w:r>
    </w:p>
    <w:p w14:paraId="7A503FB1" w14:textId="356FE274" w:rsidR="00376313" w:rsidRPr="0008160C" w:rsidRDefault="00376313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18C11FFA" w14:textId="4CECE362" w:rsidR="00376313" w:rsidRDefault="00376313" w:rsidP="00596896">
      <w:pPr>
        <w:pStyle w:val="ListParagraph"/>
        <w:numPr>
          <w:ilvl w:val="0"/>
          <w:numId w:val="15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ຈົ່ງອະທິບາຍເຄມີເດີນເຄື່ອນເປັນແນວໃດ </w:t>
      </w:r>
      <w:r w:rsidRPr="0037631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6DC0563" w14:textId="3F1C55F0" w:rsidR="00376313" w:rsidRPr="00376313" w:rsidRDefault="00376313" w:rsidP="00596896">
      <w:pPr>
        <w:pStyle w:val="ListParagraph"/>
        <w:numPr>
          <w:ilvl w:val="0"/>
          <w:numId w:val="15"/>
        </w:numPr>
        <w:spacing w:line="276" w:lineRule="auto"/>
        <w:ind w:left="709"/>
        <w:jc w:val="thaiDistribute"/>
        <w:rPr>
          <w:rFonts w:ascii="Times New Roman" w:eastAsia="Phetsarath OT" w:hAnsi="Times New Roman" w:cs="Times New Roman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ອັດຕາການເກີດປະຕິກິລິຍາເຄມີໝາຍເຖີງຫຍັງ </w:t>
      </w:r>
      <w:r w:rsidRPr="0037631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5BCAF54" w14:textId="25A9ABC0" w:rsidR="00C82C16" w:rsidRDefault="00C82C16" w:rsidP="008110F3">
      <w:pPr>
        <w:spacing w:line="276" w:lineRule="auto"/>
        <w:rPr>
          <w:lang w:bidi="lo-LA"/>
        </w:rPr>
      </w:pPr>
    </w:p>
    <w:p w14:paraId="792E9D9E" w14:textId="0C61B16F" w:rsidR="00BE0070" w:rsidRDefault="00BE0070" w:rsidP="008110F3">
      <w:pPr>
        <w:spacing w:line="276" w:lineRule="auto"/>
        <w:rPr>
          <w:lang w:bidi="lo-LA"/>
        </w:rPr>
      </w:pPr>
    </w:p>
    <w:p w14:paraId="1AE0ACB1" w14:textId="2B4CD259" w:rsidR="00BE0070" w:rsidRDefault="00BE0070" w:rsidP="008110F3">
      <w:pPr>
        <w:spacing w:line="276" w:lineRule="auto"/>
        <w:rPr>
          <w:lang w:bidi="lo-LA"/>
        </w:rPr>
      </w:pPr>
    </w:p>
    <w:p w14:paraId="3D2E650B" w14:textId="37E72020" w:rsidR="00CA13AB" w:rsidRDefault="00CA13AB" w:rsidP="008110F3">
      <w:pPr>
        <w:spacing w:line="276" w:lineRule="auto"/>
        <w:rPr>
          <w:lang w:bidi="lo-LA"/>
        </w:rPr>
      </w:pPr>
    </w:p>
    <w:p w14:paraId="16C26621" w14:textId="77777777" w:rsidR="003F2A7E" w:rsidRDefault="003F2A7E" w:rsidP="008110F3">
      <w:pPr>
        <w:spacing w:line="276" w:lineRule="auto"/>
        <w:rPr>
          <w:lang w:bidi="lo-LA"/>
        </w:rPr>
      </w:pPr>
    </w:p>
    <w:p w14:paraId="3ED75A52" w14:textId="77777777" w:rsidR="006C6194" w:rsidRDefault="00CA13AB" w:rsidP="00CA13A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</w:p>
    <w:p w14:paraId="295C4F06" w14:textId="77777777" w:rsidR="006C6194" w:rsidRDefault="006C6194" w:rsidP="00CA13A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7C4363D" w14:textId="77777777" w:rsidR="006C6194" w:rsidRDefault="006C6194" w:rsidP="00DA071A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D2A540F" w14:textId="77777777" w:rsidR="006C6194" w:rsidRDefault="006C6194" w:rsidP="00CA13A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3D4003A" w14:textId="77777777" w:rsidR="006C6194" w:rsidRDefault="006C6194" w:rsidP="00CA13A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AD6FBA1" w14:textId="77777777" w:rsidR="0015068B" w:rsidRDefault="00CA13AB" w:rsidP="00CA13A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</w:p>
    <w:p w14:paraId="70520298" w14:textId="13FAE2BB" w:rsidR="00CA13AB" w:rsidRPr="00BE0070" w:rsidRDefault="00CA13AB" w:rsidP="00CA13AB">
      <w:pPr>
        <w:spacing w:line="276" w:lineRule="auto"/>
        <w:jc w:val="center"/>
        <w:rPr>
          <w:rFonts w:ascii="Saysettha OT" w:eastAsia="Phetsarath OT" w:hAnsi="Saysettha OT" w:cs="Saysettha OT"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ກົດເກນອັດຕາ ແລະ ອັນດັບຂອງປະຕິກິລິຍາ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 </w:t>
      </w:r>
    </w:p>
    <w:p w14:paraId="09DA4457" w14:textId="77777777" w:rsidR="00DA071A" w:rsidRDefault="00DA071A" w:rsidP="00CA13AB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</w:p>
    <w:p w14:paraId="7BC7B5C2" w14:textId="1AD8CA6C" w:rsidR="00CA13AB" w:rsidRDefault="00CA13AB" w:rsidP="00CA13AB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EA040B"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EA040B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ົດເກນອັດຕາ</w:t>
      </w:r>
      <w:r w:rsidR="00FB0BE3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 ແລະ ອັນດັບປະຕິກິລິຍາ</w:t>
      </w:r>
    </w:p>
    <w:p w14:paraId="6AB12BFE" w14:textId="5D00ACEB" w:rsidR="00406963" w:rsidRPr="00406963" w:rsidRDefault="00406963" w:rsidP="00596896">
      <w:pPr>
        <w:pStyle w:val="Header"/>
        <w:numPr>
          <w:ilvl w:val="0"/>
          <w:numId w:val="37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 w:rsidRPr="00406963">
        <w:rPr>
          <w:rFonts w:ascii="Saysettha OT" w:eastAsia="Phetsarath OT" w:hAnsi="Saysettha OT" w:cs="Saysettha OT"/>
          <w:b/>
          <w:bCs/>
          <w:cs/>
          <w:lang w:bidi="lo-LA"/>
        </w:rPr>
        <w:t>ກົດເກນອັດຕາ</w:t>
      </w:r>
    </w:p>
    <w:p w14:paraId="64EB1C20" w14:textId="0A8D5BF4" w:rsidR="00CA13AB" w:rsidRPr="00FB0BE3" w:rsidRDefault="00CA13AB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</w:p>
    <w:p w14:paraId="5A83ED0C" w14:textId="5292B4F8" w:rsidR="00CA13AB" w:rsidRPr="00DD5D88" w:rsidRDefault="00DD5D88" w:rsidP="006C6194">
      <w:pPr>
        <w:pStyle w:val="Header"/>
        <w:numPr>
          <w:ilvl w:val="0"/>
          <w:numId w:val="18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ດເກນອັດຕາມີຄື</w:t>
      </w:r>
      <w:r w:rsidR="00CA13AB">
        <w:rPr>
          <w:rFonts w:ascii="Saysettha OT" w:eastAsia="Phetsarath OT" w:hAnsi="Saysettha OT" w:cs="Saysettha OT" w:hint="cs"/>
          <w:cs/>
          <w:lang w:bidi="lo-LA"/>
        </w:rPr>
        <w:t xml:space="preserve">ແນວໃດແດ່ </w:t>
      </w:r>
      <w:r w:rsidR="00CA13AB" w:rsidRPr="00731FC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616C094" w14:textId="157C6C70" w:rsidR="00DD5D88" w:rsidRDefault="00DA071A" w:rsidP="00DD5D88">
      <w:pPr>
        <w:pStyle w:val="Header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 xml:space="preserve"> </w:t>
      </w:r>
      <w:r w:rsidR="00DD5D88"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DD5D88" w:rsidRPr="00DD5D88">
        <w:rPr>
          <w:rFonts w:ascii="Saysettha OT" w:eastAsia="Phetsarath OT" w:hAnsi="Saysettha OT" w:cs="Saysettha OT" w:hint="cs"/>
          <w:cs/>
          <w:lang w:bidi="lo-LA"/>
        </w:rPr>
        <w:t>ກົດເກນອັດຕາ ແມ່ນສົມຜົນທາງຄະນິດສາດ</w:t>
      </w:r>
      <w:r w:rsidR="00DD5D88">
        <w:rPr>
          <w:rFonts w:ascii="Saysettha OT" w:eastAsia="Phetsarath OT" w:hAnsi="Saysettha OT" w:cs="Saysettha OT" w:hint="cs"/>
          <w:cs/>
          <w:lang w:bidi="lo-LA"/>
        </w:rPr>
        <w:t>ເຊິ່ງສະແດງໃຫ້ເຫັນວ່າ ອັດຕາຄວາມໄວຂອງປະຕິກິລິຍາຂື້ນກັບຄ່າຄົງທີ່ອັດຕາ ແລະ ຄວາມເຂັ້ມຂຸ້ນຂອງທາດຕັ້ງຕົ້ນ ຫຼື ຂອງທາດຜະລິດຕະພັນ.</w:t>
      </w:r>
    </w:p>
    <w:p w14:paraId="39A750D4" w14:textId="61E6F98D" w:rsidR="00DD5D88" w:rsidRDefault="00555F39" w:rsidP="00DD5D88">
      <w:pPr>
        <w:pStyle w:val="Header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 w:rsidRPr="007906C2">
        <w:rPr>
          <w:rFonts w:ascii="Saysettha OT" w:eastAsia="Phetsarath OT" w:hAnsi="Saysettha OT" w:cs="Saysettha OT"/>
          <w:position w:val="-10"/>
          <w:cs/>
          <w:lang w:bidi="lo-LA"/>
        </w:rPr>
        <w:object w:dxaOrig="2560" w:dyaOrig="360" w14:anchorId="52990C29">
          <v:shape id="_x0000_i1068" type="#_x0000_t75" style="width:126.75pt;height:18pt" o:ole="">
            <v:imagedata r:id="rId89" o:title=""/>
          </v:shape>
          <o:OLEObject Type="Embed" ProgID="Equation.DSMT4" ShapeID="_x0000_i1068" DrawAspect="Content" ObjectID="_1709892377" r:id="rId90"/>
        </w:object>
      </w:r>
      <w:r w:rsidR="00DD5D88">
        <w:rPr>
          <w:rFonts w:ascii="Saysettha OT" w:eastAsia="Phetsarath OT" w:hAnsi="Saysettha OT" w:cs="Saysettha OT" w:hint="cs"/>
          <w:cs/>
          <w:lang w:bidi="lo-LA"/>
        </w:rPr>
        <w:t>ທາດຜະລິດຕະພັນ</w:t>
      </w:r>
    </w:p>
    <w:p w14:paraId="6E650DB2" w14:textId="610021EB" w:rsidR="0081306E" w:rsidRDefault="0081306E" w:rsidP="00DD5D88">
      <w:pPr>
        <w:pStyle w:val="Header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ົດເກນອັດຕາຄື: </w:t>
      </w:r>
      <w:r w:rsidRPr="00AD4B94">
        <w:rPr>
          <w:rFonts w:ascii="Saysettha OT" w:eastAsia="Phetsarath OT" w:hAnsi="Saysettha OT" w:cs="Saysettha OT" w:hint="cs"/>
          <w:cs/>
          <w:lang w:bidi="lo-LA"/>
        </w:rPr>
        <w:t>ອັດຕາຄວາມໄວຂອງການເກີດປະຕິກິລິຍາ</w:t>
      </w:r>
      <w:r w:rsidR="00F91764" w:rsidRPr="00AD4B94">
        <w:rPr>
          <w:rFonts w:ascii="Saysettha OT" w:eastAsia="Phetsarath OT" w:hAnsi="Saysettha OT" w:cs="Saysettha OT"/>
          <w:position w:val="-14"/>
          <w:cs/>
          <w:lang w:bidi="lo-LA"/>
        </w:rPr>
        <w:object w:dxaOrig="2400" w:dyaOrig="440" w14:anchorId="519F52C3">
          <v:shape id="_x0000_i1069" type="#_x0000_t75" style="width:120.75pt;height:21.75pt" o:ole="">
            <v:imagedata r:id="rId91" o:title=""/>
          </v:shape>
          <o:OLEObject Type="Embed" ProgID="Equation.DSMT4" ShapeID="_x0000_i1069" DrawAspect="Content" ObjectID="_1709892378" r:id="rId92"/>
        </w:object>
      </w:r>
    </w:p>
    <w:p w14:paraId="6A1EE3A3" w14:textId="3FBD3E1E" w:rsidR="007E0110" w:rsidRDefault="0081306E" w:rsidP="00DD5D88">
      <w:pPr>
        <w:pStyle w:val="Header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ສູດມີຄວາມໝາຍວ່າອັດຕາຄວາມໄວຂອງປະຕິກິລິຍາຂື້ນກັບຄວາມເຂັ້ນຂຸ້ນຂອງທາດ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029A367C">
          <v:shape id="_x0000_i1070" type="#_x0000_t75" style="width:17.25pt;height:15.75pt" o:ole="">
            <v:imagedata r:id="rId93" o:title=""/>
          </v:shape>
          <o:OLEObject Type="Embed" ProgID="Equation.DSMT4" ShapeID="_x0000_i1070" DrawAspect="Content" ObjectID="_1709892379" r:id="rId94"/>
        </w:object>
      </w:r>
      <w:r>
        <w:rPr>
          <w:rFonts w:ascii="Saysettha OT" w:eastAsia="Phetsarath OT" w:hAnsi="Saysettha OT" w:cs="Saysettha OT" w:hint="cs"/>
          <w:cs/>
          <w:lang w:bidi="lo-LA"/>
        </w:rPr>
        <w:t>ກໍາລັງ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00" w:dyaOrig="260" w14:anchorId="0EB811F7">
          <v:shape id="_x0000_i1071" type="#_x0000_t75" style="width:15pt;height:12.75pt" o:ole="">
            <v:imagedata r:id="rId95" o:title=""/>
          </v:shape>
          <o:OLEObject Type="Embed" ProgID="Equation.DSMT4" ShapeID="_x0000_i1071" DrawAspect="Content" ObjectID="_1709892380" r:id="rId96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ູນໃຫ້ຄວາມເຂັ້ມຂຸ້ນຂອງທາດ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1AA667DA">
          <v:shape id="_x0000_i1072" type="#_x0000_t75" style="width:15.75pt;height:15.75pt" o:ole="">
            <v:imagedata r:id="rId97" o:title=""/>
          </v:shape>
          <o:OLEObject Type="Embed" ProgID="Equation.DSMT4" ShapeID="_x0000_i1072" DrawAspect="Content" ObjectID="_1709892381" r:id="rId98"/>
        </w:object>
      </w:r>
      <w:r>
        <w:rPr>
          <w:rFonts w:ascii="Saysettha OT" w:eastAsia="Phetsarath OT" w:hAnsi="Saysettha OT" w:cs="Saysettha OT" w:hint="cs"/>
          <w:cs/>
          <w:lang w:bidi="lo-LA"/>
        </w:rPr>
        <w:t>ກໍາລັງ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00" w:dyaOrig="260" w14:anchorId="507A1971">
          <v:shape id="_x0000_i1073" type="#_x0000_t75" style="width:15pt;height:12.75pt" o:ole="">
            <v:imagedata r:id="rId99" o:title=""/>
          </v:shape>
          <o:OLEObject Type="Embed" ProgID="Equation.DSMT4" ShapeID="_x0000_i1073" DrawAspect="Content" ObjectID="_1709892382" r:id="rId100"/>
        </w:object>
      </w:r>
      <w:r>
        <w:rPr>
          <w:rFonts w:ascii="Saysettha OT" w:eastAsia="Phetsarath OT" w:hAnsi="Saysettha OT" w:cs="Saysettha OT" w:hint="cs"/>
          <w:cs/>
          <w:lang w:bidi="lo-LA"/>
        </w:rPr>
        <w:t>(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260" w14:anchorId="6543B978">
          <v:shape id="_x0000_i1074" type="#_x0000_t75" style="width:12.75pt;height:12.75pt" o:ole="">
            <v:imagedata r:id="rId101" o:title=""/>
          </v:shape>
          <o:OLEObject Type="Embed" ProgID="Equation.DSMT4" ShapeID="_x0000_i1074" DrawAspect="Content" ObjectID="_1709892383" r:id="rId102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00" w:dyaOrig="260" w14:anchorId="5658D472">
          <v:shape id="_x0000_i1075" type="#_x0000_t75" style="width:15pt;height:12.75pt" o:ole="">
            <v:imagedata r:id="rId103" o:title=""/>
          </v:shape>
          <o:OLEObject Type="Embed" ProgID="Equation.DSMT4" ShapeID="_x0000_i1075" DrawAspect="Content" ObjectID="_1709892384" r:id="rId104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ເລກຈໍານວນຖ້ວນ) ສ່ວນ</w:t>
      </w:r>
      <w:r w:rsidR="00F91764"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05A3BE37">
          <v:shape id="_x0000_i1076" type="#_x0000_t75" style="width:17.25pt;height:15.75pt" o:ole="">
            <v:imagedata r:id="rId105" o:title=""/>
          </v:shape>
          <o:OLEObject Type="Embed" ProgID="Equation.DSMT4" ShapeID="_x0000_i1076" DrawAspect="Content" ObjectID="_1709892385" r:id="rId106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ຄ່າຄົງທີ່ເອີ້ນວ່າ: ຄ່າຄົງທີ່ອັດຕາ. ເລກກໍາລັງ</w:t>
      </w:r>
      <w:r w:rsidR="00B011F6" w:rsidRPr="00B011F6">
        <w:rPr>
          <w:rFonts w:ascii="Saysettha OT" w:eastAsia="Phetsarath OT" w:hAnsi="Saysettha OT" w:cs="Saysettha OT"/>
          <w:position w:val="-10"/>
          <w:cs/>
          <w:lang w:bidi="lo-LA"/>
        </w:rPr>
        <w:object w:dxaOrig="499" w:dyaOrig="260" w14:anchorId="53B5DDCE">
          <v:shape id="_x0000_i1077" type="#_x0000_t75" style="width:25.5pt;height:12.75pt" o:ole="">
            <v:imagedata r:id="rId107" o:title=""/>
          </v:shape>
          <o:OLEObject Type="Embed" ProgID="Equation.DSMT4" ShapeID="_x0000_i1077" DrawAspect="Content" ObjectID="_1709892386" r:id="rId108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ອີ້ນວ່າ</w:t>
      </w:r>
      <w:r w:rsidR="007E0110">
        <w:rPr>
          <w:rFonts w:ascii="Saysettha OT" w:eastAsia="Phetsarath OT" w:hAnsi="Saysettha OT" w:cs="Saysettha OT" w:hint="cs"/>
          <w:cs/>
          <w:lang w:bidi="lo-LA"/>
        </w:rPr>
        <w:t xml:space="preserve"> ອັນດັບຂອງປະຕິກິລິຍາ.</w:t>
      </w:r>
    </w:p>
    <w:p w14:paraId="5B958959" w14:textId="193A3C10" w:rsidR="007E0110" w:rsidRDefault="007E0110" w:rsidP="00DD5D88">
      <w:pPr>
        <w:pStyle w:val="Header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 w:rsidRPr="007E0110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260" w14:anchorId="06EBC6AA">
          <v:shape id="_x0000_i1078" type="#_x0000_t75" style="width:12.75pt;height:12.75pt" o:ole="">
            <v:imagedata r:id="rId109" o:title=""/>
          </v:shape>
          <o:OLEObject Type="Embed" ProgID="Equation.DSMT4" ShapeID="_x0000_i1078" DrawAspect="Content" ObjectID="_1709892387" r:id="rId110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ອັນດັບຂອງປະຕິກິລິຍາເມື່ອປຽບທຽບກັບທາດ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1E0318F6">
          <v:shape id="_x0000_i1079" type="#_x0000_t75" style="width:17.25pt;height:15.75pt" o:ole="">
            <v:imagedata r:id="rId93" o:title=""/>
          </v:shape>
          <o:OLEObject Type="Embed" ProgID="Equation.DSMT4" ShapeID="_x0000_i1079" DrawAspect="Content" ObjectID="_1709892388" r:id="rId111"/>
        </w:object>
      </w:r>
    </w:p>
    <w:p w14:paraId="4A49976F" w14:textId="00A24CAE" w:rsidR="007E0110" w:rsidRDefault="007E0110" w:rsidP="007E0110">
      <w:pPr>
        <w:pStyle w:val="Header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 w:rsidRPr="007E0110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260" w14:anchorId="2884D54A">
          <v:shape id="_x0000_i1080" type="#_x0000_t75" style="width:12.75pt;height:12.75pt" o:ole="">
            <v:imagedata r:id="rId112" o:title=""/>
          </v:shape>
          <o:OLEObject Type="Embed" ProgID="Equation.DSMT4" ShapeID="_x0000_i1080" DrawAspect="Content" ObjectID="_1709892389" r:id="rId113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ອັນດັບຂອງປະຕິກິລິຍາເມື່ອປຽບທຽບກັບທາດ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0AF73F71">
          <v:shape id="_x0000_i1081" type="#_x0000_t75" style="width:15.75pt;height:15.75pt" o:ole="">
            <v:imagedata r:id="rId114" o:title=""/>
          </v:shape>
          <o:OLEObject Type="Embed" ProgID="Equation.DSMT4" ShapeID="_x0000_i1081" DrawAspect="Content" ObjectID="_1709892390" r:id="rId115"/>
        </w:object>
      </w:r>
    </w:p>
    <w:p w14:paraId="5DB238CF" w14:textId="621654B8" w:rsidR="007E0110" w:rsidRDefault="007E0110" w:rsidP="00DD5D88">
      <w:pPr>
        <w:pStyle w:val="Header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 xml:space="preserve">   </w:t>
      </w:r>
      <w:r>
        <w:rPr>
          <w:rFonts w:ascii="Saysettha OT" w:eastAsia="Phetsarath OT" w:hAnsi="Saysettha OT" w:cs="Saysettha OT" w:hint="cs"/>
          <w:cs/>
          <w:lang w:bidi="lo-LA"/>
        </w:rPr>
        <w:t>ຜົນບວກຂອງເລກກໍາລັງທັງໝົດໃນກົດເກນອັດຕາ</w:t>
      </w:r>
      <w:r w:rsidRPr="007E0110">
        <w:rPr>
          <w:rFonts w:ascii="Saysettha OT" w:eastAsia="Phetsarath OT" w:hAnsi="Saysettha OT" w:cs="Saysettha OT"/>
          <w:position w:val="-14"/>
          <w:cs/>
          <w:lang w:bidi="lo-LA"/>
        </w:rPr>
        <w:object w:dxaOrig="780" w:dyaOrig="400" w14:anchorId="334EC254">
          <v:shape id="_x0000_i1082" type="#_x0000_t75" style="width:38.25pt;height:19.5pt" o:ole="">
            <v:imagedata r:id="rId116" o:title=""/>
          </v:shape>
          <o:OLEObject Type="Embed" ProgID="Equation.DSMT4" ShapeID="_x0000_i1082" DrawAspect="Content" ObjectID="_1709892391" r:id="rId117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ອີ້ນວ່າອັນດັບລວມຂອງປະຕິກິລິຍາ.</w:t>
      </w:r>
    </w:p>
    <w:p w14:paraId="0DBCFF4C" w14:textId="656043A1" w:rsidR="00406963" w:rsidRPr="00406963" w:rsidRDefault="00406963" w:rsidP="00596896">
      <w:pPr>
        <w:pStyle w:val="Header"/>
        <w:numPr>
          <w:ilvl w:val="0"/>
          <w:numId w:val="37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both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406963">
        <w:rPr>
          <w:rFonts w:ascii="Saysettha OT" w:eastAsia="Phetsarath OT" w:hAnsi="Saysettha OT" w:cs="Saysettha OT"/>
          <w:b/>
          <w:bCs/>
          <w:cs/>
          <w:lang w:bidi="lo-LA"/>
        </w:rPr>
        <w:t>ກົດເກນ</w:t>
      </w:r>
      <w:r w:rsidRPr="00406963">
        <w:rPr>
          <w:rFonts w:ascii="Saysettha OT" w:eastAsia="Phetsarath OT" w:hAnsi="Saysettha OT" w:cs="Saysettha OT" w:hint="cs"/>
          <w:b/>
          <w:bCs/>
          <w:cs/>
          <w:lang w:bidi="lo-LA"/>
        </w:rPr>
        <w:t>ດິບເຟີເຣນຊຽນ</w:t>
      </w:r>
    </w:p>
    <w:p w14:paraId="1CA75267" w14:textId="7205D8EF" w:rsidR="00BE0070" w:rsidRPr="002F3251" w:rsidRDefault="007E0110" w:rsidP="00596896">
      <w:pPr>
        <w:pStyle w:val="ListParagraph"/>
        <w:numPr>
          <w:ilvl w:val="0"/>
          <w:numId w:val="11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2</w:t>
      </w:r>
      <w:r w:rsidR="00815DBA"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 w:rsidR="00815DBA">
        <w:rPr>
          <w:rFonts w:ascii="Times New Roman" w:eastAsia="Phetsarath OT" w:hAnsi="Times New Roman" w:cstheme="minorBidi" w:hint="cs"/>
          <w:b/>
          <w:bCs/>
          <w:cs/>
          <w:lang w:bidi="lo-LA"/>
        </w:rPr>
        <w:t xml:space="preserve"> </w:t>
      </w:r>
    </w:p>
    <w:p w14:paraId="57EA031C" w14:textId="10B3B12E" w:rsidR="000A18AF" w:rsidRDefault="000A18AF" w:rsidP="00596896">
      <w:pPr>
        <w:pStyle w:val="ListParagraph"/>
        <w:numPr>
          <w:ilvl w:val="0"/>
          <w:numId w:val="18"/>
        </w:numPr>
        <w:spacing w:line="276" w:lineRule="auto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ົດເກນດິບເຟິເຣນຊຽນມີຄືແນວໃດ </w:t>
      </w:r>
      <w:r w:rsidRPr="000A18AF">
        <w:rPr>
          <w:rFonts w:ascii="Times New Roman" w:hAnsi="Times New Roman" w:cs="Times New Roman"/>
          <w:cs/>
          <w:lang w:bidi="lo-LA"/>
        </w:rPr>
        <w:t>?</w:t>
      </w:r>
    </w:p>
    <w:p w14:paraId="382D67A8" w14:textId="76A58CE9" w:rsidR="00927FE0" w:rsidRDefault="00AE7100" w:rsidP="00927FE0">
      <w:pPr>
        <w:pStyle w:val="ListParagraph"/>
        <w:spacing w:line="276" w:lineRule="auto"/>
        <w:ind w:left="34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   </w:t>
      </w:r>
      <w:r w:rsidR="00890070">
        <w:rPr>
          <w:rFonts w:ascii="Saysettha OT" w:hAnsi="Saysettha OT" w:cs="Saysettha OT" w:hint="cs"/>
          <w:cs/>
          <w:lang w:bidi="lo-LA"/>
        </w:rPr>
        <w:t>ດັ່ງໄດ້ກ່າວມາແລ້ວວ່າ ກົດເກນອັດຕາເປັນສົມຜົນທາງຄະນິດສາດທີ່ສະແດງໃຫ້ເຫັນວ່າອັດຕາການເກີດປະຕິກິລິຍາ</w:t>
      </w:r>
      <w:r w:rsidR="00927FE0">
        <w:rPr>
          <w:rFonts w:ascii="Saysettha OT" w:hAnsi="Saysettha OT" w:cs="Saysettha OT" w:hint="cs"/>
          <w:cs/>
          <w:lang w:bidi="lo-LA"/>
        </w:rPr>
        <w:t>ຂື້ນຢູ່ກັບຄວາມເຂັ້ມຂຸ້ນຂອງທາດຕັ້ງຕົ້ນແນວໃດເຊັ່ນ:</w:t>
      </w:r>
    </w:p>
    <w:p w14:paraId="3764D008" w14:textId="34F44307" w:rsidR="00927FE0" w:rsidRPr="00927FE0" w:rsidRDefault="00233A4F" w:rsidP="00AD4B94">
      <w:pPr>
        <w:pStyle w:val="ListParagraph"/>
        <w:spacing w:line="276" w:lineRule="auto"/>
        <w:ind w:left="349"/>
        <w:jc w:val="center"/>
        <w:rPr>
          <w:rFonts w:ascii="Saysettha OT" w:hAnsi="Saysettha OT" w:cs="Saysettha OT"/>
          <w:lang w:bidi="lo-LA"/>
        </w:rPr>
      </w:pPr>
      <w:r w:rsidRPr="00927FE0">
        <w:rPr>
          <w:rFonts w:ascii="Saysettha OT" w:eastAsia="Phetsarath OT" w:hAnsi="Saysettha OT" w:cs="Saysettha OT"/>
          <w:position w:val="-14"/>
          <w:cs/>
          <w:lang w:bidi="lo-LA"/>
        </w:rPr>
        <w:object w:dxaOrig="3840" w:dyaOrig="400" w14:anchorId="1A4B336C">
          <v:shape id="_x0000_i1083" type="#_x0000_t75" style="width:192.75pt;height:19.5pt" o:ole="">
            <v:imagedata r:id="rId118" o:title=""/>
          </v:shape>
          <o:OLEObject Type="Embed" ProgID="Equation.DSMT4" ShapeID="_x0000_i1083" DrawAspect="Content" ObjectID="_1709892392" r:id="rId119"/>
        </w:object>
      </w:r>
    </w:p>
    <w:p w14:paraId="2A25D561" w14:textId="63542268" w:rsidR="007E0110" w:rsidRDefault="00734C88" w:rsidP="007E0110">
      <w:pPr>
        <w:pStyle w:val="ListParagraph"/>
        <w:spacing w:line="276" w:lineRule="auto"/>
        <w:ind w:left="284"/>
        <w:rPr>
          <w:rFonts w:ascii="Saysettha OT" w:hAnsi="Saysettha OT" w:cs="Saysettha OT"/>
          <w:lang w:bidi="lo-LA"/>
        </w:rPr>
      </w:pPr>
      <w:r w:rsidRPr="00734C88">
        <w:rPr>
          <w:rFonts w:ascii="Saysettha OT" w:hAnsi="Saysettha OT" w:cs="Saysettha OT"/>
          <w:cs/>
          <w:lang w:bidi="lo-LA"/>
        </w:rPr>
        <w:t>ຂຽນເປັນ</w:t>
      </w:r>
      <w:r>
        <w:rPr>
          <w:rFonts w:ascii="Saysettha OT" w:hAnsi="Saysettha OT" w:cs="Saysettha OT" w:hint="cs"/>
          <w:cs/>
          <w:lang w:bidi="lo-LA"/>
        </w:rPr>
        <w:t>ກົດເກນອັດຕາໄດ້ດັ່ງນີ້: ອັດຕາການເກີດປະຕິກິລິຍາ</w:t>
      </w:r>
      <w:r w:rsidR="00F91764" w:rsidRPr="00734C88">
        <w:rPr>
          <w:rFonts w:ascii="Saysettha OT" w:hAnsi="Saysettha OT" w:cs="Saysettha OT"/>
          <w:position w:val="-14"/>
          <w:cs/>
          <w:lang w:bidi="lo-LA"/>
        </w:rPr>
        <w:object w:dxaOrig="2880" w:dyaOrig="440" w14:anchorId="1388B328">
          <v:shape id="_x0000_i1084" type="#_x0000_t75" style="width:2in;height:21.75pt" o:ole="">
            <v:imagedata r:id="rId120" o:title=""/>
          </v:shape>
          <o:OLEObject Type="Embed" ProgID="Equation.DSMT4" ShapeID="_x0000_i1084" DrawAspect="Content" ObjectID="_1709892393" r:id="rId121"/>
        </w:object>
      </w:r>
    </w:p>
    <w:p w14:paraId="6F9456F9" w14:textId="3401E518" w:rsidR="00580AB7" w:rsidRDefault="00580AB7" w:rsidP="00580AB7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lastRenderedPageBreak/>
        <w:t xml:space="preserve">   </w:t>
      </w:r>
      <w:r>
        <w:rPr>
          <w:rFonts w:ascii="Saysettha OT" w:hAnsi="Saysettha OT" w:cs="Saysettha OT" w:hint="cs"/>
          <w:cs/>
          <w:lang w:bidi="lo-LA"/>
        </w:rPr>
        <w:t>ການວັດແທກອັດຕາການເກີດຂອງປະຕິກິລິຍາໃດໜຶ່ງ ຈະວັດແທກໃນຮູບຂອງການຫຼຸດລົງຂອງທາດຕັ້ງຕົ້ນ ຫຼື ຈະວັດແທກໃນຮູບຂອງການເພີ້ມຂື້ນຂອງທາດຜະລິດຕະພັນຕໍ່ກັບຫົວໜ່ວຍເວລາ ດັ່ງນັ້ນ, ອັດຕາການເກີດປະຕິກິລິຍາ ຈຶ່ງຂຽນໃນຮູບແບບດິບເຟີເຣນຊຽນ</w:t>
      </w:r>
      <w:r w:rsidR="00F56BB6"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ໄດ້</w:t>
      </w:r>
      <w:r w:rsidR="00F56BB6">
        <w:rPr>
          <w:rFonts w:ascii="Saysettha OT" w:hAnsi="Saysettha OT" w:cs="Saysettha OT" w:hint="cs"/>
          <w:cs/>
          <w:lang w:bidi="lo-LA"/>
        </w:rPr>
        <w:t>ອັດຕາການເກີດປະຕິກິລິຍາ</w:t>
      </w:r>
      <w:r>
        <w:rPr>
          <w:rFonts w:ascii="Saysettha OT" w:hAnsi="Saysettha OT" w:cs="Saysettha OT" w:hint="cs"/>
          <w:cs/>
          <w:lang w:bidi="lo-LA"/>
        </w:rPr>
        <w:t>ດັ່ງນີ້:</w:t>
      </w:r>
    </w:p>
    <w:p w14:paraId="47BE97CB" w14:textId="19F8D950" w:rsidR="00F56BB6" w:rsidRDefault="006E0155" w:rsidP="006E0155">
      <w:pPr>
        <w:pStyle w:val="ListParagraph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 w:rsidRPr="006E0155">
        <w:rPr>
          <w:rFonts w:ascii="Saysettha OT" w:hAnsi="Saysettha OT" w:cs="Saysettha OT"/>
          <w:position w:val="-24"/>
          <w:cs/>
          <w:lang w:bidi="lo-LA"/>
        </w:rPr>
        <w:object w:dxaOrig="5700" w:dyaOrig="660" w14:anchorId="22DCB58E">
          <v:shape id="_x0000_i1085" type="#_x0000_t75" style="width:285pt;height:33.75pt" o:ole="" o:bordertopcolor="this" o:borderleftcolor="this" o:borderbottomcolor="this" o:borderrightcolor="this">
            <v:imagedata r:id="rId122" o:title=""/>
          </v:shape>
          <o:OLEObject Type="Embed" ProgID="Equation.DSMT4" ShapeID="_x0000_i1085" DrawAspect="Content" ObjectID="_1709892394" r:id="rId123"/>
        </w:object>
      </w:r>
    </w:p>
    <w:p w14:paraId="7AB58755" w14:textId="64613DEC" w:rsidR="006E0155" w:rsidRDefault="006E0155" w:rsidP="00B8652D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ແທນຄ່າ</w:t>
      </w:r>
      <w:r w:rsidRPr="006E0155">
        <w:rPr>
          <w:rFonts w:ascii="Saysettha OT" w:hAnsi="Saysettha OT" w:cs="Saysettha OT"/>
          <w:position w:val="-10"/>
          <w:cs/>
          <w:lang w:bidi="lo-LA"/>
        </w:rPr>
        <w:object w:dxaOrig="260" w:dyaOrig="260" w14:anchorId="339C6BA9">
          <v:shape id="_x0000_i1086" type="#_x0000_t75" style="width:12.75pt;height:12.75pt" o:ole="">
            <v:imagedata r:id="rId124" o:title=""/>
          </v:shape>
          <o:OLEObject Type="Embed" ProgID="Equation.DSMT4" ShapeID="_x0000_i1086" DrawAspect="Content" ObjectID="_1709892395" r:id="rId125"/>
        </w:object>
      </w:r>
      <w:r>
        <w:rPr>
          <w:rFonts w:ascii="Saysettha OT" w:hAnsi="Saysettha OT" w:cs="Saysettha OT" w:hint="cs"/>
          <w:cs/>
          <w:lang w:bidi="lo-LA"/>
        </w:rPr>
        <w:t>ໃນຮູບແບບດິບເຟີເຣນຊຽນໃນກົດເກນອັດຕາ ຫຼື ສົມຜົນ</w:t>
      </w:r>
      <w:r w:rsidRPr="006E0155">
        <w:rPr>
          <w:rFonts w:ascii="Saysettha OT" w:hAnsi="Saysettha OT" w:cs="Saysettha OT"/>
          <w:position w:val="-14"/>
          <w:cs/>
          <w:lang w:bidi="lo-LA"/>
        </w:rPr>
        <w:object w:dxaOrig="460" w:dyaOrig="400" w14:anchorId="26AEF34C">
          <v:shape id="_x0000_i1087" type="#_x0000_t75" style="width:23.25pt;height:19.5pt" o:ole="">
            <v:imagedata r:id="rId126" o:title=""/>
          </v:shape>
          <o:OLEObject Type="Embed" ProgID="Equation.DSMT4" ShapeID="_x0000_i1087" DrawAspect="Content" ObjectID="_1709892396" r:id="rId127"/>
        </w:object>
      </w:r>
      <w:r>
        <w:rPr>
          <w:rFonts w:ascii="Saysettha OT" w:hAnsi="Saysettha OT" w:cs="Saysettha OT" w:hint="cs"/>
          <w:cs/>
          <w:lang w:bidi="lo-LA"/>
        </w:rPr>
        <w:t>ກໍ່ຈະໄດ້ກົດເກນອັດຕາເມື່ອປຽບທຽບກັບທາດຕັ້ງຕົ້ນ</w:t>
      </w:r>
      <w:r w:rsidR="00105742">
        <w:rPr>
          <w:rFonts w:ascii="Saysettha OT" w:hAnsi="Saysettha OT" w:cs="Saysettha OT" w:hint="cs"/>
          <w:cs/>
          <w:lang w:bidi="lo-LA"/>
        </w:rPr>
        <w:t>ຂອງທາດໃດທາດໜຶ່ງ ຫຼື ປຽບທຽບກັບທາດຜະລິດຕະພັນໃດໜຶ່ງດັ່ງນີ້:</w:t>
      </w:r>
    </w:p>
    <w:p w14:paraId="0191819F" w14:textId="39A11C19" w:rsidR="00105742" w:rsidRPr="00734C88" w:rsidRDefault="00F91764" w:rsidP="006C6194">
      <w:pPr>
        <w:pStyle w:val="ListParagraph"/>
        <w:spacing w:line="276" w:lineRule="auto"/>
        <w:ind w:left="284"/>
        <w:rPr>
          <w:rFonts w:ascii="Saysettha OT" w:hAnsi="Saysettha OT" w:cs="Saysettha OT"/>
          <w:lang w:bidi="lo-LA"/>
        </w:rPr>
      </w:pPr>
      <w:r w:rsidRPr="00CD1E68">
        <w:rPr>
          <w:rFonts w:ascii="Saysettha OT" w:hAnsi="Saysettha OT" w:cs="Saysettha OT"/>
          <w:position w:val="-162"/>
          <w:cs/>
          <w:lang w:bidi="lo-LA"/>
        </w:rPr>
        <w:object w:dxaOrig="3019" w:dyaOrig="3420" w14:anchorId="56B9C337">
          <v:shape id="_x0000_i1088" type="#_x0000_t75" style="width:150pt;height:171pt" o:ole="">
            <v:imagedata r:id="rId128" o:title=""/>
          </v:shape>
          <o:OLEObject Type="Embed" ProgID="Equation.DSMT4" ShapeID="_x0000_i1088" DrawAspect="Content" ObjectID="_1709892397" r:id="rId129"/>
        </w:object>
      </w:r>
    </w:p>
    <w:p w14:paraId="5648BFC4" w14:textId="187CFBCC" w:rsidR="00BE0070" w:rsidRPr="00CD1E68" w:rsidRDefault="00CD1E68" w:rsidP="006E0155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hAnsi="Saysettha OT" w:cs="Saysettha OT"/>
          <w:cs/>
          <w:lang w:bidi="lo-LA"/>
        </w:rPr>
      </w:pPr>
      <w:r w:rsidRPr="00CD1E68">
        <w:rPr>
          <w:rFonts w:ascii="Saysettha OT" w:hAnsi="Saysettha OT" w:cs="Saysettha OT"/>
          <w:cs/>
          <w:lang w:bidi="lo-LA"/>
        </w:rPr>
        <w:t>ກົດເກນໃນອັດຕາ</w:t>
      </w:r>
      <w:r>
        <w:rPr>
          <w:rFonts w:ascii="Saysettha OT" w:hAnsi="Saysettha OT" w:cs="Saysettha OT" w:hint="cs"/>
          <w:cs/>
          <w:lang w:bidi="lo-LA"/>
        </w:rPr>
        <w:t>ທີ່ຂຽນໃນຮູບແບບສົມຜົນດິບເຟີເຣນຊຽນແບບນີ້ມີຊື່ເອີ້ນສະເພາະວ່າ: ກົດເກນອັດຕາດິບເຟີເຣນຊຽນ.</w:t>
      </w:r>
    </w:p>
    <w:p w14:paraId="35CA6626" w14:textId="77777777" w:rsidR="009706C1" w:rsidRDefault="009706C1" w:rsidP="00596896">
      <w:pPr>
        <w:pStyle w:val="ListParagraph"/>
        <w:numPr>
          <w:ilvl w:val="0"/>
          <w:numId w:val="22"/>
        </w:numPr>
        <w:tabs>
          <w:tab w:val="left" w:pos="5130"/>
        </w:tabs>
        <w:spacing w:line="276" w:lineRule="auto"/>
        <w:ind w:left="284" w:hanging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ໍາຖາມ: ຖາມ-ຕອບ</w:t>
      </w:r>
    </w:p>
    <w:p w14:paraId="0AB97F37" w14:textId="77777777" w:rsidR="007138A0" w:rsidRPr="007138A0" w:rsidRDefault="007138A0" w:rsidP="00596896">
      <w:pPr>
        <w:pStyle w:val="ListParagraph"/>
        <w:numPr>
          <w:ilvl w:val="0"/>
          <w:numId w:val="23"/>
        </w:numPr>
        <w:spacing w:line="276" w:lineRule="auto"/>
        <w:rPr>
          <w:rFonts w:ascii="Saysettha OT" w:hAnsi="Saysettha OT" w:cs="Saysettha OT"/>
          <w:lang w:bidi="lo-LA"/>
        </w:rPr>
      </w:pPr>
      <w:r w:rsidRPr="007138A0">
        <w:rPr>
          <w:rFonts w:ascii="Saysettha OT" w:hAnsi="Saysettha OT" w:cs="Saysettha OT"/>
          <w:cs/>
          <w:lang w:bidi="lo-LA"/>
        </w:rPr>
        <w:t>ກົດເກນອັດຕາ</w:t>
      </w:r>
      <w:r>
        <w:rPr>
          <w:rFonts w:ascii="Saysettha OT" w:hAnsi="Saysettha OT" w:cs="Saysettha OT" w:hint="cs"/>
          <w:cs/>
          <w:lang w:bidi="lo-LA"/>
        </w:rPr>
        <w:t xml:space="preserve">ແມ່ນຫຍັງ </w:t>
      </w:r>
      <w:r w:rsidRPr="007138A0">
        <w:rPr>
          <w:rFonts w:ascii="Times New Roman" w:hAnsi="Times New Roman" w:cs="Times New Roman"/>
          <w:cs/>
          <w:lang w:bidi="lo-LA"/>
        </w:rPr>
        <w:t>?</w:t>
      </w:r>
    </w:p>
    <w:p w14:paraId="0AD0DA4A" w14:textId="187ECD50" w:rsidR="007138A0" w:rsidRDefault="007138A0" w:rsidP="000C0FE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7138A0">
        <w:rPr>
          <w:rFonts w:ascii="Saysettha OT" w:hAnsi="Saysettha OT" w:cs="Saysettha OT" w:hint="cs"/>
          <w:b/>
          <w:bCs/>
          <w:u w:val="single"/>
          <w:cs/>
          <w:lang w:bidi="lo-LA"/>
        </w:rPr>
        <w:t>ຕອບ:</w:t>
      </w:r>
      <w:r w:rsidRPr="007138A0">
        <w:rPr>
          <w:rFonts w:ascii="Saysettha OT" w:hAnsi="Saysettha OT" w:cs="Saysettha OT" w:hint="cs"/>
          <w:cs/>
          <w:lang w:bidi="lo-LA"/>
        </w:rPr>
        <w:t xml:space="preserve"> ກົດເກນອັດຕາ</w:t>
      </w:r>
      <w:r w:rsidR="00727117">
        <w:rPr>
          <w:rFonts w:ascii="Saysettha OT" w:hAnsi="Saysettha OT" w:cs="Saysettha OT" w:hint="cs"/>
          <w:cs/>
          <w:lang w:bidi="lo-LA"/>
        </w:rPr>
        <w:t>ແມ່ນສົມຜົນທາງຄະນິດສາດ ເຊິ່ງສະແດງໃຫ້ເຫັນວ່າອັດຕາຄວາມໄວຂອງປະຕິກິລິຍາ ຂື້ນກັ</w:t>
      </w:r>
      <w:r w:rsidR="000C0FE7">
        <w:rPr>
          <w:rFonts w:ascii="Saysettha OT" w:hAnsi="Saysettha OT" w:cs="Saysettha OT" w:hint="cs"/>
          <w:cs/>
          <w:lang w:bidi="lo-LA"/>
        </w:rPr>
        <w:t>ບຄ່າຄົງທີ່ອັດຕາ ແລະ ຄວາມເຂັ້ມຂຸ້ນຂອງທາດຕັ້ງຕົ້ນ ຫຼື ທາດຜະລິດຕະພັນ.</w:t>
      </w:r>
    </w:p>
    <w:p w14:paraId="53972EB5" w14:textId="6D4F22E9" w:rsidR="000C0FE7" w:rsidRDefault="00F02CE5" w:rsidP="00F10829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02CE5">
        <w:rPr>
          <w:rFonts w:ascii="Times New Roman" w:hAnsi="Times New Roman" w:cs="Times New Roman"/>
          <w:lang w:bidi="lo-LA"/>
        </w:rPr>
        <w:t>E</w:t>
      </w:r>
      <w:r>
        <w:rPr>
          <w:rFonts w:ascii="Times New Roman" w:hAnsi="Times New Roman" w:cs="Times New Roman"/>
          <w:lang w:bidi="lo-LA"/>
        </w:rPr>
        <w:t>x</w:t>
      </w:r>
      <w:r w:rsidRPr="00F02CE5">
        <w:rPr>
          <w:rFonts w:ascii="Times New Roman" w:hAnsi="Times New Roman" w:cs="Times New Roman"/>
          <w:lang w:bidi="lo-LA"/>
        </w:rPr>
        <w:t>:</w:t>
      </w:r>
      <w:r w:rsidR="00F10829"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ກົດເກນອັດຕາທີ່ຂື້ນກັບຄວາມເຂັ້ນຂຸ້ນຂອງທາດຕັ້ງຕົ້ນເທົ່ານັ້ນ</w:t>
      </w:r>
      <w:r w:rsidR="00F10829">
        <w:rPr>
          <w:rFonts w:ascii="Saysettha OT" w:hAnsi="Saysettha OT" w:cs="Saysettha OT" w:hint="cs"/>
          <w:cs/>
          <w:lang w:bidi="lo-LA"/>
        </w:rPr>
        <w:t>ເມື່ອ</w:t>
      </w:r>
      <w:r>
        <w:rPr>
          <w:rFonts w:ascii="Saysettha OT" w:hAnsi="Saysettha OT" w:cs="Saysettha OT" w:hint="cs"/>
          <w:cs/>
          <w:lang w:bidi="lo-LA"/>
        </w:rPr>
        <w:t>ພິຈະລະນາທາດ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40" w:dyaOrig="320" w14:anchorId="5899EEC4">
          <v:shape id="_x0000_i1089" type="#_x0000_t75" style="width:17.25pt;height:15.75pt" o:ole="">
            <v:imagedata r:id="rId130" o:title=""/>
          </v:shape>
          <o:OLEObject Type="Embed" ProgID="Equation.DSMT4" ShapeID="_x0000_i1089" DrawAspect="Content" ObjectID="_1709892398" r:id="rId131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20" w:dyaOrig="320" w14:anchorId="08AF381E">
          <v:shape id="_x0000_i1090" type="#_x0000_t75" style="width:15.75pt;height:15.75pt" o:ole="">
            <v:imagedata r:id="rId132" o:title=""/>
          </v:shape>
          <o:OLEObject Type="Embed" ProgID="Equation.DSMT4" ShapeID="_x0000_i1090" DrawAspect="Content" ObjectID="_1709892399" r:id="rId133"/>
        </w:object>
      </w:r>
      <w:r w:rsidR="00F10829">
        <w:rPr>
          <w:rFonts w:ascii="Saysettha OT" w:hAnsi="Saysettha OT" w:cs="Saysettha OT" w:hint="cs"/>
          <w:cs/>
          <w:lang w:bidi="lo-LA"/>
        </w:rPr>
        <w:t>ເມື່ອ</w:t>
      </w:r>
      <w:r>
        <w:rPr>
          <w:rFonts w:ascii="Saysettha OT" w:hAnsi="Saysettha OT" w:cs="Saysettha OT" w:hint="cs"/>
          <w:cs/>
          <w:lang w:bidi="lo-LA"/>
        </w:rPr>
        <w:t>ປະຕິກິລິຍາກັນແລ້ວ</w:t>
      </w:r>
      <w:r w:rsidR="002C76CA">
        <w:rPr>
          <w:rFonts w:ascii="Saysettha OT" w:hAnsi="Saysettha OT" w:cs="Saysettha OT" w:hint="cs"/>
          <w:cs/>
          <w:lang w:bidi="lo-LA"/>
        </w:rPr>
        <w:t>ກັນແລ້ວຈະເກີດທາດຜະລິດຕະພັນ.</w:t>
      </w:r>
    </w:p>
    <w:p w14:paraId="346B6D00" w14:textId="7BBD1738" w:rsidR="002C76CA" w:rsidRDefault="006C6194" w:rsidP="006C6194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  <w:r w:rsidRPr="00406963">
        <w:rPr>
          <w:rFonts w:ascii="Saysettha OT" w:eastAsia="Phetsarath OT" w:hAnsi="Saysettha OT" w:cs="Saysettha OT"/>
          <w:position w:val="-10"/>
          <w:cs/>
          <w:lang w:bidi="lo-LA"/>
        </w:rPr>
        <w:object w:dxaOrig="2560" w:dyaOrig="360" w14:anchorId="73D4591C">
          <v:shape id="_x0000_i1091" type="#_x0000_t75" style="width:147pt;height:21pt" o:ole="">
            <v:imagedata r:id="rId134" o:title=""/>
          </v:shape>
          <o:OLEObject Type="Embed" ProgID="Equation.DSMT4" ShapeID="_x0000_i1091" DrawAspect="Content" ObjectID="_1709892400" r:id="rId135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2C76CA">
        <w:rPr>
          <w:rFonts w:ascii="Saysettha OT" w:eastAsia="Phetsarath OT" w:hAnsi="Saysettha OT" w:cs="Saysettha OT" w:hint="cs"/>
          <w:cs/>
          <w:lang w:bidi="lo-LA"/>
        </w:rPr>
        <w:t>ທາດຜະລິດຕະພັນ</w:t>
      </w:r>
    </w:p>
    <w:p w14:paraId="48596062" w14:textId="13A5271C" w:rsidR="002C76CA" w:rsidRDefault="00570BD7" w:rsidP="00596896">
      <w:pPr>
        <w:pStyle w:val="ListParagraph"/>
        <w:numPr>
          <w:ilvl w:val="0"/>
          <w:numId w:val="23"/>
        </w:num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ັດຕາຄວາມໄວຂອງປະຕິກິລິຍາຂື້ນກັບຫຍັງ </w:t>
      </w:r>
      <w:r w:rsidRPr="00570BD7">
        <w:rPr>
          <w:rFonts w:ascii="Times New Roman" w:hAnsi="Times New Roman" w:cs="Times New Roman"/>
          <w:cs/>
          <w:lang w:bidi="lo-LA"/>
        </w:rPr>
        <w:t>?</w:t>
      </w:r>
      <w:r>
        <w:rPr>
          <w:rFonts w:ascii="Saysettha OT" w:hAnsi="Saysettha OT" w:cs="Saysettha OT" w:hint="cs"/>
          <w:cs/>
          <w:lang w:bidi="lo-LA"/>
        </w:rPr>
        <w:t xml:space="preserve"> ແຕ່ລະຄ່າໃນສູດມີຄວາມໝາຍວ່າແນວໃດ </w:t>
      </w:r>
      <w:r w:rsidRPr="00570BD7">
        <w:rPr>
          <w:rFonts w:ascii="Times New Roman" w:hAnsi="Times New Roman" w:cs="Times New Roman"/>
          <w:cs/>
          <w:lang w:bidi="lo-LA"/>
        </w:rPr>
        <w:t>?</w:t>
      </w:r>
    </w:p>
    <w:p w14:paraId="41DA2C12" w14:textId="71FC71FA" w:rsidR="00570BD7" w:rsidRDefault="00570BD7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570BD7">
        <w:rPr>
          <w:rFonts w:ascii="Saysettha OT" w:hAnsi="Saysettha OT" w:cs="Saysettha OT" w:hint="cs"/>
          <w:b/>
          <w:bCs/>
          <w:u w:val="single"/>
          <w:cs/>
          <w:lang w:bidi="lo-LA"/>
        </w:rPr>
        <w:t>ຕອບ</w:t>
      </w:r>
      <w:r w:rsidR="00843038"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="00843038" w:rsidRPr="00F02CE5">
        <w:rPr>
          <w:rFonts w:ascii="Times New Roman" w:hAnsi="Times New Roman" w:cs="Times New Roman"/>
          <w:lang w:bidi="lo-LA"/>
        </w:rPr>
        <w:t>E</w:t>
      </w:r>
      <w:r w:rsidR="00843038">
        <w:rPr>
          <w:rFonts w:ascii="Times New Roman" w:hAnsi="Times New Roman" w:cs="Times New Roman"/>
          <w:lang w:bidi="lo-LA"/>
        </w:rPr>
        <w:t>x</w:t>
      </w:r>
      <w:r w:rsidR="00843038" w:rsidRPr="00F02CE5">
        <w:rPr>
          <w:rFonts w:ascii="Times New Roman" w:hAnsi="Times New Roman" w:cs="Times New Roman"/>
          <w:lang w:bidi="lo-LA"/>
        </w:rPr>
        <w:t>:</w:t>
      </w:r>
      <w:r w:rsidR="00843038">
        <w:rPr>
          <w:rFonts w:ascii="Times New Roman" w:hAnsi="Times New Roman" w:cstheme="minorBidi" w:hint="cs"/>
          <w:cs/>
          <w:lang w:bidi="lo-LA"/>
        </w:rPr>
        <w:t xml:space="preserve"> </w:t>
      </w:r>
      <w:r w:rsidR="00843038" w:rsidRPr="00843038">
        <w:rPr>
          <w:rFonts w:ascii="Saysettha OT" w:hAnsi="Saysettha OT" w:cs="Saysettha OT"/>
          <w:cs/>
          <w:lang w:bidi="lo-LA"/>
        </w:rPr>
        <w:t>ສູດ</w:t>
      </w:r>
      <w:r w:rsidR="00843038">
        <w:rPr>
          <w:rFonts w:ascii="Saysettha OT" w:hAnsi="Saysettha OT" w:cs="Saysettha OT" w:hint="cs"/>
          <w:cs/>
          <w:lang w:bidi="lo-LA"/>
        </w:rPr>
        <w:t xml:space="preserve"> </w:t>
      </w:r>
      <w:r w:rsidR="00843038" w:rsidRPr="003B70FF">
        <w:rPr>
          <w:rFonts w:ascii="Saysettha OT" w:hAnsi="Saysettha OT" w:cs="Saysettha OT" w:hint="cs"/>
          <w:cs/>
          <w:lang w:bidi="lo-LA"/>
        </w:rPr>
        <w:t>ອັດຕາຄວາມໄວຂອງການເກີດປະຕິກິລິຍາ</w:t>
      </w:r>
      <w:r w:rsidR="00F91764" w:rsidRPr="003B70FF">
        <w:rPr>
          <w:rFonts w:ascii="Saysettha OT" w:hAnsi="Saysettha OT" w:cs="Saysettha OT"/>
          <w:position w:val="-14"/>
          <w:cs/>
          <w:lang w:bidi="lo-LA"/>
        </w:rPr>
        <w:object w:dxaOrig="2400" w:dyaOrig="440" w14:anchorId="6B5CCC7D">
          <v:shape id="_x0000_i1092" type="#_x0000_t75" style="width:120.75pt;height:21.75pt" o:ole="">
            <v:imagedata r:id="rId136" o:title=""/>
          </v:shape>
          <o:OLEObject Type="Embed" ProgID="Equation.DSMT4" ShapeID="_x0000_i1092" DrawAspect="Content" ObjectID="_1709892401" r:id="rId137"/>
        </w:object>
      </w:r>
    </w:p>
    <w:p w14:paraId="52FA041D" w14:textId="6E6853AD" w:rsidR="00843038" w:rsidRDefault="00843038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843038">
        <w:rPr>
          <w:rFonts w:ascii="Saysettha OT" w:hAnsi="Saysettha OT" w:cs="Saysettha OT"/>
          <w:cs/>
          <w:lang w:bidi="lo-LA"/>
        </w:rPr>
        <w:t>ຈາກສູດ</w:t>
      </w:r>
      <w:r>
        <w:rPr>
          <w:rFonts w:ascii="Saysettha OT" w:hAnsi="Saysettha OT" w:cs="Saysettha OT" w:hint="cs"/>
          <w:cs/>
          <w:lang w:bidi="lo-LA"/>
        </w:rPr>
        <w:t>ມີຄວາມໝາຍວ່າອັດຕາຄວາມໄວຂອງປະຕິກິລິຍາຂື້ນກັບຄວາມເຂັ້ນຂຸ້ນຂອງທາດ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40" w:dyaOrig="320" w14:anchorId="4E4AF7AC">
          <v:shape id="_x0000_i1093" type="#_x0000_t75" style="width:17.25pt;height:15.75pt" o:ole="">
            <v:imagedata r:id="rId130" o:title=""/>
          </v:shape>
          <o:OLEObject Type="Embed" ProgID="Equation.DSMT4" ShapeID="_x0000_i1093" DrawAspect="Content" ObjectID="_1709892402" r:id="rId138"/>
        </w:object>
      </w:r>
      <w:r>
        <w:rPr>
          <w:rFonts w:ascii="Saysettha OT" w:hAnsi="Saysettha OT" w:cs="Saysettha OT" w:hint="cs"/>
          <w:cs/>
          <w:lang w:bidi="lo-LA"/>
        </w:rPr>
        <w:t>ກໍາລັງ</w:t>
      </w:r>
      <w:r w:rsidR="00F91764" w:rsidRPr="00F91764">
        <w:rPr>
          <w:rFonts w:ascii="Saysettha OT" w:hAnsi="Saysettha OT" w:cs="Saysettha OT"/>
          <w:position w:val="-10"/>
          <w:cs/>
          <w:lang w:bidi="lo-LA"/>
        </w:rPr>
        <w:object w:dxaOrig="300" w:dyaOrig="260" w14:anchorId="067DFC19">
          <v:shape id="_x0000_i1094" type="#_x0000_t75" style="width:15pt;height:12.75pt" o:ole="">
            <v:imagedata r:id="rId139" o:title=""/>
          </v:shape>
          <o:OLEObject Type="Embed" ProgID="Equation.DSMT4" ShapeID="_x0000_i1094" DrawAspect="Content" ObjectID="_1709892403" r:id="rId140"/>
        </w:object>
      </w:r>
      <w:r>
        <w:rPr>
          <w:rFonts w:ascii="Saysettha OT" w:hAnsi="Saysettha OT" w:cs="Saysettha OT" w:hint="cs"/>
          <w:cs/>
          <w:lang w:bidi="lo-LA"/>
        </w:rPr>
        <w:t>ແລ້ວໃຫ້ຄວາມເຂັ້ມຂຸ້ນຂອງທາດ</w:t>
      </w:r>
      <w:r w:rsidRPr="00843038">
        <w:rPr>
          <w:rFonts w:ascii="Saysettha OT" w:hAnsi="Saysettha OT" w:cs="Saysettha OT"/>
          <w:position w:val="-10"/>
          <w:cs/>
          <w:lang w:bidi="lo-LA"/>
        </w:rPr>
        <w:object w:dxaOrig="320" w:dyaOrig="320" w14:anchorId="412B49F2">
          <v:shape id="_x0000_i1095" type="#_x0000_t75" style="width:15.75pt;height:15.75pt" o:ole="">
            <v:imagedata r:id="rId141" o:title=""/>
          </v:shape>
          <o:OLEObject Type="Embed" ProgID="Equation.DSMT4" ShapeID="_x0000_i1095" DrawAspect="Content" ObjectID="_1709892404" r:id="rId142"/>
        </w:object>
      </w:r>
      <w:r>
        <w:rPr>
          <w:rFonts w:ascii="Saysettha OT" w:hAnsi="Saysettha OT" w:cs="Saysettha OT" w:hint="cs"/>
          <w:cs/>
          <w:lang w:bidi="lo-LA"/>
        </w:rPr>
        <w:t>ກໍາລັງ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20" w:dyaOrig="260" w14:anchorId="242F3451">
          <v:shape id="_x0000_i1096" type="#_x0000_t75" style="width:15.75pt;height:12.75pt" o:ole="">
            <v:imagedata r:id="rId143" o:title=""/>
          </v:shape>
          <o:OLEObject Type="Embed" ProgID="Equation.DSMT4" ShapeID="_x0000_i1096" DrawAspect="Content" ObjectID="_1709892405" r:id="rId144"/>
        </w:object>
      </w:r>
    </w:p>
    <w:p w14:paraId="07521AC8" w14:textId="62E4065D" w:rsidR="00386EB5" w:rsidRDefault="00386EB5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F02CE5">
        <w:rPr>
          <w:rFonts w:ascii="Saysettha OT" w:hAnsi="Saysettha OT" w:cs="Saysettha OT"/>
          <w:position w:val="-10"/>
          <w:cs/>
          <w:lang w:bidi="lo-LA"/>
        </w:rPr>
        <w:object w:dxaOrig="260" w:dyaOrig="260" w14:anchorId="73DA2120">
          <v:shape id="_x0000_i1097" type="#_x0000_t75" style="width:12.75pt;height:12.75pt" o:ole="">
            <v:imagedata r:id="rId145" o:title=""/>
          </v:shape>
          <o:OLEObject Type="Embed" ProgID="Equation.DSMT4" ShapeID="_x0000_i1097" DrawAspect="Content" ObjectID="_1709892406" r:id="rId146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00" w:dyaOrig="260" w14:anchorId="1235CADA">
          <v:shape id="_x0000_i1098" type="#_x0000_t75" style="width:15pt;height:12.75pt" o:ole="">
            <v:imagedata r:id="rId147" o:title=""/>
          </v:shape>
          <o:OLEObject Type="Embed" ProgID="Equation.DSMT4" ShapeID="_x0000_i1098" DrawAspect="Content" ObjectID="_1709892407" r:id="rId148"/>
        </w:object>
      </w:r>
      <w:r>
        <w:rPr>
          <w:rFonts w:ascii="Saysettha OT" w:hAnsi="Saysettha OT" w:cs="Saysettha OT" w:hint="cs"/>
          <w:cs/>
          <w:lang w:bidi="lo-LA"/>
        </w:rPr>
        <w:t>ເປັນຈໍານວນຖ້ວນ</w:t>
      </w:r>
    </w:p>
    <w:p w14:paraId="2E8B3B76" w14:textId="1121FFBB" w:rsidR="00386EB5" w:rsidRDefault="00F91764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386EB5">
        <w:rPr>
          <w:rFonts w:ascii="Saysettha OT" w:hAnsi="Saysettha OT" w:cs="Saysettha OT"/>
          <w:position w:val="-10"/>
          <w:cs/>
          <w:lang w:bidi="lo-LA"/>
        </w:rPr>
        <w:object w:dxaOrig="300" w:dyaOrig="320" w14:anchorId="2F32DD0D">
          <v:shape id="_x0000_i1099" type="#_x0000_t75" style="width:15pt;height:15.75pt" o:ole="">
            <v:imagedata r:id="rId149" o:title=""/>
          </v:shape>
          <o:OLEObject Type="Embed" ProgID="Equation.DSMT4" ShapeID="_x0000_i1099" DrawAspect="Content" ObjectID="_1709892408" r:id="rId150"/>
        </w:object>
      </w:r>
      <w:r w:rsidR="00386EB5">
        <w:rPr>
          <w:rFonts w:ascii="Saysettha OT" w:hAnsi="Saysettha OT" w:cs="Saysettha OT" w:hint="cs"/>
          <w:cs/>
          <w:lang w:bidi="lo-LA"/>
        </w:rPr>
        <w:t>ເປັນຄົງທີ່ເອີ້ນວ່າຄ່າຄົງທີ່ອັດຕາ</w:t>
      </w:r>
    </w:p>
    <w:p w14:paraId="479824BE" w14:textId="3D00A58C" w:rsidR="00386EB5" w:rsidRDefault="00386EB5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ລກກໍາລັງ</w:t>
      </w:r>
      <w:r w:rsidRPr="00386EB5">
        <w:rPr>
          <w:rFonts w:ascii="Saysettha OT" w:hAnsi="Saysettha OT" w:cs="Saysettha OT"/>
          <w:position w:val="-10"/>
          <w:cs/>
          <w:lang w:bidi="lo-LA"/>
        </w:rPr>
        <w:object w:dxaOrig="499" w:dyaOrig="260" w14:anchorId="7B880AE7">
          <v:shape id="_x0000_i1100" type="#_x0000_t75" style="width:25.5pt;height:12.75pt" o:ole="">
            <v:imagedata r:id="rId151" o:title=""/>
          </v:shape>
          <o:OLEObject Type="Embed" ProgID="Equation.DSMT4" ShapeID="_x0000_i1100" DrawAspect="Content" ObjectID="_1709892409" r:id="rId152"/>
        </w:object>
      </w:r>
      <w:r>
        <w:rPr>
          <w:rFonts w:ascii="Saysettha OT" w:hAnsi="Saysettha OT" w:cs="Saysettha OT" w:hint="cs"/>
          <w:cs/>
          <w:lang w:bidi="lo-LA"/>
        </w:rPr>
        <w:t>ເອີ້ນວ່າ ອັນດັບຂອງປະຕິກິລິຍາ</w:t>
      </w:r>
    </w:p>
    <w:p w14:paraId="5CDBB028" w14:textId="04E1E6DE" w:rsidR="00386EB5" w:rsidRDefault="00386EB5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F02CE5">
        <w:rPr>
          <w:rFonts w:ascii="Saysettha OT" w:hAnsi="Saysettha OT" w:cs="Saysettha OT"/>
          <w:position w:val="-10"/>
          <w:cs/>
          <w:lang w:bidi="lo-LA"/>
        </w:rPr>
        <w:object w:dxaOrig="260" w:dyaOrig="260" w14:anchorId="00E69406">
          <v:shape id="_x0000_i1101" type="#_x0000_t75" style="width:12.75pt;height:12.75pt" o:ole="">
            <v:imagedata r:id="rId145" o:title=""/>
          </v:shape>
          <o:OLEObject Type="Embed" ProgID="Equation.DSMT4" ShapeID="_x0000_i1101" DrawAspect="Content" ObjectID="_1709892410" r:id="rId153"/>
        </w:object>
      </w:r>
      <w:r>
        <w:rPr>
          <w:rFonts w:ascii="Saysettha OT" w:hAnsi="Saysettha OT" w:cs="Saysettha OT" w:hint="cs"/>
          <w:cs/>
          <w:lang w:bidi="lo-LA"/>
        </w:rPr>
        <w:t>ເປັນອັນດັບຂອງປະຕິກິລິຍາເມື່ອປຽບທຽບກັບທາດ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40" w:dyaOrig="320" w14:anchorId="6A16C471">
          <v:shape id="_x0000_i1102" type="#_x0000_t75" style="width:17.25pt;height:15.75pt" o:ole="">
            <v:imagedata r:id="rId130" o:title=""/>
          </v:shape>
          <o:OLEObject Type="Embed" ProgID="Equation.DSMT4" ShapeID="_x0000_i1102" DrawAspect="Content" ObjectID="_1709892411" r:id="rId154"/>
        </w:object>
      </w:r>
    </w:p>
    <w:p w14:paraId="26B79FD2" w14:textId="6CEA2554" w:rsidR="00AE7075" w:rsidRDefault="00AE7075" w:rsidP="00AE7075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F02CE5">
        <w:rPr>
          <w:rFonts w:ascii="Saysettha OT" w:hAnsi="Saysettha OT" w:cs="Saysettha OT"/>
          <w:position w:val="-10"/>
          <w:cs/>
          <w:lang w:bidi="lo-LA"/>
        </w:rPr>
        <w:object w:dxaOrig="260" w:dyaOrig="260" w14:anchorId="3243298E">
          <v:shape id="_x0000_i1103" type="#_x0000_t75" style="width:12.75pt;height:12.75pt" o:ole="">
            <v:imagedata r:id="rId155" o:title=""/>
          </v:shape>
          <o:OLEObject Type="Embed" ProgID="Equation.DSMT4" ShapeID="_x0000_i1103" DrawAspect="Content" ObjectID="_1709892412" r:id="rId156"/>
        </w:object>
      </w:r>
      <w:r>
        <w:rPr>
          <w:rFonts w:ascii="Saysettha OT" w:hAnsi="Saysettha OT" w:cs="Saysettha OT" w:hint="cs"/>
          <w:cs/>
          <w:lang w:bidi="lo-LA"/>
        </w:rPr>
        <w:t>ເປັນອັນດັບຂອງປະຕິກິລິຍາເມື່ອປຽບທຽບກັບທາດ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20" w:dyaOrig="320" w14:anchorId="559DEDC6">
          <v:shape id="_x0000_i1104" type="#_x0000_t75" style="width:15.75pt;height:15.75pt" o:ole="">
            <v:imagedata r:id="rId157" o:title=""/>
          </v:shape>
          <o:OLEObject Type="Embed" ProgID="Equation.DSMT4" ShapeID="_x0000_i1104" DrawAspect="Content" ObjectID="_1709892413" r:id="rId158"/>
        </w:object>
      </w:r>
    </w:p>
    <w:p w14:paraId="6DA70B9D" w14:textId="22B76C10" w:rsidR="00AE7075" w:rsidRDefault="00BE0B3E" w:rsidP="00596896">
      <w:pPr>
        <w:pStyle w:val="ListParagraph"/>
        <w:numPr>
          <w:ilvl w:val="0"/>
          <w:numId w:val="23"/>
        </w:num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ັນດັບລວມຂອງປະຕິກິລິຍາໝາຍເຖີງຫຍັງ​ </w:t>
      </w:r>
      <w:r w:rsidRPr="00BE0B3E">
        <w:rPr>
          <w:rFonts w:ascii="Times New Roman" w:hAnsi="Times New Roman" w:cs="Times New Roman"/>
          <w:cs/>
          <w:lang w:bidi="lo-LA"/>
        </w:rPr>
        <w:t>?</w:t>
      </w:r>
    </w:p>
    <w:p w14:paraId="71B9756E" w14:textId="479E0A8D" w:rsidR="00BE0B3E" w:rsidRPr="00BE0B3E" w:rsidRDefault="00BE0B3E" w:rsidP="00BE0B3E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BE0B3E">
        <w:rPr>
          <w:rFonts w:ascii="Saysettha OT" w:hAnsi="Saysettha OT" w:cs="Saysettha OT" w:hint="cs"/>
          <w:b/>
          <w:bCs/>
          <w:u w:val="single"/>
          <w:cs/>
          <w:lang w:bidi="lo-LA"/>
        </w:rPr>
        <w:t>ຕອບ:</w:t>
      </w:r>
      <w:r w:rsidRPr="00BE0B3E">
        <w:rPr>
          <w:rFonts w:ascii="Saysettha OT" w:hAnsi="Saysettha OT" w:cs="Saysettha OT" w:hint="cs"/>
          <w:cs/>
          <w:lang w:bidi="lo-LA"/>
        </w:rPr>
        <w:t xml:space="preserve"> ໝາຍ</w:t>
      </w:r>
      <w:r>
        <w:rPr>
          <w:rFonts w:ascii="Saysettha OT" w:hAnsi="Saysettha OT" w:cs="Saysettha OT" w:hint="cs"/>
          <w:cs/>
          <w:lang w:bidi="lo-LA"/>
        </w:rPr>
        <w:t>ເຖີງຜົນບວກຂອງເລກກໍາລັງທັງໝົດໃນກົດເກນອັດຕາ</w:t>
      </w:r>
      <w:r w:rsidRPr="00BE0B3E">
        <w:rPr>
          <w:rFonts w:ascii="Saysettha OT" w:hAnsi="Saysettha OT" w:cs="Saysettha OT"/>
          <w:position w:val="-14"/>
          <w:cs/>
          <w:lang w:bidi="lo-LA"/>
        </w:rPr>
        <w:object w:dxaOrig="740" w:dyaOrig="400" w14:anchorId="14A55039">
          <v:shape id="_x0000_i1105" type="#_x0000_t75" style="width:36.75pt;height:19.5pt" o:ole="">
            <v:imagedata r:id="rId159" o:title=""/>
          </v:shape>
          <o:OLEObject Type="Embed" ProgID="Equation.DSMT4" ShapeID="_x0000_i1105" DrawAspect="Content" ObjectID="_1709892414" r:id="rId160"/>
        </w:object>
      </w:r>
    </w:p>
    <w:p w14:paraId="45319D3A" w14:textId="05823861" w:rsidR="00386EB5" w:rsidRDefault="00BE0B3E" w:rsidP="00596896">
      <w:pPr>
        <w:pStyle w:val="ListParagraph"/>
        <w:numPr>
          <w:ilvl w:val="0"/>
          <w:numId w:val="23"/>
        </w:num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ເພື່ອຊອກຫາອັນດັບຂອງປະຕິກິລິຍາຕ້ອງວິທີການແນວໃດ </w:t>
      </w:r>
      <w:r w:rsidRPr="00BE0B3E">
        <w:rPr>
          <w:rFonts w:ascii="Times New Roman" w:hAnsi="Times New Roman" w:cs="Times New Roman"/>
          <w:cs/>
          <w:lang w:bidi="lo-LA"/>
        </w:rPr>
        <w:t>?</w:t>
      </w:r>
    </w:p>
    <w:p w14:paraId="6FB98FD7" w14:textId="3D0E3017" w:rsidR="00BE0B3E" w:rsidRDefault="00BE0B3E" w:rsidP="00B8652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BE0B3E">
        <w:rPr>
          <w:rFonts w:ascii="Saysettha OT" w:hAnsi="Saysettha OT" w:cs="Saysettha OT" w:hint="cs"/>
          <w:b/>
          <w:bCs/>
          <w:u w:val="single"/>
          <w:cs/>
          <w:lang w:bidi="lo-LA"/>
        </w:rPr>
        <w:t>ຕອບ:</w:t>
      </w:r>
      <w:r w:rsidRPr="00BE0B3E"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ການຊອກຫາຄ່າຂອງ</w:t>
      </w:r>
      <w:r w:rsidR="003E55CA" w:rsidRPr="003E55CA">
        <w:rPr>
          <w:rFonts w:ascii="Saysettha OT" w:hAnsi="Saysettha OT" w:cs="Saysettha OT"/>
          <w:position w:val="-10"/>
          <w:cs/>
          <w:lang w:bidi="lo-LA"/>
        </w:rPr>
        <w:object w:dxaOrig="499" w:dyaOrig="260" w14:anchorId="19FE0030">
          <v:shape id="_x0000_i1106" type="#_x0000_t75" style="width:25.5pt;height:12.75pt" o:ole="">
            <v:imagedata r:id="rId161" o:title=""/>
          </v:shape>
          <o:OLEObject Type="Embed" ProgID="Equation.DSMT4" ShapeID="_x0000_i1106" DrawAspect="Content" ObjectID="_1709892415" r:id="rId162"/>
        </w:object>
      </w:r>
      <w:r w:rsidR="003E55CA">
        <w:rPr>
          <w:rFonts w:ascii="Saysettha OT" w:hAnsi="Saysettha OT" w:cs="Saysettha OT" w:hint="cs"/>
          <w:cs/>
          <w:lang w:bidi="lo-LA"/>
        </w:rPr>
        <w:t>ຕ້ອງເປັນການທົດລອງທີ່ເປັນໄປຢ່າງມີລະບົບຄື</w:t>
      </w:r>
      <w:r w:rsidR="001F0686">
        <w:rPr>
          <w:rFonts w:ascii="Saysettha OT" w:hAnsi="Saysettha OT" w:cs="Saysettha OT" w:hint="cs"/>
          <w:cs/>
          <w:lang w:bidi="lo-LA"/>
        </w:rPr>
        <w:t xml:space="preserve"> </w:t>
      </w:r>
      <w:r w:rsidR="003E55CA">
        <w:rPr>
          <w:rFonts w:ascii="Saysettha OT" w:hAnsi="Saysettha OT" w:cs="Saysettha OT" w:hint="cs"/>
          <w:cs/>
          <w:lang w:bidi="lo-LA"/>
        </w:rPr>
        <w:t>ຕ້ອງມີການປ່ຽນແປງຄວາມເຂັ້ມຂຸ້ນ</w:t>
      </w:r>
      <w:r w:rsidR="00D00A55">
        <w:rPr>
          <w:rFonts w:ascii="Saysettha OT" w:hAnsi="Saysettha OT" w:cs="Saysettha OT" w:hint="cs"/>
          <w:cs/>
          <w:lang w:bidi="lo-LA"/>
        </w:rPr>
        <w:t>ຂອງທາດຕັ້ງຕົ້ນຕົວອື່ນໆ ຄົງທີ່ແລ້ວວັດແທກອັດຕາການເກີດປະຕິກິລິຍາໃນແຕ່ລະການທົດລອງ.</w:t>
      </w:r>
    </w:p>
    <w:p w14:paraId="3D809A8B" w14:textId="344A0080" w:rsidR="00187A6A" w:rsidRDefault="00187A6A" w:rsidP="00596896">
      <w:pPr>
        <w:pStyle w:val="ListParagraph"/>
        <w:numPr>
          <w:ilvl w:val="0"/>
          <w:numId w:val="24"/>
        </w:numPr>
        <w:spacing w:line="276" w:lineRule="auto"/>
        <w:ind w:left="284" w:hanging="284"/>
        <w:jc w:val="both"/>
        <w:rPr>
          <w:rFonts w:ascii="Saysettha OT" w:hAnsi="Saysettha OT" w:cs="Saysettha OT"/>
          <w:u w:val="double"/>
          <w:lang w:bidi="lo-LA"/>
        </w:rPr>
      </w:pPr>
      <w:r w:rsidRPr="00187A6A">
        <w:rPr>
          <w:rFonts w:ascii="Saysettha OT" w:hAnsi="Saysettha OT" w:cs="Saysettha OT" w:hint="cs"/>
          <w:u w:val="double"/>
          <w:cs/>
          <w:lang w:bidi="lo-LA"/>
        </w:rPr>
        <w:t>ແກ້ບົດເຝິກຫັດ</w:t>
      </w:r>
    </w:p>
    <w:p w14:paraId="16020858" w14:textId="4F995DB8" w:rsidR="00187A6A" w:rsidRDefault="00187A6A" w:rsidP="00596896">
      <w:pPr>
        <w:pStyle w:val="ListParagraph"/>
        <w:numPr>
          <w:ilvl w:val="0"/>
          <w:numId w:val="25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187A6A">
        <w:rPr>
          <w:rFonts w:ascii="Saysettha OT" w:hAnsi="Saysettha OT" w:cs="Saysettha OT" w:hint="cs"/>
          <w:cs/>
          <w:lang w:bidi="lo-LA"/>
        </w:rPr>
        <w:t>ກົດ</w:t>
      </w:r>
      <w:r>
        <w:rPr>
          <w:rFonts w:ascii="Saysettha OT" w:hAnsi="Saysettha OT" w:cs="Saysettha OT" w:hint="cs"/>
          <w:cs/>
          <w:lang w:bidi="lo-LA"/>
        </w:rPr>
        <w:t xml:space="preserve">ເກນອັດຕາມີການພົວພັນລະຫວ່າງອັດຕາ ການເກີດປະຕິກິລິຍາກັບຄ່າຄົງທີ່ອັດຕາ ແລະ ຄວາມເຂັ້ມຂຸ້ນຂອງທາດຕັ້ງຕົ້ນແນວໃດ </w:t>
      </w:r>
      <w:r w:rsidRPr="00187A6A">
        <w:rPr>
          <w:rFonts w:ascii="Times New Roman" w:hAnsi="Times New Roman" w:cs="Times New Roman"/>
          <w:cs/>
          <w:lang w:bidi="lo-LA"/>
        </w:rPr>
        <w:t>?</w:t>
      </w:r>
    </w:p>
    <w:p w14:paraId="47EA4654" w14:textId="77777777" w:rsidR="00CB5069" w:rsidRDefault="00187A6A" w:rsidP="00CB5069">
      <w:pPr>
        <w:spacing w:line="276" w:lineRule="auto"/>
        <w:ind w:left="491"/>
        <w:jc w:val="thaiDistribute"/>
        <w:rPr>
          <w:rFonts w:ascii="Saysettha OT" w:hAnsi="Saysettha OT" w:cs="Saysettha OT"/>
          <w:lang w:bidi="lo-LA"/>
        </w:rPr>
      </w:pPr>
      <w:r w:rsidRPr="00187A6A">
        <w:rPr>
          <w:rFonts w:ascii="Saysettha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hAnsi="Saysettha OT" w:cs="Saysettha OT" w:hint="cs"/>
          <w:cs/>
          <w:lang w:bidi="lo-LA"/>
        </w:rPr>
        <w:t xml:space="preserve"> ກົດເກນ</w:t>
      </w:r>
      <w:r w:rsidR="009B7D02">
        <w:rPr>
          <w:rFonts w:ascii="Saysettha OT" w:hAnsi="Saysettha OT" w:cs="Saysettha OT" w:hint="cs"/>
          <w:cs/>
          <w:lang w:bidi="lo-LA"/>
        </w:rPr>
        <w:t>ອັດຕາມີການພົວພັນລະຫວ່າງອັດຕາການເກີດປະຕິກິລິຍາກັບຄ່າຄົງທີ່ອັດຕາຄວາມເຂັ້ມຂຸ້ນຂອງທາດຕັ້ງຕົ້ນດັ່ງນີ້.</w:t>
      </w:r>
    </w:p>
    <w:p w14:paraId="3ECBF3F8" w14:textId="5854CA85" w:rsidR="009B7D02" w:rsidRPr="00CB5069" w:rsidRDefault="009B7D02" w:rsidP="00CB5069">
      <w:pPr>
        <w:spacing w:line="276" w:lineRule="auto"/>
        <w:ind w:left="491"/>
        <w:jc w:val="thaiDistribute"/>
        <w:rPr>
          <w:rFonts w:ascii="Saysettha OT" w:hAnsi="Saysettha OT" w:cs="Saysettha OT"/>
          <w:lang w:bidi="lo-LA"/>
        </w:rPr>
      </w:pPr>
      <w:r w:rsidRPr="009B7D02">
        <w:rPr>
          <w:rFonts w:ascii="Saysettha OT" w:hAnsi="Saysettha OT" w:cs="Saysettha OT" w:hint="cs"/>
          <w:cs/>
          <w:lang w:bidi="lo-LA"/>
        </w:rPr>
        <w:t>ອັດຕາການເກີດປະຕິກິລິຍາ</w:t>
      </w:r>
      <w:r w:rsidR="00F91764" w:rsidRPr="003B70FF">
        <w:rPr>
          <w:rFonts w:ascii="Saysettha OT" w:hAnsi="Saysettha OT" w:cs="Saysettha OT"/>
          <w:position w:val="-14"/>
          <w:cs/>
          <w:lang w:bidi="lo-LA"/>
        </w:rPr>
        <w:object w:dxaOrig="1719" w:dyaOrig="440" w14:anchorId="7DB6A5FF">
          <v:shape id="_x0000_i1107" type="#_x0000_t75" style="width:85.5pt;height:21.75pt" o:ole="">
            <v:imagedata r:id="rId163" o:title=""/>
          </v:shape>
          <o:OLEObject Type="Embed" ProgID="Equation.DSMT4" ShapeID="_x0000_i1107" DrawAspect="Content" ObjectID="_1709892416" r:id="rId164"/>
        </w:object>
      </w:r>
    </w:p>
    <w:p w14:paraId="2C780343" w14:textId="77777777" w:rsidR="009B7D02" w:rsidRPr="0008160C" w:rsidRDefault="009B7D02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1321F137" w14:textId="5588D294" w:rsidR="009B7D02" w:rsidRPr="009B21C4" w:rsidRDefault="009B21C4" w:rsidP="00596896">
      <w:pPr>
        <w:pStyle w:val="ListParagraph"/>
        <w:numPr>
          <w:ilvl w:val="0"/>
          <w:numId w:val="2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ດເກນອັດຕາແມ່ນຫຍັງ</w:t>
      </w:r>
      <w:r w:rsidR="009B7D02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9B7D02" w:rsidRPr="0037631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D035AE4" w14:textId="624FEFC0" w:rsidR="009B21C4" w:rsidRPr="00190F52" w:rsidRDefault="009B21C4" w:rsidP="00596896">
      <w:pPr>
        <w:pStyle w:val="ListParagraph"/>
        <w:numPr>
          <w:ilvl w:val="0"/>
          <w:numId w:val="26"/>
        </w:numPr>
        <w:spacing w:line="276" w:lineRule="auto"/>
        <w:ind w:left="709"/>
        <w:jc w:val="thaiDistribute"/>
        <w:rPr>
          <w:rFonts w:ascii="Times New Roman" w:eastAsia="Phetsarath OT" w:hAnsi="Times New Roman" w:cs="Times New Roman"/>
          <w:lang w:bidi="lo-LA"/>
        </w:rPr>
      </w:pPr>
      <w:r w:rsidRPr="009B21C4">
        <w:rPr>
          <w:rFonts w:ascii="Saysettha OT" w:eastAsia="Phetsarath OT" w:hAnsi="Saysettha OT" w:cs="Saysettha OT"/>
          <w:cs/>
          <w:lang w:bidi="lo-LA"/>
        </w:rPr>
        <w:t>ອັນດັບ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ລວມຂອງປະຕິກິລິຍາຂື້ນກັບຫຍັງ </w:t>
      </w:r>
      <w:r w:rsidRPr="009B21C4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19B0AC1" w14:textId="15E101F8" w:rsidR="009B7D02" w:rsidRPr="00411AFE" w:rsidRDefault="00190F52" w:rsidP="00411AFE">
      <w:pPr>
        <w:pStyle w:val="ListParagraph"/>
        <w:numPr>
          <w:ilvl w:val="0"/>
          <w:numId w:val="2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190F52">
        <w:rPr>
          <w:rFonts w:ascii="Saysettha OT" w:eastAsia="Phetsarath OT" w:hAnsi="Saysettha OT" w:cs="Saysettha OT"/>
          <w:cs/>
          <w:lang w:bidi="lo-LA"/>
        </w:rPr>
        <w:t>ອັດຕ</w:t>
      </w:r>
      <w:r w:rsidR="00CD50F0">
        <w:rPr>
          <w:rFonts w:ascii="Saysettha OT" w:eastAsia="Phetsarath OT" w:hAnsi="Saysettha OT" w:cs="Saysettha OT" w:hint="cs"/>
          <w:cs/>
          <w:lang w:bidi="lo-LA"/>
        </w:rPr>
        <w:t>າ</w:t>
      </w:r>
      <w:r w:rsidRPr="00190F52">
        <w:rPr>
          <w:rFonts w:ascii="Saysettha OT" w:eastAsia="Phetsarath OT" w:hAnsi="Saysettha OT" w:cs="Saysettha OT"/>
          <w:cs/>
          <w:lang w:bidi="lo-LA"/>
        </w:rPr>
        <w:t>ຄວາມໄວ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ຂອງປະຕິກິລິຍາຂື້ນກັບຫຍັງ </w:t>
      </w:r>
      <w:r w:rsidRPr="00190F52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 w:rsidR="009B21C4" w:rsidRPr="00190F52">
        <w:rPr>
          <w:rFonts w:ascii="Saysettha OT" w:eastAsia="Phetsarath OT" w:hAnsi="Saysettha OT" w:cs="Saysettha OT"/>
          <w:cs/>
          <w:lang w:bidi="lo-LA"/>
        </w:rPr>
        <w:t>ແຕ່ລະຄ່າໃນ</w:t>
      </w:r>
      <w:r w:rsidR="009B21C4" w:rsidRPr="00190F52">
        <w:rPr>
          <w:rFonts w:ascii="Saysettha OT" w:eastAsia="Phetsarath OT" w:hAnsi="Saysettha OT" w:cs="Saysettha OT" w:hint="cs"/>
          <w:cs/>
          <w:lang w:bidi="lo-LA"/>
        </w:rPr>
        <w:t xml:space="preserve">ສູດມີຄວາມໝາຍວ່າແນວໃດ </w:t>
      </w:r>
      <w:r w:rsidR="009B21C4" w:rsidRPr="00190F52">
        <w:rPr>
          <w:rFonts w:ascii="Times New Roman" w:eastAsia="Phetsarath OT" w:hAnsi="Times New Roman" w:cs="Times New Roman"/>
          <w:cs/>
          <w:lang w:bidi="lo-LA"/>
        </w:rPr>
        <w:t>?</w:t>
      </w:r>
    </w:p>
    <w:p w14:paraId="51C28271" w14:textId="77777777" w:rsidR="00187A6A" w:rsidRPr="00187A6A" w:rsidRDefault="00187A6A" w:rsidP="00187A6A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u w:val="double"/>
          <w:cs/>
          <w:lang w:bidi="lo-LA"/>
        </w:rPr>
      </w:pPr>
    </w:p>
    <w:p w14:paraId="615A7EC4" w14:textId="1A655794" w:rsidR="00BE0070" w:rsidRDefault="00BE0070" w:rsidP="00F02CE5">
      <w:pPr>
        <w:pStyle w:val="Header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3E915E2B" w14:textId="77777777" w:rsidR="00CB5069" w:rsidRDefault="00CB5069" w:rsidP="00411AFE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2DFACA2" w14:textId="77777777" w:rsidR="00CB5069" w:rsidRDefault="00CB5069" w:rsidP="00DC443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6B8C80F" w14:textId="2049A194" w:rsidR="00DC4430" w:rsidRPr="00BE0070" w:rsidRDefault="00DC4430" w:rsidP="00DC4430">
      <w:pPr>
        <w:spacing w:line="276" w:lineRule="auto"/>
        <w:jc w:val="center"/>
        <w:rPr>
          <w:rFonts w:ascii="Saysettha OT" w:eastAsia="Phetsarath OT" w:hAnsi="Saysettha OT" w:cs="Saysettha OT"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ຈິດສໍານຶກກ່ຽວກັບການເກີດປະຕິກິລິຍາເຄມີ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 </w:t>
      </w:r>
    </w:p>
    <w:p w14:paraId="2EA9A71A" w14:textId="77777777" w:rsidR="003F2A7E" w:rsidRDefault="003F2A7E" w:rsidP="003F2A7E">
      <w:pPr>
        <w:pStyle w:val="ListParagraph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5D845DEB" w14:textId="38EB4B5B" w:rsidR="00DC4430" w:rsidRDefault="00DC4430" w:rsidP="00DC4430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DB4EAE"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AA21BD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ຈິດສໍານຶກກ່ຽວກັບການເກີດປະຕິກິລິຍາເຄມີ</w:t>
      </w:r>
    </w:p>
    <w:p w14:paraId="35B6ABA4" w14:textId="7886A635" w:rsidR="00406963" w:rsidRPr="00406963" w:rsidRDefault="00406963" w:rsidP="00596896">
      <w:pPr>
        <w:pStyle w:val="Header"/>
        <w:numPr>
          <w:ilvl w:val="0"/>
          <w:numId w:val="38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406963">
        <w:rPr>
          <w:rFonts w:ascii="Saysettha OT" w:eastAsia="Phetsarath OT" w:hAnsi="Saysettha OT" w:cs="Saysettha OT" w:hint="cs"/>
          <w:b/>
          <w:bCs/>
          <w:cs/>
          <w:lang w:bidi="lo-LA"/>
        </w:rPr>
        <w:t>ທິດສະດີການຕໍາກັນຂອງໂມເລກຸລ ຫຼື ອີອົງ</w:t>
      </w:r>
    </w:p>
    <w:p w14:paraId="3A13E59A" w14:textId="08D89988" w:rsidR="00DC4430" w:rsidRPr="00FB0BE3" w:rsidRDefault="00DC4430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</w:t>
      </w:r>
    </w:p>
    <w:p w14:paraId="68950EDE" w14:textId="7C887241" w:rsidR="00DC4430" w:rsidRPr="00AA21BD" w:rsidRDefault="00AA21BD" w:rsidP="00CB5069">
      <w:pPr>
        <w:pStyle w:val="Header"/>
        <w:numPr>
          <w:ilvl w:val="0"/>
          <w:numId w:val="28"/>
        </w:numPr>
        <w:tabs>
          <w:tab w:val="clear" w:pos="4680"/>
          <w:tab w:val="clear" w:pos="9360"/>
        </w:tabs>
        <w:spacing w:after="160"/>
        <w:ind w:left="709" w:hanging="425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ິດສະດີການຕໍາກັນຂອງໂມເລກຸລ ຫຼື ອີອົງມີ</w:t>
      </w:r>
      <w:r w:rsidR="00DC4430" w:rsidRPr="00AA21BD">
        <w:rPr>
          <w:rFonts w:ascii="Saysettha OT" w:eastAsia="Phetsarath OT" w:hAnsi="Saysettha OT" w:cs="Saysettha OT" w:hint="cs"/>
          <w:cs/>
          <w:lang w:bidi="lo-LA"/>
        </w:rPr>
        <w:t xml:space="preserve">ຄືແນວໃດແດ່ </w:t>
      </w:r>
      <w:r w:rsidR="00DC4430" w:rsidRPr="00AA21BD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CB3594F" w14:textId="43C87372" w:rsidR="00DC4430" w:rsidRDefault="00411AFE" w:rsidP="00DF7F0E">
      <w:pPr>
        <w:pStyle w:val="Header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 xml:space="preserve"> </w:t>
      </w:r>
      <w:r w:rsidR="00DC4430"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AA21BD">
        <w:rPr>
          <w:rFonts w:ascii="Saysettha OT" w:eastAsia="Phetsarath OT" w:hAnsi="Saysettha OT" w:cs="Saysettha OT" w:hint="cs"/>
          <w:cs/>
          <w:lang w:bidi="lo-LA"/>
        </w:rPr>
        <w:t xml:space="preserve">ເມື່ອເກີດປະຕິກິລິຍາກໍ່ຕ້ອງມີການສະຫຼາຍພັນທະເກົ່າ ແລະ ສ້າງພັນທະໃໝ່. ພະລັງງານທີ່ຕ້ອງໃຊ້ໃນການສະຫຼາຍພັນທະໄດ້ຈາກພະລັງງານເດີນເຄື່ອນ ໄປເປັນພະລັງງານທີ່ໃຊ້ສະຫຼາຍພັນທະນັ້ນ ໂມເລກຸລ ຫຼື ອີອົງຈະຕ້ອງເຄື່ອນທີ່ຕໍາກັບໂມເລກຸລ ຫຼື ອີອົງອື່ນໆ. </w:t>
      </w:r>
    </w:p>
    <w:p w14:paraId="24631CA6" w14:textId="77777777" w:rsidR="00CB5069" w:rsidRDefault="00AA21BD" w:rsidP="00C223D6">
      <w:pPr>
        <w:pStyle w:val="Header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ຖ້າໂມເລກຸລ ຫຼື ອີອົງຕໍາກັນເລື້ອຍໆຈະເຮັດໃຫ້ເກີດປະຕິກິລິຍາຂື້ນ ດັ່ງນັ້ນ, </w:t>
      </w:r>
      <w:r w:rsidR="00FB4756"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ແມ່ນຂື້ນກັບຄວາມຖີ່ ແລະ ທິດທາງໃນການຕໍາກັນຂອງໂມເລກຸລ</w:t>
      </w:r>
      <w:r w:rsidR="00C223D6">
        <w:rPr>
          <w:rFonts w:ascii="Saysettha OT" w:eastAsia="Phetsarath OT" w:hAnsi="Saysettha OT" w:cs="Saysettha OT" w:hint="cs"/>
          <w:cs/>
          <w:lang w:bidi="lo-LA"/>
        </w:rPr>
        <w:t xml:space="preserve"> ຫຼື ອີອົງ.</w:t>
      </w:r>
    </w:p>
    <w:p w14:paraId="7146D0F0" w14:textId="2773A19A" w:rsidR="00C223D6" w:rsidRPr="00C223D6" w:rsidRDefault="007A492F" w:rsidP="00CB5069">
      <w:pPr>
        <w:pStyle w:val="Header"/>
        <w:tabs>
          <w:tab w:val="clear" w:pos="4680"/>
          <w:tab w:val="clear" w:pos="9360"/>
          <w:tab w:val="right" w:pos="2158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26C1CFA2" wp14:editId="7348C917">
                <wp:simplePos x="0" y="0"/>
                <wp:positionH relativeFrom="column">
                  <wp:posOffset>1390650</wp:posOffset>
                </wp:positionH>
                <wp:positionV relativeFrom="paragraph">
                  <wp:posOffset>103505</wp:posOffset>
                </wp:positionV>
                <wp:extent cx="1836420" cy="386715"/>
                <wp:effectExtent l="0" t="0" r="0" b="0"/>
                <wp:wrapSquare wrapText="bothSides"/>
                <wp:docPr id="61" name="Rectangle: Rounded Corners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6420" cy="3867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01DE2A" w14:textId="0088A7ED" w:rsidR="00642BD7" w:rsidRPr="00052BF6" w:rsidRDefault="00642BD7" w:rsidP="00C223D6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sz w:val="20"/>
                                <w:cs/>
                                <w:lang w:bidi="lo-LA"/>
                              </w:rPr>
                              <w:t>ຈໍານວນຄັ້ງຂອງການຕໍາກັ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6C1CFA2" id="Rectangle: Rounded Corners 61" o:spid="_x0000_s1036" style="position:absolute;left:0;text-align:left;margin-left:109.5pt;margin-top:8.15pt;width:144.6pt;height:30.45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" filled="f" stroked="f">
                <v:textbox>
                  <w:txbxContent>
                    <w:p w14:paraId="5E01DE2A" w14:textId="0088A7ED" w:rsidR="00642BD7" w:rsidRPr="00052BF6" w:rsidRDefault="00642BD7" w:rsidP="00C223D6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sz w:val="20"/>
                          <w:cs/>
                          <w:lang w:bidi="lo-LA"/>
                        </w:rPr>
                        <w:t>ຈໍານວນຄັ້ງຂອງການຕໍາກັນ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 w:rsidR="00C223D6" w:rsidRPr="00CB5069">
        <w:rPr>
          <w:rFonts w:hint="cs"/>
          <w:noProof/>
          <w:color w:val="FFFFFF" w:themeColor="background1"/>
          <w:lang w:bidi="th-TH"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 wp14:anchorId="5C38006F" wp14:editId="7DE26072">
                <wp:simplePos x="0" y="0"/>
                <wp:positionH relativeFrom="column">
                  <wp:posOffset>755015</wp:posOffset>
                </wp:positionH>
                <wp:positionV relativeFrom="paragraph">
                  <wp:posOffset>188595</wp:posOffset>
                </wp:positionV>
                <wp:extent cx="2466575" cy="637775"/>
                <wp:effectExtent l="57150" t="38100" r="48260" b="67310"/>
                <wp:wrapNone/>
                <wp:docPr id="1417" name="Rectangle: Rounded Corners 14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66575" cy="637775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2"/>
                        </a:lnRef>
                        <a:fillRef idx="3">
                          <a:schemeClr val="accent2"/>
                        </a:fillRef>
                        <a:effectRef idx="3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7751E91" id="Rectangle: Rounded Corners 1417" o:spid="_x0000_s1026" style="position:absolute;margin-left:59.45pt;margin-top:14.85pt;width:194.2pt;height:50.2pt;z-index:-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" fillcolor="#ee853d [3029]" stroked="f">
                <v:fill color2="#ec7a2d [3173]" rotate="t" colors="0 #f18c55;.5 #f67b28;1 #e56b17" focus="100%" type="gradient">
                  <o:fill v:ext="view" type="gradientUnscaled"/>
                </v:fill>
                <v:shadow on="t" color="black" opacity="41287f" offset="0,1.5pt"/>
              </v:roundrect>
            </w:pict>
          </mc:Fallback>
        </mc:AlternateContent>
      </w:r>
      <w:r w:rsidR="00CB5069">
        <w:rPr>
          <w:rFonts w:ascii="Saysettha OT" w:eastAsia="Phetsarath OT" w:hAnsi="Saysettha OT" w:cs="Saysettha OT"/>
          <w:cs/>
          <w:lang w:bidi="lo-LA"/>
        </w:rPr>
        <w:tab/>
      </w:r>
    </w:p>
    <w:p w14:paraId="770DACF3" w14:textId="18862BD5" w:rsidR="006629F6" w:rsidRPr="00DF7F0E" w:rsidRDefault="00C223D6" w:rsidP="00DF7F0E">
      <w:pPr>
        <w:pStyle w:val="Header"/>
        <w:tabs>
          <w:tab w:val="clear" w:pos="4680"/>
          <w:tab w:val="clear" w:pos="9360"/>
        </w:tabs>
        <w:spacing w:after="160" w:line="276" w:lineRule="auto"/>
        <w:ind w:left="1134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 wp14:anchorId="6E292D11" wp14:editId="2660B075">
                <wp:simplePos x="0" y="0"/>
                <wp:positionH relativeFrom="column">
                  <wp:posOffset>1915011</wp:posOffset>
                </wp:positionH>
                <wp:positionV relativeFrom="paragraph">
                  <wp:posOffset>11233</wp:posOffset>
                </wp:positionV>
                <wp:extent cx="468630" cy="437515"/>
                <wp:effectExtent l="0" t="0" r="0" b="0"/>
                <wp:wrapSquare wrapText="bothSides"/>
                <wp:docPr id="63" name="Rectangle: Rounded Corners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630" cy="4375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D4D046" w14:textId="2D197781" w:rsidR="00642BD7" w:rsidRPr="00052BF6" w:rsidRDefault="00642BD7" w:rsidP="00C223D6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 w:rsidRPr="00C223D6">
                              <w:rPr>
                                <w:rFonts w:ascii="Saysettha OT" w:eastAsia="Phetsarath OT" w:hAnsi="Saysettha OT" w:cs="Saysettha OT"/>
                                <w:position w:val="-6"/>
                                <w:cs/>
                                <w:lang w:bidi="lo-LA"/>
                              </w:rPr>
                              <w:object w:dxaOrig="340" w:dyaOrig="279" w14:anchorId="08B4CACD">
                                <v:shape id="_x0000_i1109" type="#_x0000_t75" style="width:17.25pt;height:15pt" o:ole="">
                                  <v:imagedata r:id="rId165" o:title=""/>
                                </v:shape>
                                <o:OLEObject Type="Embed" ProgID="Equation.DSMT4" ShapeID="_x0000_i1109" DrawAspect="Content" ObjectID="_1709893584" r:id="rId16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292D11" id="Rectangle: Rounded Corners 63" o:spid="_x0000_s1037" style="position:absolute;left:0;text-align:left;margin-left:150.8pt;margin-top:.9pt;width:36.9pt;height:34.4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" filled="f" stroked="f">
                <v:textbox>
                  <w:txbxContent>
                    <w:p w14:paraId="1AD4D046" w14:textId="2D197781" w:rsidR="00642BD7" w:rsidRPr="00052BF6" w:rsidRDefault="00642BD7" w:rsidP="00C223D6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 w:rsidRPr="00C223D6">
                        <w:rPr>
                          <w:rFonts w:ascii="Saysettha OT" w:eastAsia="Phetsarath OT" w:hAnsi="Saysettha OT" w:cs="Saysettha OT"/>
                          <w:position w:val="-6"/>
                          <w:cs/>
                          <w:lang w:bidi="lo-LA"/>
                        </w:rPr>
                        <w:object w:dxaOrig="340" w:dyaOrig="279" w14:anchorId="08B4CACD">
                          <v:shape id="_x0000_i1110" type="#_x0000_t75" style="width:17.6pt;height:15.05pt" o:ole="">
                            <v:imagedata r:id="rId167" o:title=""/>
                          </v:shape>
                          <o:OLEObject Type="Embed" ProgID="Equation.DSMT4" ShapeID="_x0000_i1110" DrawAspect="Content" ObjectID="_1699219025" r:id="rId168"/>
                        </w:objec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>
        <w:rPr>
          <w:rFonts w:ascii="Saysettha OT" w:hAnsi="Saysettha OT" w:cs="Saysettha OT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345BDFE7" wp14:editId="665E4EF8">
                <wp:simplePos x="0" y="0"/>
                <wp:positionH relativeFrom="column">
                  <wp:posOffset>1362283</wp:posOffset>
                </wp:positionH>
                <wp:positionV relativeFrom="paragraph">
                  <wp:posOffset>149908</wp:posOffset>
                </wp:positionV>
                <wp:extent cx="1721224" cy="0"/>
                <wp:effectExtent l="0" t="0" r="0" b="0"/>
                <wp:wrapNone/>
                <wp:docPr id="1416" name="Straight Connector 14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21224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C97CFDC" id="Straight Connector 1416" o:spid="_x0000_s1026" style="position:absolute;flip:y;z-index:251618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7.25pt,11.8pt" to="242.8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" strokecolor="black [3200]" strokeweight="1.5pt">
                <v:stroke joinstyle="miter"/>
              </v:line>
            </w:pict>
          </mc:Fallback>
        </mc:AlternateContent>
      </w:r>
      <w:r>
        <w:rPr>
          <w:rFonts w:ascii="Saysettha OT" w:eastAsia="Phetsarath OT" w:hAnsi="Saysettha OT" w:cs="Saysettha OT" w:hint="cs"/>
          <w:cs/>
          <w:lang w:bidi="lo-LA"/>
        </w:rPr>
        <w:t>ອັດຕາ=</w:t>
      </w:r>
    </w:p>
    <w:p w14:paraId="3131C748" w14:textId="333E6F75" w:rsidR="00C223D6" w:rsidRPr="00CB5069" w:rsidRDefault="00406963" w:rsidP="00CB5069">
      <w:pPr>
        <w:pStyle w:val="ListParagraph"/>
        <w:numPr>
          <w:ilvl w:val="0"/>
          <w:numId w:val="38"/>
        </w:numPr>
        <w:spacing w:line="276" w:lineRule="auto"/>
        <w:ind w:left="284" w:hanging="284"/>
        <w:rPr>
          <w:b/>
          <w:bCs/>
          <w:lang w:bidi="lo-LA"/>
        </w:rPr>
      </w:pPr>
      <w:r w:rsidRPr="00CB5069">
        <w:rPr>
          <w:rFonts w:ascii="Saysettha OT" w:eastAsia="Phetsarath OT" w:hAnsi="Saysettha OT" w:cs="Saysettha OT" w:hint="cs"/>
          <w:b/>
          <w:bCs/>
          <w:cs/>
          <w:lang w:bidi="lo-LA"/>
        </w:rPr>
        <w:t>ພະລັງງານກະຕຸ້ນ</w:t>
      </w:r>
    </w:p>
    <w:p w14:paraId="0AA5ECFC" w14:textId="1499832F" w:rsidR="00DC4430" w:rsidRPr="002F3251" w:rsidRDefault="00DC4430" w:rsidP="00596896">
      <w:pPr>
        <w:pStyle w:val="ListParagraph"/>
        <w:numPr>
          <w:ilvl w:val="0"/>
          <w:numId w:val="11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2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>
        <w:rPr>
          <w:rFonts w:ascii="Times New Roman" w:eastAsia="Phetsarath OT" w:hAnsi="Times New Roman" w:cstheme="minorBidi" w:hint="cs"/>
          <w:b/>
          <w:bCs/>
          <w:cs/>
          <w:lang w:bidi="lo-LA"/>
        </w:rPr>
        <w:t xml:space="preserve"> </w:t>
      </w:r>
    </w:p>
    <w:p w14:paraId="38D88BF4" w14:textId="0CB0586D" w:rsidR="00DC4430" w:rsidRPr="00B85CA5" w:rsidRDefault="00B85CA5" w:rsidP="00596896">
      <w:pPr>
        <w:pStyle w:val="ListParagraph"/>
        <w:numPr>
          <w:ilvl w:val="0"/>
          <w:numId w:val="28"/>
        </w:numPr>
        <w:spacing w:line="276" w:lineRule="auto"/>
        <w:ind w:left="709" w:hanging="28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ພະລັງງານກະຕຸ້ນໝາຍເຖີງອັນໃດ</w:t>
      </w:r>
      <w:r w:rsidR="00DC4430" w:rsidRPr="00B85CA5">
        <w:rPr>
          <w:rFonts w:ascii="Saysettha OT" w:hAnsi="Saysettha OT" w:cs="Saysettha OT" w:hint="cs"/>
          <w:cs/>
          <w:lang w:bidi="lo-LA"/>
        </w:rPr>
        <w:t xml:space="preserve"> </w:t>
      </w:r>
      <w:r w:rsidR="00DC4430" w:rsidRPr="00B85CA5">
        <w:rPr>
          <w:rFonts w:ascii="Times New Roman" w:hAnsi="Times New Roman" w:cs="Times New Roman"/>
          <w:cs/>
          <w:lang w:bidi="lo-LA"/>
        </w:rPr>
        <w:t>?</w:t>
      </w:r>
    </w:p>
    <w:p w14:paraId="2A473804" w14:textId="69D3609C" w:rsidR="00DC4430" w:rsidRDefault="00411AFE" w:rsidP="00411AFE">
      <w:pPr>
        <w:spacing w:line="276" w:lineRule="auto"/>
        <w:ind w:left="34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 xml:space="preserve">  </w:t>
      </w:r>
      <w:r w:rsidR="00B85CA5" w:rsidRPr="00B85CA5">
        <w:rPr>
          <w:rFonts w:ascii="Saysettha OT" w:hAnsi="Saysettha OT" w:cs="Saysettha OT" w:hint="cs"/>
          <w:cs/>
          <w:lang w:bidi="lo-LA"/>
        </w:rPr>
        <w:t>ພະລັງງານ</w:t>
      </w:r>
      <w:r w:rsidR="005B6AF9">
        <w:rPr>
          <w:rFonts w:ascii="Saysettha OT" w:hAnsi="Saysettha OT" w:cs="Saysettha OT" w:hint="cs"/>
          <w:cs/>
          <w:lang w:bidi="lo-LA"/>
        </w:rPr>
        <w:t>ກະຕຸ້ນ</w:t>
      </w:r>
      <w:r w:rsidR="00B85CA5" w:rsidRPr="00B85CA5">
        <w:rPr>
          <w:rFonts w:ascii="Saysettha OT" w:hAnsi="Saysettha OT" w:cs="Saysettha OT" w:hint="cs"/>
          <w:lang w:bidi="lo-LA"/>
        </w:rPr>
        <w:t xml:space="preserve"> </w:t>
      </w:r>
      <w:r w:rsidR="002823A0" w:rsidRPr="002823A0">
        <w:rPr>
          <w:rFonts w:ascii="Times New Roman" w:hAnsi="Times New Roman" w:cs="Times New Roman"/>
          <w:lang w:bidi="lo-LA"/>
        </w:rPr>
        <w:t>(</w:t>
      </w:r>
      <w:r w:rsidR="002823A0">
        <w:rPr>
          <w:rFonts w:ascii="Times New Roman" w:hAnsi="Times New Roman" w:cs="Times New Roman"/>
          <w:lang w:bidi="lo-LA"/>
        </w:rPr>
        <w:t xml:space="preserve">Activated energy </w:t>
      </w:r>
      <w:r w:rsidR="002823A0" w:rsidRPr="002823A0">
        <w:rPr>
          <w:rFonts w:ascii="Saysettha OT" w:hAnsi="Saysettha OT" w:cs="Saysettha OT"/>
          <w:cs/>
          <w:lang w:bidi="lo-LA"/>
        </w:rPr>
        <w:t>ຂຽນຫຍໍ້</w:t>
      </w:r>
      <w:r w:rsidR="002823A0">
        <w:rPr>
          <w:rFonts w:ascii="Times New Roman" w:hAnsi="Times New Roman" w:cstheme="minorBidi" w:hint="cs"/>
          <w:cs/>
          <w:lang w:bidi="lo-LA"/>
        </w:rPr>
        <w:t xml:space="preserve"> </w:t>
      </w:r>
      <w:proofErr w:type="spellStart"/>
      <w:r w:rsidR="002823A0">
        <w:rPr>
          <w:rFonts w:ascii="Times New Roman" w:hAnsi="Times New Roman" w:cstheme="minorBidi"/>
          <w:lang w:bidi="lo-LA"/>
        </w:rPr>
        <w:t>Ea</w:t>
      </w:r>
      <w:proofErr w:type="spellEnd"/>
      <w:r w:rsidR="002823A0" w:rsidRPr="002823A0">
        <w:rPr>
          <w:rFonts w:ascii="Times New Roman" w:hAnsi="Times New Roman" w:cs="Times New Roman"/>
          <w:lang w:bidi="lo-LA"/>
        </w:rPr>
        <w:t>)</w:t>
      </w:r>
      <w:r w:rsidR="002823A0">
        <w:rPr>
          <w:rFonts w:ascii="Times New Roman" w:hAnsi="Times New Roman" w:cs="Times New Roman"/>
          <w:lang w:bidi="lo-LA"/>
        </w:rPr>
        <w:t xml:space="preserve"> </w:t>
      </w:r>
      <w:r w:rsidR="004B7FB2">
        <w:rPr>
          <w:rFonts w:ascii="Saysettha OT" w:hAnsi="Saysettha OT" w:cs="Saysettha OT"/>
          <w:cs/>
          <w:lang w:bidi="lo-LA"/>
        </w:rPr>
        <w:t>ໝາຍເຖ</w:t>
      </w:r>
      <w:r w:rsidR="004B7FB2">
        <w:rPr>
          <w:rFonts w:ascii="Saysettha OT" w:hAnsi="Saysettha OT" w:cs="Saysettha OT" w:hint="cs"/>
          <w:cs/>
          <w:lang w:bidi="lo-LA"/>
        </w:rPr>
        <w:t>ິ</w:t>
      </w:r>
      <w:r w:rsidR="002823A0" w:rsidRPr="002823A0">
        <w:rPr>
          <w:rFonts w:ascii="Saysettha OT" w:hAnsi="Saysettha OT" w:cs="Saysettha OT"/>
          <w:cs/>
          <w:lang w:bidi="lo-LA"/>
        </w:rPr>
        <w:t>ງພະລັງງານ</w:t>
      </w:r>
      <w:r w:rsidR="002823A0">
        <w:rPr>
          <w:rFonts w:ascii="Saysettha OT" w:hAnsi="Saysettha OT" w:cs="Saysettha OT" w:hint="cs"/>
          <w:cs/>
          <w:lang w:bidi="lo-LA"/>
        </w:rPr>
        <w:t>ໂມເລກຸນຈໍາເປັນຕ້ອງມີ ເພື່ອໃຫ້ໂມເລກຸລເຄື່ອນເຂົ້າຕໍາກັນແລ້ວເຮັດໃຫ້ເກີດປະຕິກິລິຍາເຄມີ.</w:t>
      </w:r>
    </w:p>
    <w:p w14:paraId="2356242B" w14:textId="0F12AFBA" w:rsidR="00406963" w:rsidRPr="00406963" w:rsidRDefault="00406963" w:rsidP="00596896">
      <w:pPr>
        <w:pStyle w:val="ListParagraph"/>
        <w:numPr>
          <w:ilvl w:val="0"/>
          <w:numId w:val="38"/>
        </w:numPr>
        <w:spacing w:line="276" w:lineRule="auto"/>
        <w:ind w:left="426" w:hanging="426"/>
        <w:rPr>
          <w:rFonts w:ascii="Saysettha OT" w:hAnsi="Saysettha OT" w:cs="Saysettha OT"/>
          <w:b/>
          <w:bCs/>
          <w:lang w:bidi="lo-LA"/>
        </w:rPr>
      </w:pPr>
      <w:r w:rsidRPr="00406963">
        <w:rPr>
          <w:rFonts w:ascii="Saysettha OT" w:eastAsia="Phetsarath OT" w:hAnsi="Saysettha OT" w:cs="Saysettha OT" w:hint="cs"/>
          <w:b/>
          <w:bCs/>
          <w:cs/>
          <w:lang w:bidi="lo-LA"/>
        </w:rPr>
        <w:t>ພະລັງງານການດໍາເນີນໄປຂອງປະຕິກິລິຍາ</w:t>
      </w:r>
    </w:p>
    <w:p w14:paraId="6F696EE5" w14:textId="64223330" w:rsidR="002823A0" w:rsidRPr="002F3251" w:rsidRDefault="002823A0" w:rsidP="00596896">
      <w:pPr>
        <w:pStyle w:val="ListParagraph"/>
        <w:numPr>
          <w:ilvl w:val="0"/>
          <w:numId w:val="29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="00F437F6">
        <w:rPr>
          <w:rFonts w:ascii="Times New Roman" w:eastAsia="Phetsarath OT" w:hAnsi="Times New Roman" w:cs="Times New Roman"/>
          <w:b/>
          <w:bCs/>
          <w:lang w:bidi="lo-LA"/>
        </w:rPr>
        <w:t>3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>
        <w:rPr>
          <w:rFonts w:ascii="Times New Roman" w:eastAsia="Phetsarath OT" w:hAnsi="Times New Roman" w:cstheme="minorBidi" w:hint="cs"/>
          <w:b/>
          <w:bCs/>
          <w:cs/>
          <w:lang w:bidi="lo-LA"/>
        </w:rPr>
        <w:t xml:space="preserve"> </w:t>
      </w:r>
    </w:p>
    <w:p w14:paraId="2B0E880D" w14:textId="4C164A40" w:rsidR="00C13546" w:rsidRPr="00C13546" w:rsidRDefault="00C13546" w:rsidP="00596896">
      <w:pPr>
        <w:pStyle w:val="ListParagraph"/>
        <w:numPr>
          <w:ilvl w:val="0"/>
          <w:numId w:val="28"/>
        </w:numPr>
        <w:spacing w:line="276" w:lineRule="auto"/>
        <w:ind w:left="709" w:hanging="283"/>
        <w:rPr>
          <w:rFonts w:ascii="Saysettha OT" w:hAnsi="Saysettha OT" w:cs="Saysettha OT"/>
          <w:lang w:bidi="lo-LA"/>
        </w:rPr>
      </w:pPr>
      <w:r w:rsidRPr="00C13546">
        <w:rPr>
          <w:rFonts w:ascii="Saysettha OT" w:hAnsi="Saysettha OT" w:cs="Saysettha OT" w:hint="cs"/>
          <w:cs/>
          <w:lang w:bidi="lo-LA"/>
        </w:rPr>
        <w:t>ພະລັງງານ</w:t>
      </w:r>
      <w:r>
        <w:rPr>
          <w:rFonts w:ascii="Saysettha OT" w:hAnsi="Saysettha OT" w:cs="Saysettha OT" w:hint="cs"/>
          <w:cs/>
          <w:lang w:bidi="lo-LA"/>
        </w:rPr>
        <w:t>ເຄມີ ມີຈັກປະເພດຄືປະເພດໃດແດ່</w:t>
      </w:r>
      <w:r w:rsidRPr="00C13546">
        <w:rPr>
          <w:rFonts w:ascii="Saysettha OT" w:hAnsi="Saysettha OT" w:cs="Saysettha OT" w:hint="cs"/>
          <w:cs/>
          <w:lang w:bidi="lo-LA"/>
        </w:rPr>
        <w:t xml:space="preserve"> </w:t>
      </w:r>
      <w:r w:rsidRPr="00C13546">
        <w:rPr>
          <w:rFonts w:ascii="Times New Roman" w:hAnsi="Times New Roman" w:cs="Times New Roman"/>
          <w:cs/>
          <w:lang w:bidi="lo-LA"/>
        </w:rPr>
        <w:t>?</w:t>
      </w:r>
    </w:p>
    <w:p w14:paraId="5CE59A9D" w14:textId="2F6E48CB" w:rsidR="002823A0" w:rsidRDefault="00C13546" w:rsidP="00596896">
      <w:pPr>
        <w:pStyle w:val="ListParagraph"/>
        <w:numPr>
          <w:ilvl w:val="0"/>
          <w:numId w:val="28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 w:rsidRPr="00C13546">
        <w:rPr>
          <w:rFonts w:ascii="Saysettha OT" w:hAnsi="Saysettha OT" w:cs="Saysettha OT"/>
          <w:cs/>
          <w:lang w:bidi="lo-LA"/>
        </w:rPr>
        <w:t>ເມື່ອ</w:t>
      </w:r>
      <w:r>
        <w:rPr>
          <w:rFonts w:ascii="Saysettha OT" w:hAnsi="Saysettha OT" w:cs="Saysettha OT" w:hint="cs"/>
          <w:cs/>
          <w:lang w:bidi="lo-LA"/>
        </w:rPr>
        <w:t xml:space="preserve">ເບິ່ງເສັ້ນສະແດງກ່ຽວກັບພະລັງງານຂອງການເກີດປະຕິກິລິຍາໃດໜຶ່ງ ເຮົາຈະສັງເກດໄດ້ແນວໃດ </w:t>
      </w:r>
      <w:r w:rsidRPr="00C13546">
        <w:rPr>
          <w:rFonts w:ascii="Times New Roman" w:hAnsi="Times New Roman" w:cs="Times New Roman"/>
          <w:cs/>
          <w:lang w:bidi="lo-LA"/>
        </w:rPr>
        <w:t>?</w:t>
      </w:r>
      <w:r>
        <w:rPr>
          <w:rFonts w:ascii="Saysettha OT" w:hAnsi="Saysettha OT" w:cs="Saysettha OT" w:hint="cs"/>
          <w:cs/>
          <w:lang w:bidi="lo-LA"/>
        </w:rPr>
        <w:t xml:space="preserve">ວ່າເປັນປະຕິກິລິຍາດູດພະລັງງານ ຫຼື ເປັນປະຕິກິລິຍາຄາຍພະລັງງານ </w:t>
      </w:r>
      <w:r w:rsidRPr="00C13546">
        <w:rPr>
          <w:rFonts w:ascii="Times New Roman" w:hAnsi="Times New Roman" w:cs="Times New Roman"/>
          <w:cs/>
          <w:lang w:bidi="lo-LA"/>
        </w:rPr>
        <w:t>?</w:t>
      </w:r>
    </w:p>
    <w:p w14:paraId="596B029B" w14:textId="77777777" w:rsidR="00411AFE" w:rsidRDefault="00411AFE">
      <w:pPr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br w:type="page"/>
      </w:r>
    </w:p>
    <w:p w14:paraId="01E1CBA3" w14:textId="22560783" w:rsidR="00C13546" w:rsidRDefault="00403E70" w:rsidP="00411AFE">
      <w:pPr>
        <w:pStyle w:val="ListParagraph"/>
        <w:spacing w:line="276" w:lineRule="auto"/>
        <w:ind w:left="349" w:firstLine="36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lastRenderedPageBreak/>
        <w:t>ພະລັງງານ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ການດໍາເນີນໄປຂອງປະຕິກິລິຍາ ການເກີດປະຕິກິລິຍາຈະມີພະລັງງານເຂົ້າມາກ່ຽວຂ້ອງນໍາ ເນື່ອງຈາກມີການສະຫຼາຍພັນທະເກົ່າ ແລະ ສ້າງພັນທະໃໝ່ລະຫວ່າງອາໂຕມຂອງທາດ. ເຮົາສາມາດແບ່ງປະຕິກິລິຍາເຄມີໃນແງ່ຂອງພະລັງງານອອກເປັນ </w:t>
      </w:r>
      <w:r w:rsidRPr="00403E70">
        <w:rPr>
          <w:rFonts w:ascii="Times New Roman" w:eastAsia="Phetsarath OT" w:hAnsi="Times New Roman" w:cs="Times New Roman"/>
          <w:lang w:bidi="lo-LA"/>
        </w:rPr>
        <w:t>2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ປະເພດຄື:</w:t>
      </w:r>
    </w:p>
    <w:p w14:paraId="248C7755" w14:textId="77A268D4" w:rsidR="00403E70" w:rsidRDefault="00403E70" w:rsidP="00596896">
      <w:pPr>
        <w:pStyle w:val="ListParagraph"/>
        <w:numPr>
          <w:ilvl w:val="0"/>
          <w:numId w:val="39"/>
        </w:numPr>
        <w:spacing w:line="276" w:lineRule="auto"/>
        <w:ind w:left="113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ດູດພະລັງງານ ຫຼື ປະຕິກິລິຍາດູດຄວາມຮ້ອນ</w:t>
      </w:r>
    </w:p>
    <w:p w14:paraId="7F55DE68" w14:textId="0B23D7C4" w:rsidR="00CB5069" w:rsidRDefault="00403E70" w:rsidP="00CB5069">
      <w:pPr>
        <w:pStyle w:val="ListParagraph"/>
        <w:numPr>
          <w:ilvl w:val="0"/>
          <w:numId w:val="31"/>
        </w:numPr>
        <w:spacing w:line="276" w:lineRule="auto"/>
        <w:ind w:left="1134"/>
        <w:jc w:val="thaiDistribute"/>
        <w:rPr>
          <w:rFonts w:ascii="Saysettha OT" w:hAnsi="Saysettha OT" w:cs="Saysettha OT"/>
          <w:lang w:bidi="lo-LA"/>
        </w:rPr>
      </w:pPr>
      <w:r w:rsidRPr="00403E70">
        <w:rPr>
          <w:rFonts w:ascii="Saysettha OT" w:hAnsi="Saysettha OT" w:cs="Saysettha OT" w:hint="cs"/>
          <w:cs/>
          <w:lang w:bidi="lo-LA"/>
        </w:rPr>
        <w:t>ປະຕິກິລິຍາ</w:t>
      </w:r>
      <w:r w:rsidR="00CE251D">
        <w:rPr>
          <w:rFonts w:ascii="Saysettha OT" w:hAnsi="Saysettha OT" w:cs="Saysettha OT" w:hint="cs"/>
          <w:cs/>
          <w:lang w:bidi="lo-LA"/>
        </w:rPr>
        <w:t>ຄາຍ</w:t>
      </w:r>
      <w:r w:rsidRPr="00403E70">
        <w:rPr>
          <w:rFonts w:ascii="Saysettha OT" w:hAnsi="Saysettha OT" w:cs="Saysettha OT" w:hint="cs"/>
          <w:cs/>
          <w:lang w:bidi="lo-LA"/>
        </w:rPr>
        <w:t>ພະລັງງານ ຫຼື ປະຕິກິລິຍາ</w:t>
      </w:r>
      <w:r>
        <w:rPr>
          <w:rFonts w:ascii="Saysettha OT" w:hAnsi="Saysettha OT" w:cs="Saysettha OT" w:hint="cs"/>
          <w:cs/>
          <w:lang w:bidi="lo-LA"/>
        </w:rPr>
        <w:t>ຄາຍ</w:t>
      </w:r>
      <w:r w:rsidRPr="00403E70">
        <w:rPr>
          <w:rFonts w:ascii="Saysettha OT" w:hAnsi="Saysettha OT" w:cs="Saysettha OT" w:hint="cs"/>
          <w:cs/>
          <w:lang w:bidi="lo-LA"/>
        </w:rPr>
        <w:t>ຄວາມຮ້ອນ</w:t>
      </w:r>
    </w:p>
    <w:p w14:paraId="6752A10D" w14:textId="09FB0E07" w:rsidR="00CB5069" w:rsidRPr="00CB5069" w:rsidRDefault="00542D5F" w:rsidP="00CB5069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CB5069">
        <w:rPr>
          <w:rFonts w:ascii="Saysettha OT" w:hAnsi="Saysettha OT" w:cs="Saysettha OT" w:hint="cs"/>
          <w:cs/>
          <w:lang w:bidi="lo-LA"/>
        </w:rPr>
        <w:t>ກ. ປະຕິກິລິຍາດູດພະລັງງານ:</w:t>
      </w:r>
    </w:p>
    <w:p w14:paraId="135B072A" w14:textId="71FE5385" w:rsidR="00542D5F" w:rsidRDefault="00CB5069" w:rsidP="00CB5069">
      <w:pPr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 </w:t>
      </w:r>
      <w:r w:rsidR="00542D5F">
        <w:rPr>
          <w:rFonts w:ascii="Saysettha OT" w:hAnsi="Saysettha OT" w:cs="Saysettha OT" w:hint="cs"/>
          <w:cs/>
          <w:lang w:bidi="lo-LA"/>
        </w:rPr>
        <w:t>ໝາຍເຖີງປະຕິກິລິຍາທີ່ມີການຖ່າຍເທພະລັງງານຈາກສິ່ງແວດລ້ອມເຂົ້າສູ່ລະບົບດັ່ງນັ້ນ ໃນການປະຕິກິລິຍາດູດພະລັງງານທາດຜະລິດຕະພັນ ຈະມີພະລັງງານສູງກວ່າພະລັງງານຂອງທາດຕັ້ງຕົ້ນ.</w:t>
      </w:r>
    </w:p>
    <w:p w14:paraId="6C8BF1B5" w14:textId="4FC4967A" w:rsidR="0065729F" w:rsidRDefault="00D87A34" w:rsidP="0065729F">
      <w:pPr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າມາດແຕ້ມເສັ້ນສະແດງການພົວພັນລະຫວ່າງພະລັງງານກັບການດໍາເນີນໄປຂອງປະຕິກິລິຍາ ໃນແງ່ຂອງປະຕິກິລິຍາດູດພະລັງງານດັ່ງນີ້:</w:t>
      </w:r>
    </w:p>
    <w:p w14:paraId="2EE71B41" w14:textId="7B9DB73F" w:rsidR="00D87A34" w:rsidRDefault="0065729F" w:rsidP="00D87A34">
      <w:pPr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noProof/>
          <w:lang w:bidi="th-TH"/>
        </w:rPr>
        <w:drawing>
          <wp:inline distT="0" distB="0" distL="0" distR="0" wp14:anchorId="2F0CBA0A" wp14:editId="4B087176">
            <wp:extent cx="3959225" cy="1954356"/>
            <wp:effectExtent l="0" t="0" r="3175" b="8255"/>
            <wp:docPr id="64" name="Picture 6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 descr="Diagram&#10;&#10;Description automatically generated"/>
                    <pic:cNvPicPr/>
                  </pic:nvPicPr>
                  <pic:blipFill rotWithShape="1">
                    <a:blip r:embed="rId169">
                      <a:extLst>
                        <a:ext uri="{BEBA8EAE-BF5A-486C-A8C5-ECC9F3942E4B}">
                          <a14:imgProps xmlns:a14="http://schemas.microsoft.com/office/drawing/2010/main">
                            <a14:imgLayer r:embed="rId17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5" t="9596"/>
                    <a:stretch/>
                  </pic:blipFill>
                  <pic:spPr bwMode="auto">
                    <a:xfrm>
                      <a:off x="0" y="0"/>
                      <a:ext cx="3962358" cy="19559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5A98C6" w14:textId="602F4EEC" w:rsidR="00D87A34" w:rsidRDefault="00BD5ED2" w:rsidP="00F23617">
      <w:pPr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ເສັ້ນສະແດງອະທິບາຍໄດ້ວ່າ: ທາດຕັ້ງຕົ້ນມີພະລັງງານ</w:t>
      </w:r>
      <w:r w:rsidR="00F23617" w:rsidRPr="00F23617">
        <w:rPr>
          <w:rFonts w:ascii="Saysettha OT" w:hAnsi="Saysettha OT" w:cs="Saysettha OT"/>
          <w:position w:val="-12"/>
          <w:lang w:bidi="lo-LA"/>
        </w:rPr>
        <w:object w:dxaOrig="400" w:dyaOrig="360" w14:anchorId="0CF77D42">
          <v:shape id="_x0000_i1110" type="#_x0000_t75" style="width:19.5pt;height:18pt" o:ole="">
            <v:imagedata r:id="rId171" o:title=""/>
          </v:shape>
          <o:OLEObject Type="Embed" ProgID="Equation.DSMT4" ShapeID="_x0000_i1110" DrawAspect="Content" ObjectID="_1709892417" r:id="rId172"/>
        </w:object>
      </w:r>
      <w:r w:rsidR="00F23617">
        <w:rPr>
          <w:rFonts w:ascii="Saysettha OT" w:hAnsi="Saysettha OT" w:cs="Saysettha OT" w:hint="cs"/>
          <w:cs/>
          <w:lang w:bidi="lo-LA"/>
        </w:rPr>
        <w:t>ເມື່ອໂມລິກຸລຂອງທາດຕັ້ງຕົ້ນຕໍາກັນ ແລະ ພະລັງງານສູງຂື້ນເປັນ</w:t>
      </w:r>
      <w:r w:rsidR="00F23617" w:rsidRPr="00F23617">
        <w:rPr>
          <w:rFonts w:ascii="Saysettha OT" w:hAnsi="Saysettha OT" w:cs="Saysettha OT"/>
          <w:position w:val="-12"/>
          <w:lang w:bidi="lo-LA"/>
        </w:rPr>
        <w:object w:dxaOrig="420" w:dyaOrig="360" w14:anchorId="4A5F7193">
          <v:shape id="_x0000_i1111" type="#_x0000_t75" style="width:21pt;height:18pt" o:ole="">
            <v:imagedata r:id="rId173" o:title=""/>
          </v:shape>
          <o:OLEObject Type="Embed" ProgID="Equation.DSMT4" ShapeID="_x0000_i1111" DrawAspect="Content" ObjectID="_1709892418" r:id="rId174"/>
        </w:object>
      </w:r>
      <w:r w:rsidR="00F23617">
        <w:rPr>
          <w:rFonts w:ascii="Saysettha OT" w:hAnsi="Saysettha OT" w:cs="Saysettha OT" w:hint="cs"/>
          <w:cs/>
          <w:lang w:bidi="lo-LA"/>
        </w:rPr>
        <w:t>ຫຼັງຈາກນັ້ນກໍ່ປ່ຽນເປັນທາດຜະລິດຕະພັນເຊິ່ງມີພະລັງງານເປັນ</w:t>
      </w:r>
      <w:r w:rsidR="00F23617" w:rsidRPr="00F23617">
        <w:rPr>
          <w:rFonts w:ascii="Saysettha OT" w:hAnsi="Saysettha OT" w:cs="Saysettha OT"/>
          <w:position w:val="-12"/>
          <w:lang w:bidi="lo-LA"/>
        </w:rPr>
        <w:object w:dxaOrig="420" w:dyaOrig="360" w14:anchorId="424FC8D6">
          <v:shape id="_x0000_i1112" type="#_x0000_t75" style="width:21pt;height:18pt" o:ole="">
            <v:imagedata r:id="rId175" o:title=""/>
          </v:shape>
          <o:OLEObject Type="Embed" ProgID="Equation.DSMT4" ShapeID="_x0000_i1112" DrawAspect="Content" ObjectID="_1709892419" r:id="rId176"/>
        </w:object>
      </w:r>
    </w:p>
    <w:p w14:paraId="11F3AE18" w14:textId="62E192E2" w:rsidR="00F23617" w:rsidRDefault="00F23617" w:rsidP="00F23617">
      <w:pPr>
        <w:spacing w:line="276" w:lineRule="auto"/>
        <w:ind w:left="284" w:firstLine="43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ຜົນລົບລະຫວ່າງພະລັງງານ</w:t>
      </w:r>
      <w:r w:rsidRPr="00F23617">
        <w:rPr>
          <w:rFonts w:ascii="Saysettha OT" w:hAnsi="Saysettha OT" w:cs="Saysettha OT"/>
          <w:position w:val="-12"/>
          <w:lang w:bidi="lo-LA"/>
        </w:rPr>
        <w:object w:dxaOrig="420" w:dyaOrig="360" w14:anchorId="73C6BD7B">
          <v:shape id="_x0000_i1113" type="#_x0000_t75" style="width:21pt;height:18pt" o:ole="">
            <v:imagedata r:id="rId177" o:title=""/>
          </v:shape>
          <o:OLEObject Type="Embed" ProgID="Equation.DSMT4" ShapeID="_x0000_i1113" DrawAspect="Content" ObjectID="_1709892420" r:id="rId178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F23617">
        <w:rPr>
          <w:rFonts w:ascii="Saysettha OT" w:hAnsi="Saysettha OT" w:cs="Saysettha OT"/>
          <w:position w:val="-12"/>
          <w:lang w:bidi="lo-LA"/>
        </w:rPr>
        <w:object w:dxaOrig="400" w:dyaOrig="360" w14:anchorId="2DD3C1BF">
          <v:shape id="_x0000_i1114" type="#_x0000_t75" style="width:19.5pt;height:18pt" o:ole="">
            <v:imagedata r:id="rId179" o:title=""/>
          </v:shape>
          <o:OLEObject Type="Embed" ProgID="Equation.DSMT4" ShapeID="_x0000_i1114" DrawAspect="Content" ObjectID="_1709892421" r:id="rId180"/>
        </w:object>
      </w:r>
      <w:r>
        <w:rPr>
          <w:rFonts w:ascii="Saysettha OT" w:hAnsi="Saysettha OT" w:cs="Saysettha OT" w:hint="cs"/>
          <w:cs/>
          <w:lang w:bidi="lo-LA"/>
        </w:rPr>
        <w:t>ຄືພະລັງງານກະຕຸ້ນຂອງປະຕິກິລິຍາ</w:t>
      </w:r>
      <w:r w:rsidRPr="00F23617">
        <w:rPr>
          <w:rFonts w:ascii="Saysettha OT" w:hAnsi="Saysettha OT" w:cs="Saysettha OT"/>
          <w:position w:val="-14"/>
          <w:cs/>
          <w:lang w:bidi="lo-LA"/>
        </w:rPr>
        <w:object w:dxaOrig="620" w:dyaOrig="400" w14:anchorId="36DAC5B6">
          <v:shape id="_x0000_i1115" type="#_x0000_t75" style="width:31.5pt;height:19.5pt" o:ole="">
            <v:imagedata r:id="rId181" o:title=""/>
          </v:shape>
          <o:OLEObject Type="Embed" ProgID="Equation.DSMT4" ShapeID="_x0000_i1115" DrawAspect="Content" ObjectID="_1709892422" r:id="rId182"/>
        </w:object>
      </w:r>
      <w:r>
        <w:rPr>
          <w:rFonts w:ascii="Saysettha OT" w:hAnsi="Saysettha OT" w:cs="Saysettha OT" w:hint="cs"/>
          <w:cs/>
          <w:lang w:bidi="lo-LA"/>
        </w:rPr>
        <w:t>ເນື່ອງຈາກວ່າທາດຜະລິດຕະພັນທີ່ເກີດຂື້ນມີພະລັງງານເປັນ</w:t>
      </w:r>
      <w:r w:rsidRPr="00F23617">
        <w:rPr>
          <w:rFonts w:ascii="Saysettha OT" w:hAnsi="Saysettha OT" w:cs="Saysettha OT"/>
          <w:position w:val="-12"/>
          <w:lang w:bidi="lo-LA"/>
        </w:rPr>
        <w:object w:dxaOrig="420" w:dyaOrig="360" w14:anchorId="687266BB">
          <v:shape id="_x0000_i1116" type="#_x0000_t75" style="width:21pt;height:18pt" o:ole="">
            <v:imagedata r:id="rId175" o:title=""/>
          </v:shape>
          <o:OLEObject Type="Embed" ProgID="Equation.DSMT4" ShapeID="_x0000_i1116" DrawAspect="Content" ObjectID="_1709892423" r:id="rId183"/>
        </w:object>
      </w:r>
      <w:r>
        <w:rPr>
          <w:rFonts w:ascii="Saysettha OT" w:hAnsi="Saysettha OT" w:cs="Saysettha OT" w:hint="cs"/>
          <w:cs/>
          <w:lang w:bidi="lo-LA"/>
        </w:rPr>
        <w:t>ເຊິ່ງມີຄ່າໃຫຍ່ກວ່າ</w:t>
      </w:r>
      <w:r w:rsidRPr="00F23617">
        <w:rPr>
          <w:rFonts w:ascii="Saysettha OT" w:hAnsi="Saysettha OT" w:cs="Saysettha OT"/>
          <w:position w:val="-12"/>
          <w:lang w:bidi="lo-LA"/>
        </w:rPr>
        <w:object w:dxaOrig="400" w:dyaOrig="360" w14:anchorId="2263A598">
          <v:shape id="_x0000_i1117" type="#_x0000_t75" style="width:19.5pt;height:18pt" o:ole="">
            <v:imagedata r:id="rId179" o:title=""/>
          </v:shape>
          <o:OLEObject Type="Embed" ProgID="Equation.DSMT4" ShapeID="_x0000_i1117" DrawAspect="Content" ObjectID="_1709892424" r:id="rId184"/>
        </w:object>
      </w:r>
      <w:r>
        <w:rPr>
          <w:rFonts w:ascii="Saysettha OT" w:hAnsi="Saysettha OT" w:cs="Saysettha OT" w:hint="cs"/>
          <w:cs/>
          <w:lang w:bidi="lo-LA"/>
        </w:rPr>
        <w:t>ລະບົບຈຶ່ງດູດພະລັງງານເຂົ້າໄປມີຄ່າເທົ່າກັບ</w:t>
      </w:r>
      <w:r w:rsidRPr="00F23617">
        <w:rPr>
          <w:rFonts w:ascii="Saysettha OT" w:hAnsi="Saysettha OT" w:cs="Saysettha OT"/>
          <w:position w:val="-12"/>
          <w:lang w:bidi="lo-LA"/>
        </w:rPr>
        <w:object w:dxaOrig="1480" w:dyaOrig="360" w14:anchorId="47FE9235">
          <v:shape id="_x0000_i1118" type="#_x0000_t75" style="width:74.25pt;height:18pt" o:ole="">
            <v:imagedata r:id="rId185" o:title=""/>
          </v:shape>
          <o:OLEObject Type="Embed" ProgID="Equation.DSMT4" ShapeID="_x0000_i1118" DrawAspect="Content" ObjectID="_1709892425" r:id="rId186"/>
        </w:object>
      </w:r>
      <w:r>
        <w:rPr>
          <w:rFonts w:ascii="Saysettha OT" w:hAnsi="Saysettha OT" w:cs="Saysettha OT" w:hint="cs"/>
          <w:cs/>
          <w:lang w:bidi="lo-LA"/>
        </w:rPr>
        <w:t>ສະແດງວ່າປະຕິກິລິຍານີ້ເປັນປະຕິກິລິຍາດູດພະລັງງານ.</w:t>
      </w:r>
    </w:p>
    <w:p w14:paraId="02CCE3E3" w14:textId="3E302092" w:rsidR="00554810" w:rsidRDefault="00554810" w:rsidP="00554810">
      <w:pPr>
        <w:spacing w:line="276" w:lineRule="auto"/>
        <w:ind w:left="284" w:firstLine="436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bidi="th-TH"/>
        </w:rPr>
        <w:lastRenderedPageBreak/>
        <w:drawing>
          <wp:inline distT="0" distB="0" distL="0" distR="0" wp14:anchorId="575E5027" wp14:editId="1DF58EE4">
            <wp:extent cx="4365491" cy="2181225"/>
            <wp:effectExtent l="0" t="0" r="0" b="0"/>
            <wp:docPr id="65" name="Picture 6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 descr="Diagram&#10;&#10;Description automatically generated"/>
                    <pic:cNvPicPr/>
                  </pic:nvPicPr>
                  <pic:blipFill>
                    <a:blip r:embed="rId187">
                      <a:extLst>
                        <a:ext uri="{BEBA8EAE-BF5A-486C-A8C5-ECC9F3942E4B}">
                          <a14:imgProps xmlns:a14="http://schemas.microsoft.com/office/drawing/2010/main">
                            <a14:imgLayer r:embed="rId18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157" cy="2182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DF966" w14:textId="4651CA9F" w:rsidR="00D87A34" w:rsidRDefault="005A6CC9" w:rsidP="002D7D5B">
      <w:pPr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ເສັ້ນສະແດງຈຶ່ງອະທິບາຍໄດ້ວ່າ: ທາດຕັ້ງຕົ້ນມີພະລັງງານ</w:t>
      </w:r>
      <w:r w:rsidRPr="00F23617">
        <w:rPr>
          <w:rFonts w:ascii="Saysettha OT" w:hAnsi="Saysettha OT" w:cs="Saysettha OT"/>
          <w:position w:val="-12"/>
          <w:lang w:bidi="lo-LA"/>
        </w:rPr>
        <w:object w:dxaOrig="400" w:dyaOrig="360" w14:anchorId="638DF817">
          <v:shape id="_x0000_i1119" type="#_x0000_t75" style="width:19.5pt;height:18pt" o:ole="">
            <v:imagedata r:id="rId179" o:title=""/>
          </v:shape>
          <o:OLEObject Type="Embed" ProgID="Equation.DSMT4" ShapeID="_x0000_i1119" DrawAspect="Content" ObjectID="_1709892426" r:id="rId189"/>
        </w:object>
      </w:r>
      <w:r>
        <w:rPr>
          <w:rFonts w:ascii="Saysettha OT" w:hAnsi="Saysettha OT" w:cs="Saysettha OT" w:hint="cs"/>
          <w:cs/>
          <w:lang w:bidi="lo-LA"/>
        </w:rPr>
        <w:t>ເມື່ອໂມເລກຸລຂອງທາດຕັ້ງຕົ້ນຕໍາກັນ ແລະ ມີພະລັງງານສູງຂື້ນເປັນ</w:t>
      </w:r>
      <w:r w:rsidRPr="00F23617">
        <w:rPr>
          <w:rFonts w:ascii="Saysettha OT" w:hAnsi="Saysettha OT" w:cs="Saysettha OT"/>
          <w:position w:val="-12"/>
          <w:lang w:bidi="lo-LA"/>
        </w:rPr>
        <w:object w:dxaOrig="420" w:dyaOrig="360" w14:anchorId="63EE8509">
          <v:shape id="_x0000_i1120" type="#_x0000_t75" style="width:21pt;height:18pt" o:ole="">
            <v:imagedata r:id="rId177" o:title=""/>
          </v:shape>
          <o:OLEObject Type="Embed" ProgID="Equation.DSMT4" ShapeID="_x0000_i1120" DrawAspect="Content" ObjectID="_1709892427" r:id="rId190"/>
        </w:object>
      </w:r>
      <w:r>
        <w:rPr>
          <w:rFonts w:ascii="Saysettha OT" w:hAnsi="Saysettha OT" w:cs="Saysettha OT" w:hint="cs"/>
          <w:cs/>
          <w:lang w:bidi="lo-LA"/>
        </w:rPr>
        <w:t>ກໍ່ຈະໄປປ່ຽນແປງເປັນທາດຜະລິດຕະພັນໄດ້. ຜົນລົບລະຫວ່າງ</w:t>
      </w:r>
      <w:r w:rsidRPr="00F23617">
        <w:rPr>
          <w:rFonts w:ascii="Saysettha OT" w:hAnsi="Saysettha OT" w:cs="Saysettha OT"/>
          <w:position w:val="-12"/>
          <w:lang w:bidi="lo-LA"/>
        </w:rPr>
        <w:object w:dxaOrig="420" w:dyaOrig="360" w14:anchorId="0FB8D7AC">
          <v:shape id="_x0000_i1121" type="#_x0000_t75" style="width:21pt;height:18pt" o:ole="">
            <v:imagedata r:id="rId177" o:title=""/>
          </v:shape>
          <o:OLEObject Type="Embed" ProgID="Equation.DSMT4" ShapeID="_x0000_i1121" DrawAspect="Content" ObjectID="_1709892428" r:id="rId191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F23617">
        <w:rPr>
          <w:rFonts w:ascii="Saysettha OT" w:hAnsi="Saysettha OT" w:cs="Saysettha OT"/>
          <w:position w:val="-12"/>
          <w:lang w:bidi="lo-LA"/>
        </w:rPr>
        <w:object w:dxaOrig="400" w:dyaOrig="360" w14:anchorId="4136ACCA">
          <v:shape id="_x0000_i1122" type="#_x0000_t75" style="width:19.5pt;height:18pt" o:ole="">
            <v:imagedata r:id="rId179" o:title=""/>
          </v:shape>
          <o:OLEObject Type="Embed" ProgID="Equation.DSMT4" ShapeID="_x0000_i1122" DrawAspect="Content" ObjectID="_1709892429" r:id="rId192"/>
        </w:object>
      </w:r>
      <w:r>
        <w:rPr>
          <w:rFonts w:ascii="Saysettha OT" w:hAnsi="Saysettha OT" w:cs="Saysettha OT" w:hint="cs"/>
          <w:cs/>
          <w:lang w:bidi="lo-LA"/>
        </w:rPr>
        <w:t>ຄືພະລັງງານກະຕຸ້ນຂອງປະຕິກິລິຍາ</w:t>
      </w:r>
      <w:r w:rsidRPr="00F23617">
        <w:rPr>
          <w:rFonts w:ascii="Saysettha OT" w:hAnsi="Saysettha OT" w:cs="Saysettha OT"/>
          <w:position w:val="-14"/>
          <w:cs/>
          <w:lang w:bidi="lo-LA"/>
        </w:rPr>
        <w:object w:dxaOrig="620" w:dyaOrig="400" w14:anchorId="50016ABB">
          <v:shape id="_x0000_i1123" type="#_x0000_t75" style="width:31.5pt;height:19.5pt" o:ole="">
            <v:imagedata r:id="rId181" o:title=""/>
          </v:shape>
          <o:OLEObject Type="Embed" ProgID="Equation.DSMT4" ShapeID="_x0000_i1123" DrawAspect="Content" ObjectID="_1709892430" r:id="rId193"/>
        </w:object>
      </w:r>
      <w:r>
        <w:rPr>
          <w:rFonts w:ascii="Saysettha OT" w:hAnsi="Saysettha OT" w:cs="Saysettha OT" w:hint="cs"/>
          <w:cs/>
          <w:lang w:bidi="lo-LA"/>
        </w:rPr>
        <w:t>ແຕ່ກໍລະນີນີ້ພະລັງງານຂອງທາດຜະລິດຕະພັນທີ່ເກີດຂື້ນມີພະລັງງານ</w:t>
      </w:r>
      <w:r w:rsidRPr="00F23617">
        <w:rPr>
          <w:rFonts w:ascii="Saysettha OT" w:hAnsi="Saysettha OT" w:cs="Saysettha OT"/>
          <w:position w:val="-12"/>
          <w:lang w:bidi="lo-LA"/>
        </w:rPr>
        <w:object w:dxaOrig="420" w:dyaOrig="360" w14:anchorId="093039B1">
          <v:shape id="_x0000_i1124" type="#_x0000_t75" style="width:21pt;height:18pt" o:ole="">
            <v:imagedata r:id="rId175" o:title=""/>
          </v:shape>
          <o:OLEObject Type="Embed" ProgID="Equation.DSMT4" ShapeID="_x0000_i1124" DrawAspect="Content" ObjectID="_1709892431" r:id="rId194"/>
        </w:object>
      </w:r>
      <w:r>
        <w:rPr>
          <w:rFonts w:ascii="Saysettha OT" w:hAnsi="Saysettha OT" w:cs="Saysettha OT" w:hint="cs"/>
          <w:cs/>
          <w:lang w:bidi="lo-LA"/>
        </w:rPr>
        <w:t>ເຊິ່ງມີຄ່ານ້ອຍກວ່າພະລັງງານຂອງທາດຕັ້ງຕົ້ນ</w:t>
      </w:r>
      <w:r w:rsidRPr="00F23617">
        <w:rPr>
          <w:rFonts w:ascii="Saysettha OT" w:hAnsi="Saysettha OT" w:cs="Saysettha OT"/>
          <w:position w:val="-12"/>
          <w:lang w:bidi="lo-LA"/>
        </w:rPr>
        <w:object w:dxaOrig="400" w:dyaOrig="360" w14:anchorId="778AF9C1">
          <v:shape id="_x0000_i1125" type="#_x0000_t75" style="width:19.5pt;height:18pt" o:ole="">
            <v:imagedata r:id="rId179" o:title=""/>
          </v:shape>
          <o:OLEObject Type="Embed" ProgID="Equation.DSMT4" ShapeID="_x0000_i1125" DrawAspect="Content" ObjectID="_1709892432" r:id="rId195"/>
        </w:object>
      </w:r>
      <w:r>
        <w:rPr>
          <w:rFonts w:ascii="Saysettha OT" w:hAnsi="Saysettha OT" w:cs="Saysettha OT" w:hint="cs"/>
          <w:cs/>
          <w:lang w:bidi="lo-LA"/>
        </w:rPr>
        <w:t>ສະແດງວ່າເປັນປະຕິກິລິຍາພະລັງງານມີຄ່າເທົ່າກັບ</w:t>
      </w:r>
      <w:r w:rsidRPr="00F23617">
        <w:rPr>
          <w:rFonts w:ascii="Saysettha OT" w:hAnsi="Saysettha OT" w:cs="Saysettha OT"/>
          <w:position w:val="-12"/>
          <w:lang w:bidi="lo-LA"/>
        </w:rPr>
        <w:object w:dxaOrig="1420" w:dyaOrig="360" w14:anchorId="20DA045C">
          <v:shape id="_x0000_i1126" type="#_x0000_t75" style="width:71.25pt;height:18pt" o:ole="">
            <v:imagedata r:id="rId196" o:title=""/>
          </v:shape>
          <o:OLEObject Type="Embed" ProgID="Equation.DSMT4" ShapeID="_x0000_i1126" DrawAspect="Content" ObjectID="_1709892433" r:id="rId197"/>
        </w:object>
      </w:r>
    </w:p>
    <w:p w14:paraId="6670C323" w14:textId="560BCD4F" w:rsidR="00DC4430" w:rsidRPr="002E6AD7" w:rsidRDefault="002D7D5B" w:rsidP="00596896">
      <w:pPr>
        <w:pStyle w:val="ListParagraph"/>
        <w:numPr>
          <w:ilvl w:val="0"/>
          <w:numId w:val="32"/>
        </w:numPr>
        <w:spacing w:line="276" w:lineRule="auto"/>
        <w:ind w:left="284" w:hanging="284"/>
        <w:jc w:val="thaiDistribute"/>
        <w:rPr>
          <w:rFonts w:ascii="Saysettha OT" w:hAnsi="Saysettha OT" w:cs="Saysettha OT"/>
          <w:lang w:bidi="lo-LA"/>
        </w:rPr>
      </w:pPr>
      <w:r w:rsidRPr="002E7581">
        <w:rPr>
          <w:rFonts w:ascii="Saysettha OT" w:hAnsi="Saysettha OT" w:cs="Saysettha OT" w:hint="cs"/>
          <w:b/>
          <w:bCs/>
          <w:cs/>
          <w:lang w:bidi="lo-LA"/>
        </w:rPr>
        <w:t>ໝາຍເຫດ:</w:t>
      </w:r>
      <w:r>
        <w:rPr>
          <w:rFonts w:ascii="Saysettha OT" w:hAnsi="Saysettha OT" w:cs="Saysettha OT" w:hint="cs"/>
          <w:cs/>
          <w:lang w:bidi="lo-LA"/>
        </w:rPr>
        <w:t xml:space="preserve"> ປະຕິກິລິຍາດູດພະລັງງານ ຫຼື ຄາຍພະລັງງານຈະບໍ່ກ່ຽວຂ້ອງກັບພະລັງງານກະຕຸ້ນ</w:t>
      </w:r>
      <w:r w:rsidRPr="00F23617">
        <w:rPr>
          <w:rFonts w:ascii="Saysettha OT" w:hAnsi="Saysettha OT" w:cs="Saysettha OT"/>
          <w:position w:val="-14"/>
          <w:cs/>
          <w:lang w:bidi="lo-LA"/>
        </w:rPr>
        <w:object w:dxaOrig="620" w:dyaOrig="400" w14:anchorId="3D739C66">
          <v:shape id="_x0000_i1127" type="#_x0000_t75" style="width:31.5pt;height:19.5pt" o:ole="">
            <v:imagedata r:id="rId181" o:title=""/>
          </v:shape>
          <o:OLEObject Type="Embed" ProgID="Equation.DSMT4" ShapeID="_x0000_i1127" DrawAspect="Content" ObjectID="_1709892434" r:id="rId198"/>
        </w:object>
      </w:r>
    </w:p>
    <w:p w14:paraId="2E64EF06" w14:textId="77777777" w:rsidR="00DC4430" w:rsidRPr="0008160C" w:rsidRDefault="00DC4430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7132751F" w14:textId="7467A921" w:rsidR="00DC4430" w:rsidRPr="006816A8" w:rsidRDefault="006816A8" w:rsidP="00596896">
      <w:pPr>
        <w:pStyle w:val="ListParagraph"/>
        <w:numPr>
          <w:ilvl w:val="0"/>
          <w:numId w:val="3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ໂມເລກຸລ ຫຼື ອີອົງຕໍາກັນເລື້ອຍໆຈະມີຫຍັງເກີດຂື້ນ</w:t>
      </w:r>
      <w:r w:rsidR="00DC4430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DC4430" w:rsidRPr="0037631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7D052FF" w14:textId="6CF1D0F9" w:rsidR="006816A8" w:rsidRPr="006816A8" w:rsidRDefault="006816A8" w:rsidP="006816A8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ຖ້າໂມເລກຸລຫຼືອີອົງຕໍາກັນເລື້ອຍໆຈະເຮັດໃຫ້ເກີດປະຕິກິລິຍາຂື້ນ ດັ່ງນັ້ນອັດຕາການເກີດປະຕິກິລິຍາແມ່ນຂື້ນຢູ່ກັບຄວາມຖີ່ ແລະ ທິດທາງໃນການຕໍາກັນຂອງໂມເລກຸລ ແລະ ອີອົງ.</w:t>
      </w:r>
    </w:p>
    <w:p w14:paraId="37C40C17" w14:textId="765A03FF" w:rsidR="00DC4430" w:rsidRPr="006816A8" w:rsidRDefault="006816A8" w:rsidP="00596896">
      <w:pPr>
        <w:pStyle w:val="ListParagraph"/>
        <w:numPr>
          <w:ilvl w:val="0"/>
          <w:numId w:val="3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ປັນຫຍັງໃນການເກີດປະຕິກິລິຍາເຄມີຈຶ່ງມີພະລັງງານທີ່ກ່ຽວຂ້ອງ</w:t>
      </w:r>
      <w:r w:rsidR="00DC4430" w:rsidRPr="006816A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DC4430"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658370F" w14:textId="729E4B5E" w:rsidR="006816A8" w:rsidRPr="006816A8" w:rsidRDefault="006816A8" w:rsidP="006816A8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041BF0">
        <w:rPr>
          <w:rFonts w:ascii="Saysettha OT" w:eastAsia="Phetsarath OT" w:hAnsi="Saysettha OT" w:cs="Saysettha OT" w:hint="cs"/>
          <w:cs/>
          <w:lang w:bidi="lo-LA"/>
        </w:rPr>
        <w:t>ການເກີດປະຕິກິລິຍາເຄມີຈະມີພະລັງງານມາກ່ຽວຂ້ອງນໍາເນື່ອງຈາກມີການສະຫຼາຍພັນທະໃໝ່ລະຫວ່າງອາໂຕມຂອງທາດ.</w:t>
      </w:r>
    </w:p>
    <w:p w14:paraId="5FA9AACB" w14:textId="77777777" w:rsidR="00CB5069" w:rsidRDefault="00CB5069" w:rsidP="000B1F80">
      <w:pPr>
        <w:spacing w:line="276" w:lineRule="auto"/>
        <w:jc w:val="center"/>
        <w:rPr>
          <w:rFonts w:ascii="Saysettha OT" w:hAnsi="Saysettha OT" w:cs="Saysettha OT"/>
          <w:u w:val="double"/>
          <w:lang w:bidi="lo-LA"/>
        </w:rPr>
      </w:pPr>
    </w:p>
    <w:p w14:paraId="1C6CE4AC" w14:textId="77777777" w:rsidR="00CB5069" w:rsidRDefault="00CB5069" w:rsidP="000B1F80">
      <w:pPr>
        <w:spacing w:line="276" w:lineRule="auto"/>
        <w:jc w:val="center"/>
        <w:rPr>
          <w:rFonts w:ascii="Saysettha OT" w:hAnsi="Saysettha OT" w:cs="Saysettha OT"/>
          <w:u w:val="double"/>
          <w:lang w:bidi="lo-LA"/>
        </w:rPr>
      </w:pPr>
    </w:p>
    <w:p w14:paraId="70120BC8" w14:textId="77777777" w:rsidR="00CB5069" w:rsidRDefault="00CB5069" w:rsidP="00CB506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04C61AA" w14:textId="77777777" w:rsidR="0015068B" w:rsidRDefault="0015068B" w:rsidP="00CB506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9A93D68" w14:textId="77777777" w:rsidR="0015068B" w:rsidRDefault="0015068B" w:rsidP="00CB506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E2A27ED" w14:textId="158064D7" w:rsidR="00CB5069" w:rsidRDefault="000B1F80" w:rsidP="00CB506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 w:rsidRPr="000B1F80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4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ກົນໄກຂອງປະຕິກິລິຍາເຄມີແລະປັດໄຈຕ່າງໆທີ່ມີຜົນຕໍ່ອັດຕາ</w:t>
      </w:r>
    </w:p>
    <w:p w14:paraId="1DB4384A" w14:textId="038F5E88" w:rsidR="000B1F80" w:rsidRPr="00CB5069" w:rsidRDefault="000B1F80" w:rsidP="00CB506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ການເກີດປະຕິກິລິຍາເຄມີ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p w14:paraId="0B2BD16D" w14:textId="08DE2AE3" w:rsidR="000B1F80" w:rsidRDefault="000B1F80" w:rsidP="000B1F80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AC54F9">
        <w:rPr>
          <w:rFonts w:ascii="Times New Roman" w:eastAsia="Phetsarath OT" w:hAnsi="Times New Roman" w:cs="Times New Roman"/>
          <w:b/>
          <w:bCs/>
          <w:u w:val="single"/>
          <w:lang w:bidi="lo-LA"/>
        </w:rPr>
        <w:t>4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AC54F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ົນໄກຂອງປະຕິກິິລິຍາເຄມີ ແລະ ປັດໄຈຕ່າງໆທີມີຜົນຕໍ່ການເກີດປະຕິກິລິຍາເຄມີ</w:t>
      </w:r>
    </w:p>
    <w:p w14:paraId="4E200794" w14:textId="6AB48311" w:rsidR="003C2A58" w:rsidRPr="003C2A58" w:rsidRDefault="003C2A58" w:rsidP="00596896">
      <w:pPr>
        <w:pStyle w:val="Header"/>
        <w:numPr>
          <w:ilvl w:val="0"/>
          <w:numId w:val="40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3C2A58">
        <w:rPr>
          <w:rFonts w:ascii="Saysettha OT" w:eastAsia="Phetsarath OT" w:hAnsi="Saysettha OT" w:cs="Saysettha OT" w:hint="cs"/>
          <w:b/>
          <w:bCs/>
          <w:cs/>
          <w:lang w:bidi="lo-LA"/>
        </w:rPr>
        <w:t>ກົນໄກປະຕິກິລິຍາເຄມີ</w:t>
      </w:r>
    </w:p>
    <w:p w14:paraId="2B0E0642" w14:textId="2B049AD4" w:rsidR="000B1F80" w:rsidRPr="00FB0BE3" w:rsidRDefault="000B1F80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</w:t>
      </w:r>
    </w:p>
    <w:p w14:paraId="105190EA" w14:textId="7D488A37" w:rsidR="000B1F80" w:rsidRPr="00AC54F9" w:rsidRDefault="00AC54F9" w:rsidP="00596896">
      <w:pPr>
        <w:pStyle w:val="Header"/>
        <w:numPr>
          <w:ilvl w:val="0"/>
          <w:numId w:val="34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ນໄກຂອງປະຕິກິລິຍາເຄມີຄື</w:t>
      </w:r>
      <w:r w:rsidR="000B1F80" w:rsidRPr="00AC54F9">
        <w:rPr>
          <w:rFonts w:ascii="Saysettha OT" w:eastAsia="Phetsarath OT" w:hAnsi="Saysettha OT" w:cs="Saysettha OT" w:hint="cs"/>
          <w:cs/>
          <w:lang w:bidi="lo-LA"/>
        </w:rPr>
        <w:t xml:space="preserve">ແນວໃດ </w:t>
      </w:r>
      <w:r w:rsidR="000B1F80" w:rsidRPr="00AC54F9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B952D51" w14:textId="17C81BEA" w:rsidR="00F22006" w:rsidRDefault="00474778" w:rsidP="000B1F80">
      <w:pPr>
        <w:pStyle w:val="Header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 xml:space="preserve"> </w:t>
      </w:r>
      <w:r w:rsidR="000B1F80"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823AAD">
        <w:rPr>
          <w:rFonts w:ascii="Saysettha OT" w:eastAsia="Phetsarath OT" w:hAnsi="Saysettha OT" w:cs="Saysettha OT" w:hint="cs"/>
          <w:cs/>
          <w:lang w:bidi="lo-LA"/>
        </w:rPr>
        <w:t>ຂັ້ນຕອນໃນຂະບວນການ</w:t>
      </w:r>
      <w:r w:rsidR="00F22006">
        <w:rPr>
          <w:rFonts w:ascii="Saysettha OT" w:eastAsia="Phetsarath OT" w:hAnsi="Saysettha OT" w:cs="Saysettha OT" w:hint="cs"/>
          <w:cs/>
          <w:lang w:bidi="lo-LA"/>
        </w:rPr>
        <w:t>ທີ່ທາດຕັ້ງຕົ້ນປ່ຽນໄປເປັນທາດຜະລິດຕະພັນນັ້ນເອີ້ນວ່າ ກົນໄກຂອງປະຕິກິລິຍາ.</w:t>
      </w:r>
    </w:p>
    <w:p w14:paraId="316F72B5" w14:textId="01596A40" w:rsidR="000B1F80" w:rsidRDefault="006629F6" w:rsidP="00596896">
      <w:pPr>
        <w:pStyle w:val="Header"/>
        <w:numPr>
          <w:ilvl w:val="0"/>
          <w:numId w:val="22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ປະຕິກິລິຍາທີ່ເກີດຂື້ນຂັ້ນຕອນດຽວ </w:t>
      </w:r>
      <w:r w:rsidR="00F22006">
        <w:rPr>
          <w:rFonts w:ascii="Saysettha OT" w:eastAsia="Phetsarath OT" w:hAnsi="Saysettha OT" w:cs="Saysettha OT" w:hint="cs"/>
          <w:cs/>
          <w:lang w:bidi="lo-LA"/>
        </w:rPr>
        <w:t>ອັນດັບຂອງປະຕິກິລິຍາເມື່ອປຽບທຽບກັບທາດຕັ້ງຕົ້ນຈະເທົ່າກັບເລກສໍາປະສິດຂອງທາດຕັ້ງຕົ້ນນັ້ນເຊັ່ນ:</w:t>
      </w:r>
    </w:p>
    <w:p w14:paraId="12720E58" w14:textId="74180BFF" w:rsidR="005B6B66" w:rsidRDefault="005B6B66" w:rsidP="005B6B66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ະຕິກິລິຍາການສະຫຼາຍຕົວຂອງທາດ</w:t>
      </w:r>
      <w:r w:rsidRPr="005B6B66">
        <w:rPr>
          <w:rFonts w:ascii="Saysettha OT" w:eastAsia="Phetsarath OT" w:hAnsi="Saysettha OT" w:cs="Saysettha OT"/>
          <w:position w:val="-12"/>
          <w:cs/>
          <w:lang w:bidi="lo-LA"/>
        </w:rPr>
        <w:object w:dxaOrig="900" w:dyaOrig="360" w14:anchorId="02F42D8B">
          <v:shape id="_x0000_i1128" type="#_x0000_t75" style="width:45.75pt;height:18pt" o:ole="">
            <v:imagedata r:id="rId199" o:title=""/>
          </v:shape>
          <o:OLEObject Type="Embed" ProgID="Equation.DSMT4" ShapeID="_x0000_i1128" DrawAspect="Content" ObjectID="_1709892435" r:id="rId200"/>
        </w:object>
      </w:r>
    </w:p>
    <w:p w14:paraId="59911924" w14:textId="477E7434" w:rsidR="005B6B66" w:rsidRDefault="00233A4F" w:rsidP="005B6B66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 w:rsidRPr="005B6B66">
        <w:rPr>
          <w:rFonts w:ascii="Saysettha OT" w:eastAsia="Phetsarath OT" w:hAnsi="Saysettha OT" w:cs="Saysettha OT"/>
          <w:position w:val="-16"/>
          <w:lang w:bidi="lo-LA"/>
        </w:rPr>
        <w:object w:dxaOrig="3120" w:dyaOrig="420" w14:anchorId="0CA35C94">
          <v:shape id="_x0000_i1129" type="#_x0000_t75" style="width:155.25pt;height:21pt" o:ole="">
            <v:imagedata r:id="rId201" o:title=""/>
          </v:shape>
          <o:OLEObject Type="Embed" ProgID="Equation.DSMT4" ShapeID="_x0000_i1129" DrawAspect="Content" ObjectID="_1709892436" r:id="rId202"/>
        </w:object>
      </w:r>
    </w:p>
    <w:p w14:paraId="63CF83CE" w14:textId="0FD26F5F" w:rsidR="005B6B66" w:rsidRDefault="004B7FB2" w:rsidP="005B6B66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3F59E8E8" wp14:editId="70777E31">
                <wp:simplePos x="0" y="0"/>
                <wp:positionH relativeFrom="column">
                  <wp:posOffset>2451735</wp:posOffset>
                </wp:positionH>
                <wp:positionV relativeFrom="paragraph">
                  <wp:posOffset>334010</wp:posOffset>
                </wp:positionV>
                <wp:extent cx="1866900" cy="390525"/>
                <wp:effectExtent l="0" t="0" r="19050" b="28575"/>
                <wp:wrapNone/>
                <wp:docPr id="66" name="Rectangle: Rounded Corners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390525"/>
                        </a:xfrm>
                        <a:prstGeom prst="roundRect">
                          <a:avLst/>
                        </a:prstGeom>
                        <a:noFill/>
                        <a:ln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61606B9" id="Rectangle: Rounded Corners 66" o:spid="_x0000_s1026" style="position:absolute;margin-left:193.05pt;margin-top:26.3pt;width:147pt;height:30.75pt;z-index:251621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" filled="f" strokecolor="black [3200]" strokeweight="1pt">
                <v:stroke dashstyle="dash" joinstyle="miter"/>
              </v:roundrect>
            </w:pict>
          </mc:Fallback>
        </mc:AlternateContent>
      </w:r>
      <w:r w:rsidR="005B6B66">
        <w:rPr>
          <w:rFonts w:ascii="Saysettha OT" w:eastAsia="Phetsarath OT" w:hAnsi="Saysettha OT" w:cs="Saysettha OT" w:hint="cs"/>
          <w:cs/>
          <w:lang w:bidi="lo-LA"/>
        </w:rPr>
        <w:t>ປະຕິກິລິຍານີ້ເກີດຂື້ນຕອນດຽວດັ່ງນັ້ນກົດເກນອັດຕາຂຽນໄດ້ດັ່ງນີ້:</w:t>
      </w:r>
    </w:p>
    <w:p w14:paraId="04A5A2AF" w14:textId="6E500B67" w:rsidR="005B6B66" w:rsidRDefault="005B6B66" w:rsidP="004B7FB2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36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ດເກນອັດຕາ</w:t>
      </w:r>
      <w:r w:rsidR="00F91764" w:rsidRPr="005B6B66">
        <w:rPr>
          <w:rFonts w:ascii="Saysettha OT" w:eastAsia="Phetsarath OT" w:hAnsi="Saysettha OT" w:cs="Saysettha OT"/>
          <w:position w:val="-14"/>
          <w:cs/>
          <w:lang w:bidi="lo-LA"/>
        </w:rPr>
        <w:object w:dxaOrig="1560" w:dyaOrig="400" w14:anchorId="2681D05C">
          <v:shape id="_x0000_i1130" type="#_x0000_t75" style="width:78pt;height:19.5pt" o:ole="">
            <v:imagedata r:id="rId203" o:title=""/>
          </v:shape>
          <o:OLEObject Type="Embed" ProgID="Equation.DSMT4" ShapeID="_x0000_i1130" DrawAspect="Content" ObjectID="_1709892437" r:id="rId204"/>
        </w:object>
      </w:r>
    </w:p>
    <w:p w14:paraId="1DBA56E8" w14:textId="2E33370C" w:rsidR="005B6B66" w:rsidRDefault="00BC27D3" w:rsidP="00596896">
      <w:pPr>
        <w:pStyle w:val="Header"/>
        <w:numPr>
          <w:ilvl w:val="0"/>
          <w:numId w:val="22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ະຕິກິລິຍາເກີດຂື້ນຂັ້ນຕອນດຽວ: ຖ້າຫາກການ</w:t>
      </w:r>
      <w:r w:rsidR="00871D75">
        <w:rPr>
          <w:rFonts w:ascii="Saysettha OT" w:eastAsia="Phetsarath OT" w:hAnsi="Saysettha OT" w:cs="Saysettha OT" w:hint="cs"/>
          <w:cs/>
          <w:lang w:bidi="lo-LA"/>
        </w:rPr>
        <w:t>ເກີດ</w:t>
      </w:r>
      <w:r>
        <w:rPr>
          <w:rFonts w:ascii="Saysettha OT" w:eastAsia="Phetsarath OT" w:hAnsi="Saysettha OT" w:cs="Saysettha OT" w:hint="cs"/>
          <w:cs/>
          <w:lang w:bidi="lo-LA"/>
        </w:rPr>
        <w:t>ປະຕິກິລິຍາເກີດຂື້ນດ້ວຍຫຼາຍຂັ້ນຕອນຕ້ອງພິຈາລະນາກົນໄກຂອງປະຕິກິລິຍາເຊັ່ນ: ປະຕິກິລິຍາລະຫວ່າງກ໊າສ</w:t>
      </w:r>
      <w:r w:rsidRPr="00BC27D3">
        <w:rPr>
          <w:rFonts w:ascii="Saysettha OT" w:eastAsia="Phetsarath OT" w:hAnsi="Saysettha OT" w:cs="Saysettha OT"/>
          <w:position w:val="-10"/>
          <w:lang w:bidi="lo-LA"/>
        </w:rPr>
        <w:object w:dxaOrig="520" w:dyaOrig="320" w14:anchorId="2484A99F">
          <v:shape id="_x0000_i1131" type="#_x0000_t75" style="width:26.25pt;height:15.75pt" o:ole="">
            <v:imagedata r:id="rId205" o:title=""/>
          </v:shape>
          <o:OLEObject Type="Embed" ProgID="Equation.DSMT4" ShapeID="_x0000_i1131" DrawAspect="Content" ObjectID="_1709892438" r:id="rId206"/>
        </w:object>
      </w:r>
      <w:r>
        <w:rPr>
          <w:rFonts w:ascii="Saysettha OT" w:eastAsia="Phetsarath OT" w:hAnsi="Saysettha OT" w:cs="Saysettha OT" w:hint="cs"/>
          <w:cs/>
          <w:lang w:bidi="lo-LA"/>
        </w:rPr>
        <w:t>ກັບກ໊າສ</w:t>
      </w:r>
      <w:r w:rsidRPr="00BC27D3">
        <w:rPr>
          <w:rFonts w:ascii="Saysettha OT" w:eastAsia="Phetsarath OT" w:hAnsi="Saysettha OT" w:cs="Saysettha OT"/>
          <w:position w:val="-12"/>
          <w:cs/>
          <w:lang w:bidi="lo-LA"/>
        </w:rPr>
        <w:object w:dxaOrig="440" w:dyaOrig="360" w14:anchorId="5E12E96F">
          <v:shape id="_x0000_i1132" type="#_x0000_t75" style="width:21.75pt;height:18pt" o:ole="">
            <v:imagedata r:id="rId207" o:title=""/>
          </v:shape>
          <o:OLEObject Type="Embed" ProgID="Equation.DSMT4" ShapeID="_x0000_i1132" DrawAspect="Content" ObjectID="_1709892439" r:id="rId208"/>
        </w:object>
      </w:r>
      <w:r>
        <w:rPr>
          <w:rFonts w:ascii="Saysettha OT" w:eastAsia="Phetsarath OT" w:hAnsi="Saysettha OT" w:cs="Saysettha OT" w:hint="cs"/>
          <w:cs/>
          <w:lang w:bidi="lo-LA"/>
        </w:rPr>
        <w:t>ປະກອບດ້ວຍຂັ້ນຕອນຍ່ອຍ (ໄດ້ພິສູດມາແລ້ວ) ດັ່ງນີ້:</w:t>
      </w:r>
    </w:p>
    <w:p w14:paraId="405FC6B1" w14:textId="5D4E0548" w:rsidR="00BC27D3" w:rsidRDefault="00BC27D3" w:rsidP="00BC27D3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ັ້ນທີ </w:t>
      </w:r>
      <w:r w:rsidRPr="00BC27D3">
        <w:rPr>
          <w:rFonts w:ascii="Times New Roman" w:eastAsia="Phetsarath OT" w:hAnsi="Times New Roman" w:cs="Times New Roman"/>
          <w:cs/>
          <w:lang w:bidi="lo-LA"/>
        </w:rPr>
        <w:t>1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 </w:t>
      </w:r>
      <w:r w:rsidR="00CF1842">
        <w:rPr>
          <w:rFonts w:ascii="Saysettha OT" w:eastAsia="Phetsarath OT" w:hAnsi="Saysettha OT" w:cs="Saysettha OT"/>
          <w:cs/>
          <w:lang w:bidi="lo-LA"/>
        </w:rPr>
        <w:tab/>
      </w:r>
      <w:r w:rsidR="00CF1842">
        <w:rPr>
          <w:rFonts w:ascii="Saysettha OT" w:eastAsia="Phetsarath OT" w:hAnsi="Saysettha OT" w:cs="Saysettha OT"/>
          <w:cs/>
          <w:lang w:bidi="lo-LA"/>
        </w:rPr>
        <w:tab/>
      </w:r>
      <w:r w:rsidR="00555F39" w:rsidRPr="004B7FB2">
        <w:rPr>
          <w:rFonts w:ascii="Saysettha OT" w:eastAsia="Phetsarath OT" w:hAnsi="Saysettha OT" w:cs="Saysettha OT"/>
          <w:position w:val="-12"/>
          <w:cs/>
          <w:lang w:bidi="lo-LA"/>
        </w:rPr>
        <w:object w:dxaOrig="2120" w:dyaOrig="420" w14:anchorId="3C0428A0">
          <v:shape id="_x0000_i1133" type="#_x0000_t75" style="width:105.75pt;height:21pt" o:ole="">
            <v:imagedata r:id="rId209" o:title=""/>
          </v:shape>
          <o:OLEObject Type="Embed" ProgID="Equation.DSMT4" ShapeID="_x0000_i1133" DrawAspect="Content" ObjectID="_1709892440" r:id="rId210"/>
        </w:object>
      </w:r>
    </w:p>
    <w:p w14:paraId="312931D5" w14:textId="747F1740" w:rsidR="00BC27D3" w:rsidRDefault="00BC27D3" w:rsidP="00BC27D3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ັ້ນທີ </w:t>
      </w:r>
      <w:r>
        <w:rPr>
          <w:rFonts w:ascii="Times New Roman" w:eastAsia="Phetsarath OT" w:hAnsi="Times New Roman" w:cs="Times New Roman"/>
          <w:lang w:bidi="lo-LA"/>
        </w:rPr>
        <w:t>2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 </w:t>
      </w:r>
      <w:r w:rsidR="00CF1842">
        <w:rPr>
          <w:rFonts w:ascii="Saysettha OT" w:eastAsia="Phetsarath OT" w:hAnsi="Saysettha OT" w:cs="Saysettha OT"/>
          <w:cs/>
          <w:lang w:bidi="lo-LA"/>
        </w:rPr>
        <w:tab/>
      </w:r>
      <w:r w:rsidR="00CF1842">
        <w:rPr>
          <w:rFonts w:ascii="Saysettha OT" w:eastAsia="Phetsarath OT" w:hAnsi="Saysettha OT" w:cs="Saysettha OT"/>
          <w:cs/>
          <w:lang w:bidi="lo-LA"/>
        </w:rPr>
        <w:tab/>
      </w:r>
      <w:r w:rsidR="00555F39" w:rsidRPr="00BC27D3">
        <w:rPr>
          <w:rFonts w:ascii="Saysettha OT" w:eastAsia="Phetsarath OT" w:hAnsi="Saysettha OT" w:cs="Saysettha OT"/>
          <w:position w:val="-12"/>
          <w:cs/>
          <w:lang w:bidi="lo-LA"/>
        </w:rPr>
        <w:object w:dxaOrig="2400" w:dyaOrig="380" w14:anchorId="06C0E54B">
          <v:shape id="_x0000_i1134" type="#_x0000_t75" style="width:120.75pt;height:19.5pt" o:ole="">
            <v:imagedata r:id="rId211" o:title=""/>
          </v:shape>
          <o:OLEObject Type="Embed" ProgID="Equation.DSMT4" ShapeID="_x0000_i1134" DrawAspect="Content" ObjectID="_1709892441" r:id="rId212"/>
        </w:object>
      </w:r>
    </w:p>
    <w:p w14:paraId="6259A9D5" w14:textId="31529D5C" w:rsidR="00BC27D3" w:rsidRPr="00BC27D3" w:rsidRDefault="00CF1842" w:rsidP="00BC27D3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56DBF54F" wp14:editId="333114F0">
                <wp:simplePos x="0" y="0"/>
                <wp:positionH relativeFrom="column">
                  <wp:posOffset>194310</wp:posOffset>
                </wp:positionH>
                <wp:positionV relativeFrom="paragraph">
                  <wp:posOffset>269240</wp:posOffset>
                </wp:positionV>
                <wp:extent cx="2657475" cy="0"/>
                <wp:effectExtent l="0" t="0" r="0" b="0"/>
                <wp:wrapNone/>
                <wp:docPr id="67" name="Straight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5747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172B1E3" id="Straight Connector 67" o:spid="_x0000_s1026" style="position:absolute;z-index:251622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.3pt,21.2pt" to="224.55pt,2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" strokecolor="black [3200]" strokeweight="1.5pt">
                <v:stroke joinstyle="miter"/>
              </v:line>
            </w:pict>
          </mc:Fallback>
        </mc:AlternateContent>
      </w:r>
      <w:r w:rsidR="00BC27D3" w:rsidRPr="00BC27D3">
        <w:rPr>
          <w:rFonts w:ascii="Saysettha OT" w:eastAsia="Phetsarath OT" w:hAnsi="Saysettha OT" w:cs="Saysettha OT" w:hint="cs"/>
          <w:cs/>
          <w:lang w:bidi="lo-LA"/>
        </w:rPr>
        <w:t xml:space="preserve">ຂັ້ນທີ </w:t>
      </w:r>
      <w:r w:rsidR="00BC27D3" w:rsidRPr="00BC27D3">
        <w:rPr>
          <w:rFonts w:ascii="Times New Roman" w:eastAsia="Phetsarath OT" w:hAnsi="Times New Roman" w:cs="Times New Roman"/>
          <w:lang w:bidi="lo-LA"/>
        </w:rPr>
        <w:t>3</w:t>
      </w:r>
      <w:r>
        <w:rPr>
          <w:rFonts w:ascii="Saysettha OT" w:eastAsia="Phetsarath OT" w:hAnsi="Saysettha OT" w:cs="Saysettha OT"/>
          <w:cs/>
          <w:lang w:bidi="lo-LA"/>
        </w:rPr>
        <w:tab/>
      </w:r>
      <w:r w:rsidR="00BA0241">
        <w:rPr>
          <w:rFonts w:ascii="Saysettha OT" w:eastAsia="Phetsarath OT" w:hAnsi="Saysettha OT" w:cs="Saysettha OT"/>
          <w:lang w:bidi="lo-LA"/>
        </w:rPr>
        <w:tab/>
      </w:r>
      <w:r w:rsidR="00555F39" w:rsidRPr="001F6216">
        <w:rPr>
          <w:rFonts w:ascii="Saysettha OT" w:eastAsia="Phetsarath OT" w:hAnsi="Saysettha OT" w:cs="Saysettha OT"/>
          <w:position w:val="-12"/>
          <w:lang w:bidi="lo-LA"/>
        </w:rPr>
        <w:object w:dxaOrig="1820" w:dyaOrig="420" w14:anchorId="4FE603C9">
          <v:shape id="_x0000_i1135" type="#_x0000_t75" style="width:91.5pt;height:21pt" o:ole="">
            <v:imagedata r:id="rId213" o:title=""/>
          </v:shape>
          <o:OLEObject Type="Embed" ProgID="Equation.DSMT4" ShapeID="_x0000_i1135" DrawAspect="Content" ObjectID="_1709892442" r:id="rId214"/>
        </w:object>
      </w:r>
    </w:p>
    <w:p w14:paraId="69E10788" w14:textId="3D809383" w:rsidR="00BC27D3" w:rsidRDefault="00CF1842" w:rsidP="00BC27D3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ະຕິກິລິຍາລວມ</w:t>
      </w:r>
      <w:r w:rsidR="003212D1">
        <w:rPr>
          <w:rFonts w:ascii="Saysettha OT" w:eastAsia="Phetsarath OT" w:hAnsi="Saysettha OT" w:cs="Saysettha OT" w:hint="cs"/>
          <w:cs/>
          <w:lang w:bidi="lo-LA"/>
        </w:rPr>
        <w:t>:</w:t>
      </w:r>
      <w:r w:rsidR="00BA0241">
        <w:rPr>
          <w:rFonts w:ascii="Saysettha OT" w:eastAsia="Phetsarath OT" w:hAnsi="Saysettha OT" w:cs="Saysettha OT"/>
          <w:lang w:bidi="lo-LA"/>
        </w:rPr>
        <w:tab/>
      </w:r>
      <w:r w:rsidR="00555F39" w:rsidRPr="00CF1842">
        <w:rPr>
          <w:rFonts w:ascii="Saysettha OT" w:eastAsia="Phetsarath OT" w:hAnsi="Saysettha OT" w:cs="Saysettha OT"/>
          <w:position w:val="-12"/>
          <w:cs/>
          <w:lang w:bidi="lo-LA"/>
        </w:rPr>
        <w:object w:dxaOrig="2480" w:dyaOrig="380" w14:anchorId="746B2FD2">
          <v:shape id="_x0000_i1136" type="#_x0000_t75" style="width:123.75pt;height:19.5pt" o:ole="">
            <v:imagedata r:id="rId215" o:title=""/>
          </v:shape>
          <o:OLEObject Type="Embed" ProgID="Equation.DSMT4" ShapeID="_x0000_i1136" DrawAspect="Content" ObjectID="_1709892443" r:id="rId216"/>
        </w:object>
      </w:r>
    </w:p>
    <w:p w14:paraId="23D64D07" w14:textId="0EACCDD4" w:rsidR="00BA0241" w:rsidRDefault="00BA0241" w:rsidP="00BC27D3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ຍ່ອຍຕ່າງໆເຊິ່ງສະແດງລໍາດັບຂັ້ນຂອງການເກີດປະຕິກິລິຍາເອີ້ນວ່າ: ກົນໄກຂອງປະຕິກິລິຍາເຄມີ.</w:t>
      </w:r>
    </w:p>
    <w:p w14:paraId="1660FD68" w14:textId="23C0457F" w:rsidR="00DF3218" w:rsidRPr="00DF3218" w:rsidRDefault="00DF3218" w:rsidP="00596896">
      <w:pPr>
        <w:pStyle w:val="Header"/>
        <w:numPr>
          <w:ilvl w:val="0"/>
          <w:numId w:val="40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DF3218">
        <w:rPr>
          <w:rFonts w:ascii="Saysettha OT" w:eastAsia="Phetsarath OT" w:hAnsi="Saysettha OT" w:cs="Saysettha OT" w:hint="cs"/>
          <w:b/>
          <w:bCs/>
          <w:cs/>
          <w:lang w:bidi="lo-LA"/>
        </w:rPr>
        <w:t>ປັດໄຈທີ່ມີຜົນຕໍ່ການເກີດປະຕິກິລິຍາເຄມີ</w:t>
      </w:r>
    </w:p>
    <w:p w14:paraId="14F55275" w14:textId="56CD79A3" w:rsidR="00BA0241" w:rsidRPr="002F3251" w:rsidRDefault="00BA0241" w:rsidP="00596896">
      <w:pPr>
        <w:pStyle w:val="ListParagraph"/>
        <w:numPr>
          <w:ilvl w:val="0"/>
          <w:numId w:val="11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2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>
        <w:rPr>
          <w:rFonts w:ascii="Times New Roman" w:eastAsia="Phetsarath OT" w:hAnsi="Times New Roman" w:cstheme="minorBidi" w:hint="cs"/>
          <w:b/>
          <w:bCs/>
          <w:cs/>
          <w:lang w:bidi="lo-LA"/>
        </w:rPr>
        <w:t xml:space="preserve"> </w:t>
      </w:r>
    </w:p>
    <w:p w14:paraId="2C321FB7" w14:textId="43EAB021" w:rsidR="00BA0241" w:rsidRPr="00FF5688" w:rsidRDefault="00FF5688" w:rsidP="00596896">
      <w:pPr>
        <w:pStyle w:val="ListParagraph"/>
        <w:numPr>
          <w:ilvl w:val="0"/>
          <w:numId w:val="34"/>
        </w:numPr>
        <w:spacing w:line="276" w:lineRule="auto"/>
        <w:ind w:left="709" w:hanging="28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lastRenderedPageBreak/>
        <w:t>ປັດໄຈໃດແດ່ທີ່ມີຜົນຕໍ່ການເກີດປະຕິກິລິຍາເຄມີ</w:t>
      </w:r>
      <w:r w:rsidR="00BA0241" w:rsidRPr="00FF5688">
        <w:rPr>
          <w:rFonts w:ascii="Saysettha OT" w:hAnsi="Saysettha OT" w:cs="Saysettha OT" w:hint="cs"/>
          <w:cs/>
          <w:lang w:bidi="lo-LA"/>
        </w:rPr>
        <w:t xml:space="preserve"> </w:t>
      </w:r>
      <w:r w:rsidR="00BA0241" w:rsidRPr="00FF5688">
        <w:rPr>
          <w:rFonts w:ascii="Times New Roman" w:hAnsi="Times New Roman" w:cs="Times New Roman"/>
          <w:cs/>
          <w:lang w:bidi="lo-LA"/>
        </w:rPr>
        <w:t>?</w:t>
      </w:r>
    </w:p>
    <w:p w14:paraId="0DB1CEAA" w14:textId="0B51C87C" w:rsidR="00BA0241" w:rsidRPr="00DF3218" w:rsidRDefault="00405BD2" w:rsidP="00474778">
      <w:pPr>
        <w:pStyle w:val="ListParagraph"/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0415662" wp14:editId="7CFD0DD4">
                <wp:simplePos x="0" y="0"/>
                <wp:positionH relativeFrom="column">
                  <wp:posOffset>1480185</wp:posOffset>
                </wp:positionH>
                <wp:positionV relativeFrom="paragraph">
                  <wp:posOffset>352425</wp:posOffset>
                </wp:positionV>
                <wp:extent cx="3486150" cy="390525"/>
                <wp:effectExtent l="57150" t="38100" r="57150" b="85725"/>
                <wp:wrapNone/>
                <wp:docPr id="31" name="Rectangle: Rounded Corners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6150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B3C9237" w14:textId="77777777" w:rsidR="00642BD7" w:rsidRDefault="00642BD7" w:rsidP="00405BD2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spacing w:after="160" w:line="276" w:lineRule="auto"/>
                              <w:ind w:left="284"/>
                              <w:jc w:val="center"/>
                              <w:rPr>
                                <w:rFonts w:ascii="Saysettha OT" w:eastAsia="Phetsarath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 xml:space="preserve">ອັດຕາການເກີດປະຕິກິລິຍາຂື້ນກັບປັດໄຈມີ </w:t>
                            </w:r>
                            <w:r>
                              <w:rPr>
                                <w:rFonts w:ascii="Times New Roman" w:eastAsia="Phetsarath OT" w:hAnsi="Times New Roman" w:cs="Times New Roman"/>
                                <w:lang w:bidi="lo-LA"/>
                              </w:rPr>
                              <w:t>4</w:t>
                            </w: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 xml:space="preserve"> ຢ່າງຄື:</w:t>
                            </w:r>
                          </w:p>
                          <w:p w14:paraId="79D6B114" w14:textId="571CCEE4" w:rsidR="00642BD7" w:rsidRPr="00A15079" w:rsidRDefault="00642BD7" w:rsidP="00405BD2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0415662" id="Rectangle: Rounded Corners 31" o:spid="_x0000_s1038" style="position:absolute;left:0;text-align:left;margin-left:116.55pt;margin-top:27.75pt;width:274.5pt;height:30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3B3C9237" w14:textId="77777777" w:rsidR="00642BD7" w:rsidRDefault="00642BD7" w:rsidP="00405BD2">
                      <w:pPr>
                        <w:pStyle w:val="a4"/>
                        <w:tabs>
                          <w:tab w:val="clear" w:pos="4680"/>
                          <w:tab w:val="clear" w:pos="9360"/>
                        </w:tabs>
                        <w:spacing w:after="160" w:line="276" w:lineRule="auto"/>
                        <w:ind w:left="284"/>
                        <w:jc w:val="center"/>
                        <w:rPr>
                          <w:rFonts w:ascii="Saysettha OT" w:eastAsia="Phetsarath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 xml:space="preserve">ອັດຕາການເກີດປະຕິກິລິຍາຂື້ນກັບປັດໄຈມີ </w:t>
                      </w:r>
                      <w:r>
                        <w:rPr>
                          <w:rFonts w:ascii="Times New Roman" w:eastAsia="Phetsarath OT" w:hAnsi="Times New Roman" w:cs="Times New Roman"/>
                          <w:lang w:bidi="lo-LA"/>
                        </w:rPr>
                        <w:t>4</w:t>
                      </w: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 xml:space="preserve"> ຢ່າງຄື:</w:t>
                      </w:r>
                    </w:p>
                    <w:p w14:paraId="79D6B114" w14:textId="571CCEE4" w:rsidR="00642BD7" w:rsidRPr="00A15079" w:rsidRDefault="00642BD7" w:rsidP="00405BD2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5B592A84" w14:textId="605B385B" w:rsidR="00BC27D3" w:rsidRDefault="00DF3218" w:rsidP="003212D1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45D1E116" wp14:editId="13088BA2">
                <wp:simplePos x="0" y="0"/>
                <wp:positionH relativeFrom="column">
                  <wp:posOffset>3251835</wp:posOffset>
                </wp:positionH>
                <wp:positionV relativeFrom="paragraph">
                  <wp:posOffset>334645</wp:posOffset>
                </wp:positionV>
                <wp:extent cx="276225" cy="866775"/>
                <wp:effectExtent l="95250" t="19050" r="47625" b="104775"/>
                <wp:wrapNone/>
                <wp:docPr id="76" name="Straight Arrow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8667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03D868" id="Straight Arrow Connector 76" o:spid="_x0000_s1026" type="#_x0000_t32" style="position:absolute;margin-left:256.05pt;margin-top:26.35pt;width:21.75pt;height:68.2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091AFAE7" wp14:editId="49E18504">
                <wp:simplePos x="0" y="0"/>
                <wp:positionH relativeFrom="column">
                  <wp:posOffset>2899409</wp:posOffset>
                </wp:positionH>
                <wp:positionV relativeFrom="paragraph">
                  <wp:posOffset>325121</wp:posOffset>
                </wp:positionV>
                <wp:extent cx="352425" cy="876300"/>
                <wp:effectExtent l="95250" t="19050" r="47625" b="95250"/>
                <wp:wrapNone/>
                <wp:docPr id="75" name="Straight Arrow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2425" cy="8763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04A997" id="Straight Arrow Connector 75" o:spid="_x0000_s1026" type="#_x0000_t32" style="position:absolute;margin-left:228.3pt;margin-top:25.6pt;width:27.75pt;height:69pt;flip:x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340239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50EAD663" wp14:editId="6BB8C903">
                <wp:simplePos x="0" y="0"/>
                <wp:positionH relativeFrom="column">
                  <wp:posOffset>3251835</wp:posOffset>
                </wp:positionH>
                <wp:positionV relativeFrom="paragraph">
                  <wp:posOffset>330200</wp:posOffset>
                </wp:positionV>
                <wp:extent cx="276225" cy="333375"/>
                <wp:effectExtent l="76200" t="38100" r="47625" b="104775"/>
                <wp:wrapNone/>
                <wp:docPr id="74" name="Straight Arrow Connector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3333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07391A" id="Straight Arrow Connector 74" o:spid="_x0000_s1026" type="#_x0000_t32" style="position:absolute;margin-left:256.05pt;margin-top:26pt;width:21.75pt;height:26.25pt;z-index:2516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340239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13C64D3C" wp14:editId="2B045AC6">
                <wp:simplePos x="0" y="0"/>
                <wp:positionH relativeFrom="column">
                  <wp:posOffset>2851785</wp:posOffset>
                </wp:positionH>
                <wp:positionV relativeFrom="paragraph">
                  <wp:posOffset>330200</wp:posOffset>
                </wp:positionV>
                <wp:extent cx="400050" cy="333375"/>
                <wp:effectExtent l="76200" t="38100" r="57150" b="104775"/>
                <wp:wrapNone/>
                <wp:docPr id="73" name="Straight Arrow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0050" cy="3333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8D475E" id="Straight Arrow Connector 73" o:spid="_x0000_s1026" type="#_x0000_t32" style="position:absolute;margin-left:224.55pt;margin-top:26pt;width:31.5pt;height:26.25pt;flip:x;z-index:2516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05E55381" w14:textId="2C9EC86B" w:rsidR="00960C01" w:rsidRDefault="00405BD2" w:rsidP="003212D1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89C2B96" wp14:editId="611B19F2">
                <wp:simplePos x="0" y="0"/>
                <wp:positionH relativeFrom="column">
                  <wp:posOffset>822959</wp:posOffset>
                </wp:positionH>
                <wp:positionV relativeFrom="paragraph">
                  <wp:posOffset>165100</wp:posOffset>
                </wp:positionV>
                <wp:extent cx="2028825" cy="447675"/>
                <wp:effectExtent l="0" t="0" r="28575" b="28575"/>
                <wp:wrapNone/>
                <wp:docPr id="256" name="Rectangle: Rounded Corners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28825" cy="4476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96E5CA" w14:textId="6350A62E" w:rsidR="00642BD7" w:rsidRPr="00A15079" w:rsidRDefault="00642BD7" w:rsidP="00405BD2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960C01">
                              <w:rPr>
                                <w:position w:val="-10"/>
                                <w:cs/>
                                <w:lang w:bidi="lo-LA"/>
                              </w:rPr>
                              <w:object w:dxaOrig="260" w:dyaOrig="320" w14:anchorId="11F2BE10">
                                <v:shape id="_x0000_i1138" type="#_x0000_t75" style="width:12.75pt;height:15.75pt" o:ole="">
                                  <v:imagedata r:id="rId217" o:title=""/>
                                </v:shape>
                                <o:OLEObject Type="Embed" ProgID="Equation.DSMT4" ShapeID="_x0000_i1138" DrawAspect="Content" ObjectID="_1709893585" r:id="rId218"/>
                              </w:object>
                            </w:r>
                            <w:r w:rsidRPr="00960C01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ທໍາມະຊາດຂອງທາດຕັ້ງຕົ</w:t>
                            </w: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້</w:t>
                            </w:r>
                            <w:r w:rsidRPr="00960C01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ນ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89C2B96" id="Rectangle: Rounded Corners 256" o:spid="_x0000_s1039" style="position:absolute;left:0;text-align:left;margin-left:64.8pt;margin-top:13pt;width:159.75pt;height:35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" fillcolor="#ee853d [3029]" strokecolor="#ed7d31 [3205]" strokeweight=".5pt">
                <v:fill color2="#ec7a2d [3173]" rotate="t" colors="0 #f18c55;.5 #f67b28;1 #e56b17" focus="100%" type="gradient">
                  <o:fill v:ext="view" type="gradientUnscaled"/>
                </v:fill>
                <v:stroke joinstyle="miter"/>
                <v:textbox>
                  <w:txbxContent>
                    <w:p w14:paraId="0F96E5CA" w14:textId="6350A62E" w:rsidR="00642BD7" w:rsidRPr="00A15079" w:rsidRDefault="00642BD7" w:rsidP="00405BD2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960C01">
                        <w:rPr>
                          <w:position w:val="-10"/>
                          <w:cs/>
                          <w:lang w:bidi="lo-LA"/>
                        </w:rPr>
                        <w:object w:dxaOrig="260" w:dyaOrig="320" w14:anchorId="11F2BE10">
                          <v:shape id="_x0000_i1139" type="#_x0000_t75" style="width:12.55pt;height:15.9pt" o:ole="">
                            <v:imagedata r:id="rId219" o:title=""/>
                          </v:shape>
                          <o:OLEObject Type="Embed" ProgID="Equation.DSMT4" ShapeID="_x0000_i1139" DrawAspect="Content" ObjectID="_1699219026" r:id="rId220"/>
                        </w:object>
                      </w:r>
                      <w:r w:rsidRPr="00960C01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ທໍາມະຊາດຂອງທາດຕັ້ງຕົ</w:t>
                      </w: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້</w:t>
                      </w:r>
                      <w:r w:rsidRPr="00960C01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ນ           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B30EAC5" wp14:editId="67BF45B5">
                <wp:simplePos x="0" y="0"/>
                <wp:positionH relativeFrom="column">
                  <wp:posOffset>3528060</wp:posOffset>
                </wp:positionH>
                <wp:positionV relativeFrom="paragraph">
                  <wp:posOffset>193675</wp:posOffset>
                </wp:positionV>
                <wp:extent cx="1800225" cy="447675"/>
                <wp:effectExtent l="57150" t="38100" r="66675" b="85725"/>
                <wp:wrapNone/>
                <wp:docPr id="257" name="Rectangle: Rounded Corners 2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225" cy="4476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0">
                          <a:schemeClr val="accent5"/>
                        </a:lnRef>
                        <a:fillRef idx="3">
                          <a:schemeClr val="accent5"/>
                        </a:fillRef>
                        <a:effectRef idx="3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F28938" w14:textId="3641BD39" w:rsidR="00642BD7" w:rsidRPr="00A15079" w:rsidRDefault="00642BD7" w:rsidP="00405BD2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F44583">
                              <w:rPr>
                                <w:rFonts w:ascii="Saysettha OT" w:hAnsi="Saysettha OT" w:cs="Saysettha OT"/>
                                <w:position w:val="-10"/>
                                <w:lang w:bidi="lo-LA"/>
                              </w:rPr>
                              <w:object w:dxaOrig="279" w:dyaOrig="320" w14:anchorId="0EE1B3AA">
                                <v:shape id="_x0000_i1140" type="#_x0000_t75" style="width:15pt;height:15.75pt" o:ole="">
                                  <v:imagedata r:id="rId221" o:title=""/>
                                </v:shape>
                                <o:OLEObject Type="Embed" ProgID="Equation.DSMT4" ShapeID="_x0000_i1140" DrawAspect="Content" ObjectID="_1709893586" r:id="rId222"/>
                              </w:object>
                            </w: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ຄວາມເຂັ້ມຂຸ້ນຂອງທາດ</w:t>
                            </w:r>
                            <w:r w:rsidRPr="00960C01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B30EAC5" id="Rectangle: Rounded Corners 257" o:spid="_x0000_s1040" style="position:absolute;left:0;text-align:left;margin-left:277.8pt;margin-top:15.25pt;width:141.75pt;height:35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" fillcolor="#65a0d7 [3032]" stroked="f">
                <v:fill color2="#5898d4 [3176]" rotate="t" colors="0 #71a6db;.5 #559bdb;1 #438ac9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4AF28938" w14:textId="3641BD39" w:rsidR="00642BD7" w:rsidRPr="00A15079" w:rsidRDefault="00642BD7" w:rsidP="00405BD2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F44583">
                        <w:rPr>
                          <w:rFonts w:ascii="Saysettha OT" w:hAnsi="Saysettha OT" w:cs="Saysettha OT"/>
                          <w:position w:val="-10"/>
                          <w:lang w:bidi="lo-LA"/>
                        </w:rPr>
                        <w:object w:dxaOrig="279" w:dyaOrig="320" w14:anchorId="0EE1B3AA">
                          <v:shape id="_x0000_i1141" type="#_x0000_t75" style="width:15.05pt;height:15.9pt" o:ole="">
                            <v:imagedata r:id="rId223" o:title=""/>
                          </v:shape>
                          <o:OLEObject Type="Embed" ProgID="Equation.DSMT4" ShapeID="_x0000_i1141" DrawAspect="Content" ObjectID="_1699219027" r:id="rId224"/>
                        </w:object>
                      </w: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ຄວາມເຂັ້ມຂຸ້ນຂອງທາດ</w:t>
                      </w:r>
                      <w:r w:rsidRPr="00960C01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           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7A2CACF" w14:textId="627B70DC" w:rsidR="00DC4430" w:rsidRPr="00DF3218" w:rsidRDefault="009B43A1" w:rsidP="00DF3218">
      <w:pPr>
        <w:spacing w:line="276" w:lineRule="auto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6EF9783" wp14:editId="2FE22711">
                <wp:simplePos x="0" y="0"/>
                <wp:positionH relativeFrom="column">
                  <wp:posOffset>3480435</wp:posOffset>
                </wp:positionH>
                <wp:positionV relativeFrom="paragraph">
                  <wp:posOffset>394970</wp:posOffset>
                </wp:positionV>
                <wp:extent cx="1800225" cy="447675"/>
                <wp:effectExtent l="57150" t="38100" r="66675" b="85725"/>
                <wp:wrapNone/>
                <wp:docPr id="259" name="Rectangle: Rounded Corners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225" cy="4476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144608" w14:textId="13050C94" w:rsidR="00642BD7" w:rsidRPr="00A15079" w:rsidRDefault="00642BD7" w:rsidP="00405BD2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F44583">
                              <w:rPr>
                                <w:rFonts w:ascii="Saysettha OT" w:eastAsia="Phetsarath OT" w:hAnsi="Saysettha OT" w:cs="Saysettha OT"/>
                                <w:i/>
                                <w:position w:val="-10"/>
                                <w:cs/>
                                <w:lang w:bidi="lo-LA"/>
                              </w:rPr>
                              <w:object w:dxaOrig="279" w:dyaOrig="320" w14:anchorId="24320C9B">
                                <v:shape id="_x0000_i1142" type="#_x0000_t75" style="width:15pt;height:15.75pt" o:ole="">
                                  <v:imagedata r:id="rId225" o:title=""/>
                                </v:shape>
                                <o:OLEObject Type="Embed" ProgID="Equation.DSMT4" ShapeID="_x0000_i1142" DrawAspect="Content" ObjectID="_1709893587" r:id="rId226"/>
                              </w:object>
                            </w:r>
                            <w:r>
                              <w:rPr>
                                <w:rFonts w:ascii="Saysettha OT" w:eastAsia="Phetsarath OT" w:hAnsi="Saysettha OT" w:cs="Saysettha OT" w:hint="cs"/>
                                <w:i/>
                                <w:cs/>
                                <w:lang w:bidi="lo-LA"/>
                              </w:rPr>
                              <w:t>ທາດເລັ່ງປະຕິກິລິຍາ</w:t>
                            </w:r>
                            <w:r w:rsidRPr="00960C01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6EF9783" id="Rectangle: Rounded Corners 259" o:spid="_x0000_s1041" style="position:absolute;margin-left:274.05pt;margin-top:31.1pt;width:141.75pt;height:35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" fillcolor="#77b64e [3033]" stroked="f">
                <v:fill color2="#6eaa46 [3177]" rotate="t" colors="0 #81b861;.5 #6fb242;1 #61a235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9144608" w14:textId="13050C94" w:rsidR="00642BD7" w:rsidRPr="00A15079" w:rsidRDefault="00642BD7" w:rsidP="00405BD2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F44583">
                        <w:rPr>
                          <w:rFonts w:ascii="Saysettha OT" w:eastAsia="Phetsarath OT" w:hAnsi="Saysettha OT" w:cs="Saysettha OT"/>
                          <w:i/>
                          <w:position w:val="-10"/>
                          <w:cs/>
                          <w:lang w:bidi="lo-LA"/>
                        </w:rPr>
                        <w:object w:dxaOrig="279" w:dyaOrig="320" w14:anchorId="24320C9B">
                          <v:shape id="_x0000_i1143" type="#_x0000_t75" style="width:15.05pt;height:15.9pt" o:ole="">
                            <v:imagedata r:id="rId227" o:title=""/>
                          </v:shape>
                          <o:OLEObject Type="Embed" ProgID="Equation.DSMT4" ShapeID="_x0000_i1143" DrawAspect="Content" ObjectID="_1699219028" r:id="rId228"/>
                        </w:object>
                      </w:r>
                      <w:r>
                        <w:rPr>
                          <w:rFonts w:ascii="Saysettha OT" w:eastAsia="Phetsarath OT" w:hAnsi="Saysettha OT" w:cs="Saysettha OT" w:hint="cs"/>
                          <w:i/>
                          <w:cs/>
                          <w:lang w:bidi="lo-LA"/>
                        </w:rPr>
                        <w:t>ທາດເລັ່ງປະຕິກິລິຍາ</w:t>
                      </w:r>
                      <w:r w:rsidRPr="00960C01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="00405BD2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BB499AB" wp14:editId="120189C0">
                <wp:simplePos x="0" y="0"/>
                <wp:positionH relativeFrom="column">
                  <wp:posOffset>1661160</wp:posOffset>
                </wp:positionH>
                <wp:positionV relativeFrom="paragraph">
                  <wp:posOffset>347345</wp:posOffset>
                </wp:positionV>
                <wp:extent cx="1238250" cy="447675"/>
                <wp:effectExtent l="57150" t="38100" r="57150" b="85725"/>
                <wp:wrapNone/>
                <wp:docPr id="258" name="Rectangle: Rounded Corners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0" cy="4476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3CDBF1" w14:textId="325E1B53" w:rsidR="00642BD7" w:rsidRPr="00A15079" w:rsidRDefault="00642BD7" w:rsidP="00405BD2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F44583">
                              <w:rPr>
                                <w:rFonts w:ascii="Saysettha OT" w:eastAsia="Phetsarath OT" w:hAnsi="Saysettha OT" w:cs="Saysettha OT"/>
                                <w:i/>
                                <w:position w:val="-10"/>
                                <w:lang w:bidi="lo-LA"/>
                              </w:rPr>
                              <w:object w:dxaOrig="279" w:dyaOrig="320" w14:anchorId="6DFA3207">
                                <v:shape id="_x0000_i1144" type="#_x0000_t75" style="width:15pt;height:15.75pt" o:ole="">
                                  <v:imagedata r:id="rId229" o:title=""/>
                                </v:shape>
                                <o:OLEObject Type="Embed" ProgID="Equation.DSMT4" ShapeID="_x0000_i1144" DrawAspect="Content" ObjectID="_1709893588" r:id="rId230"/>
                              </w:object>
                            </w:r>
                            <w:r>
                              <w:rPr>
                                <w:rFonts w:ascii="Saysettha OT" w:eastAsia="Phetsarath OT" w:hAnsi="Saysettha OT" w:cs="Saysettha OT" w:hint="cs"/>
                                <w:i/>
                                <w:cs/>
                                <w:lang w:bidi="lo-LA"/>
                              </w:rPr>
                              <w:t xml:space="preserve">ອຸນຫະພູມ     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BB499AB" id="Rectangle: Rounded Corners 258" o:spid="_x0000_s1042" style="position:absolute;margin-left:130.8pt;margin-top:27.35pt;width:97.5pt;height:35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" fillcolor="#ffc310 [3031]" stroked="f">
                <v:fill color2="#fcbd00 [3175]" rotate="t" colors="0 #ffc746;.5 #ffc600;1 #e5b600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543CDBF1" w14:textId="325E1B53" w:rsidR="00642BD7" w:rsidRPr="00A15079" w:rsidRDefault="00642BD7" w:rsidP="00405BD2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F44583">
                        <w:rPr>
                          <w:rFonts w:ascii="Saysettha OT" w:eastAsia="Phetsarath OT" w:hAnsi="Saysettha OT" w:cs="Saysettha OT"/>
                          <w:i/>
                          <w:position w:val="-10"/>
                          <w:lang w:bidi="lo-LA"/>
                        </w:rPr>
                        <w:object w:dxaOrig="279" w:dyaOrig="320" w14:anchorId="6DFA3207">
                          <v:shape id="_x0000_i1145" type="#_x0000_t75" style="width:15.05pt;height:15.9pt" o:ole="">
                            <v:imagedata r:id="rId231" o:title=""/>
                          </v:shape>
                          <o:OLEObject Type="Embed" ProgID="Equation.DSMT4" ShapeID="_x0000_i1145" DrawAspect="Content" ObjectID="_1699219029" r:id="rId232"/>
                        </w:object>
                      </w:r>
                      <w:r>
                        <w:rPr>
                          <w:rFonts w:ascii="Saysettha OT" w:eastAsia="Phetsarath OT" w:hAnsi="Saysettha OT" w:cs="Saysettha OT" w:hint="cs"/>
                          <w:i/>
                          <w:cs/>
                          <w:lang w:bidi="lo-LA"/>
                        </w:rPr>
                        <w:t xml:space="preserve">ອຸນຫະພູມ                          </w:t>
                      </w:r>
                    </w:p>
                  </w:txbxContent>
                </v:textbox>
              </v:roundrect>
            </w:pict>
          </mc:Fallback>
        </mc:AlternateContent>
      </w:r>
      <w:r w:rsidR="00960C01">
        <w:rPr>
          <w:rFonts w:ascii="Saysettha OT" w:hAnsi="Saysettha OT" w:cs="Saysettha OT"/>
          <w:lang w:bidi="lo-LA"/>
        </w:rPr>
        <w:t xml:space="preserve">            </w:t>
      </w:r>
      <w:r w:rsidR="00405BD2">
        <w:rPr>
          <w:rFonts w:ascii="Saysettha OT" w:hAnsi="Saysettha OT" w:cs="Saysettha OT"/>
          <w:cs/>
          <w:lang w:bidi="lo-LA"/>
        </w:rPr>
        <w:tab/>
      </w:r>
      <w:r w:rsidR="00405BD2">
        <w:rPr>
          <w:rFonts w:ascii="Saysettha OT" w:hAnsi="Saysettha OT" w:cs="Saysettha OT"/>
          <w:cs/>
          <w:lang w:bidi="lo-LA"/>
        </w:rPr>
        <w:tab/>
      </w:r>
      <w:r w:rsidR="00405BD2">
        <w:rPr>
          <w:rFonts w:ascii="Saysettha OT" w:hAnsi="Saysettha OT" w:cs="Saysettha OT"/>
          <w:cs/>
          <w:lang w:bidi="lo-LA"/>
        </w:rPr>
        <w:tab/>
      </w:r>
      <w:r w:rsidR="00405BD2">
        <w:rPr>
          <w:rFonts w:ascii="Saysettha OT" w:hAnsi="Saysettha OT" w:cs="Saysettha OT"/>
          <w:cs/>
          <w:lang w:bidi="lo-LA"/>
        </w:rPr>
        <w:tab/>
      </w:r>
      <w:r w:rsidR="00405BD2">
        <w:rPr>
          <w:rFonts w:ascii="Saysettha OT" w:hAnsi="Saysettha OT" w:cs="Saysettha OT"/>
          <w:cs/>
          <w:lang w:bidi="lo-LA"/>
        </w:rPr>
        <w:tab/>
      </w:r>
      <w:r w:rsidR="00405BD2">
        <w:rPr>
          <w:rFonts w:ascii="Saysettha OT" w:hAnsi="Saysettha OT" w:cs="Saysettha OT"/>
          <w:cs/>
          <w:lang w:bidi="lo-LA"/>
        </w:rPr>
        <w:tab/>
      </w:r>
    </w:p>
    <w:p w14:paraId="2F269B37" w14:textId="25A622BF" w:rsidR="00340239" w:rsidRDefault="00960C01" w:rsidP="006629F6">
      <w:pPr>
        <w:pStyle w:val="Header"/>
        <w:tabs>
          <w:tab w:val="clear" w:pos="4680"/>
          <w:tab w:val="clear" w:pos="9360"/>
          <w:tab w:val="left" w:pos="5130"/>
        </w:tabs>
        <w:spacing w:after="160" w:line="276" w:lineRule="auto"/>
        <w:jc w:val="thaiDistribute"/>
        <w:rPr>
          <w:rFonts w:ascii="Saysettha OT" w:eastAsia="Phetsarath OT" w:hAnsi="Saysettha OT" w:cs="Saysettha OT"/>
          <w:i/>
          <w:lang w:bidi="lo-LA"/>
        </w:rPr>
      </w:pPr>
      <w:r>
        <w:rPr>
          <w:rFonts w:ascii="Saysettha OT" w:eastAsia="Phetsarath OT" w:hAnsi="Saysettha OT" w:cs="Saysettha OT"/>
          <w:i/>
          <w:lang w:bidi="lo-LA"/>
        </w:rPr>
        <w:t xml:space="preserve">            </w:t>
      </w:r>
      <w:r w:rsidR="00405BD2">
        <w:rPr>
          <w:rFonts w:ascii="Saysettha OT" w:eastAsia="Phetsarath OT" w:hAnsi="Saysettha OT" w:cs="Saysettha OT"/>
          <w:i/>
          <w:cs/>
          <w:lang w:bidi="lo-LA"/>
        </w:rPr>
        <w:tab/>
      </w:r>
      <w:r w:rsidR="00405BD2">
        <w:rPr>
          <w:rFonts w:ascii="Saysettha OT" w:eastAsia="Phetsarath OT" w:hAnsi="Saysettha OT" w:cs="Saysettha OT"/>
          <w:i/>
          <w:cs/>
          <w:lang w:bidi="lo-LA"/>
        </w:rPr>
        <w:tab/>
      </w:r>
    </w:p>
    <w:p w14:paraId="51AA125E" w14:textId="77777777" w:rsidR="007C6954" w:rsidRPr="00BA0FC3" w:rsidRDefault="007C6954" w:rsidP="006629F6">
      <w:pPr>
        <w:pStyle w:val="Header"/>
        <w:tabs>
          <w:tab w:val="clear" w:pos="4680"/>
          <w:tab w:val="clear" w:pos="9360"/>
          <w:tab w:val="left" w:pos="5130"/>
        </w:tabs>
        <w:spacing w:after="160" w:line="276" w:lineRule="auto"/>
        <w:jc w:val="thaiDistribute"/>
        <w:rPr>
          <w:rFonts w:ascii="Saysettha OT" w:eastAsia="Phetsarath OT" w:hAnsi="Saysettha OT" w:cs="Saysettha OT"/>
          <w:iCs/>
          <w:lang w:bidi="lo-LA"/>
        </w:rPr>
      </w:pPr>
    </w:p>
    <w:p w14:paraId="4E9AE38C" w14:textId="64C7F7AC" w:rsidR="003D608C" w:rsidRDefault="003D608C" w:rsidP="0059571A">
      <w:pPr>
        <w:pStyle w:val="ListParagraph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ສະຫຼຸບບົດຮຽນໂດຍຫຍໍ້)</w:t>
      </w:r>
    </w:p>
    <w:p w14:paraId="27184F39" w14:textId="5D98DC7C" w:rsidR="003D608C" w:rsidRDefault="00CA6A81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ນໄກຂອງປະຕິກິລິຍາເຄມີແມ່ນຂະບວນການ ທີ່ທາດຕັ້ງຕົ້ນ</w:t>
      </w:r>
      <w:r w:rsidR="000754D8">
        <w:rPr>
          <w:rFonts w:ascii="Saysettha OT" w:eastAsia="Phetsarath OT" w:hAnsi="Saysettha OT" w:cs="Saysettha OT" w:hint="cs"/>
          <w:cs/>
          <w:lang w:bidi="lo-LA"/>
        </w:rPr>
        <w:t>ປ່ຽນໄປເປັນທາດຜະລິດຕະພັນນັ້ນເອີ້ນວ່າ: ກົນໄກປະຕິກິລິຍາ.</w:t>
      </w:r>
    </w:p>
    <w:p w14:paraId="6AA3FD9E" w14:textId="1BBB86A2" w:rsidR="003D608C" w:rsidRDefault="000754D8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ັດໄຈທີ່ມີຜົນຕໍ່ອັດຕາການເກີດປະຕິກິລິຍາມີຄື: ທໍາມະຊາດຂອງທາດ, ຄວາມເຂັ້ມຂຸ້ນຂອງທາດ, ອຸນຫະພູມ ແລະ ທາດເລັ່ງປະຕິກິລິຍາ.</w:t>
      </w:r>
    </w:p>
    <w:p w14:paraId="37383342" w14:textId="73340937" w:rsidR="003D608C" w:rsidRDefault="003D608C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021338E8" w14:textId="11909981" w:rsidR="003D608C" w:rsidRPr="000754D8" w:rsidRDefault="000754D8" w:rsidP="00596896">
      <w:pPr>
        <w:pStyle w:val="ListParagraph"/>
        <w:numPr>
          <w:ilvl w:val="0"/>
          <w:numId w:val="35"/>
        </w:num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ໃດເປັນກໍານົດກົດເກນອັດຕາ</w:t>
      </w:r>
      <w:r w:rsidR="003D608C" w:rsidRPr="000754D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3D608C"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67ACC29" w14:textId="191C2DD4" w:rsidR="003D608C" w:rsidRDefault="003D608C" w:rsidP="003D608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0754D8">
        <w:rPr>
          <w:rFonts w:ascii="Saysettha OT" w:eastAsia="Phetsarath OT" w:hAnsi="Saysettha OT" w:cs="Saysettha OT" w:hint="cs"/>
          <w:cs/>
          <w:lang w:bidi="lo-LA"/>
        </w:rPr>
        <w:t>ໃນກົນໄກຂອງປະຕິກິລິຍາເທິງນີ້ແມ່ນຂັ້ນຕອນທີ່ໄດ້ຊ້າທີ່ສຸດ ຂອງປະຕິກິລິຍາ ເຊິ່ງເພິ່ນເອີ້ນວ່າຂັ້ນຕອນກໍານົດອັດຕາ ແລະ ຖືວ່າກົດເກນອັດຕາຂອງກົດເກນນີ້ ເປັນກົດເກນອັດຕາຂອງປະຕິກິລິຍາລວມໄດ້.</w:t>
      </w:r>
    </w:p>
    <w:p w14:paraId="6916D16A" w14:textId="5BB04A30" w:rsidR="00773A59" w:rsidRPr="00773A59" w:rsidRDefault="00773A59" w:rsidP="003D608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773A59">
        <w:rPr>
          <w:rFonts w:ascii="Saysettha OT" w:eastAsia="Phetsarath OT" w:hAnsi="Saysettha OT" w:cs="Saysettha OT" w:hint="cs"/>
          <w:cs/>
          <w:lang w:bidi="lo-LA"/>
        </w:rPr>
        <w:t>ອັດຕາ</w:t>
      </w:r>
      <w:r>
        <w:rPr>
          <w:rFonts w:ascii="Saysettha OT" w:eastAsia="Phetsarath OT" w:hAnsi="Saysettha OT" w:cs="Saysettha OT" w:hint="cs"/>
          <w:cs/>
          <w:lang w:bidi="lo-LA"/>
        </w:rPr>
        <w:t>ລວມຂອງປະຕິກິລິຍາ = ອັດຕາຂອງຂັ້ນຕອນ</w:t>
      </w:r>
      <w:r w:rsidR="00F91764" w:rsidRPr="00773A59">
        <w:rPr>
          <w:rFonts w:ascii="Saysettha OT" w:eastAsia="Phetsarath OT" w:hAnsi="Saysettha OT" w:cs="Saysettha OT"/>
          <w:position w:val="-14"/>
          <w:cs/>
          <w:lang w:bidi="lo-LA"/>
        </w:rPr>
        <w:object w:dxaOrig="1939" w:dyaOrig="400" w14:anchorId="14B52043">
          <v:shape id="_x0000_i1145" type="#_x0000_t75" style="width:98.25pt;height:19.5pt" o:ole="">
            <v:imagedata r:id="rId233" o:title=""/>
          </v:shape>
          <o:OLEObject Type="Embed" ProgID="Equation.DSMT4" ShapeID="_x0000_i1145" DrawAspect="Content" ObjectID="_1709892444" r:id="rId234"/>
        </w:object>
      </w:r>
    </w:p>
    <w:p w14:paraId="1FF71D5C" w14:textId="7B992BF2" w:rsidR="003D608C" w:rsidRPr="006816A8" w:rsidRDefault="000754D8" w:rsidP="00596896">
      <w:pPr>
        <w:pStyle w:val="ListParagraph"/>
        <w:numPr>
          <w:ilvl w:val="0"/>
          <w:numId w:val="35"/>
        </w:num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ເລັ່ງປະຕິກິລິຍາແມ່ນທາດໃດແດ່</w:t>
      </w:r>
      <w:r w:rsidR="003D608C" w:rsidRPr="006816A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3D608C"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62E2271" w14:textId="01DCF607" w:rsidR="003D608C" w:rsidRDefault="003D608C" w:rsidP="003D608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0754D8">
        <w:rPr>
          <w:rFonts w:ascii="Saysettha OT" w:eastAsia="Phetsarath OT" w:hAnsi="Saysettha OT" w:cs="Saysettha OT" w:hint="cs"/>
          <w:cs/>
          <w:lang w:bidi="lo-LA"/>
        </w:rPr>
        <w:t>ທາດເລັ່ງປະຕິກິລິຍາ ແມ່ນທາດທີ່ຕື່ມເຂົ້າໄປມີບົດບາດເພື່ອເຮັດໃຫ້ປະຕິກິລິຍາເກີດຂື້ນໄວ</w:t>
      </w:r>
      <w:r w:rsidR="000B1EB8">
        <w:rPr>
          <w:rFonts w:ascii="Saysettha OT" w:eastAsia="Phetsarath OT" w:hAnsi="Saysettha OT" w:cs="Saysettha OT"/>
          <w:lang w:bidi="lo-LA"/>
        </w:rPr>
        <w:t xml:space="preserve"> </w:t>
      </w:r>
      <w:r w:rsidR="000B1EB8">
        <w:rPr>
          <w:rFonts w:ascii="Saysettha OT" w:eastAsia="Phetsarath OT" w:hAnsi="Saysettha OT" w:cs="Saysettha OT" w:hint="cs"/>
          <w:cs/>
          <w:lang w:bidi="lo-LA"/>
        </w:rPr>
        <w:t>ໂດຍບໍ່ໄດ້ເຂົ້າຮ່ວມໃນປະຕິກິລິຍາຢ່າງຖາວອນ.</w:t>
      </w:r>
    </w:p>
    <w:p w14:paraId="14D719FA" w14:textId="54A58D4F" w:rsidR="000B1EB8" w:rsidRPr="000B1EB8" w:rsidRDefault="000B1EB8" w:rsidP="000B1EB8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cs/>
          <w:lang w:bidi="lo-LA"/>
        </w:rPr>
      </w:pPr>
      <w:r w:rsidRPr="000B1EB8">
        <w:rPr>
          <w:rFonts w:ascii="Saysettha OT" w:eastAsia="Phetsarath OT" w:hAnsi="Saysettha OT" w:cs="Saysettha OT" w:hint="cs"/>
          <w:cs/>
          <w:lang w:bidi="lo-LA"/>
        </w:rPr>
        <w:t>ທາດເລັ່ງປະຕະກິລິຍາ ແມ່ນ</w:t>
      </w:r>
      <w:r>
        <w:rPr>
          <w:rFonts w:ascii="Saysettha OT" w:eastAsia="Phetsarath OT" w:hAnsi="Saysettha OT" w:cs="Saysettha OT" w:hint="cs"/>
          <w:cs/>
          <w:lang w:bidi="lo-LA"/>
        </w:rPr>
        <w:t>ທີ່ຕື່ມເຂົ້າໄປປະຕິກິລິຍາມີບົດບາດເພື່ອເຮັດໃຫ້ປະຕິກິລິຍາເກີດໄວຂື້ນ ໂດຍບໍ່ໄດ້ເຂົ້າຮ່ວມໃນປະຕິກິລິຍາຢ່າງຖາວອນ. ຫຼັງຈາກປະຕິກິລິຍາສິ້ນສຸດລົງຈະໄດ້ທາດເລັ່ງປະຕິກິລິຍາກັບຄືນຄືເກົ່າ.</w:t>
      </w:r>
    </w:p>
    <w:p w14:paraId="628F9AEB" w14:textId="77777777" w:rsidR="00CB5069" w:rsidRDefault="00CB5069" w:rsidP="00287C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F470E66" w14:textId="77777777" w:rsidR="0015068B" w:rsidRDefault="0015068B" w:rsidP="00287C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3575432" w14:textId="7454AB93" w:rsidR="00287CBE" w:rsidRDefault="00287CBE" w:rsidP="00287C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lastRenderedPageBreak/>
        <w:t xml:space="preserve">ພາກທີ </w:t>
      </w:r>
      <w:r w:rsidRPr="0018202F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II</w:t>
      </w: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ທາດລະລາຍ ແລະ ການປຸງແຕ່ງທາດ</w:t>
      </w:r>
      <w:r w:rsidR="0018202F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ລະລາຍ</w:t>
      </w:r>
    </w:p>
    <w:p w14:paraId="0CC40C13" w14:textId="6675746C" w:rsidR="00287CBE" w:rsidRPr="00287CBE" w:rsidRDefault="00287CBE" w:rsidP="00287C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5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 w:rsidR="0018202F"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="0018202F" w:rsidRPr="0018202F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ທາດລະລາຍ ແລະ ຄວາມເຂັ້ມຂຸ້ນ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</w:t>
      </w:r>
    </w:p>
    <w:p w14:paraId="33B60327" w14:textId="6FEE4D39" w:rsidR="008F1988" w:rsidRPr="008F1988" w:rsidRDefault="008F1988" w:rsidP="008F1988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8F198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ພາກທີ </w:t>
      </w:r>
      <w:r w:rsidRPr="008F1988">
        <w:rPr>
          <w:rFonts w:ascii="Times New Roman" w:eastAsia="Phetsarath OT" w:hAnsi="Times New Roman" w:cs="Times New Roman"/>
          <w:b/>
          <w:bCs/>
          <w:u w:val="single"/>
          <w:lang w:bidi="lo-LA"/>
        </w:rPr>
        <w:t>II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8F198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ລະລາຍ ແລະ ການປຸງແຕ່ງທາດລະລາຍ</w:t>
      </w:r>
    </w:p>
    <w:p w14:paraId="24CDD6CE" w14:textId="5A45EBC4" w:rsidR="00287CBE" w:rsidRDefault="00287CBE" w:rsidP="00287CBE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030496">
        <w:rPr>
          <w:rFonts w:ascii="Times New Roman" w:eastAsia="Phetsarath OT" w:hAnsi="Times New Roman" w:cs="Times New Roman"/>
          <w:b/>
          <w:bCs/>
          <w:u w:val="single"/>
          <w:lang w:bidi="lo-LA"/>
        </w:rPr>
        <w:t>5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03049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ລະລາຍ ແລະ ຄວາມເຂັ້ນຂຸ້ນ</w:t>
      </w:r>
    </w:p>
    <w:p w14:paraId="4772A06F" w14:textId="341A2EB5" w:rsidR="003B5785" w:rsidRPr="003B5785" w:rsidRDefault="003B5785" w:rsidP="00596896">
      <w:pPr>
        <w:pStyle w:val="Header"/>
        <w:numPr>
          <w:ilvl w:val="1"/>
          <w:numId w:val="3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 w:rsidRPr="00E11AA5">
        <w:rPr>
          <w:rFonts w:ascii="Saysettha OT" w:eastAsia="Phetsarath OT" w:hAnsi="Saysettha OT" w:cs="Saysettha OT" w:hint="cs"/>
          <w:b/>
          <w:bCs/>
          <w:cs/>
          <w:lang w:bidi="lo-LA"/>
        </w:rPr>
        <w:t>ຄວາມສໍານຶກກ່ຽວກັບທາດລະລາຍ</w:t>
      </w:r>
    </w:p>
    <w:p w14:paraId="5505B142" w14:textId="77777777" w:rsidR="00E11AA5" w:rsidRDefault="00287CBE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1C2F6B47" w14:textId="709DA5A9" w:rsidR="00287CBE" w:rsidRPr="002A4445" w:rsidRDefault="002A4445" w:rsidP="00596896">
      <w:pPr>
        <w:pStyle w:val="Header"/>
        <w:numPr>
          <w:ilvl w:val="0"/>
          <w:numId w:val="36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ສໍານຶກກ່ຽວກັບທາດລະລາຍໝາຍເຖີງຫຍັງ</w:t>
      </w:r>
      <w:r w:rsidR="00287CBE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287CBE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5FCAA90" w14:textId="43004580" w:rsidR="003F7E11" w:rsidRDefault="00916F9B" w:rsidP="008E7B86">
      <w:pPr>
        <w:pStyle w:val="Header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 xml:space="preserve"> </w:t>
      </w:r>
      <w:r w:rsidR="00287CBE"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085CCE">
        <w:rPr>
          <w:rFonts w:ascii="Saysettha OT" w:eastAsia="Phetsarath OT" w:hAnsi="Saysettha OT" w:cs="Saysettha OT" w:hint="cs"/>
          <w:cs/>
          <w:lang w:bidi="lo-LA"/>
        </w:rPr>
        <w:t>ທາດລະລາຍ ໝາຍເຖີງທາດປົນຊະນິດໜຶ່ງທີ່ມີເນື້ອແທ້ຂອງວັດຖຸ(ເນື້ອຂອງທາດ)ເປັນເນື້ອດຽວທີ່ເກີດຈາກທາດສົດຕັ້ງແຕ່ສອງຊະນິດຂື້ນໄປມາປົນກັນດ້ວຍອັດຕາສ່ວນທີ່ບໍ່ແນ່ນອນ ແລະ ມີຄຸນລັກສະນະຂອງທາດເປັນໄປຕາມອັດຕາສ່ວນທີ່ເໝາະສົມ.</w:t>
      </w:r>
    </w:p>
    <w:p w14:paraId="4699A216" w14:textId="7EA5B748" w:rsidR="003B5785" w:rsidRPr="003B5785" w:rsidRDefault="003B5785" w:rsidP="00596896">
      <w:pPr>
        <w:pStyle w:val="ListParagraph"/>
        <w:numPr>
          <w:ilvl w:val="1"/>
          <w:numId w:val="34"/>
        </w:numPr>
        <w:spacing w:line="276" w:lineRule="auto"/>
        <w:ind w:left="284" w:hanging="284"/>
        <w:rPr>
          <w:b/>
          <w:bCs/>
          <w:lang w:bidi="lo-LA"/>
        </w:rPr>
      </w:pPr>
      <w:r w:rsidRPr="00E11AA5">
        <w:rPr>
          <w:rFonts w:ascii="Saysettha OT" w:eastAsia="Phetsarath OT" w:hAnsi="Saysettha OT" w:cs="Saysettha OT" w:hint="cs"/>
          <w:b/>
          <w:bCs/>
          <w:cs/>
          <w:lang w:bidi="lo-LA"/>
        </w:rPr>
        <w:t>ຊະນິດຂອງທາດລະລາຍ</w:t>
      </w:r>
    </w:p>
    <w:p w14:paraId="251AA19A" w14:textId="4A33F70E" w:rsidR="008E7B86" w:rsidRPr="00140B6B" w:rsidRDefault="008E7B86" w:rsidP="00596896">
      <w:pPr>
        <w:pStyle w:val="ListParagraph"/>
        <w:numPr>
          <w:ilvl w:val="0"/>
          <w:numId w:val="11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2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</w:p>
    <w:p w14:paraId="00038B6C" w14:textId="431D9CBE" w:rsidR="008E7B86" w:rsidRPr="00FF5688" w:rsidRDefault="00080441" w:rsidP="00596896">
      <w:pPr>
        <w:pStyle w:val="ListParagraph"/>
        <w:numPr>
          <w:ilvl w:val="0"/>
          <w:numId w:val="36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ຈັກຊະນິດ</w:t>
      </w:r>
      <w:r w:rsidR="008E7B86" w:rsidRPr="00FF5688">
        <w:rPr>
          <w:rFonts w:ascii="Saysettha OT" w:hAnsi="Saysettha OT" w:cs="Saysettha OT" w:hint="cs"/>
          <w:cs/>
          <w:lang w:bidi="lo-LA"/>
        </w:rPr>
        <w:t xml:space="preserve"> </w:t>
      </w:r>
      <w:r w:rsidR="008E7B86" w:rsidRPr="00FF5688">
        <w:rPr>
          <w:rFonts w:ascii="Times New Roman" w:hAnsi="Times New Roman" w:cs="Times New Roman"/>
          <w:cs/>
          <w:lang w:bidi="lo-LA"/>
        </w:rPr>
        <w:t>?</w:t>
      </w:r>
    </w:p>
    <w:p w14:paraId="6EDCFF1F" w14:textId="37DCF4F8" w:rsidR="003D608C" w:rsidRDefault="00080441" w:rsidP="00080441">
      <w:pPr>
        <w:spacing w:line="276" w:lineRule="auto"/>
        <w:ind w:left="34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ແບ່ງອອກເປັນ</w:t>
      </w:r>
      <w:r>
        <w:rPr>
          <w:rFonts w:ascii="Saysettha OT" w:hAnsi="Saysettha OT" w:cs="Saysettha OT"/>
          <w:lang w:bidi="lo-LA"/>
        </w:rPr>
        <w:t xml:space="preserve"> </w:t>
      </w:r>
      <w:r w:rsidRPr="00080441">
        <w:rPr>
          <w:rFonts w:ascii="Times New Roman" w:hAnsi="Times New Roman" w:cs="Times New Roman"/>
          <w:lang w:bidi="lo-LA"/>
        </w:rPr>
        <w:t>3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ຊະນິດ</w:t>
      </w:r>
      <w:r w:rsidR="00173A9E">
        <w:rPr>
          <w:rFonts w:ascii="Saysettha OT" w:hAnsi="Saysettha OT" w:cs="Saysettha OT" w:hint="cs"/>
          <w:cs/>
          <w:lang w:bidi="lo-LA"/>
        </w:rPr>
        <w:t>ຕາມພາວະທາດ</w:t>
      </w:r>
      <w:r>
        <w:rPr>
          <w:rFonts w:ascii="Saysettha OT" w:hAnsi="Saysettha OT" w:cs="Saysettha OT" w:hint="cs"/>
          <w:cs/>
          <w:lang w:bidi="lo-LA"/>
        </w:rPr>
        <w:t>ຄື</w:t>
      </w:r>
      <w:r w:rsidR="00173A9E">
        <w:rPr>
          <w:rFonts w:ascii="Saysettha OT" w:hAnsi="Saysettha OT" w:cs="Saysettha OT" w:hint="cs"/>
          <w:cs/>
          <w:lang w:bidi="lo-LA"/>
        </w:rPr>
        <w:t>:</w:t>
      </w:r>
    </w:p>
    <w:p w14:paraId="32AEA1F1" w14:textId="5D73CA06" w:rsidR="00173A9E" w:rsidRDefault="00173A9E" w:rsidP="00596896">
      <w:pPr>
        <w:pStyle w:val="ListParagraph"/>
        <w:numPr>
          <w:ilvl w:val="0"/>
          <w:numId w:val="41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ທີ່ເປັນອາຍ</w:t>
      </w:r>
    </w:p>
    <w:p w14:paraId="2D7642D1" w14:textId="073D82A0" w:rsidR="00173A9E" w:rsidRDefault="00173A9E" w:rsidP="00596896">
      <w:pPr>
        <w:pStyle w:val="ListParagraph"/>
        <w:numPr>
          <w:ilvl w:val="0"/>
          <w:numId w:val="31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ທີ່ເປັນທາດແຫຼວ</w:t>
      </w:r>
    </w:p>
    <w:p w14:paraId="5DC8DD56" w14:textId="76236CD4" w:rsidR="00173A9E" w:rsidRDefault="00173A9E" w:rsidP="00596896">
      <w:pPr>
        <w:pStyle w:val="ListParagraph"/>
        <w:numPr>
          <w:ilvl w:val="0"/>
          <w:numId w:val="42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ທີ່ເປັນທາດແຂງ</w:t>
      </w:r>
    </w:p>
    <w:p w14:paraId="7A58BE28" w14:textId="1ABA4149" w:rsidR="00313CDE" w:rsidRDefault="00C760B4" w:rsidP="0033426C">
      <w:pPr>
        <w:pStyle w:val="BodyTextIndent2"/>
      </w:pPr>
      <w:r>
        <w:rPr>
          <w:rFonts w:hint="cs"/>
          <w:cs/>
        </w:rPr>
        <w:t>ໃນທາດລະລາຍຕ່າງໆທາດທີ່ຖືກລະລາຍ</w:t>
      </w:r>
      <w:r w:rsidR="00313CDE">
        <w:rPr>
          <w:rFonts w:hint="cs"/>
          <w:cs/>
        </w:rPr>
        <w:t>(ຕົວ</w:t>
      </w:r>
      <w:r>
        <w:rPr>
          <w:rFonts w:hint="cs"/>
          <w:cs/>
        </w:rPr>
        <w:t>ລະລາຍ) ອາດຈະເປັນທາດອາຍ, ທາດແຫຼວຫຼື</w:t>
      </w:r>
      <w:r w:rsidR="00313CDE">
        <w:rPr>
          <w:rFonts w:hint="cs"/>
          <w:cs/>
        </w:rPr>
        <w:t>ທາດແຂງກໍ່ໄດ້.</w:t>
      </w:r>
    </w:p>
    <w:p w14:paraId="11C2AA25" w14:textId="27B1F1D7" w:rsidR="00313CDE" w:rsidRDefault="00313CDE" w:rsidP="002050DC">
      <w:pPr>
        <w:spacing w:line="276" w:lineRule="auto"/>
        <w:ind w:left="349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ຕົວຢ່າງຕາຕະລາງທາດລະລາຍແຕ່ລະຊະນິດ</w:t>
      </w:r>
    </w:p>
    <w:tbl>
      <w:tblPr>
        <w:tblStyle w:val="TableGrid"/>
        <w:tblW w:w="0" w:type="auto"/>
        <w:tblInd w:w="349" w:type="dxa"/>
        <w:tblLook w:val="04A0" w:firstRow="1" w:lastRow="0" w:firstColumn="1" w:lastColumn="0" w:noHBand="0" w:noVBand="1"/>
      </w:tblPr>
      <w:tblGrid>
        <w:gridCol w:w="3163"/>
        <w:gridCol w:w="3190"/>
        <w:gridCol w:w="3211"/>
      </w:tblGrid>
      <w:tr w:rsidR="00640625" w14:paraId="370DD7B1" w14:textId="77777777" w:rsidTr="00705DD3">
        <w:tc>
          <w:tcPr>
            <w:tcW w:w="3163" w:type="dxa"/>
          </w:tcPr>
          <w:p w14:paraId="5C2EDA17" w14:textId="312A6FE9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ໃນພາວະຕ່າງໆ</w:t>
            </w:r>
          </w:p>
        </w:tc>
        <w:tc>
          <w:tcPr>
            <w:tcW w:w="3190" w:type="dxa"/>
          </w:tcPr>
          <w:p w14:paraId="0C7195CD" w14:textId="4ED40BEB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ຊະນິດຂອງທາດລະລາຍ</w:t>
            </w:r>
          </w:p>
        </w:tc>
        <w:tc>
          <w:tcPr>
            <w:tcW w:w="3211" w:type="dxa"/>
          </w:tcPr>
          <w:p w14:paraId="7C8C8D18" w14:textId="6896F844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ຕົວຢ່າງ</w:t>
            </w:r>
          </w:p>
        </w:tc>
      </w:tr>
      <w:tr w:rsidR="00640625" w14:paraId="73F36BC8" w14:textId="77777777" w:rsidTr="00705DD3">
        <w:tc>
          <w:tcPr>
            <w:tcW w:w="3163" w:type="dxa"/>
          </w:tcPr>
          <w:p w14:paraId="29187273" w14:textId="07460C30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ທີ່ເປັນທາດແຫຼວ</w:t>
            </w:r>
          </w:p>
        </w:tc>
        <w:tc>
          <w:tcPr>
            <w:tcW w:w="3190" w:type="dxa"/>
          </w:tcPr>
          <w:p w14:paraId="70F4BF2C" w14:textId="77777777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ອາຍໃນທາດອາຍ</w:t>
            </w:r>
          </w:p>
          <w:p w14:paraId="0F99F701" w14:textId="53560C17" w:rsid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ອາຍໃນທາດແຫຼວ</w:t>
            </w:r>
          </w:p>
          <w:p w14:paraId="271AA7D2" w14:textId="77777777" w:rsidR="00442A66" w:rsidRPr="00640625" w:rsidRDefault="00442A66" w:rsidP="00442A66">
            <w:pPr>
              <w:pStyle w:val="ListParagraph"/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29EB74C1" w14:textId="52BFAD82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ແຂງໃນທາດອາຍ</w:t>
            </w:r>
          </w:p>
        </w:tc>
        <w:tc>
          <w:tcPr>
            <w:tcW w:w="3211" w:type="dxa"/>
          </w:tcPr>
          <w:p w14:paraId="195C4075" w14:textId="77777777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ກາດມີອົງຊີແຊນໃນນີໂຕຣແຊນ</w:t>
            </w:r>
          </w:p>
          <w:p w14:paraId="57F6D481" w14:textId="77777777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ຍ</w:t>
            </w:r>
            <w:r w:rsidRPr="0064062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40" w:dyaOrig="360" w14:anchorId="33112929">
                <v:shape id="_x0000_i1146" type="#_x0000_t75" style="width:17.25pt;height:18pt" o:ole="">
                  <v:imagedata r:id="rId235" o:title=""/>
                </v:shape>
                <o:OLEObject Type="Embed" ProgID="Equation.DSMT4" ShapeID="_x0000_i1146" DrawAspect="Content" ObjectID="_1709892445" r:id="rId236"/>
              </w:object>
            </w: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ອາກາດ</w:t>
            </w:r>
          </w:p>
          <w:p w14:paraId="48EAD4D3" w14:textId="41B83856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ກາ</w:t>
            </w:r>
            <w:r w:rsidR="00442A66">
              <w:rPr>
                <w:rFonts w:ascii="Saysettha OT" w:hAnsi="Saysettha OT" w:cs="Saysettha OT" w:hint="cs"/>
                <w:szCs w:val="24"/>
                <w:cs/>
                <w:lang w:bidi="lo-LA"/>
              </w:rPr>
              <w:t>ດ</w:t>
            </w: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ຊຸ່ມ(ນໍ້າໃນອາກາດ)</w:t>
            </w:r>
          </w:p>
        </w:tc>
      </w:tr>
      <w:tr w:rsidR="00640625" w14:paraId="081E7253" w14:textId="77777777" w:rsidTr="00705DD3">
        <w:tc>
          <w:tcPr>
            <w:tcW w:w="3163" w:type="dxa"/>
          </w:tcPr>
          <w:p w14:paraId="5C7ABC49" w14:textId="3BF21A17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lastRenderedPageBreak/>
              <w:t>ທາດລະລາຍທີ່ເປັນທາດແຫຼວ</w:t>
            </w:r>
          </w:p>
        </w:tc>
        <w:tc>
          <w:tcPr>
            <w:tcW w:w="3190" w:type="dxa"/>
          </w:tcPr>
          <w:p w14:paraId="69392754" w14:textId="3930F741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ອາຍໃນທາດແຫຼວ</w:t>
            </w:r>
          </w:p>
          <w:p w14:paraId="50A6BDF9" w14:textId="1E704871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ແຫຼວໃນທາດແຫຼວ</w:t>
            </w:r>
          </w:p>
          <w:p w14:paraId="6B961442" w14:textId="7BB10FFF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ແຂງໃນທາດແຫຼວ</w:t>
            </w:r>
          </w:p>
        </w:tc>
        <w:tc>
          <w:tcPr>
            <w:tcW w:w="3211" w:type="dxa"/>
          </w:tcPr>
          <w:p w14:paraId="087C81F7" w14:textId="0ADE1143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້າໂຊດາ (</w:t>
            </w:r>
            <w:r w:rsidRPr="0064062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80" w:dyaOrig="360" w14:anchorId="4CFE484D">
                <v:shape id="_x0000_i1147" type="#_x0000_t75" style="width:25.5pt;height:18pt" o:ole="">
                  <v:imagedata r:id="rId237" o:title=""/>
                </v:shape>
                <o:OLEObject Type="Embed" ProgID="Equation.DSMT4" ShapeID="_x0000_i1147" DrawAspect="Content" ObjectID="_1709892446" r:id="rId238"/>
              </w:object>
            </w: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ນໍ້າ)</w:t>
            </w:r>
          </w:p>
          <w:p w14:paraId="0185DD9E" w14:textId="77777777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ຫຼົ້າໃນນໍ້າ</w:t>
            </w:r>
          </w:p>
          <w:p w14:paraId="77941CB6" w14:textId="1EC0D3C1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ກືອ</w:t>
            </w:r>
            <w:r w:rsidR="00C760B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ຫຼື</w:t>
            </w:r>
            <w:r w:rsidR="00C760B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້າຕານໃນນໍ້າ</w:t>
            </w:r>
          </w:p>
        </w:tc>
      </w:tr>
      <w:tr w:rsidR="004E7209" w14:paraId="32268BA2" w14:textId="77777777" w:rsidTr="00705DD3">
        <w:tc>
          <w:tcPr>
            <w:tcW w:w="3163" w:type="dxa"/>
          </w:tcPr>
          <w:p w14:paraId="24EC7615" w14:textId="294664C0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ທີ່ເປັນທາດແຂງ</w:t>
            </w:r>
          </w:p>
        </w:tc>
        <w:tc>
          <w:tcPr>
            <w:tcW w:w="3190" w:type="dxa"/>
          </w:tcPr>
          <w:p w14:paraId="1B692F09" w14:textId="11CD71B1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ອາຍໃນທາດ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ຂງ</w:t>
            </w:r>
          </w:p>
          <w:p w14:paraId="2D3E3BC5" w14:textId="0108BEF8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ແຫຼວໃນທາດແ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ງ</w:t>
            </w:r>
          </w:p>
          <w:p w14:paraId="1E7ACEB6" w14:textId="6997DC22" w:rsidR="00640625" w:rsidRPr="00640625" w:rsidRDefault="00640625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ແຂງໃນທາດແ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ງ</w:t>
            </w:r>
          </w:p>
        </w:tc>
        <w:tc>
          <w:tcPr>
            <w:tcW w:w="3211" w:type="dxa"/>
          </w:tcPr>
          <w:p w14:paraId="7B22C77D" w14:textId="0CC8D22C" w:rsidR="00640625" w:rsidRPr="00640625" w:rsidRDefault="004E7209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4E7209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00" w:dyaOrig="360" w14:anchorId="2A3D480F">
                <v:shape id="_x0000_i1148" type="#_x0000_t75" style="width:19.5pt;height:18pt" o:ole="">
                  <v:imagedata r:id="rId239" o:title=""/>
                </v:shape>
                <o:OLEObject Type="Embed" ProgID="Equation.DSMT4" ShapeID="_x0000_i1148" DrawAspect="Content" ObjectID="_1709892447" r:id="rId240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</w:t>
            </w:r>
            <w:r w:rsidRPr="004E7209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380" w:dyaOrig="320" w14:anchorId="49B3CE63">
                <v:shape id="_x0000_i1149" type="#_x0000_t75" style="width:18pt;height:15.75pt" o:ole="">
                  <v:imagedata r:id="rId241" o:title=""/>
                </v:shape>
                <o:OLEObject Type="Embed" ProgID="Equation.DSMT4" ShapeID="_x0000_i1149" DrawAspect="Content" ObjectID="_1709892448" r:id="rId242"/>
              </w:object>
            </w:r>
          </w:p>
          <w:p w14:paraId="004BF1A3" w14:textId="6D7820BA" w:rsidR="00640625" w:rsidRPr="00640625" w:rsidRDefault="004E7209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4E7209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420" w:dyaOrig="320" w14:anchorId="41D1B1E1">
                <v:shape id="_x0000_i1150" type="#_x0000_t75" style="width:21pt;height:15.75pt" o:ole="">
                  <v:imagedata r:id="rId243" o:title=""/>
                </v:shape>
                <o:OLEObject Type="Embed" ProgID="Equation.DSMT4" ShapeID="_x0000_i1150" DrawAspect="Content" ObjectID="_1709892449" r:id="rId244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</w:t>
            </w:r>
            <w:r w:rsidRPr="004E7209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420" w:dyaOrig="320" w14:anchorId="47C2EC7D">
                <v:shape id="_x0000_i1151" type="#_x0000_t75" style="width:21pt;height:15.75pt" o:ole="">
                  <v:imagedata r:id="rId245" o:title=""/>
                </v:shape>
                <o:OLEObject Type="Embed" ProgID="Equation.DSMT4" ShapeID="_x0000_i1151" DrawAspect="Content" ObjectID="_1709892450" r:id="rId246"/>
              </w:object>
            </w:r>
          </w:p>
          <w:p w14:paraId="6858CFBE" w14:textId="0B703880" w:rsidR="00640625" w:rsidRPr="004E7209" w:rsidRDefault="004E7209" w:rsidP="00596896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ໂລຫະປະສົມເຊັ່ນ:</w:t>
            </w:r>
            <w:r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4E7209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12CB552E">
                <v:shape id="_x0000_i1152" type="#_x0000_t75" style="width:23.25pt;height:15.75pt" o:ole="">
                  <v:imagedata r:id="rId247" o:title=""/>
                </v:shape>
                <o:OLEObject Type="Embed" ProgID="Equation.DSMT4" ShapeID="_x0000_i1152" DrawAspect="Content" ObjectID="_1709892451" r:id="rId248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</w:t>
            </w:r>
            <w:r w:rsidRPr="004E7209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400" w:dyaOrig="320" w14:anchorId="1D8F7C56">
                <v:shape id="_x0000_i1153" type="#_x0000_t75" style="width:19.5pt;height:15.75pt" o:ole="">
                  <v:imagedata r:id="rId249" o:title=""/>
                </v:shape>
                <o:OLEObject Type="Embed" ProgID="Equation.DSMT4" ShapeID="_x0000_i1153" DrawAspect="Content" ObjectID="_1709892452" r:id="rId250"/>
              </w:object>
            </w:r>
          </w:p>
        </w:tc>
      </w:tr>
    </w:tbl>
    <w:p w14:paraId="66885F8A" w14:textId="652579E0" w:rsidR="00C760B4" w:rsidRPr="00BA0FC3" w:rsidRDefault="00C760B4" w:rsidP="00BA0FC3">
      <w:pPr>
        <w:spacing w:line="276" w:lineRule="auto"/>
        <w:rPr>
          <w:b/>
          <w:bCs/>
          <w:lang w:bidi="lo-LA"/>
        </w:rPr>
      </w:pPr>
    </w:p>
    <w:p w14:paraId="42B73A59" w14:textId="71728379" w:rsidR="00705DD3" w:rsidRPr="003B5785" w:rsidRDefault="00705DD3" w:rsidP="00596896">
      <w:pPr>
        <w:pStyle w:val="ListParagraph"/>
        <w:numPr>
          <w:ilvl w:val="1"/>
          <w:numId w:val="34"/>
        </w:numPr>
        <w:spacing w:line="276" w:lineRule="auto"/>
        <w:ind w:left="426" w:hanging="426"/>
        <w:rPr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ວາມເຂັ້ມຂຸ້ນ</w:t>
      </w:r>
      <w:r w:rsidRPr="00E11AA5">
        <w:rPr>
          <w:rFonts w:ascii="Saysettha OT" w:eastAsia="Phetsarath OT" w:hAnsi="Saysettha OT" w:cs="Saysettha OT" w:hint="cs"/>
          <w:b/>
          <w:bCs/>
          <w:cs/>
          <w:lang w:bidi="lo-LA"/>
        </w:rPr>
        <w:t>ຂອງທາດລະລາຍ</w:t>
      </w:r>
    </w:p>
    <w:p w14:paraId="0A463450" w14:textId="252E2F78" w:rsidR="00705DD3" w:rsidRPr="00705DD3" w:rsidRDefault="00705DD3" w:rsidP="00596896">
      <w:pPr>
        <w:pStyle w:val="ListParagraph"/>
        <w:numPr>
          <w:ilvl w:val="0"/>
          <w:numId w:val="29"/>
        </w:numPr>
        <w:spacing w:line="276" w:lineRule="auto"/>
        <w:ind w:left="426" w:hanging="426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>
        <w:rPr>
          <w:rFonts w:ascii="Times New Roman" w:eastAsia="Phetsarath OT" w:hAnsi="Times New Roman" w:cs="Times New Roman"/>
          <w:b/>
          <w:bCs/>
          <w:lang w:bidi="lo-LA"/>
        </w:rPr>
        <w:t>3</w:t>
      </w:r>
    </w:p>
    <w:p w14:paraId="47BC6039" w14:textId="2675F252" w:rsidR="00F911D5" w:rsidRPr="00F911D5" w:rsidRDefault="00F911D5" w:rsidP="00596896">
      <w:pPr>
        <w:pStyle w:val="ListParagraph"/>
        <w:numPr>
          <w:ilvl w:val="0"/>
          <w:numId w:val="36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ທາດລະລາຍແມ່ນຫຍັງ</w:t>
      </w:r>
      <w:r w:rsidRPr="00FF5688">
        <w:rPr>
          <w:rFonts w:ascii="Saysettha OT" w:hAnsi="Saysettha OT" w:cs="Saysettha OT" w:hint="cs"/>
          <w:cs/>
          <w:lang w:bidi="lo-LA"/>
        </w:rPr>
        <w:t xml:space="preserve"> </w:t>
      </w:r>
      <w:r w:rsidRPr="00FF5688">
        <w:rPr>
          <w:rFonts w:ascii="Times New Roman" w:hAnsi="Times New Roman" w:cs="Times New Roman"/>
          <w:cs/>
          <w:lang w:bidi="lo-LA"/>
        </w:rPr>
        <w:t>?</w:t>
      </w:r>
    </w:p>
    <w:p w14:paraId="71F28F3A" w14:textId="77777777" w:rsidR="00F911D5" w:rsidRPr="00F911D5" w:rsidRDefault="00F911D5" w:rsidP="00596896">
      <w:pPr>
        <w:pStyle w:val="ListParagraph"/>
        <w:numPr>
          <w:ilvl w:val="0"/>
          <w:numId w:val="36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 w:rsidRPr="00F911D5">
        <w:rPr>
          <w:rFonts w:ascii="Saysettha OT" w:hAnsi="Saysettha OT" w:cs="Saysettha OT"/>
          <w:cs/>
          <w:lang w:bidi="lo-LA"/>
        </w:rPr>
        <w:t>ຄວາມ</w:t>
      </w:r>
      <w:r>
        <w:rPr>
          <w:rFonts w:ascii="Saysettha OT" w:hAnsi="Saysettha OT" w:cs="Saysettha OT" w:hint="cs"/>
          <w:cs/>
          <w:lang w:bidi="lo-LA"/>
        </w:rPr>
        <w:t xml:space="preserve">ເຂັ້ມຂຸ້ນຂອງທາດລະລາຍມີຄືແນວໃດ </w:t>
      </w:r>
      <w:r w:rsidRPr="00FF5688">
        <w:rPr>
          <w:rFonts w:ascii="Times New Roman" w:hAnsi="Times New Roman" w:cs="Times New Roman"/>
          <w:cs/>
          <w:lang w:bidi="lo-LA"/>
        </w:rPr>
        <w:t>?</w:t>
      </w:r>
    </w:p>
    <w:p w14:paraId="15DE005E" w14:textId="4F662493" w:rsidR="00F911D5" w:rsidRPr="00F911D5" w:rsidRDefault="00F911D5" w:rsidP="00596896">
      <w:pPr>
        <w:pStyle w:val="ListParagraph"/>
        <w:numPr>
          <w:ilvl w:val="0"/>
          <w:numId w:val="36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ເປັນສ່ວນຮ້ອຍ</w:t>
      </w:r>
      <w:r w:rsidRPr="00F911D5">
        <w:rPr>
          <w:rFonts w:ascii="Saysettha OT" w:hAnsi="Saysettha OT" w:cs="Saysettha OT"/>
          <w:position w:val="-14"/>
          <w:cs/>
          <w:lang w:bidi="lo-LA"/>
        </w:rPr>
        <w:object w:dxaOrig="540" w:dyaOrig="400" w14:anchorId="4A08924A">
          <v:shape id="_x0000_i1154" type="#_x0000_t75" style="width:26.25pt;height:19.5pt" o:ole="">
            <v:imagedata r:id="rId251" o:title=""/>
          </v:shape>
          <o:OLEObject Type="Embed" ProgID="Equation.DSMT4" ShapeID="_x0000_i1154" DrawAspect="Content" ObjectID="_1709892453" r:id="rId252"/>
        </w:object>
      </w:r>
      <w:r>
        <w:rPr>
          <w:rFonts w:ascii="Saysettha OT" w:hAnsi="Saysettha OT" w:cs="Saysettha OT" w:hint="cs"/>
          <w:cs/>
          <w:lang w:bidi="lo-LA"/>
        </w:rPr>
        <w:t xml:space="preserve">ໝາຍເຖີງຫຍັງ </w:t>
      </w:r>
      <w:r w:rsidRPr="00FF5688">
        <w:rPr>
          <w:rFonts w:ascii="Times New Roman" w:hAnsi="Times New Roman" w:cs="Times New Roman"/>
          <w:cs/>
          <w:lang w:bidi="lo-LA"/>
        </w:rPr>
        <w:t>?</w:t>
      </w:r>
    </w:p>
    <w:p w14:paraId="7729B3C9" w14:textId="77777777" w:rsidR="00284A51" w:rsidRDefault="00284A51" w:rsidP="00F911D5">
      <w:pPr>
        <w:spacing w:line="276" w:lineRule="auto"/>
        <w:ind w:left="349"/>
        <w:jc w:val="both"/>
        <w:rPr>
          <w:rFonts w:ascii="Saysettha OT" w:hAnsi="Saysettha OT" w:cs="Saysettha OT"/>
          <w:lang w:bidi="lo-LA"/>
        </w:rPr>
      </w:pPr>
      <w:r w:rsidRPr="00284A51">
        <w:rPr>
          <w:rFonts w:ascii="Saysettha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hAnsi="Saysettha OT" w:cs="Saysettha OT" w:hint="cs"/>
          <w:cs/>
          <w:lang w:bidi="lo-LA"/>
        </w:rPr>
        <w:t xml:space="preserve"> </w:t>
      </w:r>
    </w:p>
    <w:p w14:paraId="760A23C0" w14:textId="3A7CE969" w:rsidR="00F911D5" w:rsidRDefault="00284A51" w:rsidP="00596896">
      <w:pPr>
        <w:pStyle w:val="ListParagraph"/>
        <w:numPr>
          <w:ilvl w:val="0"/>
          <w:numId w:val="34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ທາດລະລາຍເປັນຄ່າທີ່ບອກປະລິມານ</w:t>
      </w:r>
      <w:r w:rsidR="00033FA0">
        <w:rPr>
          <w:rFonts w:ascii="Saysettha OT" w:hAnsi="Saysettha OT" w:cs="Saysettha OT" w:hint="cs"/>
          <w:cs/>
          <w:lang w:bidi="lo-LA"/>
        </w:rPr>
        <w:t>ຂອງທາດຖືກລະລາຍຢູ່ໃນທາດພາວະລະລາຍ</w:t>
      </w:r>
    </w:p>
    <w:p w14:paraId="228D5091" w14:textId="5A4765D8" w:rsidR="00033FA0" w:rsidRPr="00033FA0" w:rsidRDefault="00033FA0" w:rsidP="00596896">
      <w:pPr>
        <w:pStyle w:val="ListParagraph"/>
        <w:numPr>
          <w:ilvl w:val="0"/>
          <w:numId w:val="34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ທາດລະລາຍມີຄືດັ່ງນີ້</w:t>
      </w:r>
    </w:p>
    <w:p w14:paraId="7E0A7C93" w14:textId="0999EC21" w:rsidR="00F911D5" w:rsidRDefault="00033FA0" w:rsidP="00596896">
      <w:pPr>
        <w:pStyle w:val="ListParagraph"/>
        <w:numPr>
          <w:ilvl w:val="0"/>
          <w:numId w:val="41"/>
        </w:numPr>
        <w:spacing w:line="276" w:lineRule="auto"/>
        <w:ind w:left="851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ເປັນສ່ວນຮ້ອຍ</w:t>
      </w:r>
    </w:p>
    <w:p w14:paraId="0C1237EF" w14:textId="036BC2D6" w:rsidR="00033FA0" w:rsidRDefault="00033FA0" w:rsidP="00596896">
      <w:pPr>
        <w:pStyle w:val="ListParagraph"/>
        <w:numPr>
          <w:ilvl w:val="0"/>
          <w:numId w:val="31"/>
        </w:numPr>
        <w:spacing w:line="276" w:lineRule="auto"/>
        <w:ind w:left="851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ເປັນໂມລາຣີຕີ</w:t>
      </w:r>
    </w:p>
    <w:p w14:paraId="61FC47BD" w14:textId="76445972" w:rsidR="00033FA0" w:rsidRDefault="00033FA0" w:rsidP="00596896">
      <w:pPr>
        <w:pStyle w:val="ListParagraph"/>
        <w:numPr>
          <w:ilvl w:val="0"/>
          <w:numId w:val="42"/>
        </w:numPr>
        <w:spacing w:line="276" w:lineRule="auto"/>
        <w:ind w:left="851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ຄວາມເຂັ້ມຂຸ້ນເປັນໂມລາຣີຕີ ຄວາມເຂັ້ມຂຸ້ນເປັນນໍມາລີຕີ ຫຼື </w:t>
      </w:r>
      <w:r w:rsidRPr="00033FA0">
        <w:rPr>
          <w:rFonts w:ascii="Saysettha OT" w:hAnsi="Saysettha OT" w:cs="Saysettha OT"/>
          <w:position w:val="-6"/>
          <w:lang w:bidi="lo-LA"/>
        </w:rPr>
        <w:object w:dxaOrig="260" w:dyaOrig="279" w14:anchorId="4949CC2A">
          <v:shape id="_x0000_i1155" type="#_x0000_t75" style="width:12.75pt;height:15pt" o:ole="">
            <v:imagedata r:id="rId253" o:title=""/>
          </v:shape>
          <o:OLEObject Type="Embed" ProgID="Equation.DSMT4" ShapeID="_x0000_i1155" DrawAspect="Content" ObjectID="_1709892454" r:id="rId254"/>
        </w:object>
      </w:r>
    </w:p>
    <w:p w14:paraId="3B57F67C" w14:textId="07F07314" w:rsidR="00340239" w:rsidRDefault="00033FA0" w:rsidP="00596896">
      <w:pPr>
        <w:pStyle w:val="ListParagraph"/>
        <w:numPr>
          <w:ilvl w:val="0"/>
          <w:numId w:val="44"/>
        </w:numPr>
        <w:spacing w:line="276" w:lineRule="auto"/>
        <w:ind w:left="851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ເປັນເສດສ່ວນໂມລ</w:t>
      </w:r>
    </w:p>
    <w:p w14:paraId="2E7B86C8" w14:textId="32B75C47" w:rsidR="00853233" w:rsidRDefault="00887DBE" w:rsidP="00596896">
      <w:pPr>
        <w:pStyle w:val="ListParagraph"/>
        <w:numPr>
          <w:ilvl w:val="0"/>
          <w:numId w:val="34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0E6F687" wp14:editId="600E44AB">
                <wp:simplePos x="0" y="0"/>
                <wp:positionH relativeFrom="column">
                  <wp:posOffset>880110</wp:posOffset>
                </wp:positionH>
                <wp:positionV relativeFrom="paragraph">
                  <wp:posOffset>590550</wp:posOffset>
                </wp:positionV>
                <wp:extent cx="4743450" cy="390525"/>
                <wp:effectExtent l="0" t="0" r="19050" b="28575"/>
                <wp:wrapNone/>
                <wp:docPr id="260" name="Rectangle: Rounded Corners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3450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A9E73B" w14:textId="77777777" w:rsidR="00642BD7" w:rsidRPr="00887DBE" w:rsidRDefault="00642BD7" w:rsidP="00887DBE">
                            <w:pPr>
                              <w:spacing w:line="276" w:lineRule="auto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887DBE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ຄວາມເຂັ້ມຂຸ້ນເປັນສ່ວນຮ້ອຍຂອງທາດລະລາຍແບ່ງອອກເປັນ </w:t>
                            </w:r>
                            <w:r w:rsidRPr="00887DBE">
                              <w:rPr>
                                <w:rFonts w:ascii="Times New Roman" w:hAnsi="Times New Roman" w:cs="Times New Roman"/>
                                <w:lang w:bidi="lo-LA"/>
                              </w:rPr>
                              <w:t>4</w:t>
                            </w:r>
                            <w:r w:rsidRPr="00887DBE">
                              <w:rPr>
                                <w:rFonts w:ascii="Saysettha OT" w:hAnsi="Saysettha OT" w:cs="Saysettha OT"/>
                                <w:lang w:bidi="lo-LA"/>
                              </w:rPr>
                              <w:t xml:space="preserve"> </w:t>
                            </w:r>
                            <w:r w:rsidRPr="00887DBE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ປະເພດດັ່ງນີ້</w:t>
                            </w:r>
                          </w:p>
                          <w:p w14:paraId="323B4FD3" w14:textId="77777777" w:rsidR="00642BD7" w:rsidRPr="00A15079" w:rsidRDefault="00642BD7" w:rsidP="00887DBE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0E6F687" id="Rectangle: Rounded Corners 260" o:spid="_x0000_s1043" style="position:absolute;left:0;text-align:left;margin-left:69.3pt;margin-top:46.5pt;width:373.5pt;height:30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36A9E73B" w14:textId="77777777" w:rsidR="00642BD7" w:rsidRPr="00887DBE" w:rsidRDefault="00642BD7" w:rsidP="00887DBE">
                      <w:pPr>
                        <w:spacing w:line="276" w:lineRule="auto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887DBE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ຄວາມເຂັ້ມຂຸ້ນເປັນສ່ວນຮ້ອຍຂອງທາດລະລາຍແບ່ງອອກເປັນ </w:t>
                      </w:r>
                      <w:r w:rsidRPr="00887DBE">
                        <w:rPr>
                          <w:rFonts w:ascii="Times New Roman" w:hAnsi="Times New Roman" w:cs="Times New Roman"/>
                          <w:lang w:bidi="lo-LA"/>
                        </w:rPr>
                        <w:t>4</w:t>
                      </w:r>
                      <w:r w:rsidRPr="00887DBE">
                        <w:rPr>
                          <w:rFonts w:ascii="Saysettha OT" w:hAnsi="Saysettha OT" w:cs="Saysettha OT"/>
                          <w:lang w:bidi="lo-LA"/>
                        </w:rPr>
                        <w:t xml:space="preserve"> </w:t>
                      </w:r>
                      <w:r w:rsidRPr="00887DBE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ປະເພດດັ່ງນີ້</w:t>
                      </w:r>
                    </w:p>
                    <w:p w14:paraId="323B4FD3" w14:textId="77777777" w:rsidR="00642BD7" w:rsidRPr="00A15079" w:rsidRDefault="00642BD7" w:rsidP="00887DBE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853233">
        <w:rPr>
          <w:rFonts w:ascii="Saysettha OT" w:hAnsi="Saysettha OT" w:cs="Saysettha OT" w:hint="cs"/>
          <w:cs/>
          <w:lang w:bidi="lo-LA"/>
        </w:rPr>
        <w:t>ຄວາມເຂັ້ມຂຸ້ນທີ່ຄິດເປັນສ່ວນຮ້ອຍຫຼື</w:t>
      </w:r>
      <w:r w:rsidR="006629F6" w:rsidRPr="006629F6">
        <w:rPr>
          <w:rFonts w:ascii="Saysettha OT" w:hAnsi="Saysettha OT" w:cs="Saysettha OT"/>
          <w:position w:val="-10"/>
          <w:cs/>
          <w:lang w:bidi="lo-LA"/>
        </w:rPr>
        <w:object w:dxaOrig="499" w:dyaOrig="340" w14:anchorId="69C6DB7E">
          <v:shape id="_x0000_i1156" type="#_x0000_t75" style="width:25.5pt;height:17.25pt" o:ole="">
            <v:imagedata r:id="rId255" o:title=""/>
          </v:shape>
          <o:OLEObject Type="Embed" ProgID="Equation.3" ShapeID="_x0000_i1156" DrawAspect="Content" ObjectID="_1709892455" r:id="rId256"/>
        </w:object>
      </w:r>
      <w:r w:rsidR="00853233">
        <w:rPr>
          <w:rFonts w:ascii="Saysettha OT" w:hAnsi="Saysettha OT" w:cs="Saysettha OT" w:hint="cs"/>
          <w:cs/>
          <w:lang w:bidi="lo-LA"/>
        </w:rPr>
        <w:t>ໝາຍເຖີງປະລິມານຂອງທາດຖືກລະລາຍ</w:t>
      </w:r>
      <w:r w:rsidR="00153BFD">
        <w:rPr>
          <w:rFonts w:ascii="Saysettha OT" w:hAnsi="Saysettha OT" w:cs="Saysettha OT" w:hint="cs"/>
          <w:cs/>
          <w:lang w:bidi="lo-LA"/>
        </w:rPr>
        <w:t>ທີ່ມີໃນທາດລະລາຍ</w:t>
      </w:r>
      <w:r w:rsidR="00153BFD" w:rsidRPr="00153BFD">
        <w:rPr>
          <w:rFonts w:ascii="Saysettha OT" w:hAnsi="Saysettha OT" w:cs="Saysettha OT"/>
          <w:position w:val="-10"/>
          <w:lang w:bidi="lo-LA"/>
        </w:rPr>
        <w:object w:dxaOrig="460" w:dyaOrig="320" w14:anchorId="7070B399">
          <v:shape id="_x0000_i1157" type="#_x0000_t75" style="width:23.25pt;height:15.75pt" o:ole="">
            <v:imagedata r:id="rId257" o:title=""/>
          </v:shape>
          <o:OLEObject Type="Embed" ProgID="Equation.DSMT4" ShapeID="_x0000_i1157" DrawAspect="Content" ObjectID="_1709892456" r:id="rId258"/>
        </w:object>
      </w:r>
      <w:r w:rsidR="00153BFD">
        <w:rPr>
          <w:rFonts w:ascii="Saysettha OT" w:hAnsi="Saysettha OT" w:cs="Saysettha OT" w:hint="cs"/>
          <w:cs/>
          <w:lang w:bidi="lo-LA"/>
        </w:rPr>
        <w:t>ຫົວໜ່ວຍ.</w:t>
      </w:r>
    </w:p>
    <w:p w14:paraId="1993F3E0" w14:textId="77777777" w:rsidR="00916F9B" w:rsidRDefault="00916F9B" w:rsidP="00887DBE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</w:p>
    <w:p w14:paraId="0DEA698C" w14:textId="578B2A71" w:rsidR="008734A3" w:rsidRDefault="00887DBE" w:rsidP="005C069A">
      <w:pPr>
        <w:pStyle w:val="ListParagraph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9BAEE80" wp14:editId="1E6D3D9F">
                <wp:simplePos x="0" y="0"/>
                <wp:positionH relativeFrom="column">
                  <wp:posOffset>3718561</wp:posOffset>
                </wp:positionH>
                <wp:positionV relativeFrom="paragraph">
                  <wp:posOffset>229870</wp:posOffset>
                </wp:positionV>
                <wp:extent cx="2324100" cy="390525"/>
                <wp:effectExtent l="0" t="0" r="19050" b="28575"/>
                <wp:wrapNone/>
                <wp:docPr id="262" name="Rectangle: Rounded Corners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4100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28017E" w14:textId="11451BA3" w:rsidR="00642BD7" w:rsidRPr="00A15079" w:rsidRDefault="00642BD7" w:rsidP="00887DBE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ສ່ວນຮ້ອຍໂດຍມວນສານກັບບໍລິມ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BAEE80" id="Rectangle: Rounded Corners 262" o:spid="_x0000_s1044" style="position:absolute;left:0;text-align:left;margin-left:292.8pt;margin-top:18.1pt;width:183pt;height:30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0D28017E" w14:textId="11451BA3" w:rsidR="00642BD7" w:rsidRPr="00A15079" w:rsidRDefault="00642BD7" w:rsidP="00887DBE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ສ່ວນຮ້ອຍໂດຍມວນສານກັບບໍລິມາ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77C49BD" wp14:editId="5FE1CD02">
                <wp:simplePos x="0" y="0"/>
                <wp:positionH relativeFrom="column">
                  <wp:posOffset>-25400</wp:posOffset>
                </wp:positionH>
                <wp:positionV relativeFrom="paragraph">
                  <wp:posOffset>191770</wp:posOffset>
                </wp:positionV>
                <wp:extent cx="2447925" cy="390525"/>
                <wp:effectExtent l="0" t="0" r="28575" b="28575"/>
                <wp:wrapNone/>
                <wp:docPr id="261" name="Rectangle: Rounded Corners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3F80B7" w14:textId="5CA5E9AD" w:rsidR="00642BD7" w:rsidRPr="00A15079" w:rsidRDefault="00642BD7" w:rsidP="00887DBE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ສ່ວນຮ້ອຍຂອງມວນສານຕໍ່ມວນສານ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77C49BD" id="Rectangle: Rounded Corners 261" o:spid="_x0000_s1045" style="position:absolute;left:0;text-align:left;margin-left:-2pt;margin-top:15.1pt;width:192.75pt;height:30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14:paraId="643F80B7" w14:textId="5CA5E9AD" w:rsidR="00642BD7" w:rsidRPr="00A15079" w:rsidRDefault="00642BD7" w:rsidP="00887DBE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ສ່ວນຮ້ອຍຂອງມວນສານຕໍ່ມວນສານ                    </w:t>
                      </w:r>
                    </w:p>
                  </w:txbxContent>
                </v:textbox>
              </v:roundrect>
            </w:pict>
          </mc:Fallback>
        </mc:AlternateContent>
      </w:r>
      <w:r w:rsidR="00F151B1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6D77FC59" wp14:editId="7482B42B">
                <wp:simplePos x="0" y="0"/>
                <wp:positionH relativeFrom="column">
                  <wp:posOffset>3128010</wp:posOffset>
                </wp:positionH>
                <wp:positionV relativeFrom="paragraph">
                  <wp:posOffset>58420</wp:posOffset>
                </wp:positionV>
                <wp:extent cx="590550" cy="762000"/>
                <wp:effectExtent l="76200" t="38100" r="19050" b="114300"/>
                <wp:wrapNone/>
                <wp:docPr id="93" name="Straight Arrow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762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68E89EC" id="Straight Arrow Connector 93" o:spid="_x0000_s1026" type="#_x0000_t32" style="position:absolute;margin-left:246.3pt;margin-top:4.6pt;width:46.5pt;height:60pt;z-index:2516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F151B1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1CAFBDEE" wp14:editId="5546CBC8">
                <wp:simplePos x="0" y="0"/>
                <wp:positionH relativeFrom="column">
                  <wp:posOffset>2423160</wp:posOffset>
                </wp:positionH>
                <wp:positionV relativeFrom="paragraph">
                  <wp:posOffset>58420</wp:posOffset>
                </wp:positionV>
                <wp:extent cx="704850" cy="762000"/>
                <wp:effectExtent l="76200" t="38100" r="57150" b="114300"/>
                <wp:wrapNone/>
                <wp:docPr id="92" name="Straight Arrow Connector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4850" cy="762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8E7CCBE" id="Straight Arrow Connector 92" o:spid="_x0000_s1026" type="#_x0000_t32" style="position:absolute;margin-left:190.8pt;margin-top:4.6pt;width:55.5pt;height:60pt;flip:x;z-index:2516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F151B1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78B2B96C" wp14:editId="1804A2BB">
                <wp:simplePos x="0" y="0"/>
                <wp:positionH relativeFrom="column">
                  <wp:posOffset>3128010</wp:posOffset>
                </wp:positionH>
                <wp:positionV relativeFrom="paragraph">
                  <wp:posOffset>58420</wp:posOffset>
                </wp:positionV>
                <wp:extent cx="590550" cy="200025"/>
                <wp:effectExtent l="76200" t="38100" r="38100" b="123825"/>
                <wp:wrapNone/>
                <wp:docPr id="88" name="Straight Arrow Connector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200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4C94C17" id="Straight Arrow Connector 88" o:spid="_x0000_s1026" type="#_x0000_t32" style="position:absolute;margin-left:246.3pt;margin-top:4.6pt;width:46.5pt;height:15.75pt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F151B1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17334D37" wp14:editId="04E3A911">
                <wp:simplePos x="0" y="0"/>
                <wp:positionH relativeFrom="column">
                  <wp:posOffset>2423160</wp:posOffset>
                </wp:positionH>
                <wp:positionV relativeFrom="paragraph">
                  <wp:posOffset>58420</wp:posOffset>
                </wp:positionV>
                <wp:extent cx="704850" cy="200025"/>
                <wp:effectExtent l="76200" t="38100" r="38100" b="123825"/>
                <wp:wrapNone/>
                <wp:docPr id="86" name="Straight Arrow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4850" cy="200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5B4009C" id="Straight Arrow Connector 86" o:spid="_x0000_s1026" type="#_x0000_t32" style="position:absolute;margin-left:190.8pt;margin-top:4.6pt;width:55.5pt;height:15.75pt;flip:x;z-index:25162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5834B28C" w14:textId="6B00F480" w:rsidR="00F151B1" w:rsidRDefault="00F151B1" w:rsidP="00F151B1">
      <w:pPr>
        <w:pStyle w:val="ListParagraph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</w:t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</w:p>
    <w:p w14:paraId="1CE47878" w14:textId="1EB0B63B" w:rsidR="00F151B1" w:rsidRDefault="00887DBE" w:rsidP="00F151B1">
      <w:pPr>
        <w:pStyle w:val="ListParagraph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33DEDE2" wp14:editId="2CD9AF71">
                <wp:simplePos x="0" y="0"/>
                <wp:positionH relativeFrom="column">
                  <wp:posOffset>3718560</wp:posOffset>
                </wp:positionH>
                <wp:positionV relativeFrom="paragraph">
                  <wp:posOffset>207645</wp:posOffset>
                </wp:positionV>
                <wp:extent cx="2324100" cy="390525"/>
                <wp:effectExtent l="0" t="0" r="19050" b="28575"/>
                <wp:wrapNone/>
                <wp:docPr id="269" name="Rectangle: Rounded Corners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4100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5E0D8" w14:textId="3BC060A7" w:rsidR="00642BD7" w:rsidRPr="00A15079" w:rsidRDefault="00642BD7" w:rsidP="00887DBE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ສ່ວນຮ້ອຍໂດຍບໍລິມາດກັບບໍລິມ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3DEDE2" id="Rectangle: Rounded Corners 269" o:spid="_x0000_s1046" style="position:absolute;left:0;text-align:left;margin-left:292.8pt;margin-top:16.35pt;width:183pt;height:30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4F55E0D8" w14:textId="3BC060A7" w:rsidR="00642BD7" w:rsidRPr="00A15079" w:rsidRDefault="00642BD7" w:rsidP="00887DBE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ສ່ວນຮ້ອຍໂດຍບໍລິມາດກັບບໍລິມາ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EB1151B" wp14:editId="362C59B8">
                <wp:simplePos x="0" y="0"/>
                <wp:positionH relativeFrom="column">
                  <wp:posOffset>-25400</wp:posOffset>
                </wp:positionH>
                <wp:positionV relativeFrom="paragraph">
                  <wp:posOffset>179070</wp:posOffset>
                </wp:positionV>
                <wp:extent cx="2447925" cy="390525"/>
                <wp:effectExtent l="0" t="0" r="28575" b="28575"/>
                <wp:wrapNone/>
                <wp:docPr id="263" name="Rectangle: Rounded Corners 2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40BD89" w14:textId="21CA0777" w:rsidR="00642BD7" w:rsidRPr="00A15079" w:rsidRDefault="00642BD7" w:rsidP="00887DBE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ສ່ວນຮ້ອຍໂດຍບໍລິມາດຕໍ່ມວນສານ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B1151B" id="Rectangle: Rounded Corners 263" o:spid="_x0000_s1047" style="position:absolute;left:0;text-align:left;margin-left:-2pt;margin-top:14.1pt;width:192.75pt;height:30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14:paraId="5A40BD89" w14:textId="21CA0777" w:rsidR="00642BD7" w:rsidRPr="00A15079" w:rsidRDefault="00642BD7" w:rsidP="00887DBE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ສ່ວນຮ້ອຍໂດຍບໍລິມາດຕໍ່ມວນສານ                   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A611F13" w14:textId="77777777" w:rsidR="006629F6" w:rsidRPr="00CB5069" w:rsidRDefault="006629F6" w:rsidP="00CB5069">
      <w:pPr>
        <w:spacing w:line="276" w:lineRule="auto"/>
        <w:jc w:val="both"/>
        <w:rPr>
          <w:rFonts w:ascii="Saysettha OT" w:hAnsi="Saysettha OT" w:cs="Saysettha OT"/>
          <w:lang w:bidi="lo-LA"/>
        </w:rPr>
      </w:pPr>
    </w:p>
    <w:p w14:paraId="7532010A" w14:textId="77777777" w:rsidR="00916F9B" w:rsidRDefault="00916F9B">
      <w:pPr>
        <w:rPr>
          <w:rFonts w:ascii="Saysettha OT" w:hAnsi="Saysettha OT" w:cs="Saysettha OT"/>
          <w:b/>
          <w:bCs/>
          <w:cs/>
          <w:lang w:bidi="lo-LA"/>
        </w:rPr>
      </w:pPr>
      <w:r>
        <w:rPr>
          <w:rFonts w:ascii="Saysettha OT" w:hAnsi="Saysettha OT" w:cs="Saysettha OT"/>
          <w:b/>
          <w:bCs/>
          <w:cs/>
          <w:lang w:bidi="lo-LA"/>
        </w:rPr>
        <w:br w:type="page"/>
      </w:r>
    </w:p>
    <w:p w14:paraId="11D35BFF" w14:textId="5BFF88DA" w:rsidR="009F4071" w:rsidRPr="007B06AC" w:rsidRDefault="007B06AC" w:rsidP="00596896">
      <w:pPr>
        <w:pStyle w:val="ListParagraph"/>
        <w:numPr>
          <w:ilvl w:val="0"/>
          <w:numId w:val="22"/>
        </w:numPr>
        <w:spacing w:line="276" w:lineRule="auto"/>
        <w:ind w:left="284" w:hanging="284"/>
        <w:jc w:val="both"/>
        <w:rPr>
          <w:rFonts w:ascii="Saysettha OT" w:hAnsi="Saysettha OT" w:cs="Saysettha OT"/>
          <w:b/>
          <w:bCs/>
          <w:lang w:bidi="lo-LA"/>
        </w:rPr>
      </w:pPr>
      <w:r w:rsidRPr="007B06AC">
        <w:rPr>
          <w:rFonts w:ascii="Saysettha OT" w:hAnsi="Saysettha OT" w:cs="Saysettha OT" w:hint="cs"/>
          <w:b/>
          <w:bCs/>
          <w:cs/>
          <w:lang w:bidi="lo-LA"/>
        </w:rPr>
        <w:lastRenderedPageBreak/>
        <w:t xml:space="preserve">ຄວາມເຂັມຂຸ້ນເປັນໂມລາຣີຕີ </w:t>
      </w:r>
      <w:r w:rsidRPr="007B06AC">
        <w:rPr>
          <w:rFonts w:ascii="Times New Roman" w:hAnsi="Times New Roman" w:cs="Times New Roman"/>
          <w:b/>
          <w:bCs/>
          <w:lang w:bidi="lo-LA"/>
        </w:rPr>
        <w:t>(Molarity)</w:t>
      </w:r>
    </w:p>
    <w:p w14:paraId="6FC72A40" w14:textId="2C1ACD17" w:rsidR="007B06AC" w:rsidRDefault="007B06AC" w:rsidP="005C649D">
      <w:pPr>
        <w:pStyle w:val="ListParagraph"/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ໝາຍເຖີງ ຈໍານວນໂມລຂອງທາດຖືກລະລາຍທີ່ມີໃນທາດລະລາຍ</w:t>
      </w:r>
      <w:r w:rsidR="005C649D" w:rsidRPr="005C649D">
        <w:rPr>
          <w:rFonts w:ascii="Saysettha OT" w:hAnsi="Saysettha OT" w:cs="Saysettha OT"/>
          <w:position w:val="-10"/>
          <w:cs/>
          <w:lang w:bidi="lo-LA"/>
        </w:rPr>
        <w:object w:dxaOrig="340" w:dyaOrig="320" w14:anchorId="78631AC5">
          <v:shape id="_x0000_i1158" type="#_x0000_t75" style="width:17.25pt;height:15.75pt" o:ole="">
            <v:imagedata r:id="rId259" o:title=""/>
          </v:shape>
          <o:OLEObject Type="Embed" ProgID="Equation.DSMT4" ShapeID="_x0000_i1158" DrawAspect="Content" ObjectID="_1709892457" r:id="rId260"/>
        </w:object>
      </w:r>
      <w:r w:rsidR="005C649D">
        <w:rPr>
          <w:rFonts w:ascii="Saysettha OT" w:hAnsi="Saysettha OT" w:cs="Saysettha OT" w:hint="cs"/>
          <w:cs/>
          <w:lang w:bidi="lo-LA"/>
        </w:rPr>
        <w:t xml:space="preserve">ຫຼື </w:t>
      </w:r>
      <w:r w:rsidR="005C649D" w:rsidRPr="005C649D">
        <w:rPr>
          <w:rFonts w:ascii="Saysettha OT" w:hAnsi="Saysettha OT" w:cs="Saysettha OT"/>
          <w:position w:val="-10"/>
          <w:cs/>
          <w:lang w:bidi="lo-LA"/>
        </w:rPr>
        <w:object w:dxaOrig="1200" w:dyaOrig="320" w14:anchorId="33E07579">
          <v:shape id="_x0000_i1159" type="#_x0000_t75" style="width:60pt;height:15.75pt" o:ole="">
            <v:imagedata r:id="rId261" o:title=""/>
          </v:shape>
          <o:OLEObject Type="Embed" ProgID="Equation.DSMT4" ShapeID="_x0000_i1159" DrawAspect="Content" ObjectID="_1709892458" r:id="rId262"/>
        </w:object>
      </w:r>
      <w:r w:rsidR="005C649D">
        <w:rPr>
          <w:rFonts w:ascii="Saysettha OT" w:hAnsi="Saysettha OT" w:cs="Saysettha OT" w:hint="cs"/>
          <w:cs/>
          <w:lang w:bidi="lo-LA"/>
        </w:rPr>
        <w:t>ຫຼື</w:t>
      </w:r>
      <w:r w:rsidR="005C649D" w:rsidRPr="005C649D">
        <w:rPr>
          <w:rFonts w:ascii="Saysettha OT" w:hAnsi="Saysettha OT" w:cs="Saysettha OT"/>
          <w:position w:val="-10"/>
          <w:cs/>
          <w:lang w:bidi="lo-LA"/>
        </w:rPr>
        <w:object w:dxaOrig="340" w:dyaOrig="320" w14:anchorId="1030276E">
          <v:shape id="_x0000_i1160" type="#_x0000_t75" style="width:17.25pt;height:15.75pt" o:ole="">
            <v:imagedata r:id="rId263" o:title=""/>
          </v:shape>
          <o:OLEObject Type="Embed" ProgID="Equation.DSMT4" ShapeID="_x0000_i1160" DrawAspect="Content" ObjectID="_1709892459" r:id="rId264"/>
        </w:object>
      </w:r>
      <w:r w:rsidR="005C649D">
        <w:rPr>
          <w:rFonts w:ascii="Saysettha OT" w:hAnsi="Saysettha OT" w:cs="Saysettha OT" w:hint="cs"/>
          <w:cs/>
          <w:lang w:bidi="lo-LA"/>
        </w:rPr>
        <w:t>ເຊັ່ນ:</w:t>
      </w:r>
    </w:p>
    <w:p w14:paraId="76A0E87A" w14:textId="36C336D2" w:rsidR="005C649D" w:rsidRDefault="005C649D" w:rsidP="00761C75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1. </w:t>
      </w:r>
      <w:r w:rsidRPr="005C649D">
        <w:rPr>
          <w:rFonts w:ascii="Saysettha OT" w:hAnsi="Saysettha OT" w:cs="Saysettha OT"/>
          <w:cs/>
          <w:lang w:bidi="lo-LA"/>
        </w:rPr>
        <w:t>ທາດ</w:t>
      </w:r>
      <w:r>
        <w:rPr>
          <w:rFonts w:ascii="Saysettha OT" w:hAnsi="Saysettha OT" w:cs="Saysettha OT" w:hint="cs"/>
          <w:cs/>
          <w:lang w:bidi="lo-LA"/>
        </w:rPr>
        <w:t>ລະລາຍ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1A8961BE">
          <v:shape id="_x0000_i1161" type="#_x0000_t75" style="width:42pt;height:18pt" o:ole="">
            <v:imagedata r:id="rId265" o:title=""/>
          </v:shape>
          <o:OLEObject Type="Embed" ProgID="Equation.DSMT4" ShapeID="_x0000_i1161" DrawAspect="Content" ObjectID="_1709892460" r:id="rId266"/>
        </w:objec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Pr="005C649D">
        <w:rPr>
          <w:rFonts w:ascii="Saysettha OT" w:hAnsi="Saysettha OT" w:cs="Saysettha OT"/>
          <w:position w:val="-10"/>
          <w:cs/>
          <w:lang w:bidi="lo-LA"/>
        </w:rPr>
        <w:object w:dxaOrig="600" w:dyaOrig="320" w14:anchorId="5B4D8F32">
          <v:shape id="_x0000_i1162" type="#_x0000_t75" style="width:30pt;height:15.75pt" o:ole="">
            <v:imagedata r:id="rId267" o:title=""/>
          </v:shape>
          <o:OLEObject Type="Embed" ProgID="Equation.DSMT4" ShapeID="_x0000_i1162" DrawAspect="Content" ObjectID="_1709892461" r:id="rId268"/>
        </w:object>
      </w:r>
      <w:r>
        <w:rPr>
          <w:rFonts w:ascii="Saysettha OT" w:hAnsi="Saysettha OT" w:cs="Saysettha OT" w:hint="cs"/>
          <w:cs/>
          <w:lang w:bidi="lo-LA"/>
        </w:rPr>
        <w:t>ໂດຍມວນສານມີຄວາມໜ້າແໜ້ນ</w:t>
      </w:r>
      <w:r w:rsidRPr="005C649D">
        <w:rPr>
          <w:rFonts w:ascii="Saysettha OT" w:hAnsi="Saysettha OT" w:cs="Saysettha OT"/>
          <w:position w:val="-10"/>
          <w:cs/>
          <w:lang w:bidi="lo-LA"/>
        </w:rPr>
        <w:object w:dxaOrig="1320" w:dyaOrig="360" w14:anchorId="686C1758">
          <v:shape id="_x0000_i1163" type="#_x0000_t75" style="width:66pt;height:18pt" o:ole="">
            <v:imagedata r:id="rId269" o:title=""/>
          </v:shape>
          <o:OLEObject Type="Embed" ProgID="Equation.DSMT4" ShapeID="_x0000_i1163" DrawAspect="Content" ObjectID="_1709892462" r:id="rId270"/>
        </w:object>
      </w:r>
      <w:proofErr w:type="gramStart"/>
      <w:r>
        <w:rPr>
          <w:rFonts w:ascii="Saysettha OT" w:hAnsi="Saysettha OT" w:cs="Saysettha OT" w:hint="cs"/>
          <w:cs/>
          <w:lang w:bidi="lo-LA"/>
        </w:rPr>
        <w:t xml:space="preserve">ຈະມີຄວາມເຂັ້ມຂຸ້ນຈັກໂມລ </w:t>
      </w:r>
      <w:r w:rsidRPr="005C649D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0799A34F" w14:textId="0CA96985" w:rsidR="005C649D" w:rsidRDefault="00CF76E9" w:rsidP="00252D91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="00252D91">
        <w:rPr>
          <w:rFonts w:ascii="Saysettha OT" w:hAnsi="Saysettha OT" w:cs="Saysettha OT" w:hint="cs"/>
          <w:cs/>
          <w:lang w:bidi="lo-LA"/>
        </w:rPr>
        <w:t>ຊອກຫາຈໍານວນໂມລຂອງ</w:t>
      </w:r>
      <w:r w:rsidR="00252D91"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73F2FF5C">
          <v:shape id="_x0000_i1164" type="#_x0000_t75" style="width:42pt;height:18pt" o:ole="">
            <v:imagedata r:id="rId265" o:title=""/>
          </v:shape>
          <o:OLEObject Type="Embed" ProgID="Equation.DSMT4" ShapeID="_x0000_i1164" DrawAspect="Content" ObjectID="_1709892463" r:id="rId271"/>
        </w:object>
      </w:r>
      <w:r w:rsidR="00252D91">
        <w:rPr>
          <w:rFonts w:ascii="Saysettha OT" w:hAnsi="Saysettha OT" w:cs="Saysettha OT" w:hint="cs"/>
          <w:cs/>
          <w:lang w:bidi="lo-LA"/>
        </w:rPr>
        <w:t>ໃນທາດລະລາຍ</w:t>
      </w:r>
      <w:r w:rsidR="00252D91" w:rsidRPr="005C649D">
        <w:rPr>
          <w:rFonts w:ascii="Saysettha OT" w:hAnsi="Saysettha OT" w:cs="Saysettha OT"/>
          <w:position w:val="-10"/>
          <w:cs/>
          <w:lang w:bidi="lo-LA"/>
        </w:rPr>
        <w:object w:dxaOrig="340" w:dyaOrig="320" w14:anchorId="25C105E5">
          <v:shape id="_x0000_i1165" type="#_x0000_t75" style="width:17.25pt;height:15.75pt" o:ole="">
            <v:imagedata r:id="rId259" o:title=""/>
          </v:shape>
          <o:OLEObject Type="Embed" ProgID="Equation.DSMT4" ShapeID="_x0000_i1165" DrawAspect="Content" ObjectID="_1709892464" r:id="rId272"/>
        </w:object>
      </w:r>
      <w:r w:rsidR="00252D91">
        <w:rPr>
          <w:rFonts w:ascii="Saysettha OT" w:hAnsi="Saysettha OT" w:cs="Saysettha OT" w:hint="cs"/>
          <w:cs/>
          <w:lang w:bidi="lo-LA"/>
        </w:rPr>
        <w:t>ທາດລະລາຍ</w:t>
      </w:r>
      <w:r w:rsidR="00252D91"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59462A3C">
          <v:shape id="_x0000_i1166" type="#_x0000_t75" style="width:42pt;height:18pt" o:ole="">
            <v:imagedata r:id="rId265" o:title=""/>
          </v:shape>
          <o:OLEObject Type="Embed" ProgID="Equation.DSMT4" ShapeID="_x0000_i1166" DrawAspect="Content" ObjectID="_1709892465" r:id="rId273"/>
        </w:object>
      </w:r>
      <w:r w:rsidR="00252D91">
        <w:rPr>
          <w:rFonts w:ascii="Saysettha OT" w:hAnsi="Saysettha OT" w:cs="Saysettha OT" w:hint="cs"/>
          <w:cs/>
          <w:lang w:bidi="lo-LA"/>
        </w:rPr>
        <w:t>ເຂັ້ມຂຸ້ນ</w:t>
      </w:r>
      <w:r w:rsidR="00252D91" w:rsidRPr="005C649D">
        <w:rPr>
          <w:rFonts w:ascii="Saysettha OT" w:hAnsi="Saysettha OT" w:cs="Saysettha OT"/>
          <w:position w:val="-10"/>
          <w:cs/>
          <w:lang w:bidi="lo-LA"/>
        </w:rPr>
        <w:object w:dxaOrig="600" w:dyaOrig="320" w14:anchorId="343D4BA1">
          <v:shape id="_x0000_i1167" type="#_x0000_t75" style="width:30pt;height:15.75pt" o:ole="">
            <v:imagedata r:id="rId267" o:title=""/>
          </v:shape>
          <o:OLEObject Type="Embed" ProgID="Equation.DSMT4" ShapeID="_x0000_i1167" DrawAspect="Content" ObjectID="_1709892466" r:id="rId274"/>
        </w:object>
      </w:r>
      <w:r w:rsidR="00252D91">
        <w:rPr>
          <w:rFonts w:ascii="Saysettha OT" w:hAnsi="Saysettha OT" w:cs="Saysettha OT" w:hint="cs"/>
          <w:cs/>
          <w:lang w:bidi="lo-LA"/>
        </w:rPr>
        <w:t>ໂດຍມວນສານມີຄວາມໜ້າແໜ້ນ</w:t>
      </w:r>
      <w:r w:rsidR="00252D91" w:rsidRPr="005C649D">
        <w:rPr>
          <w:rFonts w:ascii="Saysettha OT" w:hAnsi="Saysettha OT" w:cs="Saysettha OT"/>
          <w:position w:val="-10"/>
          <w:cs/>
          <w:lang w:bidi="lo-LA"/>
        </w:rPr>
        <w:object w:dxaOrig="1320" w:dyaOrig="360" w14:anchorId="42079DC2">
          <v:shape id="_x0000_i1168" type="#_x0000_t75" style="width:66pt;height:18pt" o:ole="">
            <v:imagedata r:id="rId269" o:title=""/>
          </v:shape>
          <o:OLEObject Type="Embed" ProgID="Equation.DSMT4" ShapeID="_x0000_i1168" DrawAspect="Content" ObjectID="_1709892467" r:id="rId275"/>
        </w:object>
      </w:r>
      <w:r w:rsidR="00252D91">
        <w:rPr>
          <w:rFonts w:ascii="Saysettha OT" w:hAnsi="Saysettha OT" w:cs="Saysettha OT" w:hint="cs"/>
          <w:cs/>
          <w:lang w:bidi="lo-LA"/>
        </w:rPr>
        <w:t>ເຊິ່ງມີຄວາມໝາຍວ່າທາດລະລາຍ</w:t>
      </w:r>
      <w:r w:rsidR="00252D91" w:rsidRPr="00252D91">
        <w:rPr>
          <w:rFonts w:ascii="Saysettha OT" w:hAnsi="Saysettha OT" w:cs="Saysettha OT"/>
          <w:position w:val="-10"/>
          <w:cs/>
          <w:lang w:bidi="lo-LA"/>
        </w:rPr>
        <w:object w:dxaOrig="660" w:dyaOrig="320" w14:anchorId="2E84C119">
          <v:shape id="_x0000_i1169" type="#_x0000_t75" style="width:33.75pt;height:15.75pt" o:ole="">
            <v:imagedata r:id="rId276" o:title=""/>
          </v:shape>
          <o:OLEObject Type="Embed" ProgID="Equation.DSMT4" ShapeID="_x0000_i1169" DrawAspect="Content" ObjectID="_1709892468" r:id="rId277"/>
        </w:object>
      </w:r>
    </w:p>
    <w:p w14:paraId="5A41D04F" w14:textId="3BE82BED" w:rsidR="00542B94" w:rsidRDefault="00542B94" w:rsidP="00252D91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່ຽນເປັນ</w:t>
      </w:r>
      <w:r w:rsidR="00ED2E66">
        <w:rPr>
          <w:rFonts w:ascii="Saysettha OT" w:hAnsi="Saysettha OT" w:cs="Saysettha OT" w:hint="cs"/>
          <w:cs/>
          <w:lang w:bidi="lo-LA"/>
        </w:rPr>
        <w:t xml:space="preserve">ບໍລິມາດ </w:t>
      </w:r>
      <w:r w:rsidR="00ED2E66" w:rsidRPr="00ED2E66">
        <w:rPr>
          <w:rFonts w:ascii="Saysettha OT" w:hAnsi="Saysettha OT" w:cs="Saysettha OT"/>
          <w:position w:val="-28"/>
          <w:cs/>
          <w:lang w:bidi="lo-LA"/>
        </w:rPr>
        <w:object w:dxaOrig="2040" w:dyaOrig="660" w14:anchorId="789B951A">
          <v:shape id="_x0000_i1170" type="#_x0000_t75" style="width:102pt;height:33.75pt" o:ole="">
            <v:imagedata r:id="rId278" o:title=""/>
          </v:shape>
          <o:OLEObject Type="Embed" ProgID="Equation.DSMT4" ShapeID="_x0000_i1170" DrawAspect="Content" ObjectID="_1709892469" r:id="rId279"/>
        </w:object>
      </w:r>
      <w:r w:rsidR="00056BE4">
        <w:rPr>
          <w:rFonts w:ascii="Saysettha OT" w:hAnsi="Saysettha OT" w:cs="Saysettha OT" w:hint="cs"/>
          <w:cs/>
          <w:lang w:bidi="lo-LA"/>
        </w:rPr>
        <w:t xml:space="preserve">ມີ </w:t>
      </w:r>
      <w:r w:rsidR="00056BE4" w:rsidRPr="005C649D">
        <w:rPr>
          <w:rFonts w:ascii="Saysettha OT" w:hAnsi="Saysettha OT" w:cs="Saysettha OT"/>
          <w:position w:val="-12"/>
          <w:cs/>
          <w:lang w:bidi="lo-LA"/>
        </w:rPr>
        <w:object w:dxaOrig="780" w:dyaOrig="360" w14:anchorId="78B17B89">
          <v:shape id="_x0000_i1171" type="#_x0000_t75" style="width:38.25pt;height:18pt" o:ole="">
            <v:imagedata r:id="rId280" o:title=""/>
          </v:shape>
          <o:OLEObject Type="Embed" ProgID="Equation.DSMT4" ShapeID="_x0000_i1171" DrawAspect="Content" ObjectID="_1709892470" r:id="rId281"/>
        </w:object>
      </w:r>
    </w:p>
    <w:p w14:paraId="54EA0361" w14:textId="4D7C8237" w:rsidR="00056BE4" w:rsidRDefault="007046A5" w:rsidP="0071536A">
      <w:pPr>
        <w:spacing w:line="276" w:lineRule="auto"/>
        <w:ind w:left="720" w:firstLine="720"/>
        <w:rPr>
          <w:rFonts w:ascii="Saysettha OT" w:hAnsi="Saysettha OT" w:cs="Saysettha OT"/>
          <w:lang w:bidi="lo-LA"/>
        </w:rPr>
      </w:pPr>
      <w:r w:rsidRPr="007046A5">
        <w:rPr>
          <w:rFonts w:ascii="Saysettha OT" w:hAnsi="Saysettha OT" w:cs="Saysettha OT"/>
          <w:position w:val="-24"/>
          <w:cs/>
          <w:lang w:bidi="lo-LA"/>
        </w:rPr>
        <w:object w:dxaOrig="2160" w:dyaOrig="620" w14:anchorId="73072562">
          <v:shape id="_x0000_i1172" type="#_x0000_t75" style="width:108pt;height:31.5pt" o:ole="">
            <v:imagedata r:id="rId282" o:title=""/>
          </v:shape>
          <o:OLEObject Type="Embed" ProgID="Equation.DSMT4" ShapeID="_x0000_i1172" DrawAspect="Content" ObjectID="_1709892471" r:id="rId283"/>
        </w:object>
      </w:r>
      <w:r>
        <w:rPr>
          <w:rFonts w:ascii="Saysettha OT" w:hAnsi="Saysettha OT" w:cs="Saysettha OT" w:hint="cs"/>
          <w:cs/>
          <w:lang w:bidi="lo-LA"/>
        </w:rPr>
        <w:t xml:space="preserve"> ດັ່ງນັ້ນ, ທາດລະລາຍ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1420" w:dyaOrig="380" w14:anchorId="4BEF1578">
          <v:shape id="_x0000_i1173" type="#_x0000_t75" style="width:71.25pt;height:18pt" o:ole="">
            <v:imagedata r:id="rId284" o:title=""/>
          </v:shape>
          <o:OLEObject Type="Embed" ProgID="Equation.DSMT4" ShapeID="_x0000_i1173" DrawAspect="Content" ObjectID="_1709892472" r:id="rId285"/>
        </w:object>
      </w:r>
      <w:r>
        <w:rPr>
          <w:rFonts w:ascii="Saysettha OT" w:hAnsi="Saysettha OT" w:cs="Saysettha OT" w:hint="cs"/>
          <w:cs/>
          <w:lang w:bidi="lo-LA"/>
        </w:rPr>
        <w:t xml:space="preserve">ຫຼື </w:t>
      </w:r>
      <w:r w:rsidRPr="007046A5">
        <w:rPr>
          <w:rFonts w:ascii="Saysettha OT" w:hAnsi="Saysettha OT" w:cs="Saysettha OT"/>
          <w:position w:val="-10"/>
          <w:cs/>
          <w:lang w:bidi="lo-LA"/>
        </w:rPr>
        <w:object w:dxaOrig="920" w:dyaOrig="360" w14:anchorId="7011EC78">
          <v:shape id="_x0000_i1174" type="#_x0000_t75" style="width:45.75pt;height:18pt" o:ole="">
            <v:imagedata r:id="rId286" o:title=""/>
          </v:shape>
          <o:OLEObject Type="Embed" ProgID="Equation.DSMT4" ShapeID="_x0000_i1174" DrawAspect="Content" ObjectID="_1709892473" r:id="rId287"/>
        </w:object>
      </w:r>
    </w:p>
    <w:p w14:paraId="3C9C5B69" w14:textId="0AF551AD" w:rsidR="0071536A" w:rsidRDefault="0071536A" w:rsidP="0071536A">
      <w:pPr>
        <w:spacing w:line="276" w:lineRule="auto"/>
        <w:ind w:left="720" w:firstLine="720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ະມີ 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7B2F3C94">
          <v:shape id="_x0000_i1175" type="#_x0000_t75" style="width:42pt;height:18pt" o:ole="">
            <v:imagedata r:id="rId265" o:title=""/>
          </v:shape>
          <o:OLEObject Type="Embed" ProgID="Equation.DSMT4" ShapeID="_x0000_i1175" DrawAspect="Content" ObjectID="_1709892474" r:id="rId288"/>
        </w:object>
      </w:r>
    </w:p>
    <w:p w14:paraId="4682FFF9" w14:textId="3E06C359" w:rsidR="00601FCE" w:rsidRDefault="00F23698" w:rsidP="00601FCE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 w:rsidRPr="0071536A">
        <w:rPr>
          <w:rFonts w:ascii="Saysettha OT" w:hAnsi="Saysettha OT" w:cs="Saysettha OT"/>
          <w:position w:val="-82"/>
          <w:cs/>
          <w:lang w:bidi="lo-LA"/>
        </w:rPr>
        <w:object w:dxaOrig="2940" w:dyaOrig="1760" w14:anchorId="1CDD00C8">
          <v:shape id="_x0000_i1176" type="#_x0000_t75" style="width:147pt;height:87.75pt" o:ole="">
            <v:imagedata r:id="rId289" o:title=""/>
          </v:shape>
          <o:OLEObject Type="Embed" ProgID="Equation.DSMT4" ShapeID="_x0000_i1176" DrawAspect="Content" ObjectID="_1709892475" r:id="rId290"/>
        </w:object>
      </w:r>
    </w:p>
    <w:p w14:paraId="125F840D" w14:textId="419C234F" w:rsidR="00601FCE" w:rsidRDefault="00D53076" w:rsidP="00761C75">
      <w:pPr>
        <w:spacing w:line="276" w:lineRule="auto"/>
        <w:jc w:val="thaiDistribute"/>
        <w:rPr>
          <w:rFonts w:ascii="Times New Roman" w:hAnsi="Times New Roman" w:cstheme="minorBidi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D53076">
        <w:rPr>
          <w:rFonts w:ascii="Times New Roman" w:hAnsi="Times New Roman" w:cs="Times New Roman"/>
          <w:lang w:bidi="lo-LA"/>
        </w:rPr>
        <w:t xml:space="preserve">2. </w:t>
      </w:r>
      <w:r>
        <w:rPr>
          <w:rFonts w:ascii="Times New Roman" w:hAnsi="Times New Roman" w:cs="Times New Roman"/>
          <w:lang w:bidi="lo-LA"/>
        </w:rPr>
        <w:t xml:space="preserve"> </w:t>
      </w:r>
      <w:r w:rsidRPr="00D53076">
        <w:rPr>
          <w:rFonts w:ascii="Saysettha OT" w:hAnsi="Saysettha OT" w:cs="Saysettha OT"/>
          <w:cs/>
          <w:lang w:bidi="lo-LA"/>
        </w:rPr>
        <w:t>ນໍ້າ</w:t>
      </w:r>
      <w:r>
        <w:rPr>
          <w:rFonts w:ascii="Saysettha OT" w:hAnsi="Saysettha OT" w:cs="Saysettha OT" w:hint="cs"/>
          <w:cs/>
          <w:lang w:bidi="lo-LA"/>
        </w:rPr>
        <w:t>ຕານມີສູດ</w:t>
      </w:r>
      <w:r w:rsidR="004F77FA" w:rsidRPr="004F77FA">
        <w:rPr>
          <w:rFonts w:ascii="Saysettha OT" w:hAnsi="Saysettha OT" w:cs="Saysettha OT"/>
          <w:position w:val="-12"/>
          <w:cs/>
          <w:lang w:bidi="lo-LA"/>
        </w:rPr>
        <w:object w:dxaOrig="1120" w:dyaOrig="360" w14:anchorId="683AD9EA">
          <v:shape id="_x0000_i1177" type="#_x0000_t75" style="width:56.25pt;height:18pt" o:ole="">
            <v:imagedata r:id="rId291" o:title=""/>
          </v:shape>
          <o:OLEObject Type="Embed" ProgID="Equation.DSMT4" ShapeID="_x0000_i1177" DrawAspect="Content" ObjectID="_1709892476" r:id="rId292"/>
        </w:object>
      </w:r>
      <w:r w:rsidR="00743F97">
        <w:rPr>
          <w:rFonts w:ascii="Saysettha OT" w:hAnsi="Saysettha OT" w:cs="Saysettha OT" w:hint="cs"/>
          <w:cs/>
          <w:lang w:bidi="lo-LA"/>
        </w:rPr>
        <w:t>ໜັກ</w:t>
      </w:r>
      <w:r w:rsidR="00743F97" w:rsidRPr="00743F97">
        <w:rPr>
          <w:rFonts w:ascii="Saysettha OT" w:hAnsi="Saysettha OT" w:cs="Saysettha OT"/>
          <w:position w:val="-10"/>
          <w:cs/>
          <w:lang w:bidi="lo-LA"/>
        </w:rPr>
        <w:object w:dxaOrig="540" w:dyaOrig="320" w14:anchorId="0D43C04C">
          <v:shape id="_x0000_i1178" type="#_x0000_t75" style="width:26.25pt;height:15.75pt" o:ole="">
            <v:imagedata r:id="rId293" o:title=""/>
          </v:shape>
          <o:OLEObject Type="Embed" ProgID="Equation.DSMT4" ShapeID="_x0000_i1178" DrawAspect="Content" ObjectID="_1709892477" r:id="rId294"/>
        </w:object>
      </w:r>
      <w:r w:rsidR="00743F97">
        <w:rPr>
          <w:rFonts w:ascii="Saysettha OT" w:hAnsi="Saysettha OT" w:cs="Saysettha OT" w:hint="cs"/>
          <w:cs/>
          <w:lang w:bidi="lo-LA"/>
        </w:rPr>
        <w:t>ລະລາຍໃນນໍ້າ</w:t>
      </w:r>
      <w:r w:rsidR="00743F97" w:rsidRPr="00743F97">
        <w:rPr>
          <w:rFonts w:ascii="Saysettha OT" w:hAnsi="Saysettha OT" w:cs="Saysettha OT"/>
          <w:position w:val="-10"/>
          <w:cs/>
          <w:lang w:bidi="lo-LA"/>
        </w:rPr>
        <w:object w:dxaOrig="639" w:dyaOrig="320" w14:anchorId="553D6DD4">
          <v:shape id="_x0000_i1179" type="#_x0000_t75" style="width:31.5pt;height:15.75pt" o:ole="">
            <v:imagedata r:id="rId295" o:title=""/>
          </v:shape>
          <o:OLEObject Type="Embed" ProgID="Equation.DSMT4" ShapeID="_x0000_i1179" DrawAspect="Content" ObjectID="_1709892478" r:id="rId296"/>
        </w:object>
      </w:r>
      <w:r w:rsidR="00743F97">
        <w:rPr>
          <w:rFonts w:ascii="Saysettha OT" w:hAnsi="Saysettha OT" w:cs="Saysettha OT" w:hint="cs"/>
          <w:cs/>
          <w:lang w:bidi="lo-LA"/>
        </w:rPr>
        <w:t>ຈະມີຄວາມເຂັ້ມຂຸ້ນຈັກໂມເລກຸລ</w:t>
      </w:r>
      <w:r w:rsidR="00743F97">
        <w:rPr>
          <w:rFonts w:ascii="Saysettha OT" w:hAnsi="Saysettha OT" w:cs="Saysettha OT"/>
          <w:lang w:bidi="lo-LA"/>
        </w:rPr>
        <w:t xml:space="preserve"> </w:t>
      </w:r>
      <w:r w:rsidR="00743F97" w:rsidRPr="00743F97">
        <w:rPr>
          <w:rFonts w:ascii="Times New Roman" w:hAnsi="Times New Roman" w:cs="Times New Roman"/>
          <w:lang w:bidi="lo-LA"/>
        </w:rPr>
        <w:t>(molar)</w:t>
      </w:r>
      <w:r w:rsidR="00743F97">
        <w:rPr>
          <w:rFonts w:ascii="Times New Roman" w:hAnsi="Times New Roman" w:cs="Times New Roman"/>
          <w:lang w:bidi="lo-LA"/>
        </w:rPr>
        <w:t xml:space="preserve"> </w:t>
      </w:r>
    </w:p>
    <w:p w14:paraId="1E035A6E" w14:textId="2DD23ACE" w:rsidR="00743F97" w:rsidRDefault="00F77F36" w:rsidP="00D53076">
      <w:pPr>
        <w:spacing w:line="276" w:lineRule="auto"/>
        <w:jc w:val="both"/>
        <w:rPr>
          <w:rFonts w:ascii="Times New Roman" w:hAnsi="Times New Roman" w:cstheme="minorBidi"/>
          <w:lang w:bidi="lo-LA"/>
        </w:rPr>
      </w:pPr>
      <w:r w:rsidRPr="00F77F36">
        <w:rPr>
          <w:rFonts w:ascii="Times New Roman" w:hAnsi="Times New Roman" w:cstheme="minorBidi"/>
          <w:position w:val="-10"/>
          <w:cs/>
          <w:lang w:bidi="lo-LA"/>
        </w:rPr>
        <w:object w:dxaOrig="2540" w:dyaOrig="320" w14:anchorId="7EDF1F0D">
          <v:shape id="_x0000_i1180" type="#_x0000_t75" style="width:126.75pt;height:15.75pt" o:ole="">
            <v:imagedata r:id="rId297" o:title=""/>
          </v:shape>
          <o:OLEObject Type="Embed" ProgID="Equation.DSMT4" ShapeID="_x0000_i1180" DrawAspect="Content" ObjectID="_1709892479" r:id="rId298"/>
        </w:object>
      </w:r>
    </w:p>
    <w:p w14:paraId="7526CA4C" w14:textId="56DFEEC4" w:rsidR="00F77F36" w:rsidRDefault="00F77F36" w:rsidP="00D5307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F77F36">
        <w:rPr>
          <w:rFonts w:ascii="Saysettha OT" w:hAnsi="Saysettha OT" w:cs="Saysettha OT"/>
          <w:b/>
          <w:bCs/>
          <w:cs/>
          <w:lang w:bidi="lo-LA"/>
        </w:rPr>
        <w:t xml:space="preserve">ວິທີແກ້: </w:t>
      </w:r>
      <w:r w:rsidRPr="00F77F36">
        <w:rPr>
          <w:rFonts w:ascii="Saysettha OT" w:hAnsi="Saysettha OT" w:cs="Saysettha OT" w:hint="cs"/>
          <w:cs/>
          <w:lang w:bidi="lo-LA"/>
        </w:rPr>
        <w:t>ນໍ້າຕານ</w:t>
      </w:r>
      <w:r w:rsidR="008E24E3" w:rsidRPr="004F77FA">
        <w:rPr>
          <w:rFonts w:ascii="Saysettha OT" w:hAnsi="Saysettha OT" w:cs="Saysettha OT"/>
          <w:position w:val="-12"/>
          <w:cs/>
          <w:lang w:bidi="lo-LA"/>
        </w:rPr>
        <w:object w:dxaOrig="1719" w:dyaOrig="360" w14:anchorId="43785DCB">
          <v:shape id="_x0000_i1181" type="#_x0000_t75" style="width:85.5pt;height:18pt" o:ole="">
            <v:imagedata r:id="rId299" o:title=""/>
          </v:shape>
          <o:OLEObject Type="Embed" ProgID="Equation.DSMT4" ShapeID="_x0000_i1181" DrawAspect="Content" ObjectID="_1709892480" r:id="rId300"/>
        </w:object>
      </w:r>
      <w:r w:rsidR="008E24E3">
        <w:rPr>
          <w:rFonts w:ascii="Saysettha OT" w:hAnsi="Saysettha OT" w:cs="Saysettha OT" w:hint="cs"/>
          <w:cs/>
          <w:lang w:bidi="lo-LA"/>
        </w:rPr>
        <w:t>ລະລາຍໃນນໍ້າ</w:t>
      </w:r>
      <w:r w:rsidR="008E24E3" w:rsidRPr="00743F97">
        <w:rPr>
          <w:rFonts w:ascii="Saysettha OT" w:hAnsi="Saysettha OT" w:cs="Saysettha OT"/>
          <w:position w:val="-10"/>
          <w:cs/>
          <w:lang w:bidi="lo-LA"/>
        </w:rPr>
        <w:object w:dxaOrig="639" w:dyaOrig="320" w14:anchorId="2051C25F">
          <v:shape id="_x0000_i1182" type="#_x0000_t75" style="width:31.5pt;height:15.75pt" o:ole="">
            <v:imagedata r:id="rId295" o:title=""/>
          </v:shape>
          <o:OLEObject Type="Embed" ProgID="Equation.DSMT4" ShapeID="_x0000_i1182" DrawAspect="Content" ObjectID="_1709892481" r:id="rId301"/>
        </w:object>
      </w:r>
      <w:r w:rsidR="008E24E3">
        <w:rPr>
          <w:rFonts w:ascii="Saysettha OT" w:hAnsi="Saysettha OT" w:cs="Saysettha OT" w:hint="cs"/>
          <w:cs/>
          <w:lang w:bidi="lo-LA"/>
        </w:rPr>
        <w:t>ມີນໍ້າຕານລະລາຍຢູ່</w:t>
      </w:r>
      <w:r w:rsidR="008E24E3" w:rsidRPr="00743F97">
        <w:rPr>
          <w:rFonts w:ascii="Saysettha OT" w:hAnsi="Saysettha OT" w:cs="Saysettha OT"/>
          <w:position w:val="-10"/>
          <w:cs/>
          <w:lang w:bidi="lo-LA"/>
        </w:rPr>
        <w:object w:dxaOrig="540" w:dyaOrig="320" w14:anchorId="089B83E8">
          <v:shape id="_x0000_i1183" type="#_x0000_t75" style="width:26.25pt;height:15.75pt" o:ole="">
            <v:imagedata r:id="rId293" o:title=""/>
          </v:shape>
          <o:OLEObject Type="Embed" ProgID="Equation.DSMT4" ShapeID="_x0000_i1183" DrawAspect="Content" ObjectID="_1709892482" r:id="rId302"/>
        </w:object>
      </w:r>
    </w:p>
    <w:p w14:paraId="67D7C392" w14:textId="7BEA22CD" w:rsidR="008E24E3" w:rsidRDefault="008E24E3" w:rsidP="00D5307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: </w:t>
      </w:r>
      <w:r w:rsidRPr="008E24E3">
        <w:rPr>
          <w:rFonts w:ascii="Saysettha OT" w:hAnsi="Saysettha OT" w:cs="Saysettha OT"/>
          <w:position w:val="-24"/>
          <w:cs/>
          <w:lang w:bidi="lo-LA"/>
        </w:rPr>
        <w:object w:dxaOrig="2220" w:dyaOrig="620" w14:anchorId="13F4C802">
          <v:shape id="_x0000_i1184" type="#_x0000_t75" style="width:110.25pt;height:31.5pt" o:ole="">
            <v:imagedata r:id="rId303" o:title=""/>
          </v:shape>
          <o:OLEObject Type="Embed" ProgID="Equation.DSMT4" ShapeID="_x0000_i1184" DrawAspect="Content" ObjectID="_1709892483" r:id="rId304"/>
        </w:object>
      </w:r>
    </w:p>
    <w:p w14:paraId="5F7710CC" w14:textId="77777777" w:rsidR="00F23698" w:rsidRDefault="008E24E3" w:rsidP="00D5307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ດັ່ງນັ້ນ,</w:t>
      </w:r>
      <w:r w:rsidR="00F23698">
        <w:t xml:space="preserve"> </w:t>
      </w:r>
      <w:r>
        <w:rPr>
          <w:rFonts w:ascii="Saysettha OT" w:hAnsi="Saysettha OT" w:cs="Saysettha OT" w:hint="cs"/>
          <w:cs/>
          <w:lang w:bidi="lo-LA"/>
        </w:rPr>
        <w:t>ນໍ້າ</w:t>
      </w:r>
      <w:r w:rsidRPr="008E24E3">
        <w:rPr>
          <w:rFonts w:ascii="Saysettha OT" w:hAnsi="Saysettha OT" w:cs="Saysettha OT"/>
          <w:position w:val="-10"/>
          <w:cs/>
          <w:lang w:bidi="lo-LA"/>
        </w:rPr>
        <w:object w:dxaOrig="520" w:dyaOrig="320" w14:anchorId="48DF99AC">
          <v:shape id="_x0000_i1185" type="#_x0000_t75" style="width:26.25pt;height:15.75pt" o:ole="">
            <v:imagedata r:id="rId305" o:title=""/>
          </v:shape>
          <o:OLEObject Type="Embed" ProgID="Equation.DSMT4" ShapeID="_x0000_i1185" DrawAspect="Content" ObjectID="_1709892484" r:id="rId306"/>
        </w:object>
      </w:r>
      <w:r>
        <w:rPr>
          <w:rFonts w:ascii="Saysettha OT" w:hAnsi="Saysettha OT" w:cs="Saysettha OT" w:hint="cs"/>
          <w:cs/>
          <w:lang w:bidi="lo-LA"/>
        </w:rPr>
        <w:t>ຫຼື</w:t>
      </w:r>
      <w:r w:rsidRPr="008E24E3">
        <w:rPr>
          <w:rFonts w:ascii="Saysettha OT" w:hAnsi="Saysettha OT" w:cs="Saysettha OT"/>
          <w:position w:val="-10"/>
          <w:cs/>
          <w:lang w:bidi="lo-LA"/>
        </w:rPr>
        <w:object w:dxaOrig="780" w:dyaOrig="320" w14:anchorId="24728E5D">
          <v:shape id="_x0000_i1186" type="#_x0000_t75" style="width:38.25pt;height:15.75pt" o:ole="">
            <v:imagedata r:id="rId307" o:title=""/>
          </v:shape>
          <o:OLEObject Type="Embed" ProgID="Equation.DSMT4" ShapeID="_x0000_i1186" DrawAspect="Content" ObjectID="_1709892485" r:id="rId308"/>
        </w:object>
      </w:r>
      <w:r>
        <w:rPr>
          <w:rFonts w:ascii="Saysettha OT" w:hAnsi="Saysettha OT" w:cs="Saysettha OT" w:hint="cs"/>
          <w:cs/>
          <w:lang w:bidi="lo-LA"/>
        </w:rPr>
        <w:t>ມີນໍ້າຕານລະລາຍຢູ່</w:t>
      </w:r>
      <w:r w:rsidRPr="008E24E3">
        <w:rPr>
          <w:rFonts w:ascii="Saysettha OT" w:hAnsi="Saysettha OT" w:cs="Saysettha OT"/>
          <w:position w:val="-30"/>
          <w:cs/>
          <w:lang w:bidi="lo-LA"/>
        </w:rPr>
        <w:object w:dxaOrig="3280" w:dyaOrig="720" w14:anchorId="01446C48">
          <v:shape id="_x0000_i1187" type="#_x0000_t75" style="width:164.25pt;height:36pt" o:ole="">
            <v:imagedata r:id="rId309" o:title=""/>
          </v:shape>
          <o:OLEObject Type="Embed" ProgID="Equation.DSMT4" ShapeID="_x0000_i1187" DrawAspect="Content" ObjectID="_1709892486" r:id="rId310"/>
        </w:object>
      </w:r>
    </w:p>
    <w:p w14:paraId="60461239" w14:textId="775C545E" w:rsidR="008E24E3" w:rsidRDefault="008E24E3" w:rsidP="00D5307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ຄວາມເຂັ້ມຂຸ້ນ</w:t>
      </w:r>
      <w:r w:rsidR="00F23698" w:rsidRPr="00F23698">
        <w:rPr>
          <w:rFonts w:ascii="Saysettha OT" w:hAnsi="Saysettha OT" w:cs="Saysettha OT"/>
          <w:position w:val="-10"/>
          <w:cs/>
          <w:lang w:bidi="lo-LA"/>
        </w:rPr>
        <w:object w:dxaOrig="1160" w:dyaOrig="320" w14:anchorId="350FF4BB">
          <v:shape id="_x0000_i1188" type="#_x0000_t75" style="width:57pt;height:15.75pt" o:ole="">
            <v:imagedata r:id="rId311" o:title=""/>
          </v:shape>
          <o:OLEObject Type="Embed" ProgID="Equation.DSMT4" ShapeID="_x0000_i1188" DrawAspect="Content" ObjectID="_1709892487" r:id="rId312"/>
        </w:object>
      </w:r>
    </w:p>
    <w:p w14:paraId="39487E04" w14:textId="1045C1FE" w:rsidR="00DE4E6D" w:rsidRDefault="00DE4E6D" w:rsidP="00DE4E6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3</w:t>
      </w:r>
      <w:r w:rsidRPr="00D53076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Times New Roman" w:hAnsi="Times New Roman" w:cs="Times New Roman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ທາດລະລາຍໜຶ່ງປະກອບມີນໍ້າ</w:t>
      </w:r>
      <w:r w:rsidRPr="00DE4E6D">
        <w:rPr>
          <w:rFonts w:ascii="Saysettha OT" w:hAnsi="Saysettha OT" w:cs="Saysettha OT"/>
          <w:position w:val="-10"/>
          <w:cs/>
          <w:lang w:bidi="lo-LA"/>
        </w:rPr>
        <w:object w:dxaOrig="560" w:dyaOrig="320" w14:anchorId="66C28B03">
          <v:shape id="_x0000_i1189" type="#_x0000_t75" style="width:27.75pt;height:15.75pt" o:ole="">
            <v:imagedata r:id="rId313" o:title=""/>
          </v:shape>
          <o:OLEObject Type="Embed" ProgID="Equation.DSMT4" ShapeID="_x0000_i1189" DrawAspect="Content" ObjectID="_1709892488" r:id="rId314"/>
        </w:object>
      </w:r>
      <w:r>
        <w:rPr>
          <w:rFonts w:ascii="Saysettha OT" w:hAnsi="Saysettha OT" w:cs="Saysettha OT" w:hint="cs"/>
          <w:cs/>
          <w:lang w:bidi="lo-LA"/>
        </w:rPr>
        <w:t>ແລະ ກຼີເຊີຣິນ</w:t>
      </w:r>
      <w:r w:rsidRPr="00DE4E6D">
        <w:rPr>
          <w:rFonts w:ascii="Saysettha OT" w:hAnsi="Saysettha OT" w:cs="Saysettha OT"/>
          <w:position w:val="-14"/>
          <w:cs/>
          <w:lang w:bidi="lo-LA"/>
        </w:rPr>
        <w:object w:dxaOrig="1920" w:dyaOrig="400" w14:anchorId="6FBB2C41">
          <v:shape id="_x0000_i1190" type="#_x0000_t75" style="width:97.5pt;height:19.5pt" o:ole="">
            <v:imagedata r:id="rId315" o:title=""/>
          </v:shape>
          <o:OLEObject Type="Embed" ProgID="Equation.DSMT4" ShapeID="_x0000_i1190" DrawAspect="Content" ObjectID="_1709892489" r:id="rId316"/>
        </w:object>
      </w:r>
      <w:proofErr w:type="gramStart"/>
      <w:r>
        <w:rPr>
          <w:rFonts w:ascii="Saysettha OT" w:hAnsi="Saysettha OT" w:cs="Saysettha OT" w:hint="cs"/>
          <w:cs/>
          <w:lang w:bidi="lo-LA"/>
        </w:rPr>
        <w:t xml:space="preserve">ເສດສ່ວນໂມລແຕ່ລະສ່ວນປະກອບຈະມີເທົ່າໃດ </w:t>
      </w:r>
      <w:r w:rsidRPr="00DE4E6D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5F2FD61C" w14:textId="49EE21AB" w:rsidR="00DE4E6D" w:rsidRDefault="00B6586E" w:rsidP="00DE4E6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77F36">
        <w:rPr>
          <w:rFonts w:ascii="Saysettha OT" w:hAnsi="Saysettha OT" w:cs="Saysettha OT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ຊອກຫາຈໍານວນໂມລຂອງແຕ່ລະສ່ວນປະກອບ</w:t>
      </w:r>
    </w:p>
    <w:p w14:paraId="4F8E8113" w14:textId="7088BD92" w:rsidR="00A539E8" w:rsidRDefault="00A539E8" w:rsidP="00DE4E6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: </w:t>
      </w:r>
      <w:r w:rsidRPr="00A539E8">
        <w:rPr>
          <w:rFonts w:ascii="Saysettha OT" w:hAnsi="Saysettha OT" w:cs="Saysettha OT"/>
          <w:position w:val="-24"/>
          <w:cs/>
          <w:lang w:bidi="lo-LA"/>
        </w:rPr>
        <w:object w:dxaOrig="3120" w:dyaOrig="620" w14:anchorId="79FFAC62">
          <v:shape id="_x0000_i1191" type="#_x0000_t75" style="width:155.25pt;height:31.5pt" o:ole="">
            <v:imagedata r:id="rId317" o:title=""/>
          </v:shape>
          <o:OLEObject Type="Embed" ProgID="Equation.DSMT4" ShapeID="_x0000_i1191" DrawAspect="Content" ObjectID="_1709892490" r:id="rId318"/>
        </w:object>
      </w:r>
    </w:p>
    <w:p w14:paraId="48DD6EF8" w14:textId="1D15DA45" w:rsidR="00A539E8" w:rsidRDefault="00A539E8" w:rsidP="00A539E8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 w:rsidRPr="00A539E8">
        <w:rPr>
          <w:rFonts w:ascii="Saysettha OT" w:hAnsi="Saysettha OT" w:cs="Saysettha OT"/>
          <w:position w:val="-96"/>
          <w:lang w:bidi="lo-LA"/>
        </w:rPr>
        <w:object w:dxaOrig="3100" w:dyaOrig="2000" w14:anchorId="58CAFCBE">
          <v:shape id="_x0000_i1192" type="#_x0000_t75" style="width:156pt;height:99.75pt" o:ole="">
            <v:imagedata r:id="rId319" o:title=""/>
          </v:shape>
          <o:OLEObject Type="Embed" ProgID="Equation.DSMT4" ShapeID="_x0000_i1192" DrawAspect="Content" ObjectID="_1709892491" r:id="rId320"/>
        </w:object>
      </w:r>
    </w:p>
    <w:p w14:paraId="5274BFD3" w14:textId="22C5E4CF" w:rsidR="00A539E8" w:rsidRDefault="00A539E8" w:rsidP="006629F6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4</w:t>
      </w:r>
      <w:r w:rsidRPr="00D53076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Saysettha OT" w:hAnsi="Saysettha OT" w:cs="Saysettha OT" w:hint="cs"/>
          <w:cs/>
          <w:lang w:bidi="lo-LA"/>
        </w:rPr>
        <w:t>ທາດລະລາຍໜຶ່ງປະກອບມີນໍ້າ</w:t>
      </w:r>
      <w:r w:rsidRPr="00DE4E6D">
        <w:rPr>
          <w:rFonts w:ascii="Saysettha OT" w:hAnsi="Saysettha OT" w:cs="Saysettha OT"/>
          <w:position w:val="-10"/>
          <w:cs/>
          <w:lang w:bidi="lo-LA"/>
        </w:rPr>
        <w:object w:dxaOrig="560" w:dyaOrig="320" w14:anchorId="7A716425">
          <v:shape id="_x0000_i1193" type="#_x0000_t75" style="width:27.75pt;height:15.75pt" o:ole="">
            <v:imagedata r:id="rId321" o:title=""/>
          </v:shape>
          <o:OLEObject Type="Embed" ProgID="Equation.DSMT4" ShapeID="_x0000_i1193" DrawAspect="Content" ObjectID="_1709892492" r:id="rId322"/>
        </w:object>
      </w:r>
      <w:r>
        <w:rPr>
          <w:rFonts w:ascii="Saysettha OT" w:hAnsi="Saysettha OT" w:cs="Saysettha OT" w:hint="cs"/>
          <w:cs/>
          <w:lang w:bidi="lo-LA"/>
        </w:rPr>
        <w:t>ແລະ ອາຊິດກຼໍຮີດຣິກ</w:t>
      </w:r>
      <w:r w:rsidRPr="00A539E8">
        <w:rPr>
          <w:rFonts w:ascii="Saysettha OT" w:hAnsi="Saysettha OT" w:cs="Saysettha OT"/>
          <w:position w:val="-10"/>
          <w:cs/>
          <w:lang w:bidi="lo-LA"/>
        </w:rPr>
        <w:object w:dxaOrig="560" w:dyaOrig="320" w14:anchorId="6B1BE99C">
          <v:shape id="_x0000_i1194" type="#_x0000_t75" style="width:27.75pt;height:15.75pt" o:ole="">
            <v:imagedata r:id="rId323" o:title=""/>
          </v:shape>
          <o:OLEObject Type="Embed" ProgID="Equation.DSMT4" ShapeID="_x0000_i1194" DrawAspect="Content" ObjectID="_1709892493" r:id="rId324"/>
        </w:object>
      </w:r>
      <w:proofErr w:type="gramStart"/>
      <w:r>
        <w:rPr>
          <w:rFonts w:ascii="Saysettha OT" w:hAnsi="Saysettha OT" w:cs="Saysettha OT" w:hint="cs"/>
          <w:cs/>
          <w:lang w:bidi="lo-LA"/>
        </w:rPr>
        <w:t>ເສດສ</w:t>
      </w:r>
      <w:r w:rsidR="006629F6">
        <w:rPr>
          <w:rFonts w:ascii="Saysettha OT" w:hAnsi="Saysettha OT" w:cs="Saysettha OT" w:hint="cs"/>
          <w:cs/>
          <w:lang w:bidi="lo-LA"/>
        </w:rPr>
        <w:t>່ວນໂມລແຕ່ລະສ່ວນປະກອບຈະມີເທົ່າໃດ</w:t>
      </w:r>
      <w:r w:rsidR="006629F6">
        <w:rPr>
          <w:rFonts w:ascii="Saysettha OT" w:hAnsi="Saysettha OT" w:cs="Saysettha OT"/>
          <w:lang w:bidi="lo-LA"/>
        </w:rPr>
        <w:t xml:space="preserve"> </w:t>
      </w:r>
      <w:r w:rsidRPr="00DE4E6D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63EFD499" w14:textId="77777777" w:rsidR="00A539E8" w:rsidRDefault="00A539E8" w:rsidP="00A539E8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77F36">
        <w:rPr>
          <w:rFonts w:ascii="Saysettha OT" w:hAnsi="Saysettha OT" w:cs="Saysettha OT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ຊອກຫາຈໍານວນໂມລຂອງແຕ່ລະສ່ວນປະກອບ</w:t>
      </w:r>
    </w:p>
    <w:p w14:paraId="02BBCE59" w14:textId="18DF5A9C" w:rsidR="00A539E8" w:rsidRDefault="00A539E8" w:rsidP="00A539E8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: </w:t>
      </w:r>
      <w:r w:rsidRPr="00A539E8">
        <w:rPr>
          <w:rFonts w:ascii="Saysettha OT" w:hAnsi="Saysettha OT" w:cs="Saysettha OT"/>
          <w:position w:val="-24"/>
          <w:cs/>
          <w:lang w:bidi="lo-LA"/>
        </w:rPr>
        <w:object w:dxaOrig="3420" w:dyaOrig="620" w14:anchorId="28DDE8F4">
          <v:shape id="_x0000_i1195" type="#_x0000_t75" style="width:171pt;height:31.5pt" o:ole="">
            <v:imagedata r:id="rId325" o:title=""/>
          </v:shape>
          <o:OLEObject Type="Embed" ProgID="Equation.DSMT4" ShapeID="_x0000_i1195" DrawAspect="Content" ObjectID="_1709892494" r:id="rId326"/>
        </w:object>
      </w:r>
    </w:p>
    <w:p w14:paraId="79E7DADC" w14:textId="6DBAC36B" w:rsidR="00A539E8" w:rsidRDefault="00A539E8" w:rsidP="00A539E8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 w:rsidRPr="00A539E8">
        <w:rPr>
          <w:rFonts w:ascii="Saysettha OT" w:hAnsi="Saysettha OT" w:cs="Saysettha OT"/>
          <w:position w:val="-96"/>
          <w:lang w:bidi="lo-LA"/>
        </w:rPr>
        <w:object w:dxaOrig="2900" w:dyaOrig="2020" w14:anchorId="643EA60A">
          <v:shape id="_x0000_i1196" type="#_x0000_t75" style="width:144.75pt;height:101.25pt" o:ole="">
            <v:imagedata r:id="rId327" o:title=""/>
          </v:shape>
          <o:OLEObject Type="Embed" ProgID="Equation.DSMT4" ShapeID="_x0000_i1196" DrawAspect="Content" ObjectID="_1709892495" r:id="rId328"/>
        </w:object>
      </w:r>
    </w:p>
    <w:p w14:paraId="65229844" w14:textId="402EBED3" w:rsidR="001B2C09" w:rsidRDefault="001B2C09" w:rsidP="0059571A">
      <w:pPr>
        <w:pStyle w:val="ListParagraph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ສະຫຼຸບບົດຮຽນໂດຍຫຍໍ້)</w:t>
      </w:r>
    </w:p>
    <w:p w14:paraId="7B3863A8" w14:textId="639A54F9" w:rsidR="001B2C09" w:rsidRDefault="001B2C09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ໝາຍຂອງທາດລະລາຍ, ທາດຖືກລະລາຍ ແລະ ທາດພາວະລະລາຍ</w:t>
      </w:r>
    </w:p>
    <w:p w14:paraId="3D542702" w14:textId="5FF5F077" w:rsidR="001B2C09" w:rsidRDefault="001B2C09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ຊະນິດຂອງທາດລະລາຍ, ຈໍາແນກທາດຖືກລະລາຍ ແລະ ທາດພາວະລະລາຍ</w:t>
      </w:r>
    </w:p>
    <w:p w14:paraId="0A60C88D" w14:textId="7916F6F8" w:rsidR="001B2C09" w:rsidRDefault="001B2C09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ໝາຍຂອງຫົວໜ່ວຍຄວາມເຂັ້ມຂຸ້ນຂອງທາດລະລາຍ</w:t>
      </w:r>
    </w:p>
    <w:p w14:paraId="5DF559C8" w14:textId="79452B88" w:rsidR="00761C75" w:rsidRPr="00CB5069" w:rsidRDefault="001B2C09" w:rsidP="001B2C09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ວິທີການຄິດໄລ່ຄວາມເຂັ້ມຂຸ້ນຂອງທາດລະລາຍໃນຫົວໜ່ວຍຕ່າງໆ.</w:t>
      </w:r>
    </w:p>
    <w:p w14:paraId="426D3C17" w14:textId="77777777" w:rsidR="001B2C09" w:rsidRDefault="001B2C09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73A717D1" w14:textId="013B9D3F" w:rsidR="001B2C09" w:rsidRPr="000754D8" w:rsidRDefault="001B2C09" w:rsidP="00596896">
      <w:pPr>
        <w:pStyle w:val="ListParagraph"/>
        <w:numPr>
          <w:ilvl w:val="0"/>
          <w:numId w:val="45"/>
        </w:numPr>
        <w:tabs>
          <w:tab w:val="left" w:pos="709"/>
        </w:tabs>
        <w:spacing w:line="276" w:lineRule="auto"/>
        <w:ind w:left="709" w:hanging="425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</w:t>
      </w:r>
      <w:r w:rsidR="008102CC">
        <w:rPr>
          <w:rFonts w:ascii="Saysettha OT" w:eastAsia="Phetsarath OT" w:hAnsi="Saysettha OT" w:cs="Saysettha OT" w:hint="cs"/>
          <w:cs/>
          <w:lang w:bidi="lo-LA"/>
        </w:rPr>
        <w:t>ໝ</w:t>
      </w:r>
      <w:r>
        <w:rPr>
          <w:rFonts w:ascii="Saysettha OT" w:eastAsia="Phetsarath OT" w:hAnsi="Saysettha OT" w:cs="Saysettha OT" w:hint="cs"/>
          <w:cs/>
          <w:lang w:bidi="lo-LA"/>
        </w:rPr>
        <w:t>າຍເຖີງຫຍັງ</w:t>
      </w:r>
      <w:r w:rsidRPr="000754D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0D164C0" w14:textId="3ED12923" w:rsidR="001B2C09" w:rsidRPr="00773A59" w:rsidRDefault="001B2C09" w:rsidP="008408A7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ທາດລະລາຍໝາຍເຖີງທາດປົນຊະນິດໜຶ່ງ ທີ່ມີເນື້ອແທ້ຂອງວັດຖຸ (ເນື້ອຂອງທາດ) ເປັນເນື້ອດຽວທີ່ເກີດຈາກ</w:t>
      </w:r>
      <w:r w:rsidR="008408A7">
        <w:rPr>
          <w:rFonts w:ascii="Saysettha OT" w:eastAsia="Phetsarath OT" w:hAnsi="Saysettha OT" w:cs="Saysettha OT" w:hint="cs"/>
          <w:cs/>
          <w:lang w:bidi="lo-LA"/>
        </w:rPr>
        <w:t>ທາດສົດຕັ້ງແຕ່ສອງຊະນິດຂື້ນມາປົນເຂົ້າກັນ ດ້ວຍອັດຕາສ່ວນທີ່ບໍ່ແນ່ນອນ ແລະ ມີຄຸນລັກສະນະຂອງທາດເປັນໄປຕາມອັດຕາສ່ວນທີ່ເໝາະສົມ.</w:t>
      </w:r>
    </w:p>
    <w:p w14:paraId="5C131382" w14:textId="4BCB2343" w:rsidR="001B2C09" w:rsidRPr="006816A8" w:rsidRDefault="001B2C09" w:rsidP="00596896">
      <w:pPr>
        <w:pStyle w:val="ListParagraph"/>
        <w:numPr>
          <w:ilvl w:val="0"/>
          <w:numId w:val="45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</w:t>
      </w:r>
      <w:r w:rsidR="008408A7">
        <w:rPr>
          <w:rFonts w:ascii="Saysettha OT" w:eastAsia="Phetsarath OT" w:hAnsi="Saysettha OT" w:cs="Saysettha OT" w:hint="cs"/>
          <w:cs/>
          <w:lang w:bidi="lo-LA"/>
        </w:rPr>
        <w:t>ລະລາຍມີຈັກຊະນິດ</w:t>
      </w:r>
      <w:r w:rsidRPr="006816A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2E0426F" w14:textId="00F5552D" w:rsidR="001B2C09" w:rsidRDefault="001B2C09" w:rsidP="001B2C09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ທາດ</w:t>
      </w:r>
      <w:r w:rsidR="008408A7">
        <w:rPr>
          <w:rFonts w:ascii="Saysettha OT" w:eastAsia="Phetsarath OT" w:hAnsi="Saysettha OT" w:cs="Saysettha OT" w:hint="cs"/>
          <w:cs/>
          <w:lang w:bidi="lo-LA"/>
        </w:rPr>
        <w:t>ລະລາຍແບ່ງອອກເປັນ</w:t>
      </w:r>
      <w:r w:rsidR="008408A7">
        <w:rPr>
          <w:rFonts w:ascii="Saysettha OT" w:eastAsia="Phetsarath OT" w:hAnsi="Saysettha OT" w:cs="Saysettha OT"/>
          <w:lang w:bidi="lo-LA"/>
        </w:rPr>
        <w:t xml:space="preserve"> </w:t>
      </w:r>
      <w:r w:rsidR="008408A7" w:rsidRPr="008408A7">
        <w:rPr>
          <w:rFonts w:ascii="Times New Roman" w:eastAsia="Phetsarath OT" w:hAnsi="Times New Roman" w:cs="Times New Roman"/>
          <w:lang w:bidi="lo-LA"/>
        </w:rPr>
        <w:t>3</w:t>
      </w:r>
      <w:r w:rsidR="008408A7">
        <w:rPr>
          <w:rFonts w:ascii="Saysettha OT" w:eastAsia="Phetsarath OT" w:hAnsi="Saysettha OT" w:cs="Saysettha OT"/>
          <w:lang w:bidi="lo-LA"/>
        </w:rPr>
        <w:t xml:space="preserve"> </w:t>
      </w:r>
      <w:r w:rsidR="008408A7">
        <w:rPr>
          <w:rFonts w:ascii="Saysettha OT" w:eastAsia="Phetsarath OT" w:hAnsi="Saysettha OT" w:cs="Saysettha OT" w:hint="cs"/>
          <w:cs/>
          <w:lang w:bidi="lo-LA"/>
        </w:rPr>
        <w:t>ຊະນິດຕາມພາວະຂອງທາດຄື:</w:t>
      </w:r>
    </w:p>
    <w:p w14:paraId="19D078C7" w14:textId="602B1A51" w:rsidR="00434556" w:rsidRDefault="00434556" w:rsidP="00434556">
      <w:pPr>
        <w:pStyle w:val="ListParagraph"/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sym w:font="Wingdings" w:char="F081"/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8408A7">
        <w:rPr>
          <w:rFonts w:ascii="Saysettha OT" w:eastAsia="Phetsarath OT" w:hAnsi="Saysettha OT" w:cs="Saysettha OT" w:hint="cs"/>
          <w:cs/>
          <w:lang w:bidi="lo-LA"/>
        </w:rPr>
        <w:t>ທາດລະລາຍທີ່ເປັນອາຍ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</w:p>
    <w:p w14:paraId="0DBFD1AB" w14:textId="64EFFC49" w:rsidR="0015068B" w:rsidRPr="00434556" w:rsidRDefault="00434556" w:rsidP="00434556">
      <w:pPr>
        <w:pStyle w:val="ListParagraph"/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lang w:bidi="lo-LA"/>
        </w:rPr>
        <w:sym w:font="Wingdings" w:char="F082"/>
      </w:r>
      <w:r w:rsidRPr="0043455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8408A7" w:rsidRPr="00434556">
        <w:rPr>
          <w:rFonts w:ascii="Saysettha OT" w:eastAsia="Phetsarath OT" w:hAnsi="Saysettha OT" w:cs="Saysettha OT" w:hint="cs"/>
          <w:cs/>
          <w:lang w:bidi="lo-LA"/>
        </w:rPr>
        <w:t>ທາດລະລາຍທີ່ເປັນທາດແຫຼວ</w:t>
      </w:r>
      <w:r w:rsidR="00916F9B" w:rsidRPr="00434556">
        <w:rPr>
          <w:rFonts w:ascii="Saysettha OT" w:eastAsia="Phetsarath OT" w:hAnsi="Saysettha OT" w:cs="Saysettha OT"/>
          <w:lang w:bidi="lo-LA"/>
        </w:rPr>
        <w:t xml:space="preserve"> </w:t>
      </w:r>
      <w:r w:rsidRPr="00434556">
        <w:rPr>
          <w:rFonts w:ascii="Saysettha OT" w:eastAsia="Phetsarath OT" w:hAnsi="Saysettha OT" w:cs="Saysettha OT" w:hint="cs"/>
          <w:cs/>
          <w:lang w:bidi="lo-LA"/>
        </w:rPr>
        <w:t xml:space="preserve">ແລະ </w:t>
      </w:r>
      <w:r>
        <w:rPr>
          <w:rFonts w:hint="cs"/>
          <w:lang w:bidi="lo-LA"/>
        </w:rPr>
        <w:sym w:font="Wingdings" w:char="F083"/>
      </w:r>
      <w:r w:rsidRPr="00434556">
        <w:rPr>
          <w:rFonts w:ascii="Saysettha OT" w:eastAsia="Phetsarath OT" w:hAnsi="Saysettha OT" w:cs="Saysettha OT" w:hint="cs"/>
          <w:cs/>
          <w:lang w:bidi="lo-LA"/>
        </w:rPr>
        <w:t xml:space="preserve"> ທາດລະລາຍທີ່ເປັນທາດແຂງ</w:t>
      </w:r>
    </w:p>
    <w:p w14:paraId="71F6B9CD" w14:textId="709D7DCC" w:rsidR="008F67A5" w:rsidRPr="00287CBE" w:rsidRDefault="008F67A5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6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ການປຸງແຕ່ງທາດລະລາຍ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</w:t>
      </w:r>
    </w:p>
    <w:p w14:paraId="71D3F57C" w14:textId="77777777" w:rsidR="0004249A" w:rsidRDefault="0004249A" w:rsidP="0004249A">
      <w:pPr>
        <w:pStyle w:val="ListParagraph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2B875DCB" w14:textId="008D6613" w:rsidR="008F67A5" w:rsidRDefault="008F67A5" w:rsidP="008F67A5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04249A">
        <w:rPr>
          <w:rFonts w:ascii="Times New Roman" w:eastAsia="Phetsarath OT" w:hAnsi="Times New Roman" w:cs="Times New Roman"/>
          <w:b/>
          <w:bCs/>
          <w:u w:val="single"/>
          <w:lang w:bidi="lo-LA"/>
        </w:rPr>
        <w:t>6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04249A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ປຸງແຕ່ງທາດລະລາຍ</w:t>
      </w:r>
    </w:p>
    <w:p w14:paraId="032600F4" w14:textId="1C12E33E" w:rsidR="008F67A5" w:rsidRPr="003B5785" w:rsidRDefault="0004249A" w:rsidP="00596896">
      <w:pPr>
        <w:pStyle w:val="Header"/>
        <w:numPr>
          <w:ilvl w:val="1"/>
          <w:numId w:val="3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ກຽມທາດລະລາຍ</w:t>
      </w:r>
    </w:p>
    <w:p w14:paraId="63FF39B3" w14:textId="77777777" w:rsidR="008F67A5" w:rsidRDefault="008F67A5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7FFF0954" w14:textId="4F757402" w:rsidR="008F67A5" w:rsidRPr="009D70F3" w:rsidRDefault="009D70F3" w:rsidP="00596896">
      <w:pPr>
        <w:pStyle w:val="Header"/>
        <w:numPr>
          <w:ilvl w:val="0"/>
          <w:numId w:val="46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ປັນຫຍັງຈຶ່ງຕ້ອງມີການກະກຽມທາດລະລາຍ</w:t>
      </w:r>
      <w:r w:rsidR="008F67A5" w:rsidRPr="009D70F3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8F67A5" w:rsidRPr="009D70F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7F05B92" w14:textId="298DF485" w:rsidR="009D70F3" w:rsidRPr="007E121C" w:rsidRDefault="009D70F3" w:rsidP="00596896">
      <w:pPr>
        <w:pStyle w:val="Header"/>
        <w:numPr>
          <w:ilvl w:val="0"/>
          <w:numId w:val="46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 w:rsidRPr="009D70F3">
        <w:rPr>
          <w:rFonts w:ascii="Saysettha OT" w:eastAsia="Phetsarath OT" w:hAnsi="Saysettha OT" w:cs="Saysettha OT"/>
          <w:cs/>
          <w:lang w:bidi="lo-LA"/>
        </w:rPr>
        <w:t>ຄວາມ</w:t>
      </w:r>
      <w:r w:rsidR="007E121C">
        <w:rPr>
          <w:rFonts w:ascii="Saysettha OT" w:eastAsia="Phetsarath OT" w:hAnsi="Saysettha OT" w:cs="Saysettha OT" w:hint="cs"/>
          <w:cs/>
          <w:lang w:bidi="lo-LA"/>
        </w:rPr>
        <w:t xml:space="preserve">ຊັດເຈນຂອງທາດລະລາຍຂື້ນກັບອັນໃດແດ່ </w:t>
      </w:r>
      <w:r w:rsidR="007E121C" w:rsidRPr="009D70F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5EA614A" w14:textId="7FA47F00" w:rsidR="007E121C" w:rsidRPr="007E121C" w:rsidRDefault="007E121C" w:rsidP="00596896">
      <w:pPr>
        <w:pStyle w:val="Header"/>
        <w:numPr>
          <w:ilvl w:val="0"/>
          <w:numId w:val="46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 w:rsidRPr="007E121C">
        <w:rPr>
          <w:rFonts w:ascii="Saysettha OT" w:eastAsia="Phetsarath OT" w:hAnsi="Saysettha OT" w:cs="Saysettha OT"/>
          <w:cs/>
          <w:lang w:bidi="lo-LA"/>
        </w:rPr>
        <w:t>ການກະກຽມ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ທາດລະລາຍຕ້ອງເຮັດແນວໃດ </w:t>
      </w:r>
      <w:r w:rsidRPr="009D70F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E9A90CF" w14:textId="60BF29EE" w:rsidR="00833573" w:rsidRPr="003B5785" w:rsidRDefault="00833573" w:rsidP="00596896">
      <w:pPr>
        <w:pStyle w:val="ListParagraph"/>
        <w:numPr>
          <w:ilvl w:val="1"/>
          <w:numId w:val="34"/>
        </w:numPr>
        <w:spacing w:line="276" w:lineRule="auto"/>
        <w:ind w:left="284" w:hanging="284"/>
        <w:rPr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ປຸງແຕ່ງ</w:t>
      </w:r>
      <w:r w:rsidRPr="00E11AA5">
        <w:rPr>
          <w:rFonts w:ascii="Saysettha OT" w:eastAsia="Phetsarath OT" w:hAnsi="Saysettha OT" w:cs="Saysettha OT" w:hint="cs"/>
          <w:b/>
          <w:bCs/>
          <w:cs/>
          <w:lang w:bidi="lo-LA"/>
        </w:rPr>
        <w:t>ທາດລະລາຍ</w:t>
      </w:r>
    </w:p>
    <w:p w14:paraId="2AB21424" w14:textId="77777777" w:rsidR="00833573" w:rsidRPr="00140B6B" w:rsidRDefault="00833573" w:rsidP="00596896">
      <w:pPr>
        <w:pStyle w:val="ListParagraph"/>
        <w:numPr>
          <w:ilvl w:val="0"/>
          <w:numId w:val="11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2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</w:p>
    <w:p w14:paraId="0E2D5EFB" w14:textId="1E11659A" w:rsidR="00833573" w:rsidRPr="00833573" w:rsidRDefault="00833573" w:rsidP="00833573">
      <w:pPr>
        <w:pStyle w:val="ListParagraph"/>
        <w:spacing w:line="276" w:lineRule="auto"/>
        <w:ind w:left="426"/>
        <w:rPr>
          <w:rFonts w:ascii="Saysettha OT" w:hAnsi="Saysettha OT" w:cs="Saysettha OT"/>
          <w:lang w:bidi="lo-LA"/>
        </w:rPr>
      </w:pPr>
      <w:r w:rsidRPr="00833573">
        <w:rPr>
          <w:rFonts w:ascii="Times New Roman" w:hAnsi="Times New Roman" w:cs="Times New Roman"/>
          <w:lang w:bidi="lo-LA"/>
        </w:rPr>
        <w:t>2.</w:t>
      </w:r>
      <w:r w:rsidRPr="00833573">
        <w:rPr>
          <w:rFonts w:ascii="Saysettha OT" w:hAnsi="Saysettha OT" w:cs="Saysettha OT"/>
          <w:lang w:bidi="lo-LA"/>
        </w:rPr>
        <w:t xml:space="preserve"> </w:t>
      </w:r>
      <w:proofErr w:type="gramStart"/>
      <w:r>
        <w:rPr>
          <w:rFonts w:ascii="Saysettha OT" w:hAnsi="Saysettha OT" w:cs="Saysettha OT" w:hint="cs"/>
          <w:cs/>
          <w:lang w:bidi="lo-LA"/>
        </w:rPr>
        <w:t>ການປຸງແຕ່</w:t>
      </w:r>
      <w:r w:rsidRPr="00833573">
        <w:rPr>
          <w:rFonts w:ascii="Saysettha OT" w:hAnsi="Saysettha OT" w:cs="Saysettha OT" w:hint="cs"/>
          <w:cs/>
          <w:lang w:bidi="lo-LA"/>
        </w:rPr>
        <w:t>ທາດລະລາຍມີຈັກ</w:t>
      </w:r>
      <w:r>
        <w:rPr>
          <w:rFonts w:ascii="Saysettha OT" w:hAnsi="Saysettha OT" w:cs="Saysettha OT" w:hint="cs"/>
          <w:cs/>
          <w:lang w:bidi="lo-LA"/>
        </w:rPr>
        <w:t>ວິທີ</w:t>
      </w:r>
      <w:r w:rsidR="006629F6">
        <w:rPr>
          <w:rFonts w:ascii="Saysettha OT" w:hAnsi="Saysettha OT" w:cs="Saysettha OT"/>
          <w:lang w:bidi="lo-LA"/>
        </w:rPr>
        <w:t xml:space="preserve"> </w:t>
      </w:r>
      <w:r w:rsidRPr="00833573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21E38759" w14:textId="2D27189E" w:rsidR="008F67A5" w:rsidRDefault="004F7C3D" w:rsidP="0083513F">
      <w:pPr>
        <w:spacing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C437DD9" wp14:editId="5E7AAF40">
                <wp:simplePos x="0" y="0"/>
                <wp:positionH relativeFrom="column">
                  <wp:posOffset>2223135</wp:posOffset>
                </wp:positionH>
                <wp:positionV relativeFrom="paragraph">
                  <wp:posOffset>690245</wp:posOffset>
                </wp:positionV>
                <wp:extent cx="1800225" cy="390525"/>
                <wp:effectExtent l="0" t="0" r="28575" b="28575"/>
                <wp:wrapNone/>
                <wp:docPr id="270" name="Rectangle: Rounded Corners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2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7AC3BD" w14:textId="77777777" w:rsidR="00642BD7" w:rsidRPr="00047ACD" w:rsidRDefault="00642BD7" w:rsidP="004F7C3D">
                            <w:pPr>
                              <w:pStyle w:val="ListParagraph"/>
                              <w:spacing w:line="276" w:lineRule="auto"/>
                              <w:ind w:left="284"/>
                              <w:jc w:val="center"/>
                              <w:rPr>
                                <w:rFonts w:ascii="Saysettha OT" w:hAnsi="Saysettha OT" w:cstheme="minorBidi"/>
                                <w:b/>
                                <w:bCs/>
                                <w:lang w:bidi="lo-LA"/>
                              </w:rPr>
                            </w:pPr>
                            <w:r w:rsidRPr="00047ACD">
                              <w:rPr>
                                <w:rFonts w:ascii="Saysettha OT" w:hAnsi="Saysettha OT" w:cs="Saysettha OT" w:hint="cs"/>
                                <w:b/>
                                <w:bCs/>
                                <w:cs/>
                                <w:lang w:bidi="lo-LA"/>
                              </w:rPr>
                              <w:t>ວິທີການປຸງແຕ່ງມີດັ່ງນີ້</w:t>
                            </w:r>
                          </w:p>
                          <w:p w14:paraId="40DE519E" w14:textId="29A82F45" w:rsidR="00642BD7" w:rsidRPr="00A15079" w:rsidRDefault="00642BD7" w:rsidP="004F7C3D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437DD9" id="Rectangle: Rounded Corners 270" o:spid="_x0000_s1048" style="position:absolute;left:0;text-align:left;margin-left:175.05pt;margin-top:54.35pt;width:141.75pt;height:30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" fillcolor="#82a0d7 [2164]" strokecolor="#4472c4 [3204]" strokeweight=".5pt">
                <v:fill color2="#678ccf [2612]" rotate="t" colors="0 #a8b7df;.5 #9aabd9;1 #879ed7" focus="100%" type="gradient">
                  <o:fill v:ext="view" type="gradientUnscaled"/>
                </v:fill>
                <v:stroke joinstyle="miter"/>
                <v:textbox>
                  <w:txbxContent>
                    <w:p w14:paraId="767AC3BD" w14:textId="77777777" w:rsidR="00642BD7" w:rsidRPr="00047ACD" w:rsidRDefault="00642BD7" w:rsidP="004F7C3D">
                      <w:pPr>
                        <w:pStyle w:val="a3"/>
                        <w:spacing w:line="276" w:lineRule="auto"/>
                        <w:ind w:left="284"/>
                        <w:jc w:val="center"/>
                        <w:rPr>
                          <w:rFonts w:ascii="Saysettha OT" w:hAnsi="Saysettha OT" w:cstheme="minorBidi"/>
                          <w:b/>
                          <w:bCs/>
                          <w:lang w:bidi="lo-LA"/>
                        </w:rPr>
                      </w:pPr>
                      <w:r w:rsidRPr="00047ACD">
                        <w:rPr>
                          <w:rFonts w:ascii="Saysettha OT" w:hAnsi="Saysettha OT" w:cs="Saysettha OT" w:hint="cs"/>
                          <w:b/>
                          <w:bCs/>
                          <w:cs/>
                          <w:lang w:bidi="lo-LA"/>
                        </w:rPr>
                        <w:t>ວິທີການປຸງແຕ່ງມີດັ່ງນີ້</w:t>
                      </w:r>
                    </w:p>
                    <w:p w14:paraId="40DE519E" w14:textId="29A82F45" w:rsidR="00642BD7" w:rsidRPr="00A15079" w:rsidRDefault="00642BD7" w:rsidP="004F7C3D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83513F"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 w:rsidR="0083513F">
        <w:rPr>
          <w:rFonts w:ascii="Saysettha OT" w:eastAsia="Phetsarath OT" w:hAnsi="Saysettha OT" w:cs="Saysettha OT" w:hint="cs"/>
          <w:cs/>
          <w:lang w:bidi="lo-LA"/>
        </w:rPr>
        <w:t xml:space="preserve"> ການປຸງແຕ່ງທາດລະລາຍມີ </w:t>
      </w:r>
      <w:r w:rsidR="0083513F" w:rsidRPr="0083513F">
        <w:rPr>
          <w:rFonts w:ascii="Times New Roman" w:eastAsia="Phetsarath OT" w:hAnsi="Times New Roman" w:cs="Times New Roman"/>
          <w:lang w:bidi="lo-LA"/>
        </w:rPr>
        <w:t>2</w:t>
      </w:r>
      <w:r w:rsidR="0083513F">
        <w:rPr>
          <w:rFonts w:ascii="Saysettha OT" w:eastAsia="Phetsarath OT" w:hAnsi="Saysettha OT" w:cs="Saysettha OT"/>
          <w:lang w:bidi="lo-LA"/>
        </w:rPr>
        <w:t xml:space="preserve"> </w:t>
      </w:r>
      <w:r w:rsidR="0083513F">
        <w:rPr>
          <w:rFonts w:ascii="Saysettha OT" w:eastAsia="Phetsarath OT" w:hAnsi="Saysettha OT" w:cs="Saysettha OT" w:hint="cs"/>
          <w:cs/>
          <w:lang w:bidi="lo-LA"/>
        </w:rPr>
        <w:t>ວິທີຄື:</w:t>
      </w:r>
      <w:r w:rsidR="0083513F">
        <w:rPr>
          <w:rFonts w:ascii="Saysettha OT" w:eastAsia="Phetsarath OT" w:hAnsi="Saysettha OT" w:cs="Saysettha OT"/>
          <w:lang w:bidi="lo-LA"/>
        </w:rPr>
        <w:t xml:space="preserve"> </w:t>
      </w:r>
      <w:r w:rsidR="0083513F">
        <w:rPr>
          <w:rFonts w:ascii="Saysettha OT" w:eastAsia="Phetsarath OT" w:hAnsi="Saysettha OT" w:cs="Saysettha OT" w:hint="cs"/>
          <w:cs/>
          <w:lang w:bidi="lo-LA"/>
        </w:rPr>
        <w:t>ເອົາທາດບໍລິສຸດມາລະລາຍໃນທາດມາລະລາຍໂດຍກົງ ຫຼື ນໍາເອົາທາດລະລາຍທີ່ມີຢູ່ແລ້ວມາຕື່ມທາດພາວະລາລາຍ ເພື່ອໃຫ້ທາດລະລາຍຈາງລົງ.</w:t>
      </w:r>
    </w:p>
    <w:p w14:paraId="36DA91C4" w14:textId="32D77038" w:rsidR="002B3642" w:rsidRPr="002B3642" w:rsidRDefault="002B3642" w:rsidP="002B3642">
      <w:pPr>
        <w:pStyle w:val="ListParagraph"/>
        <w:spacing w:line="276" w:lineRule="auto"/>
        <w:ind w:left="284"/>
        <w:jc w:val="center"/>
        <w:rPr>
          <w:rFonts w:ascii="Saysettha OT" w:hAnsi="Saysettha OT" w:cstheme="minorBidi"/>
          <w:lang w:bidi="lo-LA"/>
        </w:rPr>
      </w:pPr>
    </w:p>
    <w:p w14:paraId="7A16CED0" w14:textId="2F02B532" w:rsidR="002B3642" w:rsidRDefault="002E701B" w:rsidP="002B3642">
      <w:pPr>
        <w:pStyle w:val="ListParagraph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03A3342" wp14:editId="23A20810">
                <wp:simplePos x="0" y="0"/>
                <wp:positionH relativeFrom="column">
                  <wp:posOffset>432435</wp:posOffset>
                </wp:positionH>
                <wp:positionV relativeFrom="paragraph">
                  <wp:posOffset>212090</wp:posOffset>
                </wp:positionV>
                <wp:extent cx="1990725" cy="390525"/>
                <wp:effectExtent l="0" t="0" r="28575" b="28575"/>
                <wp:wrapNone/>
                <wp:docPr id="273" name="Rectangle: Rounded Corners 2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07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A321C2" w14:textId="1801B17F" w:rsidR="00642BD7" w:rsidRPr="00A15079" w:rsidRDefault="00642BD7" w:rsidP="004F7C3D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ການແຕ່ງທາດລະລາຍໂດຍກົງ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03A3342" id="Rectangle: Rounded Corners 273" o:spid="_x0000_s1049" style="position:absolute;left:0;text-align:left;margin-left:34.05pt;margin-top:16.7pt;width:156.75pt;height:30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23A321C2" w14:textId="1801B17F" w:rsidR="00642BD7" w:rsidRPr="00A15079" w:rsidRDefault="00642BD7" w:rsidP="004F7C3D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ການແຕ່ງທາດລະລາຍໂດຍກົງ                     </w:t>
                      </w:r>
                    </w:p>
                  </w:txbxContent>
                </v:textbox>
              </v:roundrect>
            </w:pict>
          </mc:Fallback>
        </mc:AlternateContent>
      </w:r>
      <w:r w:rsidR="004F7C3D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D4C4BE6" wp14:editId="1A1C112D">
                <wp:simplePos x="0" y="0"/>
                <wp:positionH relativeFrom="column">
                  <wp:posOffset>3737610</wp:posOffset>
                </wp:positionH>
                <wp:positionV relativeFrom="paragraph">
                  <wp:posOffset>193040</wp:posOffset>
                </wp:positionV>
                <wp:extent cx="2543175" cy="390525"/>
                <wp:effectExtent l="0" t="0" r="28575" b="28575"/>
                <wp:wrapNone/>
                <wp:docPr id="271" name="Rectangle: Rounded Corners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4317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7DE235" w14:textId="20E1AAFD" w:rsidR="00642BD7" w:rsidRPr="00A15079" w:rsidRDefault="00642BD7" w:rsidP="004F7C3D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ປຸງແຕ່ງໂດຍເຮັດໃຫ້ຄວາມເຂັ້ມຂຸ້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4C4BE6" id="Rectangle: Rounded Corners 271" o:spid="_x0000_s1050" style="position:absolute;left:0;text-align:left;margin-left:294.3pt;margin-top:15.2pt;width:200.25pt;height:30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14:paraId="7B7DE235" w14:textId="20E1AAFD" w:rsidR="00642BD7" w:rsidRPr="00A15079" w:rsidRDefault="00642BD7" w:rsidP="004F7C3D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ປຸງແຕ່ງໂດຍເຮັດໃຫ້ຄວາມເຂັ້ມຂຸ້ນ</w:t>
                      </w:r>
                    </w:p>
                  </w:txbxContent>
                </v:textbox>
              </v:roundrect>
            </w:pict>
          </mc:Fallback>
        </mc:AlternateContent>
      </w:r>
      <w:r w:rsidR="002B3642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4BAFBE4A" wp14:editId="41CBAA23">
                <wp:simplePos x="0" y="0"/>
                <wp:positionH relativeFrom="column">
                  <wp:posOffset>3128010</wp:posOffset>
                </wp:positionH>
                <wp:positionV relativeFrom="paragraph">
                  <wp:posOffset>58420</wp:posOffset>
                </wp:positionV>
                <wp:extent cx="590550" cy="762000"/>
                <wp:effectExtent l="76200" t="38100" r="19050" b="114300"/>
                <wp:wrapNone/>
                <wp:docPr id="1443" name="Straight Arrow Connector 14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762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7E3253F" id="Straight Arrow Connector 1443" o:spid="_x0000_s1026" type="#_x0000_t32" style="position:absolute;margin-left:246.3pt;margin-top:4.6pt;width:46.5pt;height:60pt;z-index: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2B3642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6F8EBF6F" wp14:editId="3D4AE2CC">
                <wp:simplePos x="0" y="0"/>
                <wp:positionH relativeFrom="column">
                  <wp:posOffset>2423160</wp:posOffset>
                </wp:positionH>
                <wp:positionV relativeFrom="paragraph">
                  <wp:posOffset>58420</wp:posOffset>
                </wp:positionV>
                <wp:extent cx="704850" cy="762000"/>
                <wp:effectExtent l="76200" t="38100" r="57150" b="114300"/>
                <wp:wrapNone/>
                <wp:docPr id="1446" name="Straight Arrow Connector 14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4850" cy="762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00C3374" id="Straight Arrow Connector 1446" o:spid="_x0000_s1026" type="#_x0000_t32" style="position:absolute;margin-left:190.8pt;margin-top:4.6pt;width:55.5pt;height:60pt;flip:x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2B3642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56DF742A" wp14:editId="7CEB7D07">
                <wp:simplePos x="0" y="0"/>
                <wp:positionH relativeFrom="column">
                  <wp:posOffset>3128010</wp:posOffset>
                </wp:positionH>
                <wp:positionV relativeFrom="paragraph">
                  <wp:posOffset>58420</wp:posOffset>
                </wp:positionV>
                <wp:extent cx="590550" cy="200025"/>
                <wp:effectExtent l="76200" t="38100" r="38100" b="123825"/>
                <wp:wrapNone/>
                <wp:docPr id="96" name="Straight Arrow Connector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200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4DCE90C" id="Straight Arrow Connector 96" o:spid="_x0000_s1026" type="#_x0000_t32" style="position:absolute;margin-left:246.3pt;margin-top:4.6pt;width:46.5pt;height:15.75pt;z-index:2516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2B3642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044B223B" wp14:editId="71287C56">
                <wp:simplePos x="0" y="0"/>
                <wp:positionH relativeFrom="column">
                  <wp:posOffset>2423160</wp:posOffset>
                </wp:positionH>
                <wp:positionV relativeFrom="paragraph">
                  <wp:posOffset>58420</wp:posOffset>
                </wp:positionV>
                <wp:extent cx="704850" cy="200025"/>
                <wp:effectExtent l="76200" t="38100" r="38100" b="123825"/>
                <wp:wrapNone/>
                <wp:docPr id="122" name="Straight Arrow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4850" cy="200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8673F66" id="Straight Arrow Connector 122" o:spid="_x0000_s1026" type="#_x0000_t32" style="position:absolute;margin-left:190.8pt;margin-top:4.6pt;width:55.5pt;height:15.75pt;flip:x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5808EDC2" w14:textId="05AB2698" w:rsidR="002B3642" w:rsidRDefault="002B3642" w:rsidP="002B3642">
      <w:pPr>
        <w:pStyle w:val="ListParagraph"/>
        <w:spacing w:line="276" w:lineRule="auto"/>
        <w:ind w:left="28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</w:t>
      </w:r>
    </w:p>
    <w:p w14:paraId="69961067" w14:textId="11F45283" w:rsidR="002B3642" w:rsidRDefault="002E701B" w:rsidP="002B3642">
      <w:pPr>
        <w:pStyle w:val="ListParagraph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FCDF400" wp14:editId="3936E6C1">
                <wp:simplePos x="0" y="0"/>
                <wp:positionH relativeFrom="column">
                  <wp:posOffset>432435</wp:posOffset>
                </wp:positionH>
                <wp:positionV relativeFrom="paragraph">
                  <wp:posOffset>85090</wp:posOffset>
                </wp:positionV>
                <wp:extent cx="1990725" cy="390525"/>
                <wp:effectExtent l="0" t="0" r="28575" b="28575"/>
                <wp:wrapNone/>
                <wp:docPr id="274" name="Rectangle: Rounded Corners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07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407D06" w14:textId="19E3B3EA" w:rsidR="00642BD7" w:rsidRPr="00A15079" w:rsidRDefault="00642BD7" w:rsidP="004F7C3D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ການຄິດໄລ່ເລກສາມປະການ     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CDF400" id="Rectangle: Rounded Corners 274" o:spid="_x0000_s1051" style="position:absolute;left:0;text-align:left;margin-left:34.05pt;margin-top:6.7pt;width:156.75pt;height:30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33407D06" w14:textId="19E3B3EA" w:rsidR="00642BD7" w:rsidRPr="00A15079" w:rsidRDefault="00642BD7" w:rsidP="004F7C3D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ການຄິດໄລ່ເລກສາມປະການ                         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54B8088" wp14:editId="0A3F492B">
                <wp:simplePos x="0" y="0"/>
                <wp:positionH relativeFrom="column">
                  <wp:posOffset>3737610</wp:posOffset>
                </wp:positionH>
                <wp:positionV relativeFrom="paragraph">
                  <wp:posOffset>46990</wp:posOffset>
                </wp:positionV>
                <wp:extent cx="1533525" cy="390525"/>
                <wp:effectExtent l="0" t="0" r="28575" b="28575"/>
                <wp:wrapNone/>
                <wp:docPr id="272" name="Rectangle: Rounded Corners 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5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A87A93" w14:textId="42BBCCA3" w:rsidR="00642BD7" w:rsidRPr="00A15079" w:rsidRDefault="00642BD7" w:rsidP="004F7C3D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ສູດຄິໄລ່</w:t>
                            </w:r>
                            <w:r w:rsidRPr="002B3642">
                              <w:rPr>
                                <w:rFonts w:ascii="Saysettha OT" w:hAnsi="Saysettha OT" w:cs="Saysettha OT"/>
                                <w:position w:val="-12"/>
                                <w:lang w:bidi="lo-LA"/>
                              </w:rPr>
                              <w:object w:dxaOrig="1280" w:dyaOrig="360" w14:anchorId="314BC470">
                                <v:shape id="_x0000_i1198" type="#_x0000_t75" style="width:63.75pt;height:18pt" o:ole="">
                                  <v:imagedata r:id="rId329" o:title=""/>
                                </v:shape>
                                <o:OLEObject Type="Embed" ProgID="Equation.DSMT4" ShapeID="_x0000_i1198" DrawAspect="Content" ObjectID="_1709893589" r:id="rId33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54B8088" id="Rectangle: Rounded Corners 272" o:spid="_x0000_s1052" style="position:absolute;left:0;text-align:left;margin-left:294.3pt;margin-top:3.7pt;width:120.75pt;height:30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00A87A93" w14:textId="42BBCCA3" w:rsidR="00642BD7" w:rsidRPr="00A15079" w:rsidRDefault="00642BD7" w:rsidP="004F7C3D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ສູດຄິໄລ່</w:t>
                      </w:r>
                      <w:r w:rsidRPr="002B3642">
                        <w:rPr>
                          <w:rFonts w:ascii="Saysettha OT" w:hAnsi="Saysettha OT" w:cs="Saysettha OT"/>
                          <w:position w:val="-12"/>
                          <w:lang w:bidi="lo-LA"/>
                        </w:rPr>
                        <w:object w:dxaOrig="1280" w:dyaOrig="360" w14:anchorId="314BC470">
                          <v:shape id="_x0000_i1201" type="#_x0000_t75" style="width:63.65pt;height:18.4pt" o:ole="">
                            <v:imagedata r:id="rId331" o:title=""/>
                          </v:shape>
                          <o:OLEObject Type="Embed" ProgID="Equation.DSMT4" ShapeID="_x0000_i1201" DrawAspect="Content" ObjectID="_1699219030" r:id="rId332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14:paraId="3D0032F5" w14:textId="1A8DD581" w:rsidR="002B3642" w:rsidRDefault="00805EA0" w:rsidP="002B3642">
      <w:pPr>
        <w:pStyle w:val="ListParagraph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1F110DEF" wp14:editId="38E69BF0">
                <wp:simplePos x="0" y="0"/>
                <wp:positionH relativeFrom="column">
                  <wp:posOffset>156210</wp:posOffset>
                </wp:positionH>
                <wp:positionV relativeFrom="paragraph">
                  <wp:posOffset>350520</wp:posOffset>
                </wp:positionV>
                <wp:extent cx="3457575" cy="4086225"/>
                <wp:effectExtent l="95250" t="38100" r="66675" b="123825"/>
                <wp:wrapNone/>
                <wp:docPr id="1523" name="Rectangle: Rounded Corners 15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7575" cy="4086225"/>
                        </a:xfrm>
                        <a:prstGeom prst="roundRect">
                          <a:avLst/>
                        </a:prstGeom>
                        <a:noFill/>
                        <a:ln>
                          <a:prstDash val="lgDashDot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74A27C7" id="Rectangle: Rounded Corners 1523" o:spid="_x0000_s1026" style="position:absolute;margin-left:12.3pt;margin-top:27.6pt;width:272.25pt;height:321.7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" filled="f" strokecolor="black [3200]" strokeweight="1pt">
                <v:stroke dashstyle="longDashDot" joinstyle="miter"/>
                <v:shadow on="t" color="black" opacity="26214f" origin=".5,-.5" offset="-.74836mm,.74836mm"/>
              </v:roundrect>
            </w:pict>
          </mc:Fallback>
        </mc:AlternateContent>
      </w:r>
      <w:r w:rsidR="002B3642">
        <w:rPr>
          <w:rFonts w:ascii="Saysettha OT" w:hAnsi="Saysettha OT" w:cs="Saysettha OT" w:hint="cs"/>
          <w:cs/>
          <w:lang w:bidi="lo-LA"/>
        </w:rPr>
        <w:t xml:space="preserve"> </w:t>
      </w:r>
      <w:r w:rsidR="00ED0796">
        <w:rPr>
          <w:rFonts w:ascii="Saysettha OT" w:hAnsi="Saysettha OT" w:cs="Saysettha OT" w:hint="cs"/>
          <w:cs/>
          <w:lang w:bidi="lo-LA"/>
        </w:rPr>
        <w:t xml:space="preserve">  </w:t>
      </w:r>
    </w:p>
    <w:p w14:paraId="1607732F" w14:textId="1607AB97" w:rsidR="002B3642" w:rsidRDefault="00F65077" w:rsidP="0083513F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  ການຄິດໄລ່ໂດຍໃຊ້ແບບຕັ້ງ                    </w:t>
      </w:r>
      <w:r w:rsidR="00DA740B"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-</w:t>
      </w:r>
      <w:r w:rsidRPr="00F65077">
        <w:rPr>
          <w:rFonts w:ascii="Saysettha OT" w:hAnsi="Saysettha OT" w:cs="Saysettha OT"/>
          <w:position w:val="-12"/>
          <w:cs/>
          <w:lang w:bidi="lo-LA"/>
        </w:rPr>
        <w:object w:dxaOrig="400" w:dyaOrig="360" w14:anchorId="222FCBCC">
          <v:shape id="_x0000_i1199" type="#_x0000_t75" style="width:19.5pt;height:18pt" o:ole="">
            <v:imagedata r:id="rId333" o:title=""/>
          </v:shape>
          <o:OLEObject Type="Embed" ProgID="Equation.DSMT4" ShapeID="_x0000_i1199" DrawAspect="Content" ObjectID="_1709892496" r:id="rId334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5F798D">
        <w:rPr>
          <w:position w:val="-12"/>
        </w:rPr>
        <w:object w:dxaOrig="420" w:dyaOrig="360" w14:anchorId="14E75B06">
          <v:shape id="_x0000_i1200" type="#_x0000_t75" style="width:21pt;height:18pt" o:ole="">
            <v:imagedata r:id="rId335" o:title=""/>
          </v:shape>
          <o:OLEObject Type="Embed" ProgID="Equation.DSMT4" ShapeID="_x0000_i1200" DrawAspect="Content" ObjectID="_1709892497" r:id="rId336"/>
        </w:object>
      </w:r>
      <w:r w:rsidRPr="00F65077">
        <w:rPr>
          <w:rFonts w:ascii="Saysettha OT" w:hAnsi="Saysettha OT" w:cs="Saysettha OT"/>
          <w:cs/>
          <w:lang w:bidi="lo-LA"/>
        </w:rPr>
        <w:t>ແມ່ນ</w:t>
      </w:r>
      <w:r>
        <w:rPr>
          <w:rFonts w:ascii="Saysettha OT" w:hAnsi="Saysettha OT" w:cs="Saysettha OT" w:hint="cs"/>
          <w:cs/>
          <w:lang w:bidi="lo-LA"/>
        </w:rPr>
        <w:t>ຄວາມເຂັ້ມຂຸ້ນເປັນໂມລ</w:t>
      </w:r>
      <w:r>
        <w:rPr>
          <w:rFonts w:ascii="Saysettha OT" w:hAnsi="Saysettha OT" w:cs="Saysettha OT"/>
          <w:lang w:bidi="lo-LA"/>
        </w:rPr>
        <w:t>/</w:t>
      </w:r>
      <w:r>
        <w:rPr>
          <w:rFonts w:ascii="Saysettha OT" w:hAnsi="Saysettha OT" w:cs="Saysettha OT" w:hint="cs"/>
          <w:cs/>
          <w:lang w:bidi="lo-LA"/>
        </w:rPr>
        <w:t>ລິດ</w:t>
      </w:r>
    </w:p>
    <w:p w14:paraId="3D85F2B0" w14:textId="2625E1DD" w:rsidR="00F65077" w:rsidRDefault="00F65077" w:rsidP="0083513F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  </w:t>
      </w:r>
      <w:r>
        <w:rPr>
          <w:rFonts w:ascii="Saysettha OT" w:hAnsi="Saysettha OT" w:cs="Saysettha OT"/>
          <w:cs/>
          <w:lang w:bidi="lo-LA"/>
        </w:rPr>
        <w:tab/>
      </w:r>
      <w:r w:rsidRPr="00F65077">
        <w:rPr>
          <w:rFonts w:ascii="Saysettha OT" w:hAnsi="Saysettha OT" w:cs="Saysettha OT"/>
          <w:position w:val="-10"/>
          <w:cs/>
          <w:lang w:bidi="lo-LA"/>
        </w:rPr>
        <w:object w:dxaOrig="260" w:dyaOrig="260" w14:anchorId="5AADC913">
          <v:shape id="_x0000_i1201" type="#_x0000_t75" style="width:12.75pt;height:12.75pt" o:ole="">
            <v:imagedata r:id="rId337" o:title=""/>
          </v:shape>
          <o:OLEObject Type="Embed" ProgID="Equation.DSMT4" ShapeID="_x0000_i1201" DrawAspect="Content" ObjectID="_1709892498" r:id="rId338"/>
        </w:object>
      </w:r>
      <w:r>
        <w:rPr>
          <w:rFonts w:ascii="Saysettha OT" w:hAnsi="Saysettha OT" w:cs="Saysettha OT" w:hint="cs"/>
          <w:cs/>
          <w:lang w:bidi="lo-LA"/>
        </w:rPr>
        <w:t>ແມ່ນຈໍານວນໂມລ</w:t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="00805EA0"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ເກົ່າ ແລະ ໃໝ່ຕາມລໍາດັບ.</w:t>
      </w:r>
    </w:p>
    <w:p w14:paraId="57A296D7" w14:textId="7593E1D5" w:rsidR="00F65077" w:rsidRDefault="00F65077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F65077">
        <w:rPr>
          <w:rFonts w:ascii="Saysettha OT" w:hAnsi="Saysettha OT" w:cs="Saysettha OT"/>
          <w:position w:val="-10"/>
          <w:cs/>
          <w:lang w:bidi="lo-LA"/>
        </w:rPr>
        <w:object w:dxaOrig="279" w:dyaOrig="320" w14:anchorId="6EA1FE38">
          <v:shape id="_x0000_i1202" type="#_x0000_t75" style="width:15pt;height:15.75pt" o:ole="">
            <v:imagedata r:id="rId339" o:title=""/>
          </v:shape>
          <o:OLEObject Type="Embed" ProgID="Equation.DSMT4" ShapeID="_x0000_i1202" DrawAspect="Content" ObjectID="_1709892499" r:id="rId340"/>
        </w:object>
      </w:r>
      <w:r>
        <w:rPr>
          <w:rFonts w:ascii="Saysettha OT" w:hAnsi="Saysettha OT" w:cs="Saysettha OT" w:hint="cs"/>
          <w:cs/>
          <w:lang w:bidi="lo-LA"/>
        </w:rPr>
        <w:t>ແມ່ນຄວາມເຂັ້ມຂຸ້ນໂມລ</w:t>
      </w:r>
      <w:r>
        <w:rPr>
          <w:rFonts w:ascii="Saysettha OT" w:hAnsi="Saysettha OT" w:cs="Saysettha OT"/>
          <w:lang w:bidi="lo-LA"/>
        </w:rPr>
        <w:t>/</w:t>
      </w:r>
      <w:r>
        <w:rPr>
          <w:rFonts w:ascii="Saysettha OT" w:hAnsi="Saysettha OT" w:cs="Saysettha OT" w:hint="cs"/>
          <w:cs/>
          <w:lang w:bidi="lo-LA"/>
        </w:rPr>
        <w:t>ລິດ</w:t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="00DA740B">
        <w:rPr>
          <w:rFonts w:ascii="Saysettha OT" w:hAnsi="Saysettha OT" w:cs="Saysettha OT"/>
          <w:lang w:bidi="lo-LA"/>
        </w:rPr>
        <w:t xml:space="preserve">  </w:t>
      </w:r>
      <w:r>
        <w:rPr>
          <w:rFonts w:ascii="Saysettha OT" w:hAnsi="Saysettha OT" w:cs="Saysettha OT" w:hint="cs"/>
          <w:cs/>
          <w:lang w:bidi="lo-LA"/>
        </w:rPr>
        <w:t xml:space="preserve"> -</w:t>
      </w:r>
      <w:r w:rsidRPr="00F65077">
        <w:rPr>
          <w:rFonts w:ascii="Saysettha OT" w:hAnsi="Saysettha OT" w:cs="Saysettha OT"/>
          <w:position w:val="-12"/>
          <w:cs/>
          <w:lang w:bidi="lo-LA"/>
        </w:rPr>
        <w:object w:dxaOrig="400" w:dyaOrig="360" w14:anchorId="2F0C208B">
          <v:shape id="_x0000_i1203" type="#_x0000_t75" style="width:19.5pt;height:18pt" o:ole="">
            <v:imagedata r:id="rId341" o:title=""/>
          </v:shape>
          <o:OLEObject Type="Embed" ProgID="Equation.DSMT4" ShapeID="_x0000_i1203" DrawAspect="Content" ObjectID="_1709892500" r:id="rId342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5F798D">
        <w:rPr>
          <w:position w:val="-12"/>
        </w:rPr>
        <w:object w:dxaOrig="420" w:dyaOrig="360" w14:anchorId="7F493561">
          <v:shape id="_x0000_i1204" type="#_x0000_t75" style="width:21pt;height:18pt" o:ole="">
            <v:imagedata r:id="rId343" o:title=""/>
          </v:shape>
          <o:OLEObject Type="Embed" ProgID="Equation.DSMT4" ShapeID="_x0000_i1204" DrawAspect="Content" ObjectID="_1709892501" r:id="rId344"/>
        </w:object>
      </w:r>
      <w:r w:rsidRPr="00F65077">
        <w:rPr>
          <w:rFonts w:ascii="Saysettha OT" w:hAnsi="Saysettha OT" w:cs="Saysettha OT"/>
          <w:cs/>
          <w:lang w:bidi="lo-LA"/>
        </w:rPr>
        <w:t>ແມ່</w:t>
      </w:r>
      <w:r>
        <w:rPr>
          <w:rFonts w:ascii="Saysettha OT" w:hAnsi="Saysettha OT" w:cs="Saysettha OT" w:hint="cs"/>
          <w:cs/>
          <w:lang w:bidi="lo-LA"/>
        </w:rPr>
        <w:t>ນບໍລິມາດຂອງທາດລະລາຍ</w:t>
      </w:r>
    </w:p>
    <w:p w14:paraId="194308DF" w14:textId="43EAEA28" w:rsidR="00F65077" w:rsidRDefault="00F65077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F65077">
        <w:rPr>
          <w:rFonts w:ascii="Saysettha OT" w:hAnsi="Saysettha OT" w:cs="Saysettha OT"/>
          <w:position w:val="-10"/>
          <w:cs/>
          <w:lang w:bidi="lo-LA"/>
        </w:rPr>
        <w:object w:dxaOrig="320" w:dyaOrig="260" w14:anchorId="30C078D2">
          <v:shape id="_x0000_i1205" type="#_x0000_t75" style="width:15.75pt;height:12.75pt" o:ole="">
            <v:imagedata r:id="rId345" o:title=""/>
          </v:shape>
          <o:OLEObject Type="Embed" ProgID="Equation.DSMT4" ShapeID="_x0000_i1205" DrawAspect="Content" ObjectID="_1709892502" r:id="rId346"/>
        </w:object>
      </w:r>
      <w:r>
        <w:rPr>
          <w:rFonts w:ascii="Saysettha OT" w:hAnsi="Saysettha OT" w:cs="Saysettha OT" w:hint="cs"/>
          <w:cs/>
          <w:lang w:bidi="lo-LA"/>
        </w:rPr>
        <w:t>ແມ່ນມວນສານຂອງທາດຖືກລະລາຍ</w:t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="00805EA0">
        <w:rPr>
          <w:rFonts w:ascii="Saysettha OT" w:hAnsi="Saysettha OT" w:cs="Saysettha OT"/>
          <w:lang w:bidi="lo-LA"/>
        </w:rPr>
        <w:t xml:space="preserve">  </w:t>
      </w:r>
      <w:r>
        <w:rPr>
          <w:rFonts w:ascii="Saysettha OT" w:hAnsi="Saysettha OT" w:cs="Saysettha OT" w:hint="cs"/>
          <w:cs/>
          <w:lang w:bidi="lo-LA"/>
        </w:rPr>
        <w:t>ເກົ່າ ແລະ ໃໝ່ຕາມລໍາດັບ.</w:t>
      </w:r>
    </w:p>
    <w:p w14:paraId="335A1627" w14:textId="1C738024" w:rsidR="00DA740B" w:rsidRDefault="00DA740B" w:rsidP="00F65077">
      <w:pPr>
        <w:spacing w:line="276" w:lineRule="auto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DA740B">
        <w:rPr>
          <w:rFonts w:ascii="Saysettha OT" w:hAnsi="Saysettha OT" w:cs="Saysettha OT"/>
          <w:position w:val="-10"/>
          <w:cs/>
          <w:lang w:bidi="lo-LA"/>
        </w:rPr>
        <w:object w:dxaOrig="340" w:dyaOrig="320" w14:anchorId="1EE1F982">
          <v:shape id="_x0000_i1206" type="#_x0000_t75" style="width:17.25pt;height:15.75pt" o:ole="">
            <v:imagedata r:id="rId347" o:title=""/>
          </v:shape>
          <o:OLEObject Type="Embed" ProgID="Equation.DSMT4" ShapeID="_x0000_i1206" DrawAspect="Content" ObjectID="_1709892503" r:id="rId348"/>
        </w:object>
      </w:r>
      <w:r>
        <w:rPr>
          <w:rFonts w:ascii="Saysettha OT" w:hAnsi="Saysettha OT" w:cs="Saysettha OT" w:hint="cs"/>
          <w:cs/>
          <w:lang w:bidi="lo-LA"/>
        </w:rPr>
        <w:t>ແມ່ນມວນສານໂມເລກຸນຂອງທາດຖືກລະລາຍ</w:t>
      </w:r>
      <w:r>
        <w:rPr>
          <w:rFonts w:ascii="Saysettha OT" w:hAnsi="Saysettha OT" w:cs="Saysettha OT"/>
          <w:lang w:bidi="lo-LA"/>
        </w:rPr>
        <w:t xml:space="preserve">  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/>
          <w:lang w:bidi="lo-LA"/>
        </w:rPr>
        <w:t xml:space="preserve">  </w:t>
      </w:r>
      <w:r>
        <w:rPr>
          <w:rFonts w:ascii="Saysettha OT" w:hAnsi="Saysettha OT" w:cs="Saysettha OT" w:hint="cs"/>
          <w:cs/>
          <w:lang w:bidi="lo-LA"/>
        </w:rPr>
        <w:t>- ການຄິດໄລ່ນໍ້າກັ່ນທີ່ຕ້ອງການຕື່ມລົງໃນທາດ</w:t>
      </w:r>
    </w:p>
    <w:p w14:paraId="086F57C2" w14:textId="4AA6D258" w:rsidR="00DA740B" w:rsidRDefault="00DA740B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DA740B">
        <w:rPr>
          <w:rFonts w:ascii="Saysettha OT" w:hAnsi="Saysettha OT" w:cs="Saysettha OT"/>
          <w:position w:val="-10"/>
          <w:cs/>
          <w:lang w:bidi="lo-LA"/>
        </w:rPr>
        <w:object w:dxaOrig="300" w:dyaOrig="320" w14:anchorId="6D3ADE7A">
          <v:shape id="_x0000_i1207" type="#_x0000_t75" style="width:15pt;height:15.75pt" o:ole="">
            <v:imagedata r:id="rId349" o:title=""/>
          </v:shape>
          <o:OLEObject Type="Embed" ProgID="Equation.DSMT4" ShapeID="_x0000_i1207" DrawAspect="Content" ObjectID="_1709892504" r:id="rId350"/>
        </w:object>
      </w:r>
      <w:r>
        <w:rPr>
          <w:rFonts w:ascii="Saysettha OT" w:hAnsi="Saysettha OT" w:cs="Saysettha OT" w:hint="cs"/>
          <w:cs/>
          <w:lang w:bidi="lo-LA"/>
        </w:rPr>
        <w:t xml:space="preserve">ຈໍານວນອະນຸພາກ(ໂມເລກຸນ,ອາໂຕມແລະອີອົງ)  </w:t>
      </w:r>
      <w:r w:rsidR="00805EA0">
        <w:rPr>
          <w:rFonts w:ascii="Saysettha OT" w:hAnsi="Saysettha OT" w:cs="Saysettha OT"/>
          <w:lang w:bidi="lo-LA"/>
        </w:rPr>
        <w:t xml:space="preserve">    </w:t>
      </w:r>
      <w:r>
        <w:rPr>
          <w:rFonts w:ascii="Saysettha OT" w:hAnsi="Saysettha OT" w:cs="Saysettha OT" w:hint="cs"/>
          <w:cs/>
          <w:lang w:bidi="lo-LA"/>
        </w:rPr>
        <w:t>ລະລາຍ</w:t>
      </w:r>
      <w:r w:rsidRPr="00DA740B">
        <w:rPr>
          <w:rFonts w:ascii="Saysettha OT" w:hAnsi="Saysettha OT" w:cs="Saysettha OT"/>
          <w:position w:val="-12"/>
          <w:cs/>
          <w:lang w:bidi="lo-LA"/>
        </w:rPr>
        <w:object w:dxaOrig="1120" w:dyaOrig="360" w14:anchorId="0D9CDFE5">
          <v:shape id="_x0000_i1208" type="#_x0000_t75" style="width:56.25pt;height:18pt" o:ole="">
            <v:imagedata r:id="rId351" o:title=""/>
          </v:shape>
          <o:OLEObject Type="Embed" ProgID="Equation.DSMT4" ShapeID="_x0000_i1208" DrawAspect="Content" ObjectID="_1709892505" r:id="rId352"/>
        </w:object>
      </w:r>
    </w:p>
    <w:p w14:paraId="5D19D241" w14:textId="0ACC0D9F" w:rsidR="00DA740B" w:rsidRDefault="00DA740B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lastRenderedPageBreak/>
        <w:tab/>
      </w:r>
      <w:r w:rsidRPr="00DA740B">
        <w:rPr>
          <w:rFonts w:ascii="Saysettha OT" w:hAnsi="Saysettha OT" w:cs="Saysettha OT"/>
          <w:position w:val="-12"/>
          <w:cs/>
          <w:lang w:bidi="lo-LA"/>
        </w:rPr>
        <w:object w:dxaOrig="400" w:dyaOrig="360" w14:anchorId="734BC15C">
          <v:shape id="_x0000_i1209" type="#_x0000_t75" style="width:19.5pt;height:18pt" o:ole="">
            <v:imagedata r:id="rId353" o:title=""/>
          </v:shape>
          <o:OLEObject Type="Embed" ProgID="Equation.DSMT4" ShapeID="_x0000_i1209" DrawAspect="Content" ObjectID="_1709892506" r:id="rId354"/>
        </w:object>
      </w:r>
      <w:r>
        <w:rPr>
          <w:rFonts w:ascii="Saysettha OT" w:hAnsi="Saysettha OT" w:cs="Saysettha OT" w:hint="cs"/>
          <w:cs/>
          <w:lang w:bidi="lo-LA"/>
        </w:rPr>
        <w:t>ແມ່ນຈໍານວນອາໂວກາໂດຣ</w:t>
      </w:r>
      <w:r w:rsidRPr="00DA740B">
        <w:rPr>
          <w:rFonts w:ascii="Saysettha OT" w:hAnsi="Saysettha OT" w:cs="Saysettha OT"/>
          <w:position w:val="-10"/>
          <w:cs/>
          <w:lang w:bidi="lo-LA"/>
        </w:rPr>
        <w:object w:dxaOrig="1100" w:dyaOrig="360" w14:anchorId="2F08FA47">
          <v:shape id="_x0000_i1210" type="#_x0000_t75" style="width:54.75pt;height:18pt" o:ole="">
            <v:imagedata r:id="rId355" o:title=""/>
          </v:shape>
          <o:OLEObject Type="Embed" ProgID="Equation.DSMT4" ShapeID="_x0000_i1210" DrawAspect="Content" ObjectID="_1709892507" r:id="rId356"/>
        </w:object>
      </w:r>
    </w:p>
    <w:p w14:paraId="5133475B" w14:textId="2A1CC38E" w:rsidR="00DA740B" w:rsidRDefault="00DA740B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DA740B">
        <w:rPr>
          <w:rFonts w:ascii="Saysettha OT" w:hAnsi="Saysettha OT" w:cs="Saysettha OT"/>
          <w:position w:val="-10"/>
          <w:lang w:bidi="lo-LA"/>
        </w:rPr>
        <w:object w:dxaOrig="300" w:dyaOrig="320" w14:anchorId="5F639580">
          <v:shape id="_x0000_i1211" type="#_x0000_t75" style="width:15pt;height:15.75pt" o:ole="">
            <v:imagedata r:id="rId357" o:title=""/>
          </v:shape>
          <o:OLEObject Type="Embed" ProgID="Equation.DSMT4" ShapeID="_x0000_i1211" DrawAspect="Content" ObjectID="_1709892508" r:id="rId358"/>
        </w:object>
      </w:r>
      <w:r>
        <w:rPr>
          <w:rFonts w:ascii="Saysettha OT" w:hAnsi="Saysettha OT" w:cs="Saysettha OT" w:hint="cs"/>
          <w:cs/>
          <w:lang w:bidi="lo-LA"/>
        </w:rPr>
        <w:t>ແມ່ນບໍລິມາດຂອງທາດລະລາຍ</w:t>
      </w:r>
    </w:p>
    <w:p w14:paraId="444A51D2" w14:textId="77777777" w:rsidR="00805EA0" w:rsidRDefault="00DA740B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DA740B">
        <w:rPr>
          <w:rFonts w:ascii="Saysettha OT" w:hAnsi="Saysettha OT" w:cs="Saysettha OT"/>
          <w:position w:val="-12"/>
          <w:lang w:bidi="lo-LA"/>
        </w:rPr>
        <w:object w:dxaOrig="360" w:dyaOrig="360" w14:anchorId="489E5AFF">
          <v:shape id="_x0000_i1212" type="#_x0000_t75" style="width:18pt;height:18pt" o:ole="">
            <v:imagedata r:id="rId359" o:title=""/>
          </v:shape>
          <o:OLEObject Type="Embed" ProgID="Equation.DSMT4" ShapeID="_x0000_i1212" DrawAspect="Content" ObjectID="_1709892509" r:id="rId360"/>
        </w:object>
      </w:r>
      <w:r>
        <w:rPr>
          <w:rFonts w:ascii="Saysettha OT" w:hAnsi="Saysettha OT" w:cs="Saysettha OT" w:hint="cs"/>
          <w:cs/>
          <w:lang w:bidi="lo-LA"/>
        </w:rPr>
        <w:t>ແມ່ນບໍລິມາດຂອງທາດອາຍ</w:t>
      </w:r>
      <w:r w:rsidRPr="00DA740B">
        <w:rPr>
          <w:rFonts w:ascii="Saysettha OT" w:hAnsi="Saysettha OT" w:cs="Saysettha OT"/>
          <w:position w:val="-10"/>
          <w:cs/>
          <w:lang w:bidi="lo-LA"/>
        </w:rPr>
        <w:object w:dxaOrig="1200" w:dyaOrig="320" w14:anchorId="2D45DA43">
          <v:shape id="_x0000_i1213" type="#_x0000_t75" style="width:60pt;height:15.75pt" o:ole="">
            <v:imagedata r:id="rId361" o:title=""/>
          </v:shape>
          <o:OLEObject Type="Embed" ProgID="Equation.DSMT4" ShapeID="_x0000_i1213" DrawAspect="Content" ObjectID="_1709892510" r:id="rId362"/>
        </w:object>
      </w:r>
      <w:r>
        <w:rPr>
          <w:rFonts w:ascii="Saysettha OT" w:hAnsi="Saysettha OT" w:cs="Saysettha OT" w:hint="cs"/>
          <w:cs/>
          <w:lang w:bidi="lo-LA"/>
        </w:rPr>
        <w:t>ຂອງ</w:t>
      </w:r>
    </w:p>
    <w:p w14:paraId="55F9663E" w14:textId="49EEB866" w:rsidR="00DA740B" w:rsidRDefault="00805EA0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 xml:space="preserve">    </w:t>
      </w:r>
      <w:r>
        <w:rPr>
          <w:rFonts w:ascii="Saysettha OT" w:hAnsi="Saysettha OT" w:cs="Saysettha OT"/>
          <w:lang w:bidi="lo-LA"/>
        </w:rPr>
        <w:tab/>
      </w:r>
      <w:r w:rsidR="00DA740B">
        <w:rPr>
          <w:rFonts w:ascii="Saysettha OT" w:hAnsi="Saysettha OT" w:cs="Saysettha OT" w:hint="cs"/>
          <w:cs/>
          <w:lang w:bidi="lo-LA"/>
        </w:rPr>
        <w:t>ທາດອາຍຢູ່ໃນເງື່ອນໄຂມາດຕະຖານ</w:t>
      </w:r>
      <w:r w:rsidR="00DA740B" w:rsidRPr="00DA740B">
        <w:rPr>
          <w:rFonts w:ascii="Saysettha OT" w:hAnsi="Saysettha OT" w:cs="Saysettha OT"/>
          <w:position w:val="-14"/>
          <w:cs/>
          <w:lang w:bidi="lo-LA"/>
        </w:rPr>
        <w:object w:dxaOrig="720" w:dyaOrig="400" w14:anchorId="5EF35AC4">
          <v:shape id="_x0000_i1214" type="#_x0000_t75" style="width:36pt;height:19.5pt" o:ole="">
            <v:imagedata r:id="rId363" o:title=""/>
          </v:shape>
          <o:OLEObject Type="Embed" ProgID="Equation.DSMT4" ShapeID="_x0000_i1214" DrawAspect="Content" ObjectID="_1709892511" r:id="rId364"/>
        </w:object>
      </w:r>
    </w:p>
    <w:p w14:paraId="5F810899" w14:textId="77777777" w:rsidR="00BC0B1B" w:rsidRPr="00B6586E" w:rsidRDefault="00BC0B1B" w:rsidP="00F95AF5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1. </w:t>
      </w:r>
      <w:r>
        <w:rPr>
          <w:rFonts w:ascii="Saysettha OT" w:hAnsi="Saysettha OT" w:cs="Saysettha OT" w:hint="cs"/>
          <w:cs/>
          <w:lang w:bidi="lo-LA"/>
        </w:rPr>
        <w:t>ມວນສານອາຊິດຊຸນຟູຮີດຣິກ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2462BF51">
          <v:shape id="_x0000_i1215" type="#_x0000_t75" style="width:42pt;height:18pt" o:ole="">
            <v:imagedata r:id="rId265" o:title=""/>
          </v:shape>
          <o:OLEObject Type="Embed" ProgID="Equation.DSMT4" ShapeID="_x0000_i1215" DrawAspect="Content" ObjectID="_1709892512" r:id="rId365"/>
        </w:object>
      </w:r>
      <w:r>
        <w:rPr>
          <w:rFonts w:ascii="Saysettha OT" w:hAnsi="Saysettha OT" w:cs="Saysettha OT" w:hint="cs"/>
          <w:cs/>
          <w:lang w:bidi="lo-LA"/>
        </w:rPr>
        <w:t>ທີ່ເອົາມາປຸງແຕ່ງທາດລະລາຍໃຫ້ມີຄວາມເຂັ້ມຂຸ້ນ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1380" w:dyaOrig="360" w14:anchorId="7B525AA5">
          <v:shape id="_x0000_i1216" type="#_x0000_t75" style="width:69pt;height:18pt" o:ole="">
            <v:imagedata r:id="rId366" o:title=""/>
          </v:shape>
          <o:OLEObject Type="Embed" ProgID="Equation.DSMT4" ShapeID="_x0000_i1216" DrawAspect="Content" ObjectID="_1709892513" r:id="rId367"/>
        </w:object>
      </w:r>
      <w:r>
        <w:rPr>
          <w:rFonts w:ascii="Saysettha OT" w:hAnsi="Saysettha OT" w:cs="Saysettha OT" w:hint="cs"/>
          <w:cs/>
          <w:lang w:bidi="lo-LA"/>
        </w:rPr>
        <w:t>ໃນບໍລິມາດ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920" w:dyaOrig="360" w14:anchorId="216C5A76">
          <v:shape id="_x0000_i1217" type="#_x0000_t75" style="width:45.75pt;height:18pt" o:ole="">
            <v:imagedata r:id="rId368" o:title=""/>
          </v:shape>
          <o:OLEObject Type="Embed" ProgID="Equation.DSMT4" ShapeID="_x0000_i1217" DrawAspect="Content" ObjectID="_1709892514" r:id="rId369"/>
        </w:object>
      </w:r>
      <w:r>
        <w:rPr>
          <w:rFonts w:ascii="Saysettha OT" w:hAnsi="Saysettha OT" w:cs="Saysettha OT" w:hint="cs"/>
          <w:cs/>
          <w:lang w:bidi="lo-LA"/>
        </w:rPr>
        <w:t>ຕ້ອງໃຊ້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54D737B5">
          <v:shape id="_x0000_i1218" type="#_x0000_t75" style="width:42pt;height:18pt" o:ole="">
            <v:imagedata r:id="rId265" o:title=""/>
          </v:shape>
          <o:OLEObject Type="Embed" ProgID="Equation.DSMT4" ShapeID="_x0000_i1218" DrawAspect="Content" ObjectID="_1709892515" r:id="rId370"/>
        </w:object>
      </w:r>
      <w:proofErr w:type="gramStart"/>
      <w:r>
        <w:rPr>
          <w:rFonts w:ascii="Saysettha OT" w:hAnsi="Saysettha OT" w:cs="Saysettha OT" w:hint="cs"/>
          <w:cs/>
          <w:lang w:bidi="lo-LA"/>
        </w:rPr>
        <w:t xml:space="preserve">ຈັກກຣາມ </w:t>
      </w:r>
      <w:r w:rsidRPr="005C649D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6F037B92" w14:textId="4460E315" w:rsidR="00F65077" w:rsidRDefault="00BC0B1B" w:rsidP="00BC0B1B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>
        <w:rPr>
          <w:rFonts w:ascii="Saysettha OT" w:hAnsi="Saysettha OT" w:cs="Saysettha OT" w:hint="cs"/>
          <w:cs/>
          <w:lang w:bidi="lo-LA"/>
        </w:rPr>
        <w:t>ມວນສານ</w:t>
      </w:r>
      <w:r w:rsidR="00F8084C">
        <w:rPr>
          <w:rFonts w:ascii="Saysettha OT" w:hAnsi="Saysettha OT" w:cs="Saysettha OT" w:hint="cs"/>
          <w:cs/>
          <w:lang w:bidi="lo-LA"/>
        </w:rPr>
        <w:t>ໂມເລກຸລ</w:t>
      </w:r>
      <w:r>
        <w:rPr>
          <w:rFonts w:ascii="Saysettha OT" w:hAnsi="Saysettha OT" w:cs="Saysettha OT" w:hint="cs"/>
          <w:cs/>
          <w:lang w:bidi="lo-LA"/>
        </w:rPr>
        <w:t>ອາຊິດຊຸນຟູຮີດຣິກ</w:t>
      </w:r>
      <w:r w:rsidR="00F8084C" w:rsidRPr="005C649D">
        <w:rPr>
          <w:rFonts w:ascii="Saysettha OT" w:hAnsi="Saysettha OT" w:cs="Saysettha OT"/>
          <w:position w:val="-12"/>
          <w:cs/>
          <w:lang w:bidi="lo-LA"/>
        </w:rPr>
        <w:object w:dxaOrig="2720" w:dyaOrig="360" w14:anchorId="3A1E4E08">
          <v:shape id="_x0000_i1219" type="#_x0000_t75" style="width:135.75pt;height:18pt" o:ole="">
            <v:imagedata r:id="rId371" o:title=""/>
          </v:shape>
          <o:OLEObject Type="Embed" ProgID="Equation.DSMT4" ShapeID="_x0000_i1219" DrawAspect="Content" ObjectID="_1709892516" r:id="rId372"/>
        </w:object>
      </w:r>
    </w:p>
    <w:p w14:paraId="53F482E8" w14:textId="0F1DC9B7" w:rsidR="00F8084C" w:rsidRDefault="00F8084C" w:rsidP="00BC0B1B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ບໍລິມາດ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920" w:dyaOrig="360" w14:anchorId="3AA6DC7F">
          <v:shape id="_x0000_i1220" type="#_x0000_t75" style="width:45.75pt;height:18pt" o:ole="">
            <v:imagedata r:id="rId368" o:title=""/>
          </v:shape>
          <o:OLEObject Type="Embed" ProgID="Equation.DSMT4" ShapeID="_x0000_i1220" DrawAspect="Content" ObjectID="_1709892517" r:id="rId373"/>
        </w:object>
      </w:r>
    </w:p>
    <w:p w14:paraId="04D0342C" w14:textId="5DB6DA2C" w:rsidR="00F8084C" w:rsidRDefault="00F8084C" w:rsidP="00BC0B1B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: </w:t>
      </w:r>
      <w:r w:rsidRPr="00F8084C">
        <w:rPr>
          <w:rFonts w:ascii="Saysettha OT" w:hAnsi="Saysettha OT" w:cs="Saysettha OT"/>
          <w:position w:val="-24"/>
          <w:cs/>
          <w:lang w:bidi="lo-LA"/>
        </w:rPr>
        <w:object w:dxaOrig="3360" w:dyaOrig="620" w14:anchorId="23527F8D">
          <v:shape id="_x0000_i1221" type="#_x0000_t75" style="width:167.25pt;height:31.5pt" o:ole="">
            <v:imagedata r:id="rId374" o:title=""/>
          </v:shape>
          <o:OLEObject Type="Embed" ProgID="Equation.DSMT4" ShapeID="_x0000_i1221" DrawAspect="Content" ObjectID="_1709892518" r:id="rId375"/>
        </w:object>
      </w:r>
    </w:p>
    <w:p w14:paraId="4ADCBA87" w14:textId="185C619A" w:rsidR="00F8084C" w:rsidRDefault="00F8084C" w:rsidP="00BC0B1B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  <w:r w:rsidRPr="00F8084C">
        <w:rPr>
          <w:rFonts w:ascii="Saysettha OT" w:hAnsi="Saysettha OT" w:cs="Saysettha OT"/>
          <w:position w:val="-24"/>
          <w:cs/>
          <w:lang w:bidi="lo-LA"/>
        </w:rPr>
        <w:object w:dxaOrig="4020" w:dyaOrig="620" w14:anchorId="05A01DD4">
          <v:shape id="_x0000_i1222" type="#_x0000_t75" style="width:201pt;height:31.5pt" o:ole="">
            <v:imagedata r:id="rId376" o:title=""/>
          </v:shape>
          <o:OLEObject Type="Embed" ProgID="Equation.DSMT4" ShapeID="_x0000_i1222" DrawAspect="Content" ObjectID="_1709892519" r:id="rId377"/>
        </w:object>
      </w:r>
    </w:p>
    <w:p w14:paraId="0A98F348" w14:textId="248BDC7A" w:rsidR="00954616" w:rsidRPr="00B6586E" w:rsidRDefault="00954616" w:rsidP="00F95AF5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="Times New Roman"/>
          <w:lang w:bidi="lo-LA"/>
        </w:rPr>
        <w:t xml:space="preserve"> 2. </w:t>
      </w:r>
      <w:r>
        <w:rPr>
          <w:rFonts w:ascii="Saysettha OT" w:hAnsi="Saysettha OT" w:cs="Saysettha OT" w:hint="cs"/>
          <w:cs/>
          <w:lang w:bidi="lo-LA"/>
        </w:rPr>
        <w:t>ມວນສານອາຊິດຟົດສະຟໍຣິກ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2D8AC8D4">
          <v:shape id="_x0000_i1223" type="#_x0000_t75" style="width:42pt;height:18pt" o:ole="">
            <v:imagedata r:id="rId378" o:title=""/>
          </v:shape>
          <o:OLEObject Type="Embed" ProgID="Equation.DSMT4" ShapeID="_x0000_i1223" DrawAspect="Content" ObjectID="_1709892520" r:id="rId379"/>
        </w:object>
      </w:r>
      <w:r>
        <w:rPr>
          <w:rFonts w:ascii="Saysettha OT" w:hAnsi="Saysettha OT" w:cs="Saysettha OT" w:hint="cs"/>
          <w:cs/>
          <w:lang w:bidi="lo-LA"/>
        </w:rPr>
        <w:t>ທີ່ເອົາມາປຸງແຕ່ງທາດລະລາຍໃຫ້ມີຄວາມເຂັ້ມຂຸ້ນ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1400" w:dyaOrig="360" w14:anchorId="3E3552E1">
          <v:shape id="_x0000_i1224" type="#_x0000_t75" style="width:69.75pt;height:18pt" o:ole="">
            <v:imagedata r:id="rId380" o:title=""/>
          </v:shape>
          <o:OLEObject Type="Embed" ProgID="Equation.DSMT4" ShapeID="_x0000_i1224" DrawAspect="Content" ObjectID="_1709892521" r:id="rId381"/>
        </w:object>
      </w:r>
      <w:r>
        <w:rPr>
          <w:rFonts w:ascii="Saysettha OT" w:hAnsi="Saysettha OT" w:cs="Saysettha OT" w:hint="cs"/>
          <w:cs/>
          <w:lang w:bidi="lo-LA"/>
        </w:rPr>
        <w:t>ໃນບໍລິມາດ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920" w:dyaOrig="360" w14:anchorId="1EB960AD">
          <v:shape id="_x0000_i1225" type="#_x0000_t75" style="width:45.75pt;height:18pt" o:ole="">
            <v:imagedata r:id="rId382" o:title=""/>
          </v:shape>
          <o:OLEObject Type="Embed" ProgID="Equation.DSMT4" ShapeID="_x0000_i1225" DrawAspect="Content" ObjectID="_1709892522" r:id="rId383"/>
        </w:object>
      </w:r>
      <w:r>
        <w:rPr>
          <w:rFonts w:ascii="Saysettha OT" w:hAnsi="Saysettha OT" w:cs="Saysettha OT" w:hint="cs"/>
          <w:cs/>
          <w:lang w:bidi="lo-LA"/>
        </w:rPr>
        <w:t>ຕ້ອງໃຊ້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48BE85A5">
          <v:shape id="_x0000_i1226" type="#_x0000_t75" style="width:42pt;height:18pt" o:ole="">
            <v:imagedata r:id="rId384" o:title=""/>
          </v:shape>
          <o:OLEObject Type="Embed" ProgID="Equation.DSMT4" ShapeID="_x0000_i1226" DrawAspect="Content" ObjectID="_1709892523" r:id="rId385"/>
        </w:object>
      </w:r>
      <w:proofErr w:type="gramStart"/>
      <w:r>
        <w:rPr>
          <w:rFonts w:ascii="Saysettha OT" w:hAnsi="Saysettha OT" w:cs="Saysettha OT" w:hint="cs"/>
          <w:cs/>
          <w:lang w:bidi="lo-LA"/>
        </w:rPr>
        <w:t xml:space="preserve">ຈັກກຣາມ </w:t>
      </w:r>
      <w:r w:rsidRPr="005C649D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28B9D39F" w14:textId="776DC9D3" w:rsidR="00954616" w:rsidRDefault="00954616" w:rsidP="0095461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>
        <w:rPr>
          <w:rFonts w:ascii="Saysettha OT" w:hAnsi="Saysettha OT" w:cs="Saysettha OT" w:hint="cs"/>
          <w:cs/>
          <w:lang w:bidi="lo-LA"/>
        </w:rPr>
        <w:t>ມວນສານໂມເລກຸລອາຊິດຊຸນຟູຮີດຣິກ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3019" w:dyaOrig="360" w14:anchorId="5019D8A4">
          <v:shape id="_x0000_i1227" type="#_x0000_t75" style="width:150pt;height:18pt" o:ole="">
            <v:imagedata r:id="rId386" o:title=""/>
          </v:shape>
          <o:OLEObject Type="Embed" ProgID="Equation.DSMT4" ShapeID="_x0000_i1227" DrawAspect="Content" ObjectID="_1709892524" r:id="rId387"/>
        </w:object>
      </w:r>
    </w:p>
    <w:p w14:paraId="268BC9CB" w14:textId="267B6F19" w:rsidR="00954616" w:rsidRDefault="00954616" w:rsidP="0095461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ບໍລິມາດ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920" w:dyaOrig="360" w14:anchorId="63A3CEC1">
          <v:shape id="_x0000_i1228" type="#_x0000_t75" style="width:45.75pt;height:18pt" o:ole="">
            <v:imagedata r:id="rId388" o:title=""/>
          </v:shape>
          <o:OLEObject Type="Embed" ProgID="Equation.DSMT4" ShapeID="_x0000_i1228" DrawAspect="Content" ObjectID="_1709892525" r:id="rId389"/>
        </w:object>
      </w:r>
    </w:p>
    <w:p w14:paraId="5BC92AAA" w14:textId="77777777" w:rsidR="00954616" w:rsidRDefault="00954616" w:rsidP="0095461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: </w:t>
      </w:r>
      <w:r w:rsidRPr="00F8084C">
        <w:rPr>
          <w:rFonts w:ascii="Saysettha OT" w:hAnsi="Saysettha OT" w:cs="Saysettha OT"/>
          <w:position w:val="-24"/>
          <w:cs/>
          <w:lang w:bidi="lo-LA"/>
        </w:rPr>
        <w:object w:dxaOrig="3360" w:dyaOrig="620" w14:anchorId="1E3FAEE9">
          <v:shape id="_x0000_i1229" type="#_x0000_t75" style="width:167.25pt;height:31.5pt" o:ole="">
            <v:imagedata r:id="rId374" o:title=""/>
          </v:shape>
          <o:OLEObject Type="Embed" ProgID="Equation.DSMT4" ShapeID="_x0000_i1229" DrawAspect="Content" ObjectID="_1709892526" r:id="rId390"/>
        </w:object>
      </w:r>
    </w:p>
    <w:p w14:paraId="4F76A542" w14:textId="3DAB633E" w:rsidR="00954616" w:rsidRDefault="00954616" w:rsidP="0095461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  <w:r w:rsidRPr="00F8084C">
        <w:rPr>
          <w:rFonts w:ascii="Saysettha OT" w:hAnsi="Saysettha OT" w:cs="Saysettha OT"/>
          <w:position w:val="-24"/>
          <w:cs/>
          <w:lang w:bidi="lo-LA"/>
        </w:rPr>
        <w:object w:dxaOrig="4280" w:dyaOrig="620" w14:anchorId="0C25F099">
          <v:shape id="_x0000_i1230" type="#_x0000_t75" style="width:213.75pt;height:31.5pt" o:ole="">
            <v:imagedata r:id="rId391" o:title=""/>
          </v:shape>
          <o:OLEObject Type="Embed" ProgID="Equation.DSMT4" ShapeID="_x0000_i1230" DrawAspect="Content" ObjectID="_1709892527" r:id="rId392"/>
        </w:object>
      </w:r>
    </w:p>
    <w:p w14:paraId="3A28001A" w14:textId="3F3B3A98" w:rsidR="00DA0A79" w:rsidRPr="00B6586E" w:rsidRDefault="00533677" w:rsidP="00BA0FC3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  <w:r>
        <w:rPr>
          <w:rFonts w:ascii="Times New Roman" w:hAnsi="Times New Roman" w:cs="Times New Roman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22910C4D" wp14:editId="01F90B33">
                <wp:simplePos x="0" y="0"/>
                <wp:positionH relativeFrom="column">
                  <wp:posOffset>3413760</wp:posOffset>
                </wp:positionH>
                <wp:positionV relativeFrom="paragraph">
                  <wp:posOffset>658495</wp:posOffset>
                </wp:positionV>
                <wp:extent cx="2295525" cy="1323975"/>
                <wp:effectExtent l="95250" t="38100" r="66675" b="123825"/>
                <wp:wrapNone/>
                <wp:docPr id="1524" name="Rectangle: Rounded Corners 15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95525" cy="1323975"/>
                        </a:xfrm>
                        <a:prstGeom prst="roundRect">
                          <a:avLst/>
                        </a:prstGeom>
                        <a:noFill/>
                        <a:ln>
                          <a:prstDash val="dash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4B5F23F" id="Rectangle: Rounded Corners 1524" o:spid="_x0000_s1026" style="position:absolute;margin-left:268.8pt;margin-top:51.85pt;width:180.75pt;height:104.2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" filled="f" strokecolor="black [3200]" strokeweight="1pt">
                <v:stroke dashstyle="dash" joinstyle="miter"/>
                <v:shadow on="t" color="black" opacity="26214f" origin=".5,-.5" offset="-.74836mm,.74836mm"/>
              </v:roundrect>
            </w:pict>
          </mc:Fallback>
        </mc:AlternateContent>
      </w:r>
      <w:r w:rsidR="00DA0A79" w:rsidRPr="005C649D">
        <w:rPr>
          <w:rFonts w:ascii="Times New Roman" w:hAnsi="Times New Roman" w:cs="Times New Roman"/>
          <w:lang w:bidi="lo-LA"/>
        </w:rPr>
        <w:t>Ex:</w:t>
      </w:r>
      <w:r w:rsidR="00DA0A79">
        <w:rPr>
          <w:rFonts w:ascii="Times New Roman" w:hAnsi="Times New Roman" w:cs="Times New Roman"/>
          <w:lang w:bidi="lo-LA"/>
        </w:rPr>
        <w:t xml:space="preserve"> 3. </w:t>
      </w:r>
      <w:r w:rsidR="00DA0A79" w:rsidRPr="00DA0A79">
        <w:rPr>
          <w:rFonts w:ascii="Saysettha OT" w:hAnsi="Saysettha OT" w:cs="Saysettha OT"/>
          <w:cs/>
          <w:lang w:bidi="lo-LA"/>
        </w:rPr>
        <w:t>ທາດລະລາຍ</w:t>
      </w:r>
      <w:r w:rsidR="00DA0A79" w:rsidRPr="00DA0A79">
        <w:rPr>
          <w:rFonts w:ascii="Saysettha OT" w:hAnsi="Saysettha OT" w:cs="Saysettha OT"/>
          <w:position w:val="-10"/>
          <w:cs/>
          <w:lang w:bidi="lo-LA"/>
        </w:rPr>
        <w:object w:dxaOrig="680" w:dyaOrig="320" w14:anchorId="48F7C514">
          <v:shape id="_x0000_i1231" type="#_x0000_t75" style="width:33.75pt;height:15.75pt" o:ole="">
            <v:imagedata r:id="rId393" o:title=""/>
          </v:shape>
          <o:OLEObject Type="Embed" ProgID="Equation.DSMT4" ShapeID="_x0000_i1231" DrawAspect="Content" ObjectID="_1709892528" r:id="rId394"/>
        </w:object>
      </w:r>
      <w:r w:rsidR="00DA0A79">
        <w:rPr>
          <w:rFonts w:ascii="Saysettha OT" w:hAnsi="Saysettha OT" w:cs="Saysettha OT" w:hint="cs"/>
          <w:cs/>
          <w:lang w:bidi="lo-LA"/>
        </w:rPr>
        <w:t>ມີຄວາມເຂັ້ມຂຸ້ນ</w:t>
      </w:r>
      <w:r w:rsidR="00DA0A79" w:rsidRPr="00BC0B1B">
        <w:rPr>
          <w:rFonts w:ascii="Saysettha OT" w:hAnsi="Saysettha OT" w:cs="Saysettha OT"/>
          <w:position w:val="-10"/>
          <w:cs/>
          <w:lang w:bidi="lo-LA"/>
        </w:rPr>
        <w:object w:dxaOrig="1900" w:dyaOrig="320" w14:anchorId="3DA0CB52">
          <v:shape id="_x0000_i1232" type="#_x0000_t75" style="width:95.25pt;height:15.75pt" o:ole="">
            <v:imagedata r:id="rId395" o:title=""/>
          </v:shape>
          <o:OLEObject Type="Embed" ProgID="Equation.DSMT4" ShapeID="_x0000_i1232" DrawAspect="Content" ObjectID="_1709892529" r:id="rId396"/>
        </w:object>
      </w:r>
      <w:r w:rsidR="00DA0A79">
        <w:rPr>
          <w:rFonts w:ascii="Saysettha OT" w:hAnsi="Saysettha OT" w:cs="Saysettha OT" w:hint="cs"/>
          <w:cs/>
          <w:lang w:bidi="lo-LA"/>
        </w:rPr>
        <w:t>ຢູ່ໃນກວດແກ້ວວໜຶ່ງຢາກປຸງແຕ່ງທາດລະລາຍດັ່ງກ່າວ</w:t>
      </w:r>
      <w:r w:rsidR="004719CF">
        <w:rPr>
          <w:rFonts w:ascii="Saysettha OT" w:hAnsi="Saysettha OT" w:cs="Saysettha OT" w:hint="cs"/>
          <w:cs/>
          <w:lang w:bidi="lo-LA"/>
        </w:rPr>
        <w:t>ໃຫ້ໄດ້ຄວາມເຂັ້ມຂຸ້ນ</w:t>
      </w:r>
      <w:r w:rsidR="004719CF" w:rsidRPr="004719CF">
        <w:rPr>
          <w:rFonts w:ascii="Saysettha OT" w:hAnsi="Saysettha OT" w:cs="Saysettha OT"/>
          <w:position w:val="-10"/>
          <w:cs/>
          <w:lang w:bidi="lo-LA"/>
        </w:rPr>
        <w:object w:dxaOrig="1040" w:dyaOrig="320" w14:anchorId="3AC840FB">
          <v:shape id="_x0000_i1233" type="#_x0000_t75" style="width:52.5pt;height:15.75pt" o:ole="">
            <v:imagedata r:id="rId397" o:title=""/>
          </v:shape>
          <o:OLEObject Type="Embed" ProgID="Equation.DSMT4" ShapeID="_x0000_i1233" DrawAspect="Content" ObjectID="_1709892530" r:id="rId398"/>
        </w:object>
      </w:r>
      <w:proofErr w:type="gramStart"/>
      <w:r w:rsidR="00DA0A79">
        <w:rPr>
          <w:rFonts w:ascii="Saysettha OT" w:hAnsi="Saysettha OT" w:cs="Saysettha OT" w:hint="cs"/>
          <w:cs/>
          <w:lang w:bidi="lo-LA"/>
        </w:rPr>
        <w:t>ຈ</w:t>
      </w:r>
      <w:r w:rsidR="004719CF">
        <w:rPr>
          <w:rFonts w:ascii="Saysettha OT" w:hAnsi="Saysettha OT" w:cs="Saysettha OT" w:hint="cs"/>
          <w:cs/>
          <w:lang w:bidi="lo-LA"/>
        </w:rPr>
        <w:t>ະເຮັດແນວໃດ</w:t>
      </w:r>
      <w:r w:rsidR="006629F6">
        <w:rPr>
          <w:rFonts w:ascii="Saysettha OT" w:hAnsi="Saysettha OT" w:cs="Saysettha OT"/>
          <w:lang w:bidi="lo-LA"/>
        </w:rPr>
        <w:t xml:space="preserve"> </w:t>
      </w:r>
      <w:r w:rsidR="00DA0A79" w:rsidRPr="005C649D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2B98A8BC" w14:textId="5015F10C" w:rsidR="00DA0A79" w:rsidRDefault="00DA0A79" w:rsidP="00DA0A79">
      <w:pPr>
        <w:spacing w:line="276" w:lineRule="auto"/>
        <w:jc w:val="both"/>
        <w:rPr>
          <w:rFonts w:ascii="Saysettha OT" w:hAnsi="Saysettha OT" w:cs="Saysettha OT"/>
          <w:cs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="00B76C9D">
        <w:rPr>
          <w:rFonts w:ascii="Saysettha OT" w:hAnsi="Saysettha OT" w:cs="Saysettha OT" w:hint="cs"/>
          <w:cs/>
          <w:lang w:bidi="lo-LA"/>
        </w:rPr>
        <w:t>ອິງຕາມສູດ</w:t>
      </w:r>
      <w:r w:rsidR="00B76C9D" w:rsidRPr="00B76C9D">
        <w:rPr>
          <w:rFonts w:ascii="Saysettha OT" w:hAnsi="Saysettha OT" w:cs="Saysettha OT"/>
          <w:position w:val="-12"/>
          <w:cs/>
          <w:lang w:bidi="lo-LA"/>
        </w:rPr>
        <w:object w:dxaOrig="1280" w:dyaOrig="360" w14:anchorId="2761DD46">
          <v:shape id="_x0000_i1234" type="#_x0000_t75" style="width:63.75pt;height:18pt" o:ole="">
            <v:imagedata r:id="rId399" o:title=""/>
          </v:shape>
          <o:OLEObject Type="Embed" ProgID="Equation.DSMT4" ShapeID="_x0000_i1234" DrawAspect="Content" ObjectID="_1709892531" r:id="rId400"/>
        </w:object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 w:rsidRPr="001F5A20">
        <w:rPr>
          <w:rFonts w:ascii="Saysettha OT" w:hAnsi="Saysettha OT" w:cs="Saysettha OT" w:hint="cs"/>
          <w:b/>
          <w:bCs/>
          <w:cs/>
          <w:lang w:bidi="lo-LA"/>
        </w:rPr>
        <w:t>ວິທີການປ່ຽນຫົວໜ່ວຍ</w:t>
      </w:r>
    </w:p>
    <w:p w14:paraId="09103E99" w14:textId="6B5BA0F4" w:rsidR="00B76C9D" w:rsidRDefault="00B76C9D" w:rsidP="00DA0A79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ຮູ້ວ່າ:</w:t>
      </w:r>
      <w:r>
        <w:rPr>
          <w:rFonts w:ascii="Saysettha OT" w:hAnsi="Saysettha OT" w:cs="Saysettha OT"/>
          <w:lang w:bidi="lo-LA"/>
        </w:rPr>
        <w:t xml:space="preserve">  </w:t>
      </w:r>
      <w:r w:rsidRPr="00B76C9D">
        <w:rPr>
          <w:rFonts w:ascii="Saysettha OT" w:hAnsi="Saysettha OT" w:cs="Saysettha OT"/>
          <w:position w:val="-12"/>
          <w:cs/>
          <w:lang w:bidi="lo-LA"/>
        </w:rPr>
        <w:object w:dxaOrig="1359" w:dyaOrig="360" w14:anchorId="0BC27CE8">
          <v:shape id="_x0000_i1235" type="#_x0000_t75" style="width:69pt;height:18pt" o:ole="">
            <v:imagedata r:id="rId401" o:title=""/>
          </v:shape>
          <o:OLEObject Type="Embed" ProgID="Equation.DSMT4" ShapeID="_x0000_i1235" DrawAspect="Content" ObjectID="_1709892532" r:id="rId402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B76C9D">
        <w:rPr>
          <w:rFonts w:ascii="Saysettha OT" w:hAnsi="Saysettha OT" w:cs="Saysettha OT"/>
          <w:position w:val="-12"/>
          <w:cs/>
          <w:lang w:bidi="lo-LA"/>
        </w:rPr>
        <w:object w:dxaOrig="1500" w:dyaOrig="360" w14:anchorId="70102175">
          <v:shape id="_x0000_i1236" type="#_x0000_t75" style="width:75pt;height:18pt" o:ole="">
            <v:imagedata r:id="rId403" o:title=""/>
          </v:shape>
          <o:OLEObject Type="Embed" ProgID="Equation.DSMT4" ShapeID="_x0000_i1236" DrawAspect="Content" ObjectID="_1709892533" r:id="rId404"/>
        </w:object>
      </w:r>
      <w:r w:rsidR="001F5A20">
        <w:rPr>
          <w:rFonts w:ascii="Saysettha OT" w:hAnsi="Saysettha OT" w:cs="Saysettha OT"/>
          <w:cs/>
          <w:lang w:bidi="lo-LA"/>
        </w:rPr>
        <w:tab/>
      </w:r>
      <w:r w:rsidR="001F5A20">
        <w:rPr>
          <w:rFonts w:ascii="Saysettha OT" w:hAnsi="Saysettha OT" w:cs="Saysettha OT"/>
          <w:cs/>
          <w:lang w:bidi="lo-LA"/>
        </w:rPr>
        <w:tab/>
      </w:r>
      <w:r w:rsidR="001F5A20">
        <w:rPr>
          <w:rFonts w:ascii="Saysettha OT" w:hAnsi="Saysettha OT" w:cs="Saysettha OT"/>
          <w:cs/>
          <w:lang w:bidi="lo-LA"/>
        </w:rPr>
        <w:tab/>
      </w:r>
      <w:r w:rsidR="001F5A20" w:rsidRPr="001F5A20">
        <w:rPr>
          <w:rFonts w:ascii="Saysettha OT" w:hAnsi="Saysettha OT" w:cs="Saysettha OT"/>
          <w:position w:val="-10"/>
          <w:cs/>
          <w:lang w:bidi="lo-LA"/>
        </w:rPr>
        <w:object w:dxaOrig="2980" w:dyaOrig="320" w14:anchorId="3A5CFF66">
          <v:shape id="_x0000_i1237" type="#_x0000_t75" style="width:149.25pt;height:15.75pt" o:ole="">
            <v:imagedata r:id="rId405" o:title=""/>
          </v:shape>
          <o:OLEObject Type="Embed" ProgID="Equation.DSMT4" ShapeID="_x0000_i1237" DrawAspect="Content" ObjectID="_1709892534" r:id="rId406"/>
        </w:object>
      </w:r>
    </w:p>
    <w:p w14:paraId="3BC2F8F9" w14:textId="319C3C8B" w:rsidR="001F5A20" w:rsidRDefault="00B76C9D" w:rsidP="00DA0A79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B76C9D">
        <w:rPr>
          <w:rFonts w:ascii="Saysettha OT" w:hAnsi="Saysettha OT" w:cs="Saysettha OT"/>
          <w:position w:val="-12"/>
          <w:cs/>
          <w:lang w:bidi="lo-LA"/>
        </w:rPr>
        <w:object w:dxaOrig="1560" w:dyaOrig="360" w14:anchorId="29AAA1DF">
          <v:shape id="_x0000_i1238" type="#_x0000_t75" style="width:78pt;height:18pt" o:ole="">
            <v:imagedata r:id="rId407" o:title=""/>
          </v:shape>
          <o:OLEObject Type="Embed" ProgID="Equation.DSMT4" ShapeID="_x0000_i1238" DrawAspect="Content" ObjectID="_1709892535" r:id="rId408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B76C9D">
        <w:rPr>
          <w:rFonts w:ascii="Saysettha OT" w:hAnsi="Saysettha OT" w:cs="Saysettha OT"/>
          <w:position w:val="-12"/>
          <w:cs/>
          <w:lang w:bidi="lo-LA"/>
        </w:rPr>
        <w:object w:dxaOrig="720" w:dyaOrig="360" w14:anchorId="1210AE99">
          <v:shape id="_x0000_i1239" type="#_x0000_t75" style="width:36pt;height:18pt" o:ole="">
            <v:imagedata r:id="rId409" o:title=""/>
          </v:shape>
          <o:OLEObject Type="Embed" ProgID="Equation.DSMT4" ShapeID="_x0000_i1239" DrawAspect="Content" ObjectID="_1709892536" r:id="rId410"/>
        </w:object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 w:rsidRPr="001F5A20">
        <w:rPr>
          <w:rFonts w:ascii="Saysettha OT" w:hAnsi="Saysettha OT" w:cs="Saysettha OT"/>
          <w:position w:val="-10"/>
          <w:cs/>
          <w:lang w:bidi="lo-LA"/>
        </w:rPr>
        <w:object w:dxaOrig="2940" w:dyaOrig="320" w14:anchorId="3F410906">
          <v:shape id="_x0000_i1240" type="#_x0000_t75" style="width:147pt;height:15.75pt" o:ole="">
            <v:imagedata r:id="rId411" o:title=""/>
          </v:shape>
          <o:OLEObject Type="Embed" ProgID="Equation.DSMT4" ShapeID="_x0000_i1240" DrawAspect="Content" ObjectID="_1709892537" r:id="rId412"/>
        </w:object>
      </w:r>
      <w:r w:rsidR="001F5A20">
        <w:rPr>
          <w:rFonts w:ascii="Saysettha OT" w:hAnsi="Saysettha OT" w:cs="Saysettha OT"/>
          <w:lang w:bidi="lo-LA"/>
        </w:rPr>
        <w:tab/>
      </w:r>
    </w:p>
    <w:p w14:paraId="1418901C" w14:textId="1D4EF5B2" w:rsidR="00B76C9D" w:rsidRDefault="00B76C9D" w:rsidP="00B76C9D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lastRenderedPageBreak/>
        <w:tab/>
      </w:r>
      <w:r w:rsidRPr="00B76C9D">
        <w:rPr>
          <w:rFonts w:ascii="Saysettha OT" w:hAnsi="Saysettha OT" w:cs="Saysettha OT"/>
          <w:position w:val="-30"/>
          <w:cs/>
          <w:lang w:bidi="lo-LA"/>
        </w:rPr>
        <w:object w:dxaOrig="3360" w:dyaOrig="720" w14:anchorId="66F24C24">
          <v:shape id="_x0000_i1241" type="#_x0000_t75" style="width:167.25pt;height:36pt" o:ole="">
            <v:imagedata r:id="rId413" o:title=""/>
          </v:shape>
          <o:OLEObject Type="Embed" ProgID="Equation.DSMT4" ShapeID="_x0000_i1241" DrawAspect="Content" ObjectID="_1709892538" r:id="rId414"/>
        </w:object>
      </w:r>
    </w:p>
    <w:p w14:paraId="35893289" w14:textId="5145930B" w:rsidR="00B76C9D" w:rsidRDefault="00B76C9D" w:rsidP="00DA0A79">
      <w:pPr>
        <w:spacing w:line="276" w:lineRule="auto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ດັ່ງນັ້ນ, </w:t>
      </w:r>
      <w:r w:rsidRPr="00B76C9D">
        <w:rPr>
          <w:rFonts w:ascii="Saysettha OT" w:hAnsi="Saysettha OT" w:cs="Saysettha OT"/>
          <w:position w:val="-28"/>
          <w:cs/>
          <w:lang w:bidi="lo-LA"/>
        </w:rPr>
        <w:object w:dxaOrig="2960" w:dyaOrig="660" w14:anchorId="715CA7A2">
          <v:shape id="_x0000_i1242" type="#_x0000_t75" style="width:147pt;height:33.75pt" o:ole="">
            <v:imagedata r:id="rId415" o:title=""/>
          </v:shape>
          <o:OLEObject Type="Embed" ProgID="Equation.DSMT4" ShapeID="_x0000_i1242" DrawAspect="Content" ObjectID="_1709892539" r:id="rId416"/>
        </w:object>
      </w:r>
    </w:p>
    <w:p w14:paraId="56A1857D" w14:textId="2849A091" w:rsidR="009B06A4" w:rsidRPr="001C1ACF" w:rsidRDefault="009B06A4" w:rsidP="00596896">
      <w:pPr>
        <w:pStyle w:val="ListParagraph"/>
        <w:numPr>
          <w:ilvl w:val="1"/>
          <w:numId w:val="34"/>
        </w:numPr>
        <w:spacing w:line="276" w:lineRule="auto"/>
        <w:ind w:left="426" w:hanging="426"/>
        <w:rPr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ປ່ຽນຫົວໜ່ວຍຄວາມເຂັ້ມຂຸ້ນ</w:t>
      </w:r>
    </w:p>
    <w:p w14:paraId="2BA1AE26" w14:textId="560FC3DC" w:rsidR="001C1ACF" w:rsidRPr="003B5785" w:rsidRDefault="001C1ACF" w:rsidP="001C1ACF">
      <w:pPr>
        <w:pStyle w:val="ListParagraph"/>
        <w:spacing w:line="276" w:lineRule="auto"/>
        <w:ind w:left="426"/>
        <w:rPr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. ສ່ວນຮ້ອຍໂດຍມວນສານຕໍ່ມວນສານເປັນໂມລຕໍ່ລິດ</w:t>
      </w:r>
    </w:p>
    <w:p w14:paraId="0D8AFCF5" w14:textId="55AA058F" w:rsidR="009B06A4" w:rsidRPr="00140B6B" w:rsidRDefault="009B06A4" w:rsidP="00596896">
      <w:pPr>
        <w:pStyle w:val="ListParagraph"/>
        <w:numPr>
          <w:ilvl w:val="0"/>
          <w:numId w:val="29"/>
        </w:numPr>
        <w:spacing w:line="276" w:lineRule="auto"/>
        <w:ind w:left="426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3 </w:t>
      </w:r>
    </w:p>
    <w:p w14:paraId="2B191788" w14:textId="60D32F19" w:rsidR="00884C73" w:rsidRDefault="001C1ACF" w:rsidP="00596896">
      <w:pPr>
        <w:pStyle w:val="ListParagraph"/>
        <w:numPr>
          <w:ilvl w:val="0"/>
          <w:numId w:val="47"/>
        </w:numPr>
        <w:spacing w:line="276" w:lineRule="auto"/>
        <w:jc w:val="both"/>
        <w:rPr>
          <w:rFonts w:ascii="Times New Roman" w:hAnsi="Times New Roman" w:cstheme="minorBidi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ໍ້າສົ້ມຊະນິດໜຶ່ງມີອາຊິດຕິກຢູ່</w:t>
      </w:r>
      <w:r w:rsidRPr="001C1ACF">
        <w:rPr>
          <w:rFonts w:ascii="Saysettha OT" w:hAnsi="Saysettha OT" w:cs="Saysettha OT"/>
          <w:position w:val="-10"/>
          <w:cs/>
          <w:lang w:bidi="lo-LA"/>
        </w:rPr>
        <w:object w:dxaOrig="480" w:dyaOrig="320" w14:anchorId="558B02AE">
          <v:shape id="_x0000_i1243" type="#_x0000_t75" style="width:25.5pt;height:15.75pt" o:ole="">
            <v:imagedata r:id="rId417" o:title=""/>
          </v:shape>
          <o:OLEObject Type="Embed" ProgID="Equation.DSMT4" ShapeID="_x0000_i1243" DrawAspect="Content" ObjectID="_1709892540" r:id="rId418"/>
        </w:object>
      </w:r>
      <w:r>
        <w:rPr>
          <w:rFonts w:ascii="Saysettha OT" w:hAnsi="Saysettha OT" w:cs="Saysettha OT" w:hint="cs"/>
          <w:cs/>
          <w:lang w:bidi="lo-LA"/>
        </w:rPr>
        <w:t>ໂດຍມວນສານ ແລະ ຄວາມໜ້າແໜ້ນ</w:t>
      </w:r>
      <w:r w:rsidRPr="001C1ACF">
        <w:rPr>
          <w:rFonts w:ascii="Saysettha OT" w:hAnsi="Saysettha OT" w:cs="Saysettha OT"/>
          <w:position w:val="-10"/>
          <w:cs/>
          <w:lang w:bidi="lo-LA"/>
        </w:rPr>
        <w:object w:dxaOrig="1200" w:dyaOrig="360" w14:anchorId="0F8C372D">
          <v:shape id="_x0000_i1244" type="#_x0000_t75" style="width:60pt;height:18pt" o:ole="">
            <v:imagedata r:id="rId419" o:title=""/>
          </v:shape>
          <o:OLEObject Type="Embed" ProgID="Equation.DSMT4" ShapeID="_x0000_i1244" DrawAspect="Content" ObjectID="_1709892541" r:id="rId420"/>
        </w:object>
      </w:r>
      <w:r>
        <w:rPr>
          <w:rFonts w:ascii="Saysettha OT" w:hAnsi="Saysettha OT" w:cs="Saysettha OT" w:hint="cs"/>
          <w:cs/>
          <w:lang w:bidi="lo-LA"/>
        </w:rPr>
        <w:t>ຖາມວ່ານໍ້າສົ້ມດັ່ງກ່າວມີອາຊິດອາເຊຕິກເຂັ້ມຂຸ້ນເປັນ</w:t>
      </w:r>
      <w:r w:rsidRPr="001C1ACF">
        <w:rPr>
          <w:rFonts w:ascii="Saysettha OT" w:hAnsi="Saysettha OT" w:cs="Saysettha OT"/>
          <w:position w:val="-10"/>
          <w:cs/>
          <w:lang w:bidi="lo-LA"/>
        </w:rPr>
        <w:object w:dxaOrig="1040" w:dyaOrig="360" w14:anchorId="54C8A31F">
          <v:shape id="_x0000_i1245" type="#_x0000_t75" style="width:52.5pt;height:18pt" o:ole="">
            <v:imagedata r:id="rId421" o:title=""/>
          </v:shape>
          <o:OLEObject Type="Embed" ProgID="Equation.DSMT4" ShapeID="_x0000_i1245" DrawAspect="Content" ObjectID="_1709892542" r:id="rId422"/>
        </w:object>
      </w:r>
      <w:r>
        <w:rPr>
          <w:rFonts w:ascii="Saysettha OT" w:hAnsi="Saysettha OT" w:cs="Saysettha OT" w:hint="cs"/>
          <w:cs/>
          <w:lang w:bidi="lo-LA"/>
        </w:rPr>
        <w:t xml:space="preserve">ເທົ່າໃດ </w:t>
      </w:r>
      <w:r w:rsidR="009B06A4" w:rsidRPr="00833573">
        <w:rPr>
          <w:rFonts w:ascii="Times New Roman" w:hAnsi="Times New Roman" w:cs="Times New Roman"/>
          <w:cs/>
          <w:lang w:bidi="lo-LA"/>
        </w:rPr>
        <w:t>?</w:t>
      </w:r>
    </w:p>
    <w:p w14:paraId="384C43D6" w14:textId="759A7FB5" w:rsidR="004B43C8" w:rsidRDefault="000019BE" w:rsidP="004B43C8">
      <w:pPr>
        <w:pStyle w:val="ListParagraph"/>
        <w:spacing w:line="276" w:lineRule="auto"/>
        <w:ind w:left="786"/>
        <w:rPr>
          <w:rFonts w:ascii="Saysettha OT" w:hAnsi="Saysettha OT" w:cs="Saysettha OT"/>
          <w:lang w:bidi="lo-LA"/>
        </w:rPr>
      </w:pPr>
      <w:r w:rsidRPr="000019BE">
        <w:rPr>
          <w:rFonts w:ascii="Saysettha OT" w:hAnsi="Saysettha OT" w:cs="Saysettha OT"/>
          <w:cs/>
          <w:lang w:bidi="lo-LA"/>
        </w:rPr>
        <w:t>ກໍານົດໃຫ້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/>
          <w:cs/>
          <w:lang w:bidi="lo-LA"/>
        </w:rPr>
        <w:tab/>
      </w:r>
      <w:r w:rsidRPr="000019BE">
        <w:rPr>
          <w:rFonts w:ascii="Saysettha OT" w:hAnsi="Saysettha OT" w:cs="Saysettha OT"/>
          <w:position w:val="-10"/>
          <w:cs/>
          <w:lang w:bidi="lo-LA"/>
        </w:rPr>
        <w:object w:dxaOrig="340" w:dyaOrig="260" w14:anchorId="0075B944">
          <v:shape id="_x0000_i1246" type="#_x0000_t75" style="width:17.25pt;height:12.75pt" o:ole="">
            <v:imagedata r:id="rId423" o:title=""/>
          </v:shape>
          <o:OLEObject Type="Embed" ProgID="Equation.DSMT4" ShapeID="_x0000_i1246" DrawAspect="Content" ObjectID="_1709892543" r:id="rId424"/>
        </w:object>
      </w:r>
      <w:r>
        <w:rPr>
          <w:rFonts w:ascii="Saysettha OT" w:hAnsi="Saysettha OT" w:cs="Saysettha OT" w:hint="cs"/>
          <w:cs/>
          <w:lang w:bidi="lo-LA"/>
        </w:rPr>
        <w:t>ຈໍານວນໂມລຂອງທາດ</w:t>
      </w:r>
    </w:p>
    <w:p w14:paraId="00C41431" w14:textId="526EA240" w:rsidR="000019BE" w:rsidRDefault="000019BE" w:rsidP="000019BE">
      <w:pPr>
        <w:pStyle w:val="ListParagraph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0019BE">
        <w:rPr>
          <w:rFonts w:ascii="Saysettha OT" w:hAnsi="Saysettha OT" w:cs="Saysettha OT"/>
          <w:position w:val="-10"/>
          <w:cs/>
          <w:lang w:bidi="lo-LA"/>
        </w:rPr>
        <w:object w:dxaOrig="360" w:dyaOrig="320" w14:anchorId="7D78077C">
          <v:shape id="_x0000_i1247" type="#_x0000_t75" style="width:18pt;height:15.75pt" o:ole="">
            <v:imagedata r:id="rId425" o:title=""/>
          </v:shape>
          <o:OLEObject Type="Embed" ProgID="Equation.DSMT4" ShapeID="_x0000_i1247" DrawAspect="Content" ObjectID="_1709892544" r:id="rId426"/>
        </w:object>
      </w:r>
      <w:r>
        <w:rPr>
          <w:rFonts w:ascii="Saysettha OT" w:hAnsi="Saysettha OT" w:cs="Saysettha OT" w:hint="cs"/>
          <w:cs/>
          <w:lang w:bidi="lo-LA"/>
        </w:rPr>
        <w:t>ຄວາມເຂັ້ມຂຸ້ນຂອງທາດລະລາຍ</w:t>
      </w:r>
    </w:p>
    <w:p w14:paraId="4DA4A0DA" w14:textId="225F6322" w:rsidR="000019BE" w:rsidRDefault="000019BE" w:rsidP="000019BE">
      <w:pPr>
        <w:pStyle w:val="ListParagraph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0019BE">
        <w:rPr>
          <w:rFonts w:ascii="Saysettha OT" w:hAnsi="Saysettha OT" w:cs="Saysettha OT"/>
          <w:position w:val="-10"/>
          <w:cs/>
          <w:lang w:bidi="lo-LA"/>
        </w:rPr>
        <w:object w:dxaOrig="380" w:dyaOrig="320" w14:anchorId="0B4ABF96">
          <v:shape id="_x0000_i1248" type="#_x0000_t75" style="width:18pt;height:15.75pt" o:ole="">
            <v:imagedata r:id="rId427" o:title=""/>
          </v:shape>
          <o:OLEObject Type="Embed" ProgID="Equation.DSMT4" ShapeID="_x0000_i1248" DrawAspect="Content" ObjectID="_1709892545" r:id="rId428"/>
        </w:object>
      </w:r>
      <w:r>
        <w:rPr>
          <w:rFonts w:ascii="Saysettha OT" w:hAnsi="Saysettha OT" w:cs="Saysettha OT" w:hint="cs"/>
          <w:cs/>
          <w:lang w:bidi="lo-LA"/>
        </w:rPr>
        <w:t>ບໍລິມາດຂອງທາດລະລາຍ</w:t>
      </w:r>
    </w:p>
    <w:p w14:paraId="263EC331" w14:textId="480B85E9" w:rsidR="00AC26A8" w:rsidRDefault="00AC26A8" w:rsidP="00AC26A8">
      <w:pPr>
        <w:pStyle w:val="ListParagraph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AC26A8">
        <w:rPr>
          <w:rFonts w:ascii="Saysettha OT" w:hAnsi="Saysettha OT" w:cs="Saysettha OT"/>
          <w:position w:val="-10"/>
          <w:cs/>
          <w:lang w:bidi="lo-LA"/>
        </w:rPr>
        <w:object w:dxaOrig="400" w:dyaOrig="260" w14:anchorId="6BE75F45">
          <v:shape id="_x0000_i1249" type="#_x0000_t75" style="width:19.5pt;height:12.75pt" o:ole="">
            <v:imagedata r:id="rId429" o:title=""/>
          </v:shape>
          <o:OLEObject Type="Embed" ProgID="Equation.DSMT4" ShapeID="_x0000_i1249" DrawAspect="Content" ObjectID="_1709892546" r:id="rId430"/>
        </w:object>
      </w:r>
      <w:r>
        <w:rPr>
          <w:rFonts w:ascii="Saysettha OT" w:hAnsi="Saysettha OT" w:cs="Saysettha OT" w:hint="cs"/>
          <w:cs/>
          <w:lang w:bidi="lo-LA"/>
        </w:rPr>
        <w:t>ມວນສານຂອງທາດຖືກລະລາຍ</w:t>
      </w:r>
    </w:p>
    <w:p w14:paraId="63E51B0D" w14:textId="055E1BB4" w:rsidR="00AC26A8" w:rsidRDefault="00AC26A8" w:rsidP="00AC26A8">
      <w:pPr>
        <w:pStyle w:val="ListParagraph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AC26A8">
        <w:rPr>
          <w:rFonts w:ascii="Saysettha OT" w:hAnsi="Saysettha OT" w:cs="Saysettha OT"/>
          <w:position w:val="-10"/>
          <w:cs/>
          <w:lang w:bidi="lo-LA"/>
        </w:rPr>
        <w:object w:dxaOrig="420" w:dyaOrig="320" w14:anchorId="327C4162">
          <v:shape id="_x0000_i1250" type="#_x0000_t75" style="width:21pt;height:15.75pt" o:ole="">
            <v:imagedata r:id="rId431" o:title=""/>
          </v:shape>
          <o:OLEObject Type="Embed" ProgID="Equation.DSMT4" ShapeID="_x0000_i1250" DrawAspect="Content" ObjectID="_1709892547" r:id="rId432"/>
        </w:object>
      </w:r>
      <w:r>
        <w:rPr>
          <w:rFonts w:ascii="Saysettha OT" w:hAnsi="Saysettha OT" w:cs="Saysettha OT" w:hint="cs"/>
          <w:cs/>
          <w:lang w:bidi="lo-LA"/>
        </w:rPr>
        <w:t>ມວນສານໂມເລກຸລຂອງທາດຖືກລະລາຍ</w:t>
      </w:r>
    </w:p>
    <w:p w14:paraId="209E74A8" w14:textId="51657940" w:rsidR="00C55C55" w:rsidRDefault="00C55C55" w:rsidP="00C55C55">
      <w:pPr>
        <w:pStyle w:val="ListParagraph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C55C55">
        <w:rPr>
          <w:rFonts w:ascii="Saysettha OT" w:hAnsi="Saysettha OT" w:cs="Saysettha OT"/>
          <w:position w:val="-14"/>
          <w:cs/>
          <w:lang w:bidi="lo-LA"/>
        </w:rPr>
        <w:object w:dxaOrig="680" w:dyaOrig="400" w14:anchorId="65B9B696">
          <v:shape id="_x0000_i1251" type="#_x0000_t75" style="width:33.75pt;height:19.5pt" o:ole="">
            <v:imagedata r:id="rId433" o:title=""/>
          </v:shape>
          <o:OLEObject Type="Embed" ProgID="Equation.DSMT4" ShapeID="_x0000_i1251" DrawAspect="Content" ObjectID="_1709892548" r:id="rId434"/>
        </w:object>
      </w:r>
      <w:r>
        <w:rPr>
          <w:rFonts w:ascii="Saysettha OT" w:hAnsi="Saysettha OT" w:cs="Saysettha OT" w:hint="cs"/>
          <w:cs/>
          <w:lang w:bidi="lo-LA"/>
        </w:rPr>
        <w:t>ຜົນບວກມວນສານຂອງທາດຖືກລະລາຍ ແລະ ຕົວລະລາຍ</w:t>
      </w:r>
    </w:p>
    <w:p w14:paraId="06598D7A" w14:textId="2A92263D" w:rsidR="00C55C55" w:rsidRDefault="00700443" w:rsidP="00AC26A8">
      <w:pPr>
        <w:pStyle w:val="ListParagraph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ສູດ</w:t>
      </w:r>
      <w:r w:rsidRPr="00700443">
        <w:rPr>
          <w:rFonts w:ascii="Saysettha OT" w:hAnsi="Saysettha OT" w:cs="Saysettha OT"/>
          <w:position w:val="-24"/>
          <w:cs/>
          <w:lang w:bidi="lo-LA"/>
        </w:rPr>
        <w:object w:dxaOrig="1040" w:dyaOrig="620" w14:anchorId="0AEB28B7">
          <v:shape id="_x0000_i1252" type="#_x0000_t75" style="width:52.5pt;height:31.5pt" o:ole="">
            <v:imagedata r:id="rId435" o:title=""/>
          </v:shape>
          <o:OLEObject Type="Embed" ProgID="Equation.DSMT4" ShapeID="_x0000_i1252" DrawAspect="Content" ObjectID="_1709892549" r:id="rId436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700443">
        <w:rPr>
          <w:rFonts w:ascii="Saysettha OT" w:hAnsi="Saysettha OT" w:cs="Saysettha OT"/>
          <w:position w:val="-24"/>
          <w:cs/>
          <w:lang w:bidi="lo-LA"/>
        </w:rPr>
        <w:object w:dxaOrig="2220" w:dyaOrig="620" w14:anchorId="33DD42F9">
          <v:shape id="_x0000_i1253" type="#_x0000_t75" style="width:110.25pt;height:31.5pt" o:ole="">
            <v:imagedata r:id="rId437" o:title=""/>
          </v:shape>
          <o:OLEObject Type="Embed" ProgID="Equation.DSMT4" ShapeID="_x0000_i1253" DrawAspect="Content" ObjectID="_1709892550" r:id="rId438"/>
        </w:object>
      </w:r>
    </w:p>
    <w:p w14:paraId="43D1BB5D" w14:textId="480DA3DE" w:rsidR="00700443" w:rsidRDefault="00700443" w:rsidP="00AC26A8">
      <w:pPr>
        <w:pStyle w:val="ListParagraph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</w:t>
      </w:r>
      <w:r w:rsidRPr="00700443">
        <w:rPr>
          <w:rFonts w:ascii="Saysettha OT" w:hAnsi="Saysettha OT" w:cs="Saysettha OT"/>
          <w:position w:val="-14"/>
          <w:cs/>
          <w:lang w:bidi="lo-LA"/>
        </w:rPr>
        <w:object w:dxaOrig="540" w:dyaOrig="400" w14:anchorId="4F6F7F24">
          <v:shape id="_x0000_i1254" type="#_x0000_t75" style="width:26.25pt;height:19.5pt" o:ole="">
            <v:imagedata r:id="rId439" o:title=""/>
          </v:shape>
          <o:OLEObject Type="Embed" ProgID="Equation.DSMT4" ShapeID="_x0000_i1254" DrawAspect="Content" ObjectID="_1709892551" r:id="rId440"/>
        </w:object>
      </w:r>
      <w:r>
        <w:rPr>
          <w:rFonts w:ascii="Saysettha OT" w:hAnsi="Saysettha OT" w:cs="Saysettha OT" w:hint="cs"/>
          <w:cs/>
          <w:lang w:bidi="lo-LA"/>
        </w:rPr>
        <w:t>ຂອງທາດ</w:t>
      </w:r>
      <w:r w:rsidRPr="00700443">
        <w:rPr>
          <w:rFonts w:ascii="Saysettha OT" w:hAnsi="Saysettha OT" w:cs="Saysettha OT"/>
          <w:position w:val="-32"/>
          <w:cs/>
          <w:lang w:bidi="lo-LA"/>
        </w:rPr>
        <w:object w:dxaOrig="2560" w:dyaOrig="760" w14:anchorId="6903F155">
          <v:shape id="_x0000_i1255" type="#_x0000_t75" style="width:128.25pt;height:38.25pt" o:ole="">
            <v:imagedata r:id="rId441" o:title=""/>
          </v:shape>
          <o:OLEObject Type="Embed" ProgID="Equation.DSMT4" ShapeID="_x0000_i1255" DrawAspect="Content" ObjectID="_1709892552" r:id="rId442"/>
        </w:object>
      </w: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</w:p>
    <w:p w14:paraId="73880E14" w14:textId="417811F2" w:rsidR="00700443" w:rsidRDefault="008926DF" w:rsidP="00AC26A8">
      <w:pPr>
        <w:pStyle w:val="ListParagraph"/>
        <w:spacing w:line="276" w:lineRule="auto"/>
        <w:ind w:left="786"/>
        <w:rPr>
          <w:rFonts w:ascii="Saysettha OT" w:hAnsi="Saysettha OT" w:cs="Saysettha OT"/>
          <w:lang w:bidi="lo-LA"/>
        </w:rPr>
      </w:pPr>
      <w:r w:rsidRPr="008926DF">
        <w:rPr>
          <w:rFonts w:ascii="Saysettha OT" w:hAnsi="Saysettha OT" w:cs="Saysettha OT"/>
          <w:position w:val="-24"/>
          <w:cs/>
          <w:lang w:bidi="lo-LA"/>
        </w:rPr>
        <w:object w:dxaOrig="3600" w:dyaOrig="960" w14:anchorId="2DCC2C16">
          <v:shape id="_x0000_i1256" type="#_x0000_t75" style="width:180pt;height:46.5pt" o:ole="">
            <v:imagedata r:id="rId443" o:title=""/>
          </v:shape>
          <o:OLEObject Type="Embed" ProgID="Equation.DSMT4" ShapeID="_x0000_i1256" DrawAspect="Content" ObjectID="_1709892553" r:id="rId444"/>
        </w:object>
      </w:r>
      <w:r>
        <w:rPr>
          <w:rFonts w:ascii="Saysettha OT" w:hAnsi="Saysettha OT" w:cs="Saysettha OT" w:hint="cs"/>
          <w:cs/>
          <w:lang w:bidi="lo-LA"/>
        </w:rPr>
        <w:t xml:space="preserve"> ຍ້ອນວ່າ</w:t>
      </w:r>
      <w:r w:rsidR="00E2648B" w:rsidRPr="00700443">
        <w:rPr>
          <w:rFonts w:ascii="Saysettha OT" w:hAnsi="Saysettha OT" w:cs="Saysettha OT"/>
          <w:position w:val="-24"/>
          <w:cs/>
          <w:lang w:bidi="lo-LA"/>
        </w:rPr>
        <w:object w:dxaOrig="820" w:dyaOrig="620" w14:anchorId="67D1DB65">
          <v:shape id="_x0000_i1257" type="#_x0000_t75" style="width:40.5pt;height:31.5pt" o:ole="">
            <v:imagedata r:id="rId445" o:title=""/>
          </v:shape>
          <o:OLEObject Type="Embed" ProgID="Equation.DSMT4" ShapeID="_x0000_i1257" DrawAspect="Content" ObjectID="_1709892554" r:id="rId446"/>
        </w:object>
      </w:r>
      <w:r w:rsidR="00E2648B">
        <w:rPr>
          <w:rFonts w:ascii="Saysettha OT" w:hAnsi="Saysettha OT" w:cs="Saysettha OT" w:hint="cs"/>
          <w:cs/>
          <w:lang w:bidi="lo-LA"/>
        </w:rPr>
        <w:t xml:space="preserve"> (</w:t>
      </w:r>
      <w:r w:rsidR="00E2648B" w:rsidRPr="00E2648B">
        <w:rPr>
          <w:rFonts w:ascii="Saysettha OT" w:hAnsi="Saysettha OT" w:cs="Saysettha OT"/>
          <w:position w:val="-4"/>
          <w:cs/>
          <w:lang w:bidi="lo-LA"/>
        </w:rPr>
        <w:object w:dxaOrig="260" w:dyaOrig="260" w14:anchorId="744A15AE">
          <v:shape id="_x0000_i1258" type="#_x0000_t75" style="width:12.75pt;height:12.75pt" o:ole="">
            <v:imagedata r:id="rId447" o:title=""/>
          </v:shape>
          <o:OLEObject Type="Embed" ProgID="Equation.DSMT4" ShapeID="_x0000_i1258" DrawAspect="Content" ObjectID="_1709892555" r:id="rId448"/>
        </w:object>
      </w:r>
      <w:r w:rsidR="00E2648B">
        <w:rPr>
          <w:rFonts w:ascii="Saysettha OT" w:hAnsi="Saysettha OT" w:cs="Saysettha OT" w:hint="cs"/>
          <w:cs/>
          <w:lang w:bidi="lo-LA"/>
        </w:rPr>
        <w:t>ຄວາມໜ້າແໜ້ນ)</w:t>
      </w:r>
    </w:p>
    <w:p w14:paraId="36555279" w14:textId="0AC24EB2" w:rsidR="00CA0382" w:rsidRDefault="00CA0382" w:rsidP="00AC26A8">
      <w:pPr>
        <w:pStyle w:val="ListParagraph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ດັ່ງນັ້ນ, </w:t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1480" w:dyaOrig="620" w14:anchorId="71CD675D">
          <v:shape id="_x0000_i1259" type="#_x0000_t75" style="width:74.25pt;height:31.5pt" o:ole="">
            <v:imagedata r:id="rId449" o:title=""/>
          </v:shape>
          <o:OLEObject Type="Embed" ProgID="Equation.DSMT4" ShapeID="_x0000_i1259" DrawAspect="Content" ObjectID="_1709892556" r:id="rId450"/>
        </w:object>
      </w:r>
    </w:p>
    <w:p w14:paraId="7D1D1F39" w14:textId="61A640F5" w:rsidR="00AC26A8" w:rsidRDefault="00CA0382" w:rsidP="00BB296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A0382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="00CB4281">
        <w:rPr>
          <w:rFonts w:ascii="Saysettha OT" w:hAnsi="Saysettha OT" w:cs="Saysettha OT" w:hint="cs"/>
          <w:cs/>
          <w:lang w:bidi="lo-LA"/>
        </w:rPr>
        <w:t>ຮູ້ວ່າ</w:t>
      </w:r>
      <w:r w:rsidR="00CB4281" w:rsidRPr="00CB4281">
        <w:rPr>
          <w:rFonts w:ascii="Saysettha OT" w:hAnsi="Saysettha OT" w:cs="Saysettha OT"/>
          <w:position w:val="-14"/>
          <w:cs/>
          <w:lang w:bidi="lo-LA"/>
        </w:rPr>
        <w:object w:dxaOrig="4200" w:dyaOrig="400" w14:anchorId="62DCB45C">
          <v:shape id="_x0000_i1260" type="#_x0000_t75" style="width:210pt;height:19.5pt" o:ole="">
            <v:imagedata r:id="rId451" o:title=""/>
          </v:shape>
          <o:OLEObject Type="Embed" ProgID="Equation.DSMT4" ShapeID="_x0000_i1260" DrawAspect="Content" ObjectID="_1709892557" r:id="rId452"/>
        </w:object>
      </w:r>
    </w:p>
    <w:p w14:paraId="4216DAF5" w14:textId="4EE1602A" w:rsidR="00CB4281" w:rsidRDefault="00CB4281" w:rsidP="00BB296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ຊອກຫາ</w:t>
      </w:r>
      <w:r w:rsidRPr="00CB4281">
        <w:rPr>
          <w:rFonts w:ascii="Saysettha OT" w:hAnsi="Saysettha OT" w:cs="Saysettha OT"/>
          <w:position w:val="-10"/>
          <w:cs/>
          <w:lang w:bidi="lo-LA"/>
        </w:rPr>
        <w:object w:dxaOrig="620" w:dyaOrig="320" w14:anchorId="731BE163">
          <v:shape id="_x0000_i1261" type="#_x0000_t75" style="width:31.5pt;height:15.75pt" o:ole="">
            <v:imagedata r:id="rId453" o:title=""/>
          </v:shape>
          <o:OLEObject Type="Embed" ProgID="Equation.DSMT4" ShapeID="_x0000_i1261" DrawAspect="Content" ObjectID="_1709892558" r:id="rId454"/>
        </w:object>
      </w:r>
    </w:p>
    <w:p w14:paraId="373308B2" w14:textId="48F2741F" w:rsidR="00CB4281" w:rsidRDefault="00CB4281" w:rsidP="00BB296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ິງຕາມສູດ </w:t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1520" w:dyaOrig="620" w14:anchorId="19B2DE89">
          <v:shape id="_x0000_i1262" type="#_x0000_t75" style="width:76.5pt;height:31.5pt" o:ole="">
            <v:imagedata r:id="rId455" o:title=""/>
          </v:shape>
          <o:OLEObject Type="Embed" ProgID="Equation.DSMT4" ShapeID="_x0000_i1262" DrawAspect="Content" ObjectID="_1709892559" r:id="rId456"/>
        </w:object>
      </w: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</w:p>
    <w:p w14:paraId="04F7261E" w14:textId="77777777" w:rsidR="00CB5069" w:rsidRDefault="00CB4281" w:rsidP="00CB5069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2920" w:dyaOrig="620" w14:anchorId="7C69AB61">
          <v:shape id="_x0000_i1263" type="#_x0000_t75" style="width:146.25pt;height:31.5pt" o:ole="">
            <v:imagedata r:id="rId457" o:title=""/>
          </v:shape>
          <o:OLEObject Type="Embed" ProgID="Equation.DSMT4" ShapeID="_x0000_i1263" DrawAspect="Content" ObjectID="_1709892560" r:id="rId458"/>
        </w:object>
      </w:r>
    </w:p>
    <w:p w14:paraId="1A5C0DD8" w14:textId="7191E47B" w:rsidR="008C0B3B" w:rsidRPr="00CB5069" w:rsidRDefault="008C0B3B" w:rsidP="00CB5069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1. </w:t>
      </w:r>
      <w:r>
        <w:rPr>
          <w:rFonts w:ascii="Saysettha OT" w:hAnsi="Saysettha OT" w:cs="Saysettha OT" w:hint="cs"/>
          <w:cs/>
          <w:lang w:bidi="lo-LA"/>
        </w:rPr>
        <w:t>ນໍ້າສົ້ມຊະນິດໜຶ່ງມີອາຊິດຟອກມິກຢູ່</w:t>
      </w:r>
      <w:r w:rsidRPr="008C0B3B">
        <w:rPr>
          <w:rFonts w:ascii="Saysettha OT" w:hAnsi="Saysettha OT" w:cs="Saysettha OT"/>
          <w:position w:val="-10"/>
          <w:cs/>
          <w:lang w:bidi="lo-LA"/>
        </w:rPr>
        <w:object w:dxaOrig="580" w:dyaOrig="320" w14:anchorId="26D0AEA2">
          <v:shape id="_x0000_i1264" type="#_x0000_t75" style="width:29.25pt;height:15.75pt" o:ole="">
            <v:imagedata r:id="rId459" o:title=""/>
          </v:shape>
          <o:OLEObject Type="Embed" ProgID="Equation.DSMT4" ShapeID="_x0000_i1264" DrawAspect="Content" ObjectID="_1709892561" r:id="rId460"/>
        </w:object>
      </w:r>
      <w:r>
        <w:rPr>
          <w:rFonts w:ascii="Saysettha OT" w:hAnsi="Saysettha OT" w:cs="Saysettha OT" w:hint="cs"/>
          <w:cs/>
          <w:lang w:bidi="lo-LA"/>
        </w:rPr>
        <w:t>ໂດຍມວນສານ ແລະ ຄວາມໜາແໜ້ນ</w:t>
      </w:r>
      <w:r w:rsidRPr="008C0B3B">
        <w:rPr>
          <w:rFonts w:ascii="Saysettha OT" w:hAnsi="Saysettha OT" w:cs="Saysettha OT"/>
          <w:position w:val="-10"/>
          <w:cs/>
          <w:lang w:bidi="lo-LA"/>
        </w:rPr>
        <w:object w:dxaOrig="1140" w:dyaOrig="360" w14:anchorId="69021868">
          <v:shape id="_x0000_i1265" type="#_x0000_t75" style="width:57pt;height:18pt" o:ole="">
            <v:imagedata r:id="rId461" o:title=""/>
          </v:shape>
          <o:OLEObject Type="Embed" ProgID="Equation.DSMT4" ShapeID="_x0000_i1265" DrawAspect="Content" ObjectID="_1709892562" r:id="rId462"/>
        </w:object>
      </w:r>
      <w:r w:rsidR="00F93048"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ຖາມວ່ານໍ້າສົ້ມດັ່ງກ່າວມີອາຊິດຟອກມິກເຂັ້ມຂຸ້ນເປັນ</w:t>
      </w:r>
      <w:r w:rsidRPr="008C0B3B">
        <w:rPr>
          <w:rFonts w:ascii="Saysettha OT" w:hAnsi="Saysettha OT" w:cs="Saysettha OT"/>
          <w:position w:val="-10"/>
          <w:cs/>
          <w:lang w:bidi="lo-LA"/>
        </w:rPr>
        <w:object w:dxaOrig="720" w:dyaOrig="320" w14:anchorId="4D665E2D">
          <v:shape id="_x0000_i1266" type="#_x0000_t75" style="width:36pt;height:15.75pt" o:ole="">
            <v:imagedata r:id="rId463" o:title=""/>
          </v:shape>
          <o:OLEObject Type="Embed" ProgID="Equation.DSMT4" ShapeID="_x0000_i1266" DrawAspect="Content" ObjectID="_1709892563" r:id="rId464"/>
        </w:object>
      </w:r>
      <w:proofErr w:type="gramStart"/>
      <w:r>
        <w:rPr>
          <w:rFonts w:ascii="Saysettha OT" w:hAnsi="Saysettha OT" w:cs="Saysettha OT" w:hint="cs"/>
          <w:cs/>
          <w:lang w:bidi="lo-LA"/>
        </w:rPr>
        <w:t xml:space="preserve">ເທົ່າໃດ </w:t>
      </w:r>
      <w:r w:rsidRPr="008C0B3B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142350D4" w14:textId="36BE4667" w:rsidR="008C0B3B" w:rsidRPr="008C0B3B" w:rsidRDefault="008C0B3B" w:rsidP="00F93048">
      <w:pPr>
        <w:spacing w:line="276" w:lineRule="auto"/>
        <w:ind w:firstLine="720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lastRenderedPageBreak/>
        <w:t>ສູດ</w:t>
      </w:r>
      <w:r w:rsidRPr="008C0B3B">
        <w:rPr>
          <w:rFonts w:ascii="Saysettha OT" w:hAnsi="Saysettha OT" w:cs="Saysettha OT"/>
          <w:position w:val="-14"/>
          <w:cs/>
          <w:lang w:bidi="lo-LA"/>
        </w:rPr>
        <w:object w:dxaOrig="1640" w:dyaOrig="400" w14:anchorId="07241D1A">
          <v:shape id="_x0000_i1267" type="#_x0000_t75" style="width:81.75pt;height:19.5pt" o:ole="">
            <v:imagedata r:id="rId465" o:title=""/>
          </v:shape>
          <o:OLEObject Type="Embed" ProgID="Equation.DSMT4" ShapeID="_x0000_i1267" DrawAspect="Content" ObjectID="_1709892564" r:id="rId466"/>
        </w:object>
      </w:r>
    </w:p>
    <w:p w14:paraId="6DEC3F89" w14:textId="6C56457E" w:rsidR="008C0B3B" w:rsidRDefault="008C0B3B" w:rsidP="0066195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="00661957">
        <w:rPr>
          <w:rFonts w:ascii="Saysettha OT" w:hAnsi="Saysettha OT" w:cs="Saysettha OT" w:hint="cs"/>
          <w:cs/>
          <w:lang w:bidi="lo-LA"/>
        </w:rPr>
        <w:t>ຮູ້ວ່າ</w:t>
      </w:r>
      <w:r w:rsidR="00661957">
        <w:rPr>
          <w:rFonts w:ascii="Saysettha OT" w:hAnsi="Saysettha OT" w:cs="Saysettha OT"/>
          <w:lang w:bidi="lo-LA"/>
        </w:rPr>
        <w:tab/>
      </w:r>
      <w:r w:rsidR="00661957" w:rsidRPr="00661957">
        <w:rPr>
          <w:rFonts w:ascii="Saysettha OT" w:hAnsi="Saysettha OT" w:cs="Saysettha OT"/>
          <w:position w:val="-10"/>
          <w:cs/>
          <w:lang w:bidi="lo-LA"/>
        </w:rPr>
        <w:object w:dxaOrig="1020" w:dyaOrig="320" w14:anchorId="0E9BCB3B">
          <v:shape id="_x0000_i1268" type="#_x0000_t75" style="width:51pt;height:15.75pt" o:ole="">
            <v:imagedata r:id="rId467" o:title=""/>
          </v:shape>
          <o:OLEObject Type="Embed" ProgID="Equation.DSMT4" ShapeID="_x0000_i1268" DrawAspect="Content" ObjectID="_1709892565" r:id="rId468"/>
        </w:object>
      </w:r>
    </w:p>
    <w:p w14:paraId="133EAF08" w14:textId="44B4EACF" w:rsidR="00661957" w:rsidRDefault="00661957" w:rsidP="0066195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Pr="00661957">
        <w:rPr>
          <w:rFonts w:ascii="Saysettha OT" w:hAnsi="Saysettha OT" w:cs="Saysettha OT"/>
          <w:position w:val="-6"/>
          <w:lang w:bidi="lo-LA"/>
        </w:rPr>
        <w:object w:dxaOrig="920" w:dyaOrig="279" w14:anchorId="7D3CB023">
          <v:shape id="_x0000_i1269" type="#_x0000_t75" style="width:45.75pt;height:15pt" o:ole="">
            <v:imagedata r:id="rId469" o:title=""/>
          </v:shape>
          <o:OLEObject Type="Embed" ProgID="Equation.DSMT4" ShapeID="_x0000_i1269" DrawAspect="Content" ObjectID="_1709892566" r:id="rId470"/>
        </w:object>
      </w:r>
    </w:p>
    <w:p w14:paraId="6BA0E0BC" w14:textId="03346785" w:rsidR="00661957" w:rsidRDefault="00661957" w:rsidP="0066195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Pr="00661957">
        <w:rPr>
          <w:rFonts w:ascii="Saysettha OT" w:hAnsi="Saysettha OT" w:cs="Saysettha OT"/>
          <w:position w:val="-12"/>
          <w:lang w:bidi="lo-LA"/>
        </w:rPr>
        <w:object w:dxaOrig="1320" w:dyaOrig="360" w14:anchorId="4FB8E511">
          <v:shape id="_x0000_i1270" type="#_x0000_t75" style="width:66pt;height:18pt" o:ole="">
            <v:imagedata r:id="rId471" o:title=""/>
          </v:shape>
          <o:OLEObject Type="Embed" ProgID="Equation.DSMT4" ShapeID="_x0000_i1270" DrawAspect="Content" ObjectID="_1709892567" r:id="rId472"/>
        </w:object>
      </w:r>
    </w:p>
    <w:p w14:paraId="0C73FD5C" w14:textId="44B5712E" w:rsidR="00661957" w:rsidRDefault="00661957" w:rsidP="0066195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ຊອກຫາ</w:t>
      </w:r>
      <w:r w:rsidRPr="00661957">
        <w:rPr>
          <w:rFonts w:ascii="Saysettha OT" w:hAnsi="Saysettha OT" w:cs="Saysettha OT"/>
          <w:position w:val="-10"/>
          <w:cs/>
          <w:lang w:bidi="lo-LA"/>
        </w:rPr>
        <w:object w:dxaOrig="660" w:dyaOrig="320" w14:anchorId="3BC74343">
          <v:shape id="_x0000_i1271" type="#_x0000_t75" style="width:33.75pt;height:15.75pt" o:ole="">
            <v:imagedata r:id="rId473" o:title=""/>
          </v:shape>
          <o:OLEObject Type="Embed" ProgID="Equation.DSMT4" ShapeID="_x0000_i1271" DrawAspect="Content" ObjectID="_1709892568" r:id="rId474"/>
        </w:object>
      </w:r>
    </w:p>
    <w:p w14:paraId="7FC3CBEC" w14:textId="6A632E0C" w:rsidR="00661957" w:rsidRDefault="00661957" w:rsidP="0066195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ິງຕາມສູດ</w:t>
      </w:r>
      <w:r w:rsidR="001F6216" w:rsidRPr="00CA0382">
        <w:rPr>
          <w:rFonts w:ascii="Saysettha OT" w:hAnsi="Saysettha OT" w:cs="Saysettha OT"/>
          <w:position w:val="-24"/>
          <w:cs/>
          <w:lang w:bidi="lo-LA"/>
        </w:rPr>
        <w:object w:dxaOrig="1560" w:dyaOrig="620" w14:anchorId="6D682DF5">
          <v:shape id="_x0000_i1272" type="#_x0000_t75" style="width:78.75pt;height:31.5pt" o:ole="">
            <v:imagedata r:id="rId475" o:title=""/>
          </v:shape>
          <o:OLEObject Type="Embed" ProgID="Equation.DSMT4" ShapeID="_x0000_i1272" DrawAspect="Content" ObjectID="_1709892569" r:id="rId476"/>
        </w:object>
      </w: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2940" w:dyaOrig="620" w14:anchorId="398BDA0B">
          <v:shape id="_x0000_i1273" type="#_x0000_t75" style="width:147pt;height:31.5pt" o:ole="">
            <v:imagedata r:id="rId477" o:title=""/>
          </v:shape>
          <o:OLEObject Type="Embed" ProgID="Equation.DSMT4" ShapeID="_x0000_i1273" DrawAspect="Content" ObjectID="_1709892570" r:id="rId478"/>
        </w:object>
      </w:r>
    </w:p>
    <w:p w14:paraId="5C29FE10" w14:textId="77777777" w:rsidR="00CB5069" w:rsidRDefault="00C80922" w:rsidP="00CB5069">
      <w:pPr>
        <w:pStyle w:val="ListParagraph"/>
        <w:spacing w:line="276" w:lineRule="auto"/>
        <w:ind w:left="426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ຂ. ສ່ວນຮ້ອຍໂດຍມວນສານຕໍ່</w:t>
      </w:r>
      <w:r w:rsidR="00EA3876">
        <w:rPr>
          <w:rFonts w:ascii="Saysettha OT" w:eastAsia="Phetsarath OT" w:hAnsi="Saysettha OT" w:cs="Saysettha OT" w:hint="cs"/>
          <w:b/>
          <w:bCs/>
          <w:cs/>
          <w:lang w:bidi="lo-LA"/>
        </w:rPr>
        <w:t>ບໍລິມາດເປັນ</w:t>
      </w:r>
      <w:r w:rsidR="00EA3876" w:rsidRPr="00EA3876">
        <w:rPr>
          <w:rFonts w:ascii="Saysettha OT" w:eastAsia="Phetsarath OT" w:hAnsi="Saysettha OT" w:cs="Saysettha OT"/>
          <w:b/>
          <w:bCs/>
          <w:position w:val="-10"/>
          <w:lang w:bidi="lo-LA"/>
        </w:rPr>
        <w:object w:dxaOrig="780" w:dyaOrig="320" w14:anchorId="02ED3718">
          <v:shape id="_x0000_i1274" type="#_x0000_t75" style="width:38.25pt;height:15.75pt" o:ole="">
            <v:imagedata r:id="rId479" o:title=""/>
          </v:shape>
          <o:OLEObject Type="Embed" ProgID="Equation.DSMT4" ShapeID="_x0000_i1274" DrawAspect="Content" ObjectID="_1709892571" r:id="rId480"/>
        </w:object>
      </w:r>
    </w:p>
    <w:p w14:paraId="07E79259" w14:textId="351AB1F6" w:rsidR="00F93048" w:rsidRPr="00CB5069" w:rsidRDefault="00F93048" w:rsidP="00CB5069">
      <w:pPr>
        <w:pStyle w:val="ListParagraph"/>
        <w:spacing w:line="276" w:lineRule="auto"/>
        <w:ind w:left="426"/>
        <w:rPr>
          <w:b/>
          <w:bCs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2</w:t>
      </w:r>
      <w:r w:rsidRPr="00F93048">
        <w:rPr>
          <w:rFonts w:ascii="Saysettha OT" w:hAnsi="Saysettha OT" w:cs="Saysettha OT"/>
          <w:lang w:bidi="lo-LA"/>
        </w:rPr>
        <w:t xml:space="preserve">. </w:t>
      </w:r>
      <w:r w:rsidRPr="00F93048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 xml:space="preserve"> ນາຕີກຼໍຮີດຣິກມີຄວາມເຂັ້ມຂຸ້ນ</w:t>
      </w:r>
      <w:r w:rsidRPr="008C0B3B">
        <w:rPr>
          <w:rFonts w:ascii="Saysettha OT" w:hAnsi="Saysettha OT" w:cs="Saysettha OT"/>
          <w:position w:val="-10"/>
          <w:cs/>
          <w:lang w:bidi="lo-LA"/>
        </w:rPr>
        <w:object w:dxaOrig="580" w:dyaOrig="320" w14:anchorId="0AD37D83">
          <v:shape id="_x0000_i1275" type="#_x0000_t75" style="width:29.25pt;height:15.75pt" o:ole="">
            <v:imagedata r:id="rId481" o:title=""/>
          </v:shape>
          <o:OLEObject Type="Embed" ProgID="Equation.DSMT4" ShapeID="_x0000_i1275" DrawAspect="Content" ObjectID="_1709892572" r:id="rId482"/>
        </w:object>
      </w:r>
      <w:r>
        <w:rPr>
          <w:rFonts w:ascii="Saysettha OT" w:hAnsi="Saysettha OT" w:cs="Saysettha OT" w:hint="cs"/>
          <w:cs/>
          <w:lang w:bidi="lo-LA"/>
        </w:rPr>
        <w:t>ໂດຍມວນສານຕໍ່ບໍລິມາດ ຈົ່ງປ່ຽນຄວາມເຂັ້ມຂຸ້ນດັ່ງກ່າວເປັນໂມລ</w:t>
      </w:r>
      <w:r>
        <w:rPr>
          <w:rFonts w:ascii="Saysettha OT" w:hAnsi="Saysettha OT" w:cs="Saysettha OT"/>
          <w:lang w:bidi="lo-LA"/>
        </w:rPr>
        <w:t>/</w:t>
      </w:r>
      <w:proofErr w:type="gramStart"/>
      <w:r>
        <w:rPr>
          <w:rFonts w:ascii="Saysettha OT" w:hAnsi="Saysettha OT" w:cs="Saysettha OT" w:hint="cs"/>
          <w:cs/>
          <w:lang w:bidi="lo-LA"/>
        </w:rPr>
        <w:t xml:space="preserve">ລິດ </w:t>
      </w:r>
      <w:r w:rsidRPr="008C0B3B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695C4BD6" w14:textId="3C186C05" w:rsidR="00F93048" w:rsidRDefault="00F93048" w:rsidP="00F93048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>
        <w:rPr>
          <w:rFonts w:ascii="Saysettha OT" w:hAnsi="Saysettha OT" w:cs="Saysettha OT" w:hint="cs"/>
          <w:cs/>
          <w:lang w:bidi="lo-LA"/>
        </w:rPr>
        <w:t>ຮູ້ວ່າ</w:t>
      </w:r>
      <w:r>
        <w:rPr>
          <w:rFonts w:ascii="Saysettha OT" w:hAnsi="Saysettha OT" w:cs="Saysettha OT"/>
          <w:lang w:bidi="lo-LA"/>
        </w:rPr>
        <w:tab/>
      </w:r>
      <w:r w:rsidRPr="00F93048">
        <w:rPr>
          <w:rFonts w:ascii="Saysettha OT" w:hAnsi="Saysettha OT" w:cs="Saysettha OT"/>
          <w:position w:val="-12"/>
          <w:cs/>
          <w:lang w:bidi="lo-LA"/>
        </w:rPr>
        <w:object w:dxaOrig="2480" w:dyaOrig="360" w14:anchorId="7AFAF074">
          <v:shape id="_x0000_i1276" type="#_x0000_t75" style="width:123.75pt;height:18pt" o:ole="">
            <v:imagedata r:id="rId483" o:title=""/>
          </v:shape>
          <o:OLEObject Type="Embed" ProgID="Equation.DSMT4" ShapeID="_x0000_i1276" DrawAspect="Content" ObjectID="_1709892573" r:id="rId484"/>
        </w:object>
      </w:r>
    </w:p>
    <w:p w14:paraId="0FF4DAC1" w14:textId="0B46E72D" w:rsidR="00F93048" w:rsidRDefault="00F93048" w:rsidP="00F93048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ຊອກຫາ</w:t>
      </w:r>
      <w:r w:rsidRPr="00661957">
        <w:rPr>
          <w:rFonts w:ascii="Saysettha OT" w:hAnsi="Saysettha OT" w:cs="Saysettha OT"/>
          <w:position w:val="-10"/>
          <w:cs/>
          <w:lang w:bidi="lo-LA"/>
        </w:rPr>
        <w:object w:dxaOrig="660" w:dyaOrig="320" w14:anchorId="34E689F2">
          <v:shape id="_x0000_i1277" type="#_x0000_t75" style="width:33.75pt;height:15.75pt" o:ole="">
            <v:imagedata r:id="rId473" o:title=""/>
          </v:shape>
          <o:OLEObject Type="Embed" ProgID="Equation.DSMT4" ShapeID="_x0000_i1277" DrawAspect="Content" ObjectID="_1709892574" r:id="rId485"/>
        </w:object>
      </w:r>
    </w:p>
    <w:p w14:paraId="26742DE1" w14:textId="0E9E0F0C" w:rsidR="00F93048" w:rsidRDefault="00F93048" w:rsidP="00F93048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ິງຕາມສູດ</w:t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1340" w:dyaOrig="620" w14:anchorId="56094635">
          <v:shape id="_x0000_i1278" type="#_x0000_t75" style="width:67.5pt;height:31.5pt" o:ole="">
            <v:imagedata r:id="rId486" o:title=""/>
          </v:shape>
          <o:OLEObject Type="Embed" ProgID="Equation.DSMT4" ShapeID="_x0000_i1278" DrawAspect="Content" ObjectID="_1709892575" r:id="rId487"/>
        </w:object>
      </w: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  <w:r w:rsidRPr="00F93048">
        <w:rPr>
          <w:rFonts w:ascii="Saysettha OT" w:hAnsi="Saysettha OT" w:cs="Saysettha OT"/>
          <w:position w:val="-28"/>
          <w:cs/>
          <w:lang w:bidi="lo-LA"/>
        </w:rPr>
        <w:object w:dxaOrig="2640" w:dyaOrig="660" w14:anchorId="3CD730B4">
          <v:shape id="_x0000_i1279" type="#_x0000_t75" style="width:132.75pt;height:33.75pt" o:ole="">
            <v:imagedata r:id="rId488" o:title=""/>
          </v:shape>
          <o:OLEObject Type="Embed" ProgID="Equation.DSMT4" ShapeID="_x0000_i1279" DrawAspect="Content" ObjectID="_1709892576" r:id="rId489"/>
        </w:object>
      </w:r>
    </w:p>
    <w:p w14:paraId="403660D4" w14:textId="0D0FB8F9" w:rsidR="00F93048" w:rsidRDefault="00F93048" w:rsidP="00F95AF5">
      <w:pPr>
        <w:spacing w:line="276" w:lineRule="auto"/>
        <w:ind w:left="720"/>
        <w:jc w:val="thaiDistribute"/>
        <w:rPr>
          <w:rFonts w:ascii="Times New Roman" w:hAnsi="Times New Roman" w:cstheme="minorBidi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3</w:t>
      </w:r>
      <w:r w:rsidRPr="00F93048">
        <w:rPr>
          <w:rFonts w:ascii="Saysettha OT" w:hAnsi="Saysettha OT" w:cs="Saysettha OT"/>
          <w:lang w:bidi="lo-LA"/>
        </w:rPr>
        <w:t xml:space="preserve">. </w:t>
      </w:r>
      <w:r w:rsidRPr="00F93048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>ໜຶ່ງມີນໍ້າມັນແອັດ</w:t>
      </w:r>
      <w:r w:rsidRPr="00F93048">
        <w:rPr>
          <w:rFonts w:ascii="Saysettha OT" w:hAnsi="Saysettha OT" w:cs="Saysettha OT"/>
          <w:position w:val="-14"/>
          <w:cs/>
          <w:lang w:bidi="lo-LA"/>
        </w:rPr>
        <w:object w:dxaOrig="920" w:dyaOrig="400" w14:anchorId="6B50E3BD">
          <v:shape id="_x0000_i1280" type="#_x0000_t75" style="width:45.75pt;height:19.5pt" o:ole="">
            <v:imagedata r:id="rId490" o:title=""/>
          </v:shape>
          <o:OLEObject Type="Embed" ProgID="Equation.DSMT4" ShapeID="_x0000_i1280" DrawAspect="Content" ObjectID="_1709892577" r:id="rId491"/>
        </w:object>
      </w:r>
      <w:r>
        <w:rPr>
          <w:rFonts w:ascii="Saysettha OT" w:hAnsi="Saysettha OT" w:cs="Saysettha OT" w:hint="cs"/>
          <w:cs/>
          <w:lang w:bidi="lo-LA"/>
        </w:rPr>
        <w:t>ມີຄວາມເຂັ້ມຂຸ້ນ</w:t>
      </w:r>
      <w:r w:rsidRPr="008C0B3B">
        <w:rPr>
          <w:rFonts w:ascii="Saysettha OT" w:hAnsi="Saysettha OT" w:cs="Saysettha OT"/>
          <w:position w:val="-10"/>
          <w:cs/>
          <w:lang w:bidi="lo-LA"/>
        </w:rPr>
        <w:object w:dxaOrig="600" w:dyaOrig="320" w14:anchorId="57CCA7BF">
          <v:shape id="_x0000_i1281" type="#_x0000_t75" style="width:30pt;height:15.75pt" o:ole="">
            <v:imagedata r:id="rId492" o:title=""/>
          </v:shape>
          <o:OLEObject Type="Embed" ProgID="Equation.DSMT4" ShapeID="_x0000_i1281" DrawAspect="Content" ObjectID="_1709892578" r:id="rId493"/>
        </w:object>
      </w:r>
      <w:r>
        <w:rPr>
          <w:rFonts w:ascii="Saysettha OT" w:hAnsi="Saysettha OT" w:cs="Saysettha OT" w:hint="cs"/>
          <w:cs/>
          <w:lang w:bidi="lo-LA"/>
        </w:rPr>
        <w:t>ໂດຍມວນສານຕໍ່ບໍລິມາດ ຈົ່ງປ່ຽນຄວາມເຂັ້ມຂຸ້ນດັ່ງກ່າວເປັນໂມລ</w:t>
      </w:r>
      <w:r>
        <w:rPr>
          <w:rFonts w:ascii="Saysettha OT" w:hAnsi="Saysettha OT" w:cs="Saysettha OT"/>
          <w:lang w:bidi="lo-LA"/>
        </w:rPr>
        <w:t>/</w:t>
      </w:r>
      <w:proofErr w:type="gramStart"/>
      <w:r>
        <w:rPr>
          <w:rFonts w:ascii="Saysettha OT" w:hAnsi="Saysettha OT" w:cs="Saysettha OT" w:hint="cs"/>
          <w:cs/>
          <w:lang w:bidi="lo-LA"/>
        </w:rPr>
        <w:t xml:space="preserve">ລິດ </w:t>
      </w:r>
      <w:r w:rsidRPr="008C0B3B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012D8CF2" w14:textId="5FD2E99B" w:rsidR="00F93048" w:rsidRDefault="00F93048" w:rsidP="00F93048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>
        <w:rPr>
          <w:rFonts w:ascii="Saysettha OT" w:hAnsi="Saysettha OT" w:cs="Saysettha OT" w:hint="cs"/>
          <w:cs/>
          <w:lang w:bidi="lo-LA"/>
        </w:rPr>
        <w:t>ຮູ້ວ່າ</w:t>
      </w:r>
      <w:r>
        <w:rPr>
          <w:rFonts w:ascii="Saysettha OT" w:hAnsi="Saysettha OT" w:cs="Saysettha OT"/>
          <w:lang w:bidi="lo-LA"/>
        </w:rPr>
        <w:tab/>
      </w:r>
      <w:r w:rsidRPr="00F93048">
        <w:rPr>
          <w:rFonts w:ascii="Saysettha OT" w:hAnsi="Saysettha OT" w:cs="Saysettha OT"/>
          <w:position w:val="-14"/>
          <w:cs/>
          <w:lang w:bidi="lo-LA"/>
        </w:rPr>
        <w:object w:dxaOrig="2480" w:dyaOrig="380" w14:anchorId="614C1E61">
          <v:shape id="_x0000_i1282" type="#_x0000_t75" style="width:123.75pt;height:18pt" o:ole="">
            <v:imagedata r:id="rId494" o:title=""/>
          </v:shape>
          <o:OLEObject Type="Embed" ProgID="Equation.DSMT4" ShapeID="_x0000_i1282" DrawAspect="Content" ObjectID="_1709892579" r:id="rId495"/>
        </w:object>
      </w:r>
    </w:p>
    <w:p w14:paraId="6E232DD0" w14:textId="77777777" w:rsidR="00F93048" w:rsidRDefault="00F93048" w:rsidP="00F93048">
      <w:pPr>
        <w:spacing w:line="276" w:lineRule="auto"/>
        <w:ind w:firstLine="720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ຊອກຫາ</w:t>
      </w:r>
      <w:r w:rsidRPr="00661957">
        <w:rPr>
          <w:rFonts w:ascii="Saysettha OT" w:hAnsi="Saysettha OT" w:cs="Saysettha OT"/>
          <w:position w:val="-10"/>
          <w:cs/>
          <w:lang w:bidi="lo-LA"/>
        </w:rPr>
        <w:object w:dxaOrig="660" w:dyaOrig="320" w14:anchorId="1AB0952F">
          <v:shape id="_x0000_i1283" type="#_x0000_t75" style="width:33.75pt;height:15.75pt" o:ole="">
            <v:imagedata r:id="rId473" o:title=""/>
          </v:shape>
          <o:OLEObject Type="Embed" ProgID="Equation.DSMT4" ShapeID="_x0000_i1283" DrawAspect="Content" ObjectID="_1709892580" r:id="rId496"/>
        </w:object>
      </w:r>
    </w:p>
    <w:p w14:paraId="5E43B9E0" w14:textId="52048188" w:rsidR="006629F6" w:rsidRPr="00BA0FC3" w:rsidRDefault="00F93048" w:rsidP="00CB5069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ິງຕາມສູດ</w:t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1160" w:dyaOrig="620" w14:anchorId="0357FC2D">
          <v:shape id="_x0000_i1284" type="#_x0000_t75" style="width:59.25pt;height:31.5pt" o:ole="">
            <v:imagedata r:id="rId497" o:title=""/>
          </v:shape>
          <o:OLEObject Type="Embed" ProgID="Equation.DSMT4" ShapeID="_x0000_i1284" DrawAspect="Content" ObjectID="_1709892581" r:id="rId498"/>
        </w:object>
      </w: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  <w:r w:rsidRPr="00F93048">
        <w:rPr>
          <w:rFonts w:ascii="Saysettha OT" w:hAnsi="Saysettha OT" w:cs="Saysettha OT"/>
          <w:position w:val="-24"/>
          <w:cs/>
          <w:lang w:bidi="lo-LA"/>
        </w:rPr>
        <w:object w:dxaOrig="2439" w:dyaOrig="620" w14:anchorId="6172047E">
          <v:shape id="_x0000_i1285" type="#_x0000_t75" style="width:122.25pt;height:31.5pt" o:ole="">
            <v:imagedata r:id="rId499" o:title=""/>
          </v:shape>
          <o:OLEObject Type="Embed" ProgID="Equation.DSMT4" ShapeID="_x0000_i1285" DrawAspect="Content" ObjectID="_1709892582" r:id="rId500"/>
        </w:object>
      </w:r>
    </w:p>
    <w:p w14:paraId="2CDA0ACE" w14:textId="7CFB302F" w:rsidR="00F93048" w:rsidRDefault="00F93048" w:rsidP="00F93048">
      <w:pPr>
        <w:pStyle w:val="ListParagraph"/>
        <w:spacing w:line="276" w:lineRule="auto"/>
        <w:ind w:left="426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ຄ. </w:t>
      </w:r>
      <w:r w:rsidR="006345F4">
        <w:rPr>
          <w:rFonts w:ascii="Saysettha OT" w:eastAsia="Phetsarath OT" w:hAnsi="Saysettha OT" w:cs="Saysettha OT" w:hint="cs"/>
          <w:b/>
          <w:bCs/>
          <w:cs/>
          <w:lang w:bidi="lo-LA"/>
        </w:rPr>
        <w:t>ການປ່ຽນແປງຄວາມເຂັ້ມຂຸ້ນ</w:t>
      </w:r>
      <w:r w:rsidR="006345F4" w:rsidRPr="006345F4">
        <w:rPr>
          <w:rFonts w:ascii="Saysettha OT" w:eastAsia="Phetsarath OT" w:hAnsi="Saysettha OT" w:cs="Saysettha OT"/>
          <w:b/>
          <w:bCs/>
          <w:position w:val="-10"/>
          <w:cs/>
          <w:lang w:bidi="lo-LA"/>
        </w:rPr>
        <w:object w:dxaOrig="1080" w:dyaOrig="320" w14:anchorId="585B015E">
          <v:shape id="_x0000_i1286" type="#_x0000_t75" style="width:54pt;height:15.75pt" o:ole="">
            <v:imagedata r:id="rId501" o:title=""/>
          </v:shape>
          <o:OLEObject Type="Embed" ProgID="Equation.DSMT4" ShapeID="_x0000_i1286" DrawAspect="Content" ObjectID="_1709892583" r:id="rId502"/>
        </w:object>
      </w:r>
      <w:r w:rsidR="006345F4">
        <w:rPr>
          <w:rFonts w:ascii="Saysettha OT" w:eastAsia="Phetsarath OT" w:hAnsi="Saysettha OT" w:cs="Saysettha OT" w:hint="cs"/>
          <w:b/>
          <w:bCs/>
          <w:cs/>
          <w:lang w:bidi="lo-LA"/>
        </w:rPr>
        <w:t>ເປັນ</w:t>
      </w:r>
      <w:r w:rsidR="006345F4" w:rsidRPr="006345F4">
        <w:rPr>
          <w:rFonts w:ascii="Saysettha OT" w:eastAsia="Phetsarath OT" w:hAnsi="Saysettha OT" w:cs="Saysettha OT"/>
          <w:b/>
          <w:bCs/>
          <w:position w:val="-10"/>
          <w:cs/>
          <w:lang w:bidi="lo-LA"/>
        </w:rPr>
        <w:object w:dxaOrig="1219" w:dyaOrig="320" w14:anchorId="2AE50BDB">
          <v:shape id="_x0000_i1287" type="#_x0000_t75" style="width:60.75pt;height:15.75pt" o:ole="">
            <v:imagedata r:id="rId503" o:title=""/>
          </v:shape>
          <o:OLEObject Type="Embed" ProgID="Equation.DSMT4" ShapeID="_x0000_i1287" DrawAspect="Content" ObjectID="_1709892584" r:id="rId504"/>
        </w:object>
      </w:r>
    </w:p>
    <w:p w14:paraId="4B7463D3" w14:textId="00063836" w:rsidR="006345F4" w:rsidRDefault="006345F4" w:rsidP="00F93048">
      <w:pPr>
        <w:pStyle w:val="ListParagraph"/>
        <w:spacing w:line="276" w:lineRule="auto"/>
        <w:ind w:left="426"/>
        <w:rPr>
          <w:rFonts w:ascii="Saysettha OT" w:eastAsia="Phetsarath OT" w:hAnsi="Saysettha OT" w:cs="Saysettha OT"/>
          <w:lang w:bidi="lo-LA"/>
        </w:rPr>
      </w:pPr>
      <w:r w:rsidRPr="006345F4">
        <w:rPr>
          <w:rFonts w:ascii="Saysettha OT" w:eastAsia="Phetsarath OT" w:hAnsi="Saysettha OT" w:cs="Saysettha OT"/>
          <w:b/>
          <w:bCs/>
          <w:position w:val="-10"/>
          <w:cs/>
          <w:lang w:bidi="lo-LA"/>
        </w:rPr>
        <w:object w:dxaOrig="2320" w:dyaOrig="320" w14:anchorId="187A7924">
          <v:shape id="_x0000_i1288" type="#_x0000_t75" style="width:116.25pt;height:15.75pt" o:ole="">
            <v:imagedata r:id="rId505" o:title=""/>
          </v:shape>
          <o:OLEObject Type="Embed" ProgID="Equation.DSMT4" ShapeID="_x0000_i1288" DrawAspect="Content" ObjectID="_1709892585" r:id="rId506"/>
        </w:object>
      </w:r>
      <w:r w:rsidRPr="006345F4">
        <w:rPr>
          <w:rFonts w:ascii="Saysettha OT" w:eastAsia="Phetsarath OT" w:hAnsi="Saysettha OT" w:cs="Saysettha OT" w:hint="cs"/>
          <w:cs/>
          <w:lang w:bidi="lo-LA"/>
        </w:rPr>
        <w:t>ຈໍານວນ</w:t>
      </w:r>
      <w:r>
        <w:rPr>
          <w:rFonts w:ascii="Saysettha OT" w:eastAsia="Phetsarath OT" w:hAnsi="Saysettha OT" w:cs="Saysettha OT" w:hint="cs"/>
          <w:cs/>
          <w:lang w:bidi="lo-LA"/>
        </w:rPr>
        <w:t>ທຽບເທົ່າ</w:t>
      </w:r>
    </w:p>
    <w:p w14:paraId="09A7208D" w14:textId="0F57DAF1" w:rsidR="006345F4" w:rsidRDefault="006345F4" w:rsidP="00F93048">
      <w:pPr>
        <w:pStyle w:val="ListParagraph"/>
        <w:spacing w:line="276" w:lineRule="auto"/>
        <w:ind w:left="426"/>
        <w:rPr>
          <w:rFonts w:ascii="Saysettha OT" w:hAnsi="Saysettha OT" w:cs="Saysettha OT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1. </w:t>
      </w:r>
      <w:r>
        <w:rPr>
          <w:rFonts w:ascii="Saysettha OT" w:hAnsi="Saysettha OT" w:cs="Saysettha OT" w:hint="cs"/>
          <w:cs/>
          <w:lang w:bidi="lo-LA"/>
        </w:rPr>
        <w:t>ຈົ່ງຄິດໄລ່ເປັນ</w:t>
      </w:r>
      <w:r w:rsidRPr="006345F4">
        <w:rPr>
          <w:rFonts w:ascii="Saysettha OT" w:hAnsi="Saysettha OT" w:cs="Saysettha OT"/>
          <w:position w:val="-10"/>
          <w:cs/>
          <w:lang w:bidi="lo-LA"/>
        </w:rPr>
        <w:object w:dxaOrig="360" w:dyaOrig="320" w14:anchorId="47092590">
          <v:shape id="_x0000_i1289" type="#_x0000_t75" style="width:18pt;height:15.75pt" o:ole="">
            <v:imagedata r:id="rId507" o:title=""/>
          </v:shape>
          <o:OLEObject Type="Embed" ProgID="Equation.DSMT4" ShapeID="_x0000_i1289" DrawAspect="Content" ObjectID="_1709892586" r:id="rId508"/>
        </w:object>
      </w:r>
      <w:r>
        <w:rPr>
          <w:rFonts w:ascii="Saysettha OT" w:hAnsi="Saysettha OT" w:cs="Saysettha OT" w:hint="cs"/>
          <w:cs/>
          <w:lang w:bidi="lo-LA"/>
        </w:rPr>
        <w:t>ຂອງທາດລະລາຍລຸ່ມນີ້</w:t>
      </w:r>
    </w:p>
    <w:p w14:paraId="38770DAB" w14:textId="60E6D9DF" w:rsidR="006345F4" w:rsidRDefault="006345F4" w:rsidP="00F93048">
      <w:pPr>
        <w:pStyle w:val="ListParagraph"/>
        <w:spacing w:line="276" w:lineRule="auto"/>
        <w:ind w:left="42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ກ. ທາດລະລາຍ</w:t>
      </w:r>
      <w:r w:rsidRPr="006345F4">
        <w:rPr>
          <w:rFonts w:ascii="Saysettha OT" w:hAnsi="Saysettha OT" w:cs="Saysettha OT"/>
          <w:position w:val="-10"/>
          <w:cs/>
          <w:lang w:bidi="lo-LA"/>
        </w:rPr>
        <w:object w:dxaOrig="1340" w:dyaOrig="320" w14:anchorId="70A7F651">
          <v:shape id="_x0000_i1290" type="#_x0000_t75" style="width:66pt;height:15.75pt" o:ole="">
            <v:imagedata r:id="rId509" o:title=""/>
          </v:shape>
          <o:OLEObject Type="Embed" ProgID="Equation.DSMT4" ShapeID="_x0000_i1290" DrawAspect="Content" ObjectID="_1709892587" r:id="rId510"/>
        </w:object>
      </w:r>
    </w:p>
    <w:p w14:paraId="13413354" w14:textId="79564E10" w:rsidR="006345F4" w:rsidRDefault="006345F4" w:rsidP="00F93048">
      <w:pPr>
        <w:pStyle w:val="ListParagraph"/>
        <w:spacing w:line="276" w:lineRule="auto"/>
        <w:ind w:left="42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ຂ. ທາດລະລາຍ</w:t>
      </w:r>
      <w:r w:rsidRPr="006345F4">
        <w:rPr>
          <w:rFonts w:ascii="Saysettha OT" w:hAnsi="Saysettha OT" w:cs="Saysettha OT"/>
          <w:position w:val="-12"/>
          <w:cs/>
          <w:lang w:bidi="lo-LA"/>
        </w:rPr>
        <w:object w:dxaOrig="1480" w:dyaOrig="360" w14:anchorId="18D1EE56">
          <v:shape id="_x0000_i1291" type="#_x0000_t75" style="width:74.25pt;height:18pt" o:ole="">
            <v:imagedata r:id="rId511" o:title=""/>
          </v:shape>
          <o:OLEObject Type="Embed" ProgID="Equation.DSMT4" ShapeID="_x0000_i1291" DrawAspect="Content" ObjectID="_1709892588" r:id="rId512"/>
        </w:object>
      </w:r>
    </w:p>
    <w:p w14:paraId="0BD12D7A" w14:textId="77777777" w:rsidR="007061BE" w:rsidRDefault="006345F4" w:rsidP="007061BE">
      <w:pPr>
        <w:pStyle w:val="ListParagraph"/>
        <w:spacing w:line="276" w:lineRule="auto"/>
        <w:ind w:left="426"/>
        <w:rPr>
          <w:rFonts w:ascii="Saysettha OT" w:eastAsia="Phetsarath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 w:rsidRPr="006345F4">
        <w:rPr>
          <w:rFonts w:ascii="Saysettha OT" w:hAnsi="Saysettha OT" w:cs="Saysettha OT" w:hint="cs"/>
          <w:cs/>
          <w:lang w:bidi="lo-LA"/>
        </w:rPr>
        <w:t>ອິງຕາມສູດ</w:t>
      </w:r>
      <w:r w:rsidR="007061BE" w:rsidRPr="006345F4">
        <w:rPr>
          <w:rFonts w:ascii="Saysettha OT" w:eastAsia="Phetsarath OT" w:hAnsi="Saysettha OT" w:cs="Saysettha OT"/>
          <w:b/>
          <w:bCs/>
          <w:position w:val="-10"/>
          <w:cs/>
          <w:lang w:bidi="lo-LA"/>
        </w:rPr>
        <w:object w:dxaOrig="2320" w:dyaOrig="320" w14:anchorId="05CC5B24">
          <v:shape id="_x0000_i1292" type="#_x0000_t75" style="width:116.25pt;height:15.75pt" o:ole="">
            <v:imagedata r:id="rId505" o:title=""/>
          </v:shape>
          <o:OLEObject Type="Embed" ProgID="Equation.DSMT4" ShapeID="_x0000_i1292" DrawAspect="Content" ObjectID="_1709892589" r:id="rId513"/>
        </w:object>
      </w:r>
      <w:r w:rsidR="007061BE" w:rsidRPr="006345F4">
        <w:rPr>
          <w:rFonts w:ascii="Saysettha OT" w:eastAsia="Phetsarath OT" w:hAnsi="Saysettha OT" w:cs="Saysettha OT" w:hint="cs"/>
          <w:cs/>
          <w:lang w:bidi="lo-LA"/>
        </w:rPr>
        <w:t>ຈໍານວນ</w:t>
      </w:r>
      <w:r w:rsidR="007061BE">
        <w:rPr>
          <w:rFonts w:ascii="Saysettha OT" w:eastAsia="Phetsarath OT" w:hAnsi="Saysettha OT" w:cs="Saysettha OT" w:hint="cs"/>
          <w:cs/>
          <w:lang w:bidi="lo-LA"/>
        </w:rPr>
        <w:t>ທຽບເທົ່າ</w:t>
      </w:r>
    </w:p>
    <w:p w14:paraId="2F1C8113" w14:textId="4BBFF827" w:rsidR="007061BE" w:rsidRDefault="007061BE" w:rsidP="007061BE">
      <w:pPr>
        <w:pStyle w:val="ListParagraph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.</w:t>
      </w:r>
      <w:r w:rsidRPr="006345F4">
        <w:rPr>
          <w:rFonts w:ascii="Saysettha OT" w:hAnsi="Saysettha OT" w:cs="Saysettha OT"/>
          <w:position w:val="-10"/>
          <w:cs/>
          <w:lang w:bidi="lo-LA"/>
        </w:rPr>
        <w:object w:dxaOrig="1540" w:dyaOrig="320" w14:anchorId="016231C8">
          <v:shape id="_x0000_i1293" type="#_x0000_t75" style="width:77.25pt;height:15.75pt" o:ole="">
            <v:imagedata r:id="rId514" o:title=""/>
          </v:shape>
          <o:OLEObject Type="Embed" ProgID="Equation.DSMT4" ShapeID="_x0000_i1293" DrawAspect="Content" ObjectID="_1709892590" r:id="rId515"/>
        </w:object>
      </w:r>
      <w:r>
        <w:rPr>
          <w:rFonts w:ascii="Saysettha OT" w:hAnsi="Saysettha OT" w:cs="Saysettha OT" w:hint="cs"/>
          <w:cs/>
          <w:lang w:bidi="lo-LA"/>
        </w:rPr>
        <w:t>ຫຼື</w:t>
      </w:r>
      <w:r w:rsidRPr="007061BE">
        <w:rPr>
          <w:rFonts w:ascii="Saysettha OT" w:hAnsi="Saysettha OT" w:cs="Saysettha OT"/>
          <w:position w:val="-10"/>
          <w:cs/>
          <w:lang w:bidi="lo-LA"/>
        </w:rPr>
        <w:object w:dxaOrig="800" w:dyaOrig="320" w14:anchorId="40624D29">
          <v:shape id="_x0000_i1294" type="#_x0000_t75" style="width:40.5pt;height:15.75pt" o:ole="">
            <v:imagedata r:id="rId516" o:title=""/>
          </v:shape>
          <o:OLEObject Type="Embed" ProgID="Equation.DSMT4" ShapeID="_x0000_i1294" DrawAspect="Content" ObjectID="_1709892591" r:id="rId517"/>
        </w:object>
      </w:r>
      <w:r w:rsidR="001C5B4E">
        <w:rPr>
          <w:rFonts w:ascii="Saysettha OT" w:hAnsi="Saysettha OT" w:cs="Saysettha OT" w:hint="cs"/>
          <w:cs/>
          <w:lang w:bidi="lo-LA"/>
        </w:rPr>
        <w:t>ແຕກຕົວໄດ້ຄັ້ງດຽວຄື</w:t>
      </w:r>
    </w:p>
    <w:p w14:paraId="1E9FE0A3" w14:textId="00A49F81" w:rsidR="001C5B4E" w:rsidRDefault="00555F39" w:rsidP="007061BE">
      <w:pPr>
        <w:pStyle w:val="ListParagraph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 w:rsidRPr="006345F4">
        <w:rPr>
          <w:rFonts w:ascii="Saysettha OT" w:hAnsi="Saysettha OT" w:cs="Saysettha OT"/>
          <w:position w:val="-10"/>
          <w:cs/>
          <w:lang w:bidi="lo-LA"/>
        </w:rPr>
        <w:object w:dxaOrig="2540" w:dyaOrig="360" w14:anchorId="35E8C87E">
          <v:shape id="_x0000_i1295" type="#_x0000_t75" style="width:126.75pt;height:18pt" o:ole="">
            <v:imagedata r:id="rId518" o:title=""/>
          </v:shape>
          <o:OLEObject Type="Embed" ProgID="Equation.DSMT4" ShapeID="_x0000_i1295" DrawAspect="Content" ObjectID="_1709892592" r:id="rId519"/>
        </w:object>
      </w:r>
      <w:r w:rsidR="001C5B4E">
        <w:rPr>
          <w:rFonts w:ascii="Saysettha OT" w:hAnsi="Saysettha OT" w:cs="Saysettha OT" w:hint="cs"/>
          <w:cs/>
          <w:lang w:bidi="lo-LA"/>
        </w:rPr>
        <w:t xml:space="preserve">ສະນັ້ນ </w:t>
      </w:r>
      <w:r w:rsidR="001C5B4E" w:rsidRPr="001C5B4E">
        <w:rPr>
          <w:rFonts w:ascii="Saysettha OT" w:hAnsi="Saysettha OT" w:cs="Saysettha OT"/>
          <w:position w:val="-6"/>
          <w:cs/>
          <w:lang w:bidi="lo-LA"/>
        </w:rPr>
        <w:object w:dxaOrig="859" w:dyaOrig="320" w14:anchorId="2A0B1FEF">
          <v:shape id="_x0000_i1296" type="#_x0000_t75" style="width:42.75pt;height:15.75pt" o:ole="">
            <v:imagedata r:id="rId520" o:title=""/>
          </v:shape>
          <o:OLEObject Type="Embed" ProgID="Equation.DSMT4" ShapeID="_x0000_i1296" DrawAspect="Content" ObjectID="_1709892593" r:id="rId521"/>
        </w:object>
      </w:r>
    </w:p>
    <w:p w14:paraId="2DE57AA3" w14:textId="068D1F62" w:rsidR="001C5B4E" w:rsidRDefault="001C5B4E" w:rsidP="007061BE">
      <w:pPr>
        <w:pStyle w:val="ListParagraph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 xml:space="preserve"> </w:t>
      </w:r>
      <w:r w:rsidR="00555F39" w:rsidRPr="00233A4F">
        <w:rPr>
          <w:rFonts w:ascii="Saysettha OT" w:hAnsi="Saysettha OT" w:cs="Saysettha OT"/>
          <w:position w:val="-32"/>
          <w:lang w:bidi="lo-LA"/>
        </w:rPr>
        <w:object w:dxaOrig="1480" w:dyaOrig="760" w14:anchorId="1F192E13">
          <v:shape id="_x0000_i1297" type="#_x0000_t75" style="width:73.5pt;height:38.25pt" o:ole="">
            <v:imagedata r:id="rId522" o:title=""/>
          </v:shape>
          <o:OLEObject Type="Embed" ProgID="Equation.DSMT4" ShapeID="_x0000_i1297" DrawAspect="Content" ObjectID="_1709892594" r:id="rId523"/>
        </w:object>
      </w:r>
    </w:p>
    <w:p w14:paraId="6643D2D0" w14:textId="5D088492" w:rsidR="001C5B4E" w:rsidRDefault="001C5B4E" w:rsidP="007061BE">
      <w:pPr>
        <w:pStyle w:val="ListParagraph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ະໄດ້</w:t>
      </w:r>
      <w:r w:rsidRPr="001C5B4E">
        <w:rPr>
          <w:rFonts w:ascii="Saysettha OT" w:hAnsi="Saysettha OT" w:cs="Saysettha OT"/>
          <w:position w:val="-24"/>
          <w:cs/>
          <w:lang w:bidi="lo-LA"/>
        </w:rPr>
        <w:object w:dxaOrig="1980" w:dyaOrig="620" w14:anchorId="75BF92F7">
          <v:shape id="_x0000_i1298" type="#_x0000_t75" style="width:98.25pt;height:31.5pt" o:ole="">
            <v:imagedata r:id="rId524" o:title=""/>
          </v:shape>
          <o:OLEObject Type="Embed" ProgID="Equation.DSMT4" ShapeID="_x0000_i1298" DrawAspect="Content" ObjectID="_1709892595" r:id="rId525"/>
        </w:object>
      </w:r>
    </w:p>
    <w:p w14:paraId="2E466201" w14:textId="1171482D" w:rsidR="001C5B4E" w:rsidRDefault="001C5B4E" w:rsidP="001C5B4E">
      <w:pPr>
        <w:pStyle w:val="ListParagraph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.</w:t>
      </w:r>
      <w:r w:rsidRPr="006345F4">
        <w:rPr>
          <w:rFonts w:ascii="Saysettha OT" w:hAnsi="Saysettha OT" w:cs="Saysettha OT"/>
          <w:position w:val="-10"/>
          <w:cs/>
          <w:lang w:bidi="lo-LA"/>
        </w:rPr>
        <w:object w:dxaOrig="1320" w:dyaOrig="320" w14:anchorId="5B8E739A">
          <v:shape id="_x0000_i1299" type="#_x0000_t75" style="width:66pt;height:15.75pt" o:ole="">
            <v:imagedata r:id="rId526" o:title=""/>
          </v:shape>
          <o:OLEObject Type="Embed" ProgID="Equation.DSMT4" ShapeID="_x0000_i1299" DrawAspect="Content" ObjectID="_1709892596" r:id="rId527"/>
        </w:object>
      </w:r>
      <w:r>
        <w:rPr>
          <w:rFonts w:ascii="Saysettha OT" w:hAnsi="Saysettha OT" w:cs="Saysettha OT" w:hint="cs"/>
          <w:cs/>
          <w:lang w:bidi="lo-LA"/>
        </w:rPr>
        <w:t>ຫຼື</w:t>
      </w:r>
      <w:r w:rsidRPr="001C5B4E">
        <w:rPr>
          <w:rFonts w:ascii="Saysettha OT" w:hAnsi="Saysettha OT" w:cs="Saysettha OT"/>
          <w:position w:val="-12"/>
          <w:cs/>
          <w:lang w:bidi="lo-LA"/>
        </w:rPr>
        <w:object w:dxaOrig="840" w:dyaOrig="360" w14:anchorId="02F5CD4A">
          <v:shape id="_x0000_i1300" type="#_x0000_t75" style="width:42pt;height:18pt" o:ole="">
            <v:imagedata r:id="rId528" o:title=""/>
          </v:shape>
          <o:OLEObject Type="Embed" ProgID="Equation.DSMT4" ShapeID="_x0000_i1300" DrawAspect="Content" ObjectID="_1709892597" r:id="rId529"/>
        </w:object>
      </w:r>
      <w:r>
        <w:rPr>
          <w:rFonts w:ascii="Saysettha OT" w:hAnsi="Saysettha OT" w:cs="Saysettha OT" w:hint="cs"/>
          <w:cs/>
          <w:lang w:bidi="lo-LA"/>
        </w:rPr>
        <w:t>ແຕກຕົວໄດ້ສອງຄັ້ງຄື</w:t>
      </w:r>
    </w:p>
    <w:p w14:paraId="5D2A8080" w14:textId="6F60B95B" w:rsidR="001C5B4E" w:rsidRDefault="00555F39" w:rsidP="001C5B4E">
      <w:pPr>
        <w:pStyle w:val="ListParagraph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 w:rsidRPr="001C5B4E">
        <w:rPr>
          <w:rFonts w:ascii="Saysettha OT" w:hAnsi="Saysettha OT" w:cs="Saysettha OT"/>
          <w:position w:val="-12"/>
          <w:cs/>
          <w:lang w:bidi="lo-LA"/>
        </w:rPr>
        <w:object w:dxaOrig="2960" w:dyaOrig="380" w14:anchorId="2AD14A67">
          <v:shape id="_x0000_i1301" type="#_x0000_t75" style="width:147pt;height:18pt" o:ole="">
            <v:imagedata r:id="rId530" o:title=""/>
          </v:shape>
          <o:OLEObject Type="Embed" ProgID="Equation.DSMT4" ShapeID="_x0000_i1301" DrawAspect="Content" ObjectID="_1709892598" r:id="rId531"/>
        </w:object>
      </w:r>
      <w:r w:rsidR="001C5B4E">
        <w:rPr>
          <w:rFonts w:ascii="Saysettha OT" w:hAnsi="Saysettha OT" w:cs="Saysettha OT" w:hint="cs"/>
          <w:cs/>
          <w:lang w:bidi="lo-LA"/>
        </w:rPr>
        <w:t xml:space="preserve">ສະນັ້ນ </w:t>
      </w:r>
      <w:r w:rsidR="001C5B4E" w:rsidRPr="001C5B4E">
        <w:rPr>
          <w:rFonts w:ascii="Saysettha OT" w:hAnsi="Saysettha OT" w:cs="Saysettha OT"/>
          <w:position w:val="-4"/>
          <w:cs/>
          <w:lang w:bidi="lo-LA"/>
        </w:rPr>
        <w:object w:dxaOrig="980" w:dyaOrig="300" w14:anchorId="3A2025F1">
          <v:shape id="_x0000_i1302" type="#_x0000_t75" style="width:48.75pt;height:15pt" o:ole="">
            <v:imagedata r:id="rId532" o:title=""/>
          </v:shape>
          <o:OLEObject Type="Embed" ProgID="Equation.DSMT4" ShapeID="_x0000_i1302" DrawAspect="Content" ObjectID="_1709892599" r:id="rId533"/>
        </w:object>
      </w:r>
    </w:p>
    <w:p w14:paraId="42909AEC" w14:textId="1716A5FD" w:rsidR="001C5B4E" w:rsidRDefault="001C5B4E" w:rsidP="001C5B4E">
      <w:pPr>
        <w:pStyle w:val="ListParagraph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 xml:space="preserve"> </w:t>
      </w:r>
      <w:r w:rsidR="00555F39" w:rsidRPr="00233A4F">
        <w:rPr>
          <w:rFonts w:ascii="Saysettha OT" w:hAnsi="Saysettha OT" w:cs="Saysettha OT"/>
          <w:position w:val="-50"/>
          <w:lang w:bidi="lo-LA"/>
        </w:rPr>
        <w:object w:dxaOrig="2820" w:dyaOrig="1160" w14:anchorId="7E5C54D4">
          <v:shape id="_x0000_i1303" type="#_x0000_t75" style="width:141.75pt;height:57.75pt" o:ole="">
            <v:imagedata r:id="rId534" o:title=""/>
          </v:shape>
          <o:OLEObject Type="Embed" ProgID="Equation.DSMT4" ShapeID="_x0000_i1303" DrawAspect="Content" ObjectID="_1709892600" r:id="rId535"/>
        </w:object>
      </w:r>
    </w:p>
    <w:p w14:paraId="40942334" w14:textId="59D3C828" w:rsidR="001C5B4E" w:rsidRDefault="001C5B4E" w:rsidP="001C5B4E">
      <w:pPr>
        <w:pStyle w:val="ListParagraph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ະໄດ້</w:t>
      </w:r>
      <w:r w:rsidR="002840A6" w:rsidRPr="001C5B4E">
        <w:rPr>
          <w:rFonts w:ascii="Saysettha OT" w:hAnsi="Saysettha OT" w:cs="Saysettha OT"/>
          <w:position w:val="-24"/>
          <w:cs/>
          <w:lang w:bidi="lo-LA"/>
        </w:rPr>
        <w:object w:dxaOrig="1760" w:dyaOrig="620" w14:anchorId="372F57C1">
          <v:shape id="_x0000_i1304" type="#_x0000_t75" style="width:87.75pt;height:31.5pt" o:ole="">
            <v:imagedata r:id="rId536" o:title=""/>
          </v:shape>
          <o:OLEObject Type="Embed" ProgID="Equation.DSMT4" ShapeID="_x0000_i1304" DrawAspect="Content" ObjectID="_1709892601" r:id="rId537"/>
        </w:object>
      </w:r>
    </w:p>
    <w:p w14:paraId="7C87A05B" w14:textId="79C9C06B" w:rsidR="00F65CDD" w:rsidRDefault="00F65CDD" w:rsidP="00F95AF5">
      <w:pPr>
        <w:pStyle w:val="ListParagraph"/>
        <w:spacing w:line="276" w:lineRule="auto"/>
        <w:ind w:left="426"/>
        <w:jc w:val="thaiDistribute"/>
        <w:rPr>
          <w:rFonts w:ascii="Saysettha OT" w:hAnsi="Saysettha OT" w:cs="Saysettha OT"/>
          <w:cs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2. </w:t>
      </w:r>
      <w:r>
        <w:rPr>
          <w:rFonts w:ascii="Saysettha OT" w:hAnsi="Saysettha OT" w:cs="Saysettha OT" w:hint="cs"/>
          <w:cs/>
          <w:lang w:bidi="lo-LA"/>
        </w:rPr>
        <w:t>ຖ້າຕ້ອງການປຸງແຕ່ງທາດລະລາຍກາລີອີອົດດົວ</w:t>
      </w:r>
      <w:r w:rsidRPr="00F65CDD">
        <w:rPr>
          <w:rFonts w:ascii="Saysettha OT" w:hAnsi="Saysettha OT" w:cs="Saysettha OT"/>
          <w:position w:val="-10"/>
          <w:cs/>
          <w:lang w:bidi="lo-LA"/>
        </w:rPr>
        <w:object w:dxaOrig="859" w:dyaOrig="320" w14:anchorId="094F6A22">
          <v:shape id="_x0000_i1305" type="#_x0000_t75" style="width:42.75pt;height:15.75pt" o:ole="">
            <v:imagedata r:id="rId538" o:title=""/>
          </v:shape>
          <o:OLEObject Type="Embed" ProgID="Equation.DSMT4" ShapeID="_x0000_i1305" DrawAspect="Content" ObjectID="_1709892602" r:id="rId539"/>
        </w:object>
      </w:r>
      <w:r>
        <w:rPr>
          <w:rFonts w:ascii="Saysettha OT" w:hAnsi="Saysettha OT" w:cs="Saysettha OT" w:hint="cs"/>
          <w:cs/>
          <w:lang w:bidi="lo-LA"/>
        </w:rPr>
        <w:t>ຈໍານວນ</w:t>
      </w:r>
      <w:r w:rsidRPr="00F65CDD">
        <w:rPr>
          <w:rFonts w:ascii="Saysettha OT" w:hAnsi="Saysettha OT" w:cs="Saysettha OT"/>
          <w:position w:val="-10"/>
          <w:cs/>
          <w:lang w:bidi="lo-LA"/>
        </w:rPr>
        <w:object w:dxaOrig="940" w:dyaOrig="360" w14:anchorId="310B7AC4">
          <v:shape id="_x0000_i1306" type="#_x0000_t75" style="width:46.5pt;height:18pt" o:ole="">
            <v:imagedata r:id="rId540" o:title=""/>
          </v:shape>
          <o:OLEObject Type="Embed" ProgID="Equation.DSMT4" ShapeID="_x0000_i1306" DrawAspect="Content" ObjectID="_1709892603" r:id="rId541"/>
        </w:object>
      </w:r>
      <w:r>
        <w:rPr>
          <w:rFonts w:ascii="Saysettha OT" w:hAnsi="Saysettha OT" w:cs="Saysettha OT" w:hint="cs"/>
          <w:cs/>
          <w:lang w:bidi="lo-LA"/>
        </w:rPr>
        <w:t xml:space="preserve">ຈະຕ້ອງໃຊ້ກາລີອີອົດດົວຈັກກຣາມ ແລະ </w:t>
      </w:r>
      <w:proofErr w:type="gramStart"/>
      <w:r>
        <w:rPr>
          <w:rFonts w:ascii="Saysettha OT" w:hAnsi="Saysettha OT" w:cs="Saysettha OT" w:hint="cs"/>
          <w:cs/>
          <w:lang w:bidi="lo-LA"/>
        </w:rPr>
        <w:t xml:space="preserve">ໃຫ້ຄິດໄລ່ເປັນຈໍານວນໂມລ </w:t>
      </w:r>
      <w:r w:rsidRPr="00F65CDD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7EFDC022" w14:textId="3CCD9A1F" w:rsidR="006345F4" w:rsidRDefault="00F65CDD" w:rsidP="00F65CDD">
      <w:pPr>
        <w:pStyle w:val="ListParagraph"/>
        <w:spacing w:line="276" w:lineRule="auto"/>
        <w:ind w:left="426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 w:rsidR="00E04CF4" w:rsidRPr="00E04CF4">
        <w:rPr>
          <w:rFonts w:ascii="Saysettha OT" w:hAnsi="Saysettha OT" w:cs="Saysettha OT"/>
          <w:position w:val="-24"/>
          <w:cs/>
          <w:lang w:bidi="lo-LA"/>
        </w:rPr>
        <w:object w:dxaOrig="3879" w:dyaOrig="620" w14:anchorId="11B5C47A">
          <v:shape id="_x0000_i1307" type="#_x0000_t75" style="width:194.25pt;height:31.5pt" o:ole="">
            <v:imagedata r:id="rId542" o:title=""/>
          </v:shape>
          <o:OLEObject Type="Embed" ProgID="Equation.DSMT4" ShapeID="_x0000_i1307" DrawAspect="Content" ObjectID="_1709892604" r:id="rId543"/>
        </w:object>
      </w:r>
    </w:p>
    <w:p w14:paraId="369E7932" w14:textId="1AA50415" w:rsidR="00E04CF4" w:rsidRDefault="00E04CF4" w:rsidP="00F65CDD">
      <w:pPr>
        <w:pStyle w:val="ListParagraph"/>
        <w:spacing w:line="276" w:lineRule="auto"/>
        <w:ind w:left="426"/>
        <w:rPr>
          <w:rFonts w:ascii="Saysettha OT" w:hAnsi="Saysettha OT" w:cs="Saysettha OT"/>
          <w:b/>
          <w:bCs/>
          <w:lang w:bidi="lo-LA"/>
        </w:rPr>
      </w:pPr>
      <w:r w:rsidRPr="00E04CF4">
        <w:rPr>
          <w:rFonts w:ascii="Saysettha OT" w:hAnsi="Saysettha OT" w:cs="Saysettha OT"/>
          <w:b/>
          <w:bCs/>
          <w:position w:val="-24"/>
          <w:cs/>
          <w:lang w:bidi="lo-LA"/>
        </w:rPr>
        <w:object w:dxaOrig="2299" w:dyaOrig="620" w14:anchorId="021001E0">
          <v:shape id="_x0000_i1308" type="#_x0000_t75" style="width:114.75pt;height:31.5pt" o:ole="">
            <v:imagedata r:id="rId544" o:title=""/>
          </v:shape>
          <o:OLEObject Type="Embed" ProgID="Equation.DSMT4" ShapeID="_x0000_i1308" DrawAspect="Content" ObjectID="_1709892605" r:id="rId545"/>
        </w:object>
      </w:r>
    </w:p>
    <w:p w14:paraId="38CAAA64" w14:textId="05EAA515" w:rsidR="00E04CF4" w:rsidRDefault="00E04CF4" w:rsidP="00F95AF5">
      <w:pPr>
        <w:pStyle w:val="ListParagraph"/>
        <w:spacing w:line="276" w:lineRule="auto"/>
        <w:ind w:left="426"/>
        <w:jc w:val="thaiDistribute"/>
        <w:rPr>
          <w:rFonts w:ascii="Saysettha OT" w:hAnsi="Saysettha OT" w:cs="Saysettha OT"/>
          <w:cs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3. </w:t>
      </w:r>
      <w:r w:rsidRPr="00E04CF4">
        <w:rPr>
          <w:rFonts w:ascii="Saysettha OT" w:hAnsi="Saysettha OT" w:cs="Saysettha OT"/>
          <w:cs/>
          <w:lang w:bidi="lo-LA"/>
        </w:rPr>
        <w:t>ໃນການ</w:t>
      </w:r>
      <w:r>
        <w:rPr>
          <w:rFonts w:ascii="Saysettha OT" w:hAnsi="Saysettha OT" w:cs="Saysettha OT" w:hint="cs"/>
          <w:cs/>
          <w:lang w:bidi="lo-LA"/>
        </w:rPr>
        <w:t>ປຸງແຕ່ງທາດລະລາຍ</w:t>
      </w:r>
      <w:r w:rsidRPr="00E04CF4">
        <w:rPr>
          <w:rFonts w:ascii="Saysettha OT" w:hAnsi="Saysettha OT" w:cs="Saysettha OT"/>
          <w:position w:val="-12"/>
          <w:cs/>
          <w:lang w:bidi="lo-LA"/>
        </w:rPr>
        <w:object w:dxaOrig="780" w:dyaOrig="360" w14:anchorId="5288FD2F">
          <v:shape id="_x0000_i1309" type="#_x0000_t75" style="width:38.25pt;height:18pt" o:ole="">
            <v:imagedata r:id="rId546" o:title=""/>
          </v:shape>
          <o:OLEObject Type="Embed" ProgID="Equation.DSMT4" ShapeID="_x0000_i1309" DrawAspect="Content" ObjectID="_1709892606" r:id="rId547"/>
        </w:objec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="00F1377E" w:rsidRPr="00E04CF4">
        <w:rPr>
          <w:rFonts w:ascii="Saysettha OT" w:hAnsi="Saysettha OT" w:cs="Saysettha OT"/>
          <w:position w:val="-10"/>
          <w:cs/>
          <w:lang w:bidi="lo-LA"/>
        </w:rPr>
        <w:object w:dxaOrig="1359" w:dyaOrig="360" w14:anchorId="2F8AFF69">
          <v:shape id="_x0000_i1310" type="#_x0000_t75" style="width:69pt;height:18pt" o:ole="">
            <v:imagedata r:id="rId548" o:title=""/>
          </v:shape>
          <o:OLEObject Type="Embed" ProgID="Equation.DSMT4" ShapeID="_x0000_i1310" DrawAspect="Content" ObjectID="_1709892607" r:id="rId549"/>
        </w:object>
      </w:r>
      <w:r w:rsidR="00F1377E">
        <w:rPr>
          <w:rFonts w:ascii="Saysettha OT" w:hAnsi="Saysettha OT" w:cs="Saysettha OT" w:hint="cs"/>
          <w:cs/>
          <w:lang w:bidi="lo-LA"/>
        </w:rPr>
        <w:t>ຈໍານວນ</w:t>
      </w:r>
      <w:r w:rsidR="00F1377E" w:rsidRPr="00F1377E">
        <w:rPr>
          <w:rFonts w:ascii="Saysettha OT" w:hAnsi="Saysettha OT" w:cs="Saysettha OT"/>
          <w:position w:val="-10"/>
          <w:cs/>
          <w:lang w:bidi="lo-LA"/>
        </w:rPr>
        <w:object w:dxaOrig="620" w:dyaOrig="320" w14:anchorId="69F41EB1">
          <v:shape id="_x0000_i1311" type="#_x0000_t75" style="width:31.5pt;height:15.75pt" o:ole="">
            <v:imagedata r:id="rId550" o:title=""/>
          </v:shape>
          <o:OLEObject Type="Embed" ProgID="Equation.DSMT4" ShapeID="_x0000_i1311" DrawAspect="Content" ObjectID="_1709892608" r:id="rId551"/>
        </w:object>
      </w:r>
      <w:r w:rsidR="00F1377E">
        <w:rPr>
          <w:rFonts w:ascii="Saysettha OT" w:hAnsi="Saysettha OT" w:cs="Saysettha OT" w:hint="cs"/>
          <w:cs/>
          <w:lang w:bidi="lo-LA"/>
        </w:rPr>
        <w:t>ຈະຕ້ອງໃຊ້</w:t>
      </w:r>
      <w:r w:rsidR="00F1377E" w:rsidRPr="00E04CF4">
        <w:rPr>
          <w:rFonts w:ascii="Saysettha OT" w:hAnsi="Saysettha OT" w:cs="Saysettha OT"/>
          <w:position w:val="-12"/>
          <w:cs/>
          <w:lang w:bidi="lo-LA"/>
        </w:rPr>
        <w:object w:dxaOrig="780" w:dyaOrig="360" w14:anchorId="3B696952">
          <v:shape id="_x0000_i1312" type="#_x0000_t75" style="width:38.25pt;height:18pt" o:ole="">
            <v:imagedata r:id="rId546" o:title=""/>
          </v:shape>
          <o:OLEObject Type="Embed" ProgID="Equation.DSMT4" ShapeID="_x0000_i1312" DrawAspect="Content" ObjectID="_1709892609" r:id="rId552"/>
        </w:object>
      </w:r>
      <w:proofErr w:type="gramStart"/>
      <w:r w:rsidR="00F1377E">
        <w:rPr>
          <w:rFonts w:ascii="Saysettha OT" w:hAnsi="Saysettha OT" w:cs="Saysettha OT" w:hint="cs"/>
          <w:cs/>
          <w:lang w:bidi="lo-LA"/>
        </w:rPr>
        <w:t>ຈັກກຣາມ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F65CDD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51F79000" w14:textId="5F8F66BB" w:rsidR="00E04CF4" w:rsidRDefault="00E04CF4" w:rsidP="00E04CF4">
      <w:pPr>
        <w:pStyle w:val="ListParagraph"/>
        <w:spacing w:line="276" w:lineRule="auto"/>
        <w:ind w:left="426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 w:rsidR="00F1377E" w:rsidRPr="00E04CF4">
        <w:rPr>
          <w:rFonts w:ascii="Saysettha OT" w:hAnsi="Saysettha OT" w:cs="Saysettha OT"/>
          <w:position w:val="-24"/>
          <w:cs/>
          <w:lang w:bidi="lo-LA"/>
        </w:rPr>
        <w:object w:dxaOrig="2320" w:dyaOrig="620" w14:anchorId="569F4FF1">
          <v:shape id="_x0000_i1313" type="#_x0000_t75" style="width:116.25pt;height:31.5pt" o:ole="">
            <v:imagedata r:id="rId553" o:title=""/>
          </v:shape>
          <o:OLEObject Type="Embed" ProgID="Equation.DSMT4" ShapeID="_x0000_i1313" DrawAspect="Content" ObjectID="_1709892610" r:id="rId554"/>
        </w:object>
      </w:r>
    </w:p>
    <w:p w14:paraId="79534CCF" w14:textId="6D297D0E" w:rsidR="000019BE" w:rsidRPr="00CB5069" w:rsidRDefault="00F1377E" w:rsidP="00CB5069">
      <w:pPr>
        <w:pStyle w:val="ListParagraph"/>
        <w:spacing w:line="276" w:lineRule="auto"/>
        <w:ind w:left="426"/>
        <w:rPr>
          <w:rFonts w:ascii="Saysettha OT" w:hAnsi="Saysettha OT" w:cs="Saysettha OT"/>
          <w:lang w:bidi="lo-LA"/>
        </w:rPr>
      </w:pPr>
      <w:r w:rsidRPr="00F1377E">
        <w:rPr>
          <w:rFonts w:ascii="Saysettha OT" w:hAnsi="Saysettha OT" w:cs="Saysettha OT"/>
          <w:b/>
          <w:bCs/>
          <w:position w:val="-24"/>
          <w:cs/>
          <w:lang w:bidi="lo-LA"/>
        </w:rPr>
        <w:object w:dxaOrig="3860" w:dyaOrig="620" w14:anchorId="7BEC42C8">
          <v:shape id="_x0000_i1314" type="#_x0000_t75" style="width:192.75pt;height:31.5pt" o:ole="">
            <v:imagedata r:id="rId555" o:title=""/>
          </v:shape>
          <o:OLEObject Type="Embed" ProgID="Equation.DSMT4" ShapeID="_x0000_i1314" DrawAspect="Content" ObjectID="_1709892611" r:id="rId556"/>
        </w:object>
      </w:r>
    </w:p>
    <w:p w14:paraId="2959CC6A" w14:textId="70089EE4" w:rsidR="00884737" w:rsidRDefault="00884737" w:rsidP="00884737">
      <w:pPr>
        <w:pStyle w:val="ListParagraph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ສະຫຼຸບບົດຮຽນໂດຍຫຍໍ້)</w:t>
      </w:r>
    </w:p>
    <w:p w14:paraId="7503C2EA" w14:textId="16382C74" w:rsidR="00884737" w:rsidRDefault="00884737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ສໍາຄັນຂອງການກຽມທາດລະລາຍ</w:t>
      </w:r>
    </w:p>
    <w:p w14:paraId="2C5984FE" w14:textId="66F3E991" w:rsidR="00884737" w:rsidRDefault="00884737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ປຸງແຕ່ງທາດລະລາຍຕາມວິທີຊີວິດໂດຍທາງກົງ</w:t>
      </w:r>
    </w:p>
    <w:p w14:paraId="014FD307" w14:textId="5F5F9AC1" w:rsidR="00884737" w:rsidRDefault="00884737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ຸງແຕ່ງທາດລະລາຍໃຫ້ມີຄວາມເຂັ້ມຂຸ້ນປ່ຽນແປງ.</w:t>
      </w:r>
    </w:p>
    <w:p w14:paraId="1FF89516" w14:textId="77777777" w:rsidR="00884737" w:rsidRDefault="00884737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1E7C2291" w14:textId="66D6E43B" w:rsidR="00884737" w:rsidRPr="000754D8" w:rsidRDefault="00884737" w:rsidP="00596896">
      <w:pPr>
        <w:pStyle w:val="ListParagraph"/>
        <w:numPr>
          <w:ilvl w:val="0"/>
          <w:numId w:val="48"/>
        </w:numPr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ຮົາຄວນປີແປັດແນວໃດຈຶ່ງຖືກຕ້ອງ</w:t>
      </w:r>
      <w:r w:rsidRPr="000754D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B46E9A6" w14:textId="637568C9" w:rsidR="00884737" w:rsidRPr="00773A59" w:rsidRDefault="00884737" w:rsidP="00453B99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ວິທີໃຊ້ປີແປັດວ່າຄວນໃຊ້ຂະໜາດໃຫ້ເໝາະສົມກັບປະລິມານຂອງທາດລະລາຍທີ່ຕ້ອງການ ແລະ ດູດທາດລະລາຍດ້ວຍລູກຢາງສະເໝີ ຖ້າບໍ່ມີ</w:t>
      </w:r>
      <w:r w:rsidR="00453B99">
        <w:rPr>
          <w:rFonts w:ascii="Saysettha OT" w:eastAsia="Phetsarath OT" w:hAnsi="Saysettha OT" w:cs="Saysettha OT" w:hint="cs"/>
          <w:cs/>
          <w:lang w:bidi="lo-LA"/>
        </w:rPr>
        <w:t>ແປັດຄວນໃຊ້ສະແລັງຂະໜາດທີ່ເໝາະສົມວັດແທກບໍລິມາດຂອງທາດໄດ້ແຕ່ຕ້ອງໃຊ້ຄວາມພະຍາຍາມເພື່ອບໍ່ໃຫ້ຄ່າຜິດດ່ຽງ.</w:t>
      </w:r>
    </w:p>
    <w:p w14:paraId="0A7E3809" w14:textId="3B03939B" w:rsidR="00884737" w:rsidRPr="006816A8" w:rsidRDefault="00453B99" w:rsidP="00596896">
      <w:pPr>
        <w:pStyle w:val="ListParagraph"/>
        <w:numPr>
          <w:ilvl w:val="0"/>
          <w:numId w:val="48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>ວິທີກະກຽມທາດລະລາຍເຂັ້ມຂຸ້ນຂື້ນຢູ່ກັບປັດໄຈ ຫຼື ເງື່ອນໄຂໃດແດ່</w:t>
      </w:r>
      <w:r w:rsidR="00884737" w:rsidRPr="006816A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884737"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73863A0" w14:textId="16FE965B" w:rsidR="00884737" w:rsidRPr="00453B99" w:rsidRDefault="00884737" w:rsidP="00884737">
      <w:pPr>
        <w:spacing w:line="276" w:lineRule="auto"/>
        <w:ind w:left="349"/>
        <w:jc w:val="thaiDistribute"/>
        <w:rPr>
          <w:rFonts w:ascii="Saysettha OT" w:eastAsia="Phetsarath OT" w:hAnsi="Saysettha OT" w:cstheme="minorBidi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ທາດລະລາຍ</w:t>
      </w:r>
      <w:r w:rsidR="00453B99">
        <w:rPr>
          <w:rFonts w:ascii="Saysettha OT" w:eastAsia="Phetsarath OT" w:hAnsi="Saysettha OT" w:cs="Saysettha OT" w:hint="cs"/>
          <w:cs/>
          <w:lang w:bidi="lo-LA"/>
        </w:rPr>
        <w:t>ທີ່ກຽມໄວ້ຈະມີຄວາມເຂັ້ມຂຸ້ນເທົ່າໃດຂື້ນຢູ່ກັບວິທີການຊັ່ງຊາມວນສານຂອງນາຕີອອມກຼໍຣົວການວັດແທກບໍລິມາດຂອງທາດລະລາຍ ແລະ ຖ່າຍເທທາດລະລາຍ.</w:t>
      </w:r>
    </w:p>
    <w:p w14:paraId="1B800208" w14:textId="2506E086" w:rsidR="000019BE" w:rsidRDefault="000019BE" w:rsidP="00884737">
      <w:pPr>
        <w:spacing w:line="276" w:lineRule="auto"/>
        <w:rPr>
          <w:rFonts w:ascii="Saysettha OT" w:hAnsi="Saysettha OT" w:cs="Saysettha OT"/>
          <w:lang w:bidi="lo-LA"/>
        </w:rPr>
      </w:pPr>
    </w:p>
    <w:p w14:paraId="13E03486" w14:textId="1B4BA2DE" w:rsidR="0096317B" w:rsidRDefault="0096317B" w:rsidP="00884737">
      <w:pPr>
        <w:spacing w:line="276" w:lineRule="auto"/>
        <w:rPr>
          <w:rFonts w:ascii="Saysettha OT" w:hAnsi="Saysettha OT" w:cs="Saysettha OT"/>
          <w:lang w:bidi="lo-LA"/>
        </w:rPr>
      </w:pPr>
    </w:p>
    <w:p w14:paraId="3FB3DC3D" w14:textId="7214F5D6" w:rsidR="0096317B" w:rsidRDefault="0096317B" w:rsidP="00884737">
      <w:pPr>
        <w:spacing w:line="276" w:lineRule="auto"/>
        <w:rPr>
          <w:rFonts w:ascii="Saysettha OT" w:hAnsi="Saysettha OT" w:cs="Saysettha OT"/>
          <w:lang w:bidi="lo-LA"/>
        </w:rPr>
      </w:pPr>
    </w:p>
    <w:p w14:paraId="2927FF3D" w14:textId="7E77A198" w:rsidR="0096317B" w:rsidRDefault="0096317B" w:rsidP="00884737">
      <w:pPr>
        <w:spacing w:line="276" w:lineRule="auto"/>
        <w:rPr>
          <w:rFonts w:ascii="Saysettha OT" w:hAnsi="Saysettha OT" w:cs="Saysettha OT"/>
          <w:lang w:bidi="lo-LA"/>
        </w:rPr>
      </w:pPr>
    </w:p>
    <w:p w14:paraId="1623B2A5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25C7E23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34EDD43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CCCE0CB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879ED72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167425B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EE1D959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D24D95E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D76F3AA" w14:textId="3BA69464" w:rsidR="00CB5069" w:rsidRDefault="004A677B" w:rsidP="004A677B">
      <w:pPr>
        <w:tabs>
          <w:tab w:val="left" w:pos="1245"/>
        </w:tabs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ab/>
      </w:r>
    </w:p>
    <w:p w14:paraId="00978C16" w14:textId="50E5CD9B" w:rsidR="004A677B" w:rsidRDefault="004A677B" w:rsidP="004A677B">
      <w:pPr>
        <w:tabs>
          <w:tab w:val="left" w:pos="1245"/>
        </w:tabs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B0D9432" w14:textId="72FAFBC8" w:rsidR="004A677B" w:rsidRDefault="004A677B" w:rsidP="004A677B">
      <w:pPr>
        <w:tabs>
          <w:tab w:val="left" w:pos="1245"/>
        </w:tabs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999D86E" w14:textId="77777777" w:rsidR="004A677B" w:rsidRDefault="004A677B" w:rsidP="004A677B">
      <w:pPr>
        <w:tabs>
          <w:tab w:val="left" w:pos="1245"/>
        </w:tabs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484CA8D" w14:textId="77777777" w:rsidR="0034589D" w:rsidRDefault="0034589D">
      <w:pPr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br w:type="page"/>
      </w:r>
    </w:p>
    <w:p w14:paraId="04D24527" w14:textId="40FB51FA" w:rsidR="0096317B" w:rsidRPr="00287CBE" w:rsidRDefault="0096317B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7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ທາງລັກສະນະຂອງທາດລະລາຍ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</w:t>
      </w:r>
    </w:p>
    <w:p w14:paraId="66DC99DF" w14:textId="77777777" w:rsidR="00B8652D" w:rsidRDefault="00B8652D" w:rsidP="00B8652D">
      <w:pPr>
        <w:pStyle w:val="ListParagraph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48549A58" w14:textId="6CCB9975" w:rsidR="0096317B" w:rsidRDefault="0096317B" w:rsidP="0096317B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B20F05">
        <w:rPr>
          <w:rFonts w:ascii="Times New Roman" w:eastAsia="Phetsarath OT" w:hAnsi="Times New Roman" w:cs="Times New Roman"/>
          <w:b/>
          <w:bCs/>
          <w:u w:val="single"/>
          <w:lang w:bidi="lo-LA"/>
        </w:rPr>
        <w:t>7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B20F05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ບາງລັກສະນະຂອງທາດລະລາຍ</w:t>
      </w:r>
    </w:p>
    <w:p w14:paraId="70B1F3F0" w14:textId="0F458A23" w:rsidR="0096317B" w:rsidRPr="003B5785" w:rsidRDefault="00B20F05" w:rsidP="00596896">
      <w:pPr>
        <w:pStyle w:val="Header"/>
        <w:numPr>
          <w:ilvl w:val="0"/>
          <w:numId w:val="49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ລັກສະນະຂອງຄອລລີເກຕິບ</w:t>
      </w:r>
    </w:p>
    <w:p w14:paraId="75E83373" w14:textId="77777777" w:rsidR="0096317B" w:rsidRDefault="0096317B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680AA6F4" w14:textId="77777777" w:rsidR="0096317B" w:rsidRDefault="0096317B" w:rsidP="0096317B">
      <w:pPr>
        <w:pStyle w:val="Header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7BB3D94B" w14:textId="77777777" w:rsidR="0096317B" w:rsidRDefault="0096317B" w:rsidP="0096317B">
      <w:pPr>
        <w:pStyle w:val="Header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3DA41FB6" w14:textId="77777777" w:rsidR="0096317B" w:rsidRDefault="0096317B" w:rsidP="0096317B">
      <w:pPr>
        <w:pStyle w:val="Header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4E7F4DA3" w14:textId="38791917" w:rsidR="0096317B" w:rsidRPr="00B20F05" w:rsidRDefault="00B20F05" w:rsidP="00596896">
      <w:pPr>
        <w:pStyle w:val="ListParagraph"/>
        <w:numPr>
          <w:ilvl w:val="0"/>
          <w:numId w:val="50"/>
        </w:numPr>
        <w:spacing w:line="276" w:lineRule="auto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ຄຸນລັກສະນະຄອລລີເກຕິບໝາຍເຖີງຫຍັງ </w:t>
      </w:r>
      <w:r w:rsidRPr="00B20F05">
        <w:rPr>
          <w:rFonts w:ascii="Times New Roman" w:hAnsi="Times New Roman" w:cs="Times New Roman"/>
          <w:cs/>
          <w:lang w:bidi="lo-LA"/>
        </w:rPr>
        <w:t>?</w:t>
      </w:r>
    </w:p>
    <w:p w14:paraId="18C459EE" w14:textId="458DC5FE" w:rsidR="00B20F05" w:rsidRDefault="00ED23BF" w:rsidP="00596896">
      <w:pPr>
        <w:pStyle w:val="ListParagraph"/>
        <w:numPr>
          <w:ilvl w:val="0"/>
          <w:numId w:val="50"/>
        </w:numPr>
        <w:spacing w:line="276" w:lineRule="auto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ຸດກ້າມແຂງທີ່ຫຼຸດລົງໝາຍເຖີງຫຍັງ </w:t>
      </w:r>
      <w:r w:rsidRPr="00B20F05">
        <w:rPr>
          <w:rFonts w:ascii="Times New Roman" w:hAnsi="Times New Roman" w:cs="Times New Roman"/>
          <w:cs/>
          <w:lang w:bidi="lo-LA"/>
        </w:rPr>
        <w:t>?</w:t>
      </w:r>
    </w:p>
    <w:p w14:paraId="05E3923A" w14:textId="4610B9F8" w:rsidR="00ED23BF" w:rsidRPr="00ED23BF" w:rsidRDefault="00ED23BF" w:rsidP="00596896">
      <w:pPr>
        <w:pStyle w:val="ListParagraph"/>
        <w:numPr>
          <w:ilvl w:val="0"/>
          <w:numId w:val="50"/>
        </w:numPr>
        <w:spacing w:line="276" w:lineRule="auto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ຸດຟົດທີ່ສູງຂື້ນໝາຍຄວາມວ່າແນວໃດ </w:t>
      </w:r>
      <w:r w:rsidRPr="00B20F05">
        <w:rPr>
          <w:rFonts w:ascii="Times New Roman" w:hAnsi="Times New Roman" w:cs="Times New Roman"/>
          <w:cs/>
          <w:lang w:bidi="lo-LA"/>
        </w:rPr>
        <w:t>?</w:t>
      </w:r>
    </w:p>
    <w:p w14:paraId="0ABB27C7" w14:textId="1FC6200C" w:rsidR="00ED23BF" w:rsidRDefault="00ED23BF" w:rsidP="00ED23BF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ED23BF">
        <w:rPr>
          <w:rFonts w:ascii="Saysettha OT" w:hAnsi="Saysettha OT" w:cs="Saysettha OT"/>
          <w:cs/>
          <w:lang w:bidi="lo-LA"/>
        </w:rPr>
        <w:t>ລ</w:t>
      </w:r>
      <w:r>
        <w:rPr>
          <w:rFonts w:ascii="Saysettha OT" w:hAnsi="Saysettha OT" w:cs="Saysettha OT" w:hint="cs"/>
          <w:cs/>
          <w:lang w:bidi="lo-LA"/>
        </w:rPr>
        <w:t>ັກສະນະຂອງຄອລລີເກຕິບ ແມ່ນຄຸນລັກສະນະທາງກາຍະພາບຂອງທາດລະລາຍ ເຊິ່ງຂື້ນຢູ່ກັບປະລິມານທາດທີ່ຖືກລະລາຍທີ່ເປັນໂມເລກຸນໂກວາລັງ ໄດ້ແກ່ຈຸດກ້າມແຂງທີ່ຫຼຸດລົງ, ຈຸດຟົດທີ່ເພີ້ມຂື້ນ ຄວາມດັນອາຍຫຼຸດລົງ.</w:t>
      </w:r>
    </w:p>
    <w:p w14:paraId="0EC83E56" w14:textId="0EAF227E" w:rsidR="00ED23BF" w:rsidRDefault="007278B3" w:rsidP="00596896">
      <w:pPr>
        <w:pStyle w:val="ListParagraph"/>
        <w:numPr>
          <w:ilvl w:val="0"/>
          <w:numId w:val="39"/>
        </w:num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່າທີ່ຫຼຸດລົງຂອງຈຸດກ້າມແຂງຂອງນໍ້າ</w:t>
      </w:r>
      <w:r w:rsidR="0003525B" w:rsidRPr="007278B3">
        <w:rPr>
          <w:rFonts w:ascii="Saysettha OT" w:hAnsi="Saysettha OT" w:cs="Saysettha OT"/>
          <w:position w:val="-12"/>
          <w:cs/>
          <w:lang w:bidi="lo-LA"/>
        </w:rPr>
        <w:object w:dxaOrig="1400" w:dyaOrig="380" w14:anchorId="5E36272B">
          <v:shape id="_x0000_i1315" type="#_x0000_t75" style="width:69.75pt;height:18pt" o:ole="">
            <v:imagedata r:id="rId557" o:title=""/>
          </v:shape>
          <o:OLEObject Type="Embed" ProgID="Equation.DSMT4" ShapeID="_x0000_i1315" DrawAspect="Content" ObjectID="_1709892612" r:id="rId558"/>
        </w:object>
      </w:r>
    </w:p>
    <w:p w14:paraId="3FB9C903" w14:textId="64E3F39D" w:rsidR="00175E0F" w:rsidRPr="00CB5069" w:rsidRDefault="007278B3" w:rsidP="007278B3">
      <w:pPr>
        <w:pStyle w:val="ListParagraph"/>
        <w:numPr>
          <w:ilvl w:val="0"/>
          <w:numId w:val="31"/>
        </w:num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່າຄົງທີ່ການເພີ້ມຂື້ນຂອງຈຸດຟົດຂອງນໍ້າ</w:t>
      </w:r>
      <w:r w:rsidR="0003525B" w:rsidRPr="007278B3">
        <w:rPr>
          <w:rFonts w:ascii="Saysettha OT" w:hAnsi="Saysettha OT" w:cs="Saysettha OT"/>
          <w:position w:val="-12"/>
          <w:cs/>
          <w:lang w:bidi="lo-LA"/>
        </w:rPr>
        <w:object w:dxaOrig="1540" w:dyaOrig="380" w14:anchorId="040EBA0B">
          <v:shape id="_x0000_i1316" type="#_x0000_t75" style="width:77.25pt;height:18pt" o:ole="">
            <v:imagedata r:id="rId559" o:title=""/>
          </v:shape>
          <o:OLEObject Type="Embed" ProgID="Equation.DSMT4" ShapeID="_x0000_i1316" DrawAspect="Content" ObjectID="_1709892613" r:id="rId560"/>
        </w:object>
      </w:r>
    </w:p>
    <w:p w14:paraId="4B4412A2" w14:textId="02BA3256" w:rsidR="007278B3" w:rsidRPr="003B5785" w:rsidRDefault="007278B3" w:rsidP="00596896">
      <w:pPr>
        <w:pStyle w:val="Header"/>
        <w:numPr>
          <w:ilvl w:val="0"/>
          <w:numId w:val="49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ຄິດໄລ່ຄວາມແຕກຕ່າງຂອງຈຸດກ້າມແຂງ ແລະ ຈຸດຟົດ</w:t>
      </w:r>
    </w:p>
    <w:p w14:paraId="0D8BAC1E" w14:textId="1E0FC674" w:rsidR="007278B3" w:rsidRDefault="007278B3" w:rsidP="00596896">
      <w:pPr>
        <w:pStyle w:val="Header"/>
        <w:numPr>
          <w:ilvl w:val="0"/>
          <w:numId w:val="11"/>
        </w:numPr>
        <w:tabs>
          <w:tab w:val="clear" w:pos="4680"/>
          <w:tab w:val="clear" w:pos="9360"/>
        </w:tabs>
        <w:spacing w:after="160" w:line="276" w:lineRule="auto"/>
        <w:ind w:left="426" w:hanging="426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>
        <w:rPr>
          <w:rFonts w:ascii="Times New Roman" w:eastAsia="Phetsarath OT" w:hAnsi="Times New Roman" w:cs="Times New Roman"/>
          <w:b/>
          <w:bCs/>
          <w:lang w:bidi="lo-LA"/>
        </w:rPr>
        <w:t>2</w:t>
      </w:r>
    </w:p>
    <w:p w14:paraId="2597DC37" w14:textId="32576060" w:rsidR="007278B3" w:rsidRPr="00BA4FD4" w:rsidRDefault="00BA4FD4" w:rsidP="00596896">
      <w:pPr>
        <w:pStyle w:val="ListParagraph"/>
        <w:numPr>
          <w:ilvl w:val="0"/>
          <w:numId w:val="51"/>
        </w:numPr>
        <w:spacing w:line="276" w:lineRule="auto"/>
        <w:ind w:left="709"/>
        <w:jc w:val="both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ທີ່ເກີດຈາກນໍ້າຕານຊາຍ</w:t>
      </w:r>
      <w:r w:rsidRPr="00BA4FD4">
        <w:rPr>
          <w:rFonts w:ascii="Saysettha OT" w:hAnsi="Saysettha OT" w:cs="Saysettha OT"/>
          <w:position w:val="-12"/>
          <w:cs/>
          <w:lang w:bidi="lo-LA"/>
        </w:rPr>
        <w:object w:dxaOrig="1820" w:dyaOrig="360" w14:anchorId="5DF5D5B8">
          <v:shape id="_x0000_i1317" type="#_x0000_t75" style="width:90pt;height:18pt" o:ole="">
            <v:imagedata r:id="rId561" o:title=""/>
          </v:shape>
          <o:OLEObject Type="Embed" ProgID="Equation.DSMT4" ShapeID="_x0000_i1317" DrawAspect="Content" ObjectID="_1709892614" r:id="rId562"/>
        </w:object>
      </w:r>
      <w:r>
        <w:rPr>
          <w:rFonts w:ascii="Saysettha OT" w:hAnsi="Saysettha OT" w:cs="Saysettha OT" w:hint="cs"/>
          <w:cs/>
          <w:lang w:bidi="lo-LA"/>
        </w:rPr>
        <w:t>ລະລາຍໃນນໍ້າ</w:t>
      </w:r>
      <w:r w:rsidRPr="00BA4FD4">
        <w:rPr>
          <w:rFonts w:ascii="Saysettha OT" w:hAnsi="Saysettha OT" w:cs="Saysettha OT"/>
          <w:position w:val="-10"/>
          <w:cs/>
          <w:lang w:bidi="lo-LA"/>
        </w:rPr>
        <w:object w:dxaOrig="680" w:dyaOrig="320" w14:anchorId="496345FA">
          <v:shape id="_x0000_i1318" type="#_x0000_t75" style="width:33.75pt;height:15.75pt" o:ole="">
            <v:imagedata r:id="rId563" o:title=""/>
          </v:shape>
          <o:OLEObject Type="Embed" ProgID="Equation.DSMT4" ShapeID="_x0000_i1318" DrawAspect="Content" ObjectID="_1709892615" r:id="rId564"/>
        </w:object>
      </w:r>
      <w:r>
        <w:rPr>
          <w:rFonts w:ascii="Saysettha OT" w:hAnsi="Saysettha OT" w:cs="Saysettha OT" w:hint="cs"/>
          <w:cs/>
          <w:lang w:bidi="lo-LA"/>
        </w:rPr>
        <w:t>ຈະມີຄວາມແຕກຕ່າງຂອງຈຸດກ້າມແຂງ ແລະ ຈຸດຟົດເທົ່າໃດ</w:t>
      </w:r>
      <w:r w:rsidR="007278B3">
        <w:rPr>
          <w:rFonts w:ascii="Saysettha OT" w:hAnsi="Saysettha OT" w:cs="Saysettha OT" w:hint="cs"/>
          <w:cs/>
          <w:lang w:bidi="lo-LA"/>
        </w:rPr>
        <w:t xml:space="preserve"> </w:t>
      </w:r>
      <w:r w:rsidR="007278B3" w:rsidRPr="00B20F05">
        <w:rPr>
          <w:rFonts w:ascii="Times New Roman" w:hAnsi="Times New Roman" w:cs="Times New Roman"/>
          <w:cs/>
          <w:lang w:bidi="lo-LA"/>
        </w:rPr>
        <w:t>?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="0003525B" w:rsidRPr="00BA4FD4">
        <w:rPr>
          <w:rFonts w:ascii="Times New Roman" w:hAnsi="Times New Roman" w:cstheme="minorBidi"/>
          <w:position w:val="-14"/>
          <w:cs/>
          <w:lang w:bidi="lo-LA"/>
        </w:rPr>
        <w:object w:dxaOrig="2320" w:dyaOrig="400" w14:anchorId="22181952">
          <v:shape id="_x0000_i1319" type="#_x0000_t75" style="width:116.25pt;height:19.5pt" o:ole="">
            <v:imagedata r:id="rId565" o:title=""/>
          </v:shape>
          <o:OLEObject Type="Embed" ProgID="Equation.DSMT4" ShapeID="_x0000_i1319" DrawAspect="Content" ObjectID="_1709892616" r:id="rId566"/>
        </w:object>
      </w:r>
    </w:p>
    <w:p w14:paraId="3FFB5CB4" w14:textId="3869B7EF" w:rsidR="00BA4FD4" w:rsidRPr="00BA4FD4" w:rsidRDefault="00BA4FD4" w:rsidP="00596896">
      <w:pPr>
        <w:pStyle w:val="ListParagraph"/>
        <w:numPr>
          <w:ilvl w:val="0"/>
          <w:numId w:val="51"/>
        </w:numPr>
        <w:spacing w:line="276" w:lineRule="auto"/>
        <w:ind w:left="709"/>
        <w:jc w:val="both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ທີ່ເກີດຈາກໝາກຂາມ</w:t>
      </w:r>
      <w:r w:rsidRPr="00BA4FD4">
        <w:rPr>
          <w:rFonts w:ascii="Saysettha OT" w:hAnsi="Saysettha OT" w:cs="Saysettha OT"/>
          <w:position w:val="-12"/>
          <w:cs/>
          <w:lang w:bidi="lo-LA"/>
        </w:rPr>
        <w:object w:dxaOrig="1660" w:dyaOrig="360" w14:anchorId="7063A209">
          <v:shape id="_x0000_i1320" type="#_x0000_t75" style="width:83.25pt;height:18pt" o:ole="">
            <v:imagedata r:id="rId567" o:title=""/>
          </v:shape>
          <o:OLEObject Type="Embed" ProgID="Equation.DSMT4" ShapeID="_x0000_i1320" DrawAspect="Content" ObjectID="_1709892617" r:id="rId568"/>
        </w:object>
      </w:r>
      <w:r>
        <w:rPr>
          <w:rFonts w:ascii="Saysettha OT" w:hAnsi="Saysettha OT" w:cs="Saysettha OT" w:hint="cs"/>
          <w:cs/>
          <w:lang w:bidi="lo-LA"/>
        </w:rPr>
        <w:t>ລະລາຍໃນນໍ້າ</w:t>
      </w:r>
      <w:r w:rsidRPr="00BA4FD4">
        <w:rPr>
          <w:rFonts w:ascii="Saysettha OT" w:hAnsi="Saysettha OT" w:cs="Saysettha OT"/>
          <w:position w:val="-10"/>
          <w:cs/>
          <w:lang w:bidi="lo-LA"/>
        </w:rPr>
        <w:object w:dxaOrig="660" w:dyaOrig="320" w14:anchorId="394C1A26">
          <v:shape id="_x0000_i1321" type="#_x0000_t75" style="width:33.75pt;height:15.75pt" o:ole="">
            <v:imagedata r:id="rId569" o:title=""/>
          </v:shape>
          <o:OLEObject Type="Embed" ProgID="Equation.DSMT4" ShapeID="_x0000_i1321" DrawAspect="Content" ObjectID="_1709892618" r:id="rId570"/>
        </w:object>
      </w:r>
      <w:r>
        <w:rPr>
          <w:rFonts w:ascii="Saysettha OT" w:hAnsi="Saysettha OT" w:cs="Saysettha OT" w:hint="cs"/>
          <w:cs/>
          <w:lang w:bidi="lo-LA"/>
        </w:rPr>
        <w:t xml:space="preserve">ຈະມີຄວາມແຕກຕ່າງຂອງຈຸດກ້າມແຂງ ແລະ ຈຸດຟົດເທົ່າໃດ </w:t>
      </w:r>
      <w:r w:rsidRPr="00B20F05">
        <w:rPr>
          <w:rFonts w:ascii="Times New Roman" w:hAnsi="Times New Roman" w:cs="Times New Roman"/>
          <w:cs/>
          <w:lang w:bidi="lo-LA"/>
        </w:rPr>
        <w:t>?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="00A9617B" w:rsidRPr="00BA4FD4">
        <w:rPr>
          <w:rFonts w:ascii="Times New Roman" w:hAnsi="Times New Roman" w:cstheme="minorBidi"/>
          <w:position w:val="-14"/>
          <w:cs/>
          <w:lang w:bidi="lo-LA"/>
        </w:rPr>
        <w:object w:dxaOrig="2260" w:dyaOrig="400" w14:anchorId="3793E66B">
          <v:shape id="_x0000_i1322" type="#_x0000_t75" style="width:112.5pt;height:19.5pt" o:ole="">
            <v:imagedata r:id="rId571" o:title=""/>
          </v:shape>
          <o:OLEObject Type="Embed" ProgID="Equation.DSMT4" ShapeID="_x0000_i1322" DrawAspect="Content" ObjectID="_1709892619" r:id="rId572"/>
        </w:object>
      </w:r>
    </w:p>
    <w:p w14:paraId="5EB8D4F5" w14:textId="58053FD2" w:rsidR="007817F9" w:rsidRPr="001945E3" w:rsidRDefault="007817F9" w:rsidP="007817F9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ຄິດໄລ່ສາມາດຊອກໄດ້ດ້ວຍວິທີປ່ຽບທຽບແບບເລກສາມປະການຫຼືໃຊ້ສູດຕາມຄວາມແຕກຕ່າງຂອງຈຸດກ້າມແຂງ ແລະ ຈຸດຟົດດັ່ງນີ້:</w:t>
      </w:r>
    </w:p>
    <w:p w14:paraId="468E8111" w14:textId="4F5F8C6A" w:rsidR="00AF3B63" w:rsidRDefault="00A9617B" w:rsidP="00AF3B63">
      <w:pPr>
        <w:pStyle w:val="ListParagraph"/>
        <w:spacing w:line="276" w:lineRule="auto"/>
        <w:ind w:left="709"/>
        <w:jc w:val="center"/>
        <w:rPr>
          <w:rFonts w:ascii="Times New Roman" w:hAnsi="Times New Roman" w:cstheme="minorBidi"/>
          <w:lang w:bidi="lo-LA"/>
        </w:rPr>
      </w:pPr>
      <w:r w:rsidRPr="00AF3B63">
        <w:rPr>
          <w:rFonts w:ascii="Times New Roman" w:hAnsi="Times New Roman" w:cs="Times New Roman"/>
          <w:position w:val="-12"/>
          <w:cs/>
          <w:lang w:bidi="lo-LA"/>
        </w:rPr>
        <w:object w:dxaOrig="1219" w:dyaOrig="360" w14:anchorId="617D5954">
          <v:shape id="_x0000_i1323" type="#_x0000_t75" style="width:60.75pt;height:18pt" o:ole="">
            <v:imagedata r:id="rId573" o:title=""/>
          </v:shape>
          <o:OLEObject Type="Embed" ProgID="Equation.DSMT4" ShapeID="_x0000_i1323" DrawAspect="Content" ObjectID="_1709892620" r:id="rId574"/>
        </w:object>
      </w:r>
    </w:p>
    <w:p w14:paraId="196721B6" w14:textId="4F787454" w:rsidR="00BA4FD4" w:rsidRDefault="00AF3B63" w:rsidP="001945E3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 w:rsidRPr="00AF3B63">
        <w:rPr>
          <w:rFonts w:ascii="Saysettha OT" w:hAnsi="Saysettha OT" w:cs="Saysettha OT"/>
          <w:cs/>
          <w:lang w:bidi="lo-LA"/>
        </w:rPr>
        <w:t>ເຊິ່ງວ່າ</w:t>
      </w:r>
      <w:r w:rsidRPr="00AF3B63">
        <w:rPr>
          <w:rFonts w:ascii="Saysettha OT" w:hAnsi="Saysettha OT" w:cs="Saysettha OT"/>
          <w:position w:val="-12"/>
          <w:cs/>
        </w:rPr>
        <w:object w:dxaOrig="560" w:dyaOrig="360" w14:anchorId="499CD2D1">
          <v:shape id="_x0000_i1324" type="#_x0000_t75" style="width:27.75pt;height:18pt" o:ole="">
            <v:imagedata r:id="rId575" o:title=""/>
          </v:shape>
          <o:OLEObject Type="Embed" ProgID="Equation.DSMT4" ShapeID="_x0000_i1324" DrawAspect="Content" ObjectID="_1709892621" r:id="rId576"/>
        </w:object>
      </w:r>
      <w:r w:rsidRPr="00AF3B63">
        <w:rPr>
          <w:rFonts w:ascii="Saysettha OT" w:hAnsi="Saysettha OT" w:cs="Saysettha OT"/>
          <w:cs/>
          <w:lang w:bidi="lo-LA"/>
        </w:rPr>
        <w:t>ຄວາມແຕກຕ່າງ</w:t>
      </w:r>
      <w:r>
        <w:rPr>
          <w:rFonts w:ascii="Saysettha OT" w:hAnsi="Saysettha OT" w:cs="Saysettha OT" w:hint="cs"/>
          <w:cs/>
          <w:lang w:bidi="lo-LA"/>
        </w:rPr>
        <w:t>ຂອງອຸນຫະພູມທີ່ປ່ຽນແປງ</w:t>
      </w:r>
    </w:p>
    <w:p w14:paraId="5B13A330" w14:textId="1F27CC20" w:rsidR="00AF3B63" w:rsidRDefault="00AF3B63" w:rsidP="001945E3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lastRenderedPageBreak/>
        <w:tab/>
      </w:r>
      <w:r>
        <w:rPr>
          <w:rFonts w:ascii="Saysettha OT" w:hAnsi="Saysettha OT" w:cs="Saysettha OT"/>
          <w:cs/>
          <w:lang w:bidi="lo-LA"/>
        </w:rPr>
        <w:tab/>
      </w:r>
      <w:r w:rsidR="00A9617B" w:rsidRPr="00AF3B63">
        <w:rPr>
          <w:rFonts w:ascii="Saysettha OT" w:hAnsi="Saysettha OT" w:cs="Saysettha OT"/>
          <w:position w:val="-12"/>
          <w:cs/>
          <w:lang w:bidi="lo-LA"/>
        </w:rPr>
        <w:object w:dxaOrig="400" w:dyaOrig="360" w14:anchorId="65CEB701">
          <v:shape id="_x0000_i1325" type="#_x0000_t75" style="width:19.5pt;height:18pt" o:ole="">
            <v:imagedata r:id="rId577" o:title=""/>
          </v:shape>
          <o:OLEObject Type="Embed" ProgID="Equation.DSMT4" ShapeID="_x0000_i1325" DrawAspect="Content" ObjectID="_1709892622" r:id="rId578"/>
        </w:object>
      </w:r>
      <w:r>
        <w:rPr>
          <w:rFonts w:ascii="Saysettha OT" w:hAnsi="Saysettha OT" w:cs="Saysettha OT" w:hint="cs"/>
          <w:cs/>
          <w:lang w:bidi="lo-LA"/>
        </w:rPr>
        <w:t>ຄ່າຄົງທີ່ຂອງທາດລະລາຍ</w:t>
      </w:r>
    </w:p>
    <w:p w14:paraId="4B173CDE" w14:textId="35B9B733" w:rsidR="00AF3B63" w:rsidRDefault="00AF3B63" w:rsidP="001945E3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AF3B63">
        <w:rPr>
          <w:rFonts w:ascii="Saysettha OT" w:hAnsi="Saysettha OT" w:cs="Saysettha OT"/>
          <w:position w:val="-10"/>
          <w:cs/>
          <w:lang w:bidi="lo-LA"/>
        </w:rPr>
        <w:object w:dxaOrig="320" w:dyaOrig="260" w14:anchorId="388BBAF0">
          <v:shape id="_x0000_i1326" type="#_x0000_t75" style="width:15.75pt;height:12.75pt" o:ole="">
            <v:imagedata r:id="rId579" o:title=""/>
          </v:shape>
          <o:OLEObject Type="Embed" ProgID="Equation.DSMT4" ShapeID="_x0000_i1326" DrawAspect="Content" ObjectID="_1709892623" r:id="rId580"/>
        </w:object>
      </w:r>
      <w:r>
        <w:rPr>
          <w:rFonts w:ascii="Saysettha OT" w:hAnsi="Saysettha OT" w:cs="Saysettha OT" w:hint="cs"/>
          <w:cs/>
          <w:lang w:bidi="lo-LA"/>
        </w:rPr>
        <w:t>ຄວາມເຂັ້ມຂຸ້ນເປັນໂມລາລີຕີ ຫຼື ໂມລຕໍ່ກິໂລກຣາມ</w:t>
      </w:r>
    </w:p>
    <w:p w14:paraId="30B5DF71" w14:textId="2A3E5EE1" w:rsidR="00AF3B63" w:rsidRDefault="00AF3B63" w:rsidP="001945E3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ຖ້າປຽບທຽບໃສ່ມວນສານຂອງທາດພາລະລາຍ, ມວນສານຂອງທາດຖືກລະລາຍ ແລະ ມວນສານຂອງໂມເລກຸລຂອງທາດຖືກລະລາຍ ຈະໄດ້ສູດຄິດໄລ່ດັ່ງນີ້:</w:t>
      </w:r>
    </w:p>
    <w:p w14:paraId="35CA9530" w14:textId="27924848" w:rsidR="00AF3B63" w:rsidRDefault="00652ACC" w:rsidP="001945E3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ແຕກຕ່າງຂອງຈຸດກ້າມແຂງ</w:t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2700" w:dyaOrig="680" w14:anchorId="4827E914">
          <v:shape id="_x0000_i1327" type="#_x0000_t75" style="width:135.75pt;height:33.75pt" o:ole="">
            <v:imagedata r:id="rId581" o:title=""/>
          </v:shape>
          <o:OLEObject Type="Embed" ProgID="Equation.DSMT4" ShapeID="_x0000_i1327" DrawAspect="Content" ObjectID="_1709892624" r:id="rId582"/>
        </w:object>
      </w:r>
    </w:p>
    <w:p w14:paraId="79847489" w14:textId="28D0C4EF" w:rsidR="00652ACC" w:rsidRDefault="00652ACC" w:rsidP="001945E3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ແຕກຕ່າງຂອງຈຸດຟົດ</w:t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2720" w:dyaOrig="680" w14:anchorId="10645302">
          <v:shape id="_x0000_i1328" type="#_x0000_t75" style="width:135.75pt;height:33.75pt" o:ole="">
            <v:imagedata r:id="rId583" o:title=""/>
          </v:shape>
          <o:OLEObject Type="Embed" ProgID="Equation.DSMT4" ShapeID="_x0000_i1328" DrawAspect="Content" ObjectID="_1709892625" r:id="rId584"/>
        </w:object>
      </w:r>
    </w:p>
    <w:p w14:paraId="236B61D8" w14:textId="6A56241F" w:rsidR="00652ACC" w:rsidRPr="00652ACC" w:rsidRDefault="00652ACC" w:rsidP="00652ACC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 w:rsidRPr="00652ACC">
        <w:rPr>
          <w:rFonts w:ascii="Saysettha OT" w:hAnsi="Saysettha OT" w:cs="Saysettha OT"/>
          <w:position w:val="-12"/>
          <w:lang w:bidi="lo-LA"/>
        </w:rPr>
        <w:object w:dxaOrig="520" w:dyaOrig="360" w14:anchorId="13371210">
          <v:shape id="_x0000_i1329" type="#_x0000_t75" style="width:26.25pt;height:18pt" o:ole="">
            <v:imagedata r:id="rId585" o:title=""/>
          </v:shape>
          <o:OLEObject Type="Embed" ProgID="Equation.DSMT4" ShapeID="_x0000_i1329" DrawAspect="Content" ObjectID="_1709892626" r:id="rId586"/>
        </w:object>
      </w:r>
      <w:r>
        <w:rPr>
          <w:rFonts w:ascii="Saysettha OT" w:hAnsi="Saysettha OT" w:cs="Saysettha OT" w:hint="cs"/>
          <w:cs/>
          <w:lang w:bidi="lo-LA"/>
        </w:rPr>
        <w:t>ຄືຄວາມແຕກຕ່າງຂອງຈຸດກ້າມແຂງ</w:t>
      </w:r>
      <w:r>
        <w:rPr>
          <w:rFonts w:ascii="Saysettha OT" w:hAnsi="Saysettha OT" w:cs="Saysettha OT"/>
          <w:cs/>
          <w:lang w:bidi="lo-LA"/>
        </w:rPr>
        <w:tab/>
      </w:r>
      <w:r w:rsidRPr="00652ACC">
        <w:rPr>
          <w:rFonts w:ascii="Saysettha OT" w:hAnsi="Saysettha OT" w:cs="Saysettha OT"/>
          <w:position w:val="-12"/>
          <w:lang w:bidi="lo-LA"/>
        </w:rPr>
        <w:object w:dxaOrig="380" w:dyaOrig="360" w14:anchorId="0DB342FB">
          <v:shape id="_x0000_i1330" type="#_x0000_t75" style="width:18pt;height:18pt" o:ole="">
            <v:imagedata r:id="rId587" o:title=""/>
          </v:shape>
          <o:OLEObject Type="Embed" ProgID="Equation.DSMT4" ShapeID="_x0000_i1330" DrawAspect="Content" ObjectID="_1709892627" r:id="rId588"/>
        </w:object>
      </w:r>
      <w:r>
        <w:rPr>
          <w:rFonts w:ascii="Saysettha OT" w:hAnsi="Saysettha OT" w:cs="Saysettha OT" w:hint="cs"/>
          <w:cs/>
          <w:lang w:bidi="lo-LA"/>
        </w:rPr>
        <w:t>ຄືມວນສານຖືກລະລາຍເປັນກຣາມ</w:t>
      </w:r>
    </w:p>
    <w:p w14:paraId="6CF842B8" w14:textId="05B4B3A0" w:rsidR="00652ACC" w:rsidRDefault="00652ACC" w:rsidP="001945E3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 w:rsidRPr="00652ACC">
        <w:rPr>
          <w:rFonts w:ascii="Saysettha OT" w:hAnsi="Saysettha OT" w:cs="Saysettha OT"/>
          <w:position w:val="-12"/>
          <w:lang w:bidi="lo-LA"/>
        </w:rPr>
        <w:object w:dxaOrig="520" w:dyaOrig="360" w14:anchorId="26F99190">
          <v:shape id="_x0000_i1331" type="#_x0000_t75" style="width:26.25pt;height:18pt" o:ole="">
            <v:imagedata r:id="rId589" o:title=""/>
          </v:shape>
          <o:OLEObject Type="Embed" ProgID="Equation.DSMT4" ShapeID="_x0000_i1331" DrawAspect="Content" ObjectID="_1709892628" r:id="rId590"/>
        </w:object>
      </w:r>
      <w:r>
        <w:rPr>
          <w:rFonts w:ascii="Saysettha OT" w:hAnsi="Saysettha OT" w:cs="Saysettha OT" w:hint="cs"/>
          <w:cs/>
          <w:lang w:bidi="lo-LA"/>
        </w:rPr>
        <w:t>ຄືຄວາມແຕກຕ່າງຂອງຈຸດຟົດແຂງ</w:t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652ACC">
        <w:rPr>
          <w:rFonts w:ascii="Saysettha OT" w:hAnsi="Saysettha OT" w:cs="Saysettha OT"/>
          <w:position w:val="-12"/>
          <w:lang w:bidi="lo-LA"/>
        </w:rPr>
        <w:object w:dxaOrig="420" w:dyaOrig="360" w14:anchorId="12F4CC69">
          <v:shape id="_x0000_i1332" type="#_x0000_t75" style="width:21pt;height:18pt" o:ole="">
            <v:imagedata r:id="rId591" o:title=""/>
          </v:shape>
          <o:OLEObject Type="Embed" ProgID="Equation.DSMT4" ShapeID="_x0000_i1332" DrawAspect="Content" ObjectID="_1709892629" r:id="rId592"/>
        </w:object>
      </w:r>
      <w:r>
        <w:rPr>
          <w:rFonts w:ascii="Saysettha OT" w:hAnsi="Saysettha OT" w:cs="Saysettha OT" w:hint="cs"/>
          <w:cs/>
          <w:lang w:bidi="lo-LA"/>
        </w:rPr>
        <w:t>ຄືມວນສານຂອງທາດພາລະລາຍເປັນກຣາມ</w:t>
      </w:r>
    </w:p>
    <w:p w14:paraId="468F9608" w14:textId="06142F66" w:rsidR="00652ACC" w:rsidRDefault="00652ACC" w:rsidP="001945E3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lang w:bidi="lo-LA"/>
        </w:rPr>
        <w:t xml:space="preserve"> </w:t>
      </w:r>
      <w:r w:rsidR="00A9617B" w:rsidRPr="00652ACC">
        <w:rPr>
          <w:rFonts w:ascii="Saysettha OT" w:hAnsi="Saysettha OT" w:cs="Saysettha OT"/>
          <w:position w:val="-12"/>
          <w:lang w:bidi="lo-LA"/>
        </w:rPr>
        <w:object w:dxaOrig="400" w:dyaOrig="360" w14:anchorId="0D7B7D09">
          <v:shape id="_x0000_i1333" type="#_x0000_t75" style="width:19.5pt;height:18pt" o:ole="">
            <v:imagedata r:id="rId593" o:title=""/>
          </v:shape>
          <o:OLEObject Type="Embed" ProgID="Equation.DSMT4" ShapeID="_x0000_i1333" DrawAspect="Content" ObjectID="_1709892630" r:id="rId594"/>
        </w:object>
      </w:r>
      <w:r>
        <w:rPr>
          <w:rFonts w:ascii="Saysettha OT" w:hAnsi="Saysettha OT" w:cs="Saysettha OT" w:hint="cs"/>
          <w:cs/>
          <w:lang w:bidi="lo-LA"/>
        </w:rPr>
        <w:t>ຄືຄ່າຄົງທີ່ຂອງຈຸດກ້າມແຂງທາດລະລາຍ</w:t>
      </w:r>
      <w:r w:rsidR="007E1C32">
        <w:rPr>
          <w:rFonts w:ascii="Saysettha OT" w:hAnsi="Saysettha OT" w:cs="Saysettha OT"/>
          <w:cs/>
          <w:lang w:bidi="lo-LA"/>
        </w:rPr>
        <w:tab/>
      </w:r>
      <w:r w:rsidR="007E1C32" w:rsidRPr="007E1C32">
        <w:rPr>
          <w:rFonts w:ascii="Saysettha OT" w:hAnsi="Saysettha OT" w:cs="Saysettha OT"/>
          <w:position w:val="-10"/>
          <w:cs/>
          <w:lang w:bidi="lo-LA"/>
        </w:rPr>
        <w:object w:dxaOrig="340" w:dyaOrig="320" w14:anchorId="2AF62F72">
          <v:shape id="_x0000_i1334" type="#_x0000_t75" style="width:17.25pt;height:15.75pt" o:ole="">
            <v:imagedata r:id="rId595" o:title=""/>
          </v:shape>
          <o:OLEObject Type="Embed" ProgID="Equation.DSMT4" ShapeID="_x0000_i1334" DrawAspect="Content" ObjectID="_1709892631" r:id="rId596"/>
        </w:object>
      </w:r>
      <w:r w:rsidR="007E1C32">
        <w:rPr>
          <w:rFonts w:ascii="Saysettha OT" w:hAnsi="Saysettha OT" w:cs="Saysettha OT" w:hint="cs"/>
          <w:cs/>
          <w:lang w:bidi="lo-LA"/>
        </w:rPr>
        <w:t>ຄືມວນສານໂມເລກຸລຂອງທາດຖືກລະລາຍ</w:t>
      </w:r>
    </w:p>
    <w:p w14:paraId="03C547B9" w14:textId="683CD543" w:rsidR="00652ACC" w:rsidRDefault="00652ACC" w:rsidP="001945E3">
      <w:pPr>
        <w:pStyle w:val="ListParagraph"/>
        <w:spacing w:line="276" w:lineRule="auto"/>
        <w:ind w:left="709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="00A9617B" w:rsidRPr="00652ACC">
        <w:rPr>
          <w:rFonts w:ascii="Saysettha OT" w:hAnsi="Saysettha OT" w:cs="Saysettha OT"/>
          <w:position w:val="-12"/>
          <w:lang w:bidi="lo-LA"/>
        </w:rPr>
        <w:object w:dxaOrig="400" w:dyaOrig="360" w14:anchorId="7D68CCAD">
          <v:shape id="_x0000_i1335" type="#_x0000_t75" style="width:19.5pt;height:18pt" o:ole="">
            <v:imagedata r:id="rId597" o:title=""/>
          </v:shape>
          <o:OLEObject Type="Embed" ProgID="Equation.DSMT4" ShapeID="_x0000_i1335" DrawAspect="Content" ObjectID="_1709892632" r:id="rId598"/>
        </w:object>
      </w:r>
      <w:r>
        <w:rPr>
          <w:rFonts w:ascii="Saysettha OT" w:hAnsi="Saysettha OT" w:cs="Saysettha OT" w:hint="cs"/>
          <w:cs/>
          <w:lang w:bidi="lo-LA"/>
        </w:rPr>
        <w:t>ຄືຄ່າຄົງທີ່ຂອງຈຸດຟົດຂອງທາດລະລາຍ</w:t>
      </w:r>
    </w:p>
    <w:p w14:paraId="10EDFE1E" w14:textId="3443CFE4" w:rsidR="00652ACC" w:rsidRDefault="00C07D24" w:rsidP="00C07D24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07D24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Pr="00C07D24">
        <w:rPr>
          <w:rFonts w:ascii="Times New Roman" w:hAnsi="Times New Roman" w:cs="Times New Roman"/>
          <w:lang w:bidi="lo-LA"/>
        </w:rPr>
        <w:t>1.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 w:rsidRPr="00C07D24">
        <w:rPr>
          <w:rFonts w:ascii="Saysettha OT" w:hAnsi="Saysettha OT" w:cs="Saysettha OT" w:hint="cs"/>
          <w:cs/>
          <w:lang w:bidi="lo-LA"/>
        </w:rPr>
        <w:t>ຮູ້ວ່າ</w:t>
      </w:r>
      <w:r w:rsidR="00A9617B" w:rsidRPr="00652ACC">
        <w:rPr>
          <w:rFonts w:ascii="Saysettha OT" w:hAnsi="Saysettha OT" w:cs="Saysettha OT"/>
          <w:position w:val="-12"/>
          <w:lang w:bidi="lo-LA"/>
        </w:rPr>
        <w:object w:dxaOrig="3500" w:dyaOrig="360" w14:anchorId="7E414CD2">
          <v:shape id="_x0000_i1336" type="#_x0000_t75" style="width:175.5pt;height:18pt" o:ole="">
            <v:imagedata r:id="rId599" o:title=""/>
          </v:shape>
          <o:OLEObject Type="Embed" ProgID="Equation.DSMT4" ShapeID="_x0000_i1336" DrawAspect="Content" ObjectID="_1709892633" r:id="rId600"/>
        </w:object>
      </w:r>
    </w:p>
    <w:p w14:paraId="07333FEF" w14:textId="7BA4CFCB" w:rsidR="00C07D24" w:rsidRDefault="00C07D24" w:rsidP="00C07D24">
      <w:pPr>
        <w:spacing w:line="276" w:lineRule="auto"/>
        <w:jc w:val="both"/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="00A9617B" w:rsidRPr="0065787D">
        <w:rPr>
          <w:position w:val="-12"/>
        </w:rPr>
        <w:object w:dxaOrig="3500" w:dyaOrig="360" w14:anchorId="65F0DB0C">
          <v:shape id="_x0000_i1337" type="#_x0000_t75" style="width:175.5pt;height:18pt" o:ole="">
            <v:imagedata r:id="rId601" o:title=""/>
          </v:shape>
          <o:OLEObject Type="Embed" ProgID="Equation.DSMT4" ShapeID="_x0000_i1337" DrawAspect="Content" ObjectID="_1709892634" r:id="rId602"/>
        </w:object>
      </w:r>
    </w:p>
    <w:p w14:paraId="25369AA1" w14:textId="17B6955F" w:rsidR="00C07D24" w:rsidRDefault="00C07D24" w:rsidP="00C07D24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tab/>
      </w:r>
      <w:r>
        <w:tab/>
      </w:r>
      <w:r w:rsidRPr="00C07D24">
        <w:rPr>
          <w:position w:val="-12"/>
        </w:rPr>
        <w:object w:dxaOrig="859" w:dyaOrig="360" w14:anchorId="5FED0C67">
          <v:shape id="_x0000_i1338" type="#_x0000_t75" style="width:42.75pt;height:18pt" o:ole="">
            <v:imagedata r:id="rId603" o:title=""/>
          </v:shape>
          <o:OLEObject Type="Embed" ProgID="Equation.DSMT4" ShapeID="_x0000_i1338" DrawAspect="Content" ObjectID="_1709892635" r:id="rId604"/>
        </w:object>
      </w:r>
      <w:r w:rsidRPr="00C07D24">
        <w:rPr>
          <w:rFonts w:ascii="Saysettha OT" w:hAnsi="Saysettha OT" w:cs="Saysettha OT"/>
          <w:cs/>
          <w:lang w:bidi="lo-LA"/>
        </w:rPr>
        <w:t xml:space="preserve">ແລະ </w:t>
      </w:r>
      <w:r w:rsidRPr="00C07D24">
        <w:rPr>
          <w:rFonts w:ascii="Saysettha OT" w:hAnsi="Saysettha OT" w:cs="Saysettha OT"/>
          <w:position w:val="-12"/>
          <w:cs/>
          <w:lang w:bidi="lo-LA"/>
        </w:rPr>
        <w:object w:dxaOrig="820" w:dyaOrig="360" w14:anchorId="7CED63D8">
          <v:shape id="_x0000_i1339" type="#_x0000_t75" style="width:40.5pt;height:18pt" o:ole="">
            <v:imagedata r:id="rId605" o:title=""/>
          </v:shape>
          <o:OLEObject Type="Embed" ProgID="Equation.DSMT4" ShapeID="_x0000_i1339" DrawAspect="Content" ObjectID="_1709892636" r:id="rId606"/>
        </w:object>
      </w:r>
    </w:p>
    <w:p w14:paraId="528D2285" w14:textId="0A0902B3" w:rsidR="00C07D24" w:rsidRDefault="00C07D24" w:rsidP="00C07D24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ິງຕາມສູດ:</w:t>
      </w:r>
      <w:r>
        <w:rPr>
          <w:rFonts w:ascii="Saysettha OT" w:hAnsi="Saysettha OT" w:cs="Saysettha OT"/>
          <w:cs/>
          <w:lang w:bidi="lo-LA"/>
        </w:rPr>
        <w:tab/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6100" w:dyaOrig="680" w14:anchorId="08B38995">
          <v:shape id="_x0000_i1340" type="#_x0000_t75" style="width:305.25pt;height:33.75pt" o:ole="">
            <v:imagedata r:id="rId607" o:title=""/>
          </v:shape>
          <o:OLEObject Type="Embed" ProgID="Equation.DSMT4" ShapeID="_x0000_i1340" DrawAspect="Content" ObjectID="_1709892637" r:id="rId608"/>
        </w:object>
      </w:r>
    </w:p>
    <w:p w14:paraId="5D3F1BCD" w14:textId="3ADCA321" w:rsidR="00C07D24" w:rsidRPr="00C07D24" w:rsidRDefault="00C07D24" w:rsidP="00C07D24">
      <w:pPr>
        <w:spacing w:line="276" w:lineRule="auto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6420" w:dyaOrig="680" w14:anchorId="02C3757D">
          <v:shape id="_x0000_i1341" type="#_x0000_t75" style="width:321.75pt;height:33.75pt" o:ole="">
            <v:imagedata r:id="rId609" o:title=""/>
          </v:shape>
          <o:OLEObject Type="Embed" ProgID="Equation.DSMT4" ShapeID="_x0000_i1341" DrawAspect="Content" ObjectID="_1709892638" r:id="rId610"/>
        </w:object>
      </w:r>
    </w:p>
    <w:p w14:paraId="1CDC6BDF" w14:textId="2C7B10B4" w:rsidR="00150B26" w:rsidRDefault="00150B26" w:rsidP="00150B2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07D24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2</w:t>
      </w:r>
      <w:r w:rsidRPr="00C07D24">
        <w:rPr>
          <w:rFonts w:ascii="Times New Roman" w:hAnsi="Times New Roman" w:cs="Times New Roman"/>
          <w:lang w:bidi="lo-LA"/>
        </w:rPr>
        <w:t>.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 w:rsidRPr="00C07D24">
        <w:rPr>
          <w:rFonts w:ascii="Saysettha OT" w:hAnsi="Saysettha OT" w:cs="Saysettha OT" w:hint="cs"/>
          <w:cs/>
          <w:lang w:bidi="lo-LA"/>
        </w:rPr>
        <w:t>ຮູ້ວ່າ</w:t>
      </w:r>
      <w:r w:rsidR="00A9617B" w:rsidRPr="00652ACC">
        <w:rPr>
          <w:rFonts w:ascii="Saysettha OT" w:hAnsi="Saysettha OT" w:cs="Saysettha OT"/>
          <w:position w:val="-12"/>
          <w:lang w:bidi="lo-LA"/>
        </w:rPr>
        <w:object w:dxaOrig="3540" w:dyaOrig="360" w14:anchorId="1FF1607C">
          <v:shape id="_x0000_i1342" type="#_x0000_t75" style="width:177.75pt;height:18pt" o:ole="">
            <v:imagedata r:id="rId611" o:title=""/>
          </v:shape>
          <o:OLEObject Type="Embed" ProgID="Equation.DSMT4" ShapeID="_x0000_i1342" DrawAspect="Content" ObjectID="_1709892639" r:id="rId612"/>
        </w:object>
      </w:r>
    </w:p>
    <w:p w14:paraId="4F230D86" w14:textId="7747F759" w:rsidR="00150B26" w:rsidRDefault="00150B26" w:rsidP="00150B26">
      <w:pPr>
        <w:spacing w:line="276" w:lineRule="auto"/>
        <w:jc w:val="both"/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="00A9617B" w:rsidRPr="0065787D">
        <w:rPr>
          <w:position w:val="-12"/>
        </w:rPr>
        <w:object w:dxaOrig="3360" w:dyaOrig="360" w14:anchorId="0A0F3FE7">
          <v:shape id="_x0000_i1343" type="#_x0000_t75" style="width:167.25pt;height:18pt" o:ole="">
            <v:imagedata r:id="rId613" o:title=""/>
          </v:shape>
          <o:OLEObject Type="Embed" ProgID="Equation.DSMT4" ShapeID="_x0000_i1343" DrawAspect="Content" ObjectID="_1709892640" r:id="rId614"/>
        </w:object>
      </w:r>
    </w:p>
    <w:p w14:paraId="0ECA9A69" w14:textId="77777777" w:rsidR="00150B26" w:rsidRDefault="00150B26" w:rsidP="00150B2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tab/>
      </w:r>
      <w:r>
        <w:tab/>
      </w:r>
      <w:r w:rsidRPr="00C07D24">
        <w:rPr>
          <w:position w:val="-12"/>
        </w:rPr>
        <w:object w:dxaOrig="859" w:dyaOrig="360" w14:anchorId="06134601">
          <v:shape id="_x0000_i1344" type="#_x0000_t75" style="width:42.75pt;height:18pt" o:ole="">
            <v:imagedata r:id="rId603" o:title=""/>
          </v:shape>
          <o:OLEObject Type="Embed" ProgID="Equation.DSMT4" ShapeID="_x0000_i1344" DrawAspect="Content" ObjectID="_1709892641" r:id="rId615"/>
        </w:object>
      </w:r>
      <w:r w:rsidRPr="00C07D24">
        <w:rPr>
          <w:rFonts w:ascii="Saysettha OT" w:hAnsi="Saysettha OT" w:cs="Saysettha OT"/>
          <w:cs/>
          <w:lang w:bidi="lo-LA"/>
        </w:rPr>
        <w:t xml:space="preserve">ແລະ </w:t>
      </w:r>
      <w:r w:rsidRPr="00C07D24">
        <w:rPr>
          <w:rFonts w:ascii="Saysettha OT" w:hAnsi="Saysettha OT" w:cs="Saysettha OT"/>
          <w:position w:val="-12"/>
          <w:cs/>
          <w:lang w:bidi="lo-LA"/>
        </w:rPr>
        <w:object w:dxaOrig="820" w:dyaOrig="360" w14:anchorId="2C7159F9">
          <v:shape id="_x0000_i1345" type="#_x0000_t75" style="width:40.5pt;height:18pt" o:ole="">
            <v:imagedata r:id="rId605" o:title=""/>
          </v:shape>
          <o:OLEObject Type="Embed" ProgID="Equation.DSMT4" ShapeID="_x0000_i1345" DrawAspect="Content" ObjectID="_1709892642" r:id="rId616"/>
        </w:object>
      </w:r>
    </w:p>
    <w:p w14:paraId="0D9261A0" w14:textId="0F3F71A3" w:rsidR="00150B26" w:rsidRDefault="00150B26" w:rsidP="00150B2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ິງຕາມສູດ:</w:t>
      </w:r>
      <w:r>
        <w:rPr>
          <w:rFonts w:ascii="Saysettha OT" w:hAnsi="Saysettha OT" w:cs="Saysettha OT"/>
          <w:cs/>
          <w:lang w:bidi="lo-LA"/>
        </w:rPr>
        <w:tab/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6520" w:dyaOrig="680" w14:anchorId="1395757C">
          <v:shape id="_x0000_i1346" type="#_x0000_t75" style="width:327pt;height:33.75pt" o:ole="">
            <v:imagedata r:id="rId617" o:title=""/>
          </v:shape>
          <o:OLEObject Type="Embed" ProgID="Equation.DSMT4" ShapeID="_x0000_i1346" DrawAspect="Content" ObjectID="_1709892643" r:id="rId618"/>
        </w:object>
      </w:r>
    </w:p>
    <w:p w14:paraId="43B7E26F" w14:textId="729A10CC" w:rsidR="00150B26" w:rsidRPr="00C07D24" w:rsidRDefault="00150B26" w:rsidP="00150B26">
      <w:pPr>
        <w:spacing w:line="276" w:lineRule="auto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6540" w:dyaOrig="680" w14:anchorId="67C8C939">
          <v:shape id="_x0000_i1347" type="#_x0000_t75" style="width:326.25pt;height:33.75pt" o:ole="">
            <v:imagedata r:id="rId619" o:title=""/>
          </v:shape>
          <o:OLEObject Type="Embed" ProgID="Equation.DSMT4" ShapeID="_x0000_i1347" DrawAspect="Content" ObjectID="_1709892644" r:id="rId620"/>
        </w:object>
      </w:r>
    </w:p>
    <w:p w14:paraId="5A42B31A" w14:textId="18E8F2DF" w:rsidR="000D2AF8" w:rsidRDefault="000D2AF8" w:rsidP="007278B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ກຼໍຮີດຣິກ </w:t>
      </w:r>
      <w:r w:rsidRPr="000D2AF8">
        <w:rPr>
          <w:rFonts w:ascii="Saysettha OT" w:hAnsi="Saysettha OT" w:cs="Saysettha OT"/>
          <w:position w:val="-6"/>
          <w:cs/>
          <w:lang w:bidi="lo-LA"/>
        </w:rPr>
        <w:object w:dxaOrig="480" w:dyaOrig="279" w14:anchorId="745C53FA">
          <v:shape id="_x0000_i1348" type="#_x0000_t75" style="width:25.5pt;height:15pt" o:ole="">
            <v:imagedata r:id="rId621" o:title=""/>
          </v:shape>
          <o:OLEObject Type="Embed" ProgID="Equation.DSMT4" ShapeID="_x0000_i1348" DrawAspect="Content" ObjectID="_1709892645" r:id="rId622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ກະເພາະອາຫານ</w:t>
      </w:r>
      <w:r w:rsidR="00C66828">
        <w:rPr>
          <w:rFonts w:ascii="Saysettha OT" w:hAnsi="Saysettha OT" w:cs="Saysettha OT" w:hint="cs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ຊູນຟູຣິກ </w:t>
      </w:r>
      <w:r w:rsidRPr="000D2AF8">
        <w:rPr>
          <w:rFonts w:ascii="Saysettha OT" w:hAnsi="Saysettha OT" w:cs="Saysettha OT"/>
          <w:position w:val="-12"/>
          <w:cs/>
          <w:lang w:bidi="lo-LA"/>
        </w:rPr>
        <w:object w:dxaOrig="720" w:dyaOrig="360" w14:anchorId="097126AB">
          <v:shape id="_x0000_i1349" type="#_x0000_t75" style="width:36pt;height:18pt" o:ole="">
            <v:imagedata r:id="rId623" o:title=""/>
          </v:shape>
          <o:OLEObject Type="Embed" ProgID="Equation.DSMT4" ShapeID="_x0000_i1349" DrawAspect="Content" ObjectID="_1709892646" r:id="rId624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ໝໍ້ໄຟລົດ</w:t>
      </w:r>
    </w:p>
    <w:p w14:paraId="379DEBA4" w14:textId="3BBA2603" w:rsidR="000D2AF8" w:rsidRDefault="000D2AF8" w:rsidP="007278B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ຟອກມິກ </w:t>
      </w:r>
      <w:r w:rsidRPr="000D2AF8">
        <w:rPr>
          <w:rFonts w:ascii="Saysettha OT" w:hAnsi="Saysettha OT" w:cs="Saysettha OT"/>
          <w:position w:val="-6"/>
          <w:cs/>
          <w:lang w:bidi="lo-LA"/>
        </w:rPr>
        <w:object w:dxaOrig="940" w:dyaOrig="279" w14:anchorId="0D6BF464">
          <v:shape id="_x0000_i1350" type="#_x0000_t75" style="width:46.5pt;height:15pt" o:ole="">
            <v:imagedata r:id="rId625" o:title=""/>
          </v:shape>
          <o:OLEObject Type="Embed" ProgID="Equation.DSMT4" ShapeID="_x0000_i1350" DrawAspect="Content" ObjectID="_1709892647" r:id="rId626"/>
        </w:object>
      </w:r>
      <w:r>
        <w:rPr>
          <w:rFonts w:ascii="Saysettha OT" w:hAnsi="Saysettha OT" w:cs="Saysettha OT" w:hint="cs"/>
          <w:cs/>
          <w:lang w:bidi="lo-LA"/>
        </w:rPr>
        <w:t xml:space="preserve"> ໃນມົດແດງ</w:t>
      </w:r>
      <w:r w:rsidR="00C66828">
        <w:rPr>
          <w:rFonts w:ascii="Saysettha OT" w:hAnsi="Saysettha OT" w:cs="Saysettha OT" w:hint="cs"/>
          <w:cs/>
          <w:lang w:bidi="lo-LA"/>
        </w:rPr>
        <w:tab/>
      </w:r>
      <w:r w:rsidR="00C66828">
        <w:rPr>
          <w:rFonts w:ascii="Saysettha OT" w:hAnsi="Saysettha OT" w:cs="Saysettha OT" w:hint="cs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ອາເຊຕິກ </w:t>
      </w:r>
      <w:r w:rsidRPr="000D2AF8">
        <w:rPr>
          <w:rFonts w:ascii="Saysettha OT" w:hAnsi="Saysettha OT" w:cs="Saysettha OT"/>
          <w:position w:val="-12"/>
          <w:cs/>
          <w:lang w:bidi="lo-LA"/>
        </w:rPr>
        <w:object w:dxaOrig="1180" w:dyaOrig="360" w14:anchorId="79AF6555">
          <v:shape id="_x0000_i1351" type="#_x0000_t75" style="width:59.25pt;height:18pt" o:ole="">
            <v:imagedata r:id="rId627" o:title=""/>
          </v:shape>
          <o:OLEObject Type="Embed" ProgID="Equation.DSMT4" ShapeID="_x0000_i1351" DrawAspect="Content" ObjectID="_1709892648" r:id="rId628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ນໍ້າສົ້ມສາຍຊູ</w:t>
      </w:r>
    </w:p>
    <w:p w14:paraId="61AA7963" w14:textId="764DDF00" w:rsidR="000D2AF8" w:rsidRDefault="000D2AF8" w:rsidP="007278B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lastRenderedPageBreak/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ອົກຊາລິກ </w:t>
      </w:r>
      <w:r w:rsidRPr="000D2AF8">
        <w:rPr>
          <w:rFonts w:ascii="Saysettha OT" w:hAnsi="Saysettha OT" w:cs="Saysettha OT"/>
          <w:position w:val="-12"/>
          <w:cs/>
          <w:lang w:bidi="lo-LA"/>
        </w:rPr>
        <w:object w:dxaOrig="840" w:dyaOrig="360" w14:anchorId="31E16ECB">
          <v:shape id="_x0000_i1352" type="#_x0000_t75" style="width:42pt;height:18pt" o:ole="">
            <v:imagedata r:id="rId629" o:title=""/>
          </v:shape>
          <o:OLEObject Type="Embed" ProgID="Equation.DSMT4" ShapeID="_x0000_i1352" DrawAspect="Content" ObjectID="_1709892649" r:id="rId630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ນໍ້າສົ້ມ</w:t>
      </w:r>
      <w:r w:rsidR="00C66828">
        <w:rPr>
          <w:rFonts w:ascii="Saysettha OT" w:hAnsi="Saysettha OT" w:cs="Saysettha OT" w:hint="cs"/>
          <w:cs/>
          <w:lang w:bidi="lo-LA"/>
        </w:rPr>
        <w:tab/>
      </w:r>
      <w:r w:rsidR="00C66828">
        <w:rPr>
          <w:rFonts w:ascii="Saysettha OT" w:hAnsi="Saysettha OT" w:cs="Saysettha OT" w:hint="cs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າຊິດ</w:t>
      </w:r>
      <w:r w:rsidR="001B2C17">
        <w:rPr>
          <w:rFonts w:ascii="Saysettha OT" w:hAnsi="Saysettha OT" w:cs="Saysettha OT" w:hint="cs"/>
          <w:cs/>
          <w:lang w:bidi="lo-LA"/>
        </w:rPr>
        <w:t xml:space="preserve">ຊີຕຣິກ </w:t>
      </w:r>
      <w:r w:rsidR="001B2C17" w:rsidRPr="001B2C17">
        <w:rPr>
          <w:rFonts w:ascii="Saysettha OT" w:hAnsi="Saysettha OT" w:cs="Saysettha OT"/>
          <w:position w:val="-12"/>
          <w:cs/>
          <w:lang w:bidi="lo-LA"/>
        </w:rPr>
        <w:object w:dxaOrig="820" w:dyaOrig="360" w14:anchorId="2EF966BE">
          <v:shape id="_x0000_i1353" type="#_x0000_t75" style="width:40.5pt;height:18pt" o:ole="">
            <v:imagedata r:id="rId631" o:title=""/>
          </v:shape>
          <o:OLEObject Type="Embed" ProgID="Equation.DSMT4" ShapeID="_x0000_i1353" DrawAspect="Content" ObjectID="_1709892650" r:id="rId632"/>
        </w:object>
      </w:r>
      <w:r w:rsidR="001B2C17">
        <w:rPr>
          <w:rFonts w:ascii="Saysettha OT" w:hAnsi="Saysettha OT" w:cs="Saysettha OT"/>
          <w:lang w:bidi="lo-LA"/>
        </w:rPr>
        <w:t xml:space="preserve"> </w:t>
      </w:r>
      <w:r w:rsidR="001B2C17">
        <w:rPr>
          <w:rFonts w:ascii="Saysettha OT" w:hAnsi="Saysettha OT" w:cs="Saysettha OT" w:hint="cs"/>
          <w:cs/>
          <w:lang w:bidi="lo-LA"/>
        </w:rPr>
        <w:t>ໃນໝາກນາວ</w:t>
      </w:r>
    </w:p>
    <w:p w14:paraId="06E0F559" w14:textId="0BC77575" w:rsidR="006629F6" w:rsidRDefault="001B2C17" w:rsidP="007278B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ຕາກຕິກ </w:t>
      </w:r>
      <w:r w:rsidRPr="001B2C17">
        <w:rPr>
          <w:rFonts w:ascii="Saysettha OT" w:hAnsi="Saysettha OT" w:cs="Saysettha OT"/>
          <w:position w:val="-12"/>
          <w:cs/>
          <w:lang w:bidi="lo-LA"/>
        </w:rPr>
        <w:object w:dxaOrig="840" w:dyaOrig="360" w14:anchorId="2D250DBC">
          <v:shape id="_x0000_i1354" type="#_x0000_t75" style="width:42pt;height:18pt" o:ole="">
            <v:imagedata r:id="rId633" o:title=""/>
          </v:shape>
          <o:OLEObject Type="Embed" ProgID="Equation.DSMT4" ShapeID="_x0000_i1354" DrawAspect="Content" ObjectID="_1709892651" r:id="rId634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ໝາກຂາມ</w:t>
      </w:r>
      <w:r w:rsidR="00C66828">
        <w:rPr>
          <w:rFonts w:ascii="Saysettha OT" w:hAnsi="Saysettha OT" w:cs="Saysettha OT" w:hint="cs"/>
          <w:cs/>
          <w:lang w:bidi="lo-LA"/>
        </w:rPr>
        <w:tab/>
      </w:r>
      <w:r w:rsidR="00C66828">
        <w:rPr>
          <w:rFonts w:ascii="Saysettha OT" w:hAnsi="Saysettha OT" w:cs="Saysettha OT" w:hint="cs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ລັກຕັກ </w:t>
      </w:r>
      <w:r w:rsidRPr="001B2C17">
        <w:rPr>
          <w:rFonts w:ascii="Saysettha OT" w:hAnsi="Saysettha OT" w:cs="Saysettha OT"/>
          <w:position w:val="-12"/>
          <w:cs/>
          <w:lang w:bidi="lo-LA"/>
        </w:rPr>
        <w:object w:dxaOrig="820" w:dyaOrig="360" w14:anchorId="0489A3AE">
          <v:shape id="_x0000_i1355" type="#_x0000_t75" style="width:40.5pt;height:18pt" o:ole="">
            <v:imagedata r:id="rId635" o:title=""/>
          </v:shape>
          <o:OLEObject Type="Embed" ProgID="Equation.DSMT4" ShapeID="_x0000_i1355" DrawAspect="Content" ObjectID="_1709892652" r:id="rId636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ໝາກເຜັດ</w:t>
      </w:r>
    </w:p>
    <w:p w14:paraId="0D4CE6C0" w14:textId="33BBA6D0" w:rsidR="00580CCC" w:rsidRDefault="00580CCC" w:rsidP="00580CCC">
      <w:pPr>
        <w:pStyle w:val="ListParagraph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ສະຫຼຸບບົດຮຽນໂດຍຫຍໍ້)</w:t>
      </w:r>
    </w:p>
    <w:p w14:paraId="5A3D10D1" w14:textId="67B0B3C4" w:rsidR="00580CCC" w:rsidRDefault="00580CCC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ຸນລັກສະນຂອງທາດລະລາຍຂື້ນຢູ່ກັບປະລິມານຂອງທາດຖືກລະລາຍ ທີ່ເປັນໂມເລກຸລໂກວາລັງໄດ້ແກ່ຈຸດກ້າມແຂງທີ່ຫຼຸດລົງ, ຈຸດຟົດທີ່ເພີ້ມຂື້ນ, ຄວາມດັນອາຍຫຼຸດລົງ.</w:t>
      </w:r>
    </w:p>
    <w:p w14:paraId="73BAFD30" w14:textId="64AAC4DE" w:rsidR="00580CCC" w:rsidRDefault="00580CCC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ຸດກ້າມແຂງທີ່ຫຼຸດລົງ ໝາຍເຖີງຈຸດກ້າມແຂງຂອງທາດລະລາຍຕໍ່າກວ່າຈຸດກ້າມແຂງຂອງທາດພາລະລາຍ</w:t>
      </w:r>
    </w:p>
    <w:p w14:paraId="23F1E731" w14:textId="498DEF36" w:rsidR="00B8652D" w:rsidRPr="00CB5069" w:rsidRDefault="00580CCC" w:rsidP="00CB5069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ຸດຟົດທີ່ສູງຂື້ນ ໝາຍເຖີງຈຸດຟົດຂອງທາດລະລາຍສູງກວ່າຈຸດຟົດຂອງທາດພາລະລາຍ.</w:t>
      </w:r>
    </w:p>
    <w:p w14:paraId="0BA3F8D8" w14:textId="77777777" w:rsidR="00580CCC" w:rsidRDefault="00580CCC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2C8E28AC" w14:textId="4189435B" w:rsidR="00580CCC" w:rsidRPr="000754D8" w:rsidRDefault="00580CCC" w:rsidP="00596896">
      <w:pPr>
        <w:pStyle w:val="ListParagraph"/>
        <w:numPr>
          <w:ilvl w:val="0"/>
          <w:numId w:val="53"/>
        </w:numPr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ນາກາແລນ</w:t>
      </w:r>
      <w:r w:rsidR="00075777" w:rsidRPr="00580CCC">
        <w:rPr>
          <w:rFonts w:ascii="Saysettha OT" w:eastAsia="Phetsarath OT" w:hAnsi="Saysettha OT" w:cs="Saysettha OT"/>
          <w:position w:val="-14"/>
          <w:cs/>
          <w:lang w:bidi="lo-LA"/>
        </w:rPr>
        <w:object w:dxaOrig="1600" w:dyaOrig="400" w14:anchorId="0AA27593">
          <v:shape id="_x0000_i1356" type="#_x0000_t75" style="width:80.25pt;height:19.5pt" o:ole="">
            <v:imagedata r:id="rId637" o:title=""/>
          </v:shape>
          <o:OLEObject Type="Embed" ProgID="Equation.DSMT4" ShapeID="_x0000_i1356" DrawAspect="Content" ObjectID="_1709892653" r:id="rId638"/>
        </w:object>
      </w:r>
      <w:r w:rsidR="00075777">
        <w:rPr>
          <w:rFonts w:ascii="Saysettha OT" w:eastAsia="Phetsarath OT" w:hAnsi="Saysettha OT" w:cs="Saysettha OT" w:hint="cs"/>
          <w:cs/>
          <w:lang w:bidi="lo-LA"/>
        </w:rPr>
        <w:t>ລະລາຍໃນຊີແລນ</w:t>
      </w:r>
      <w:r w:rsidR="00075777" w:rsidRPr="00075777">
        <w:rPr>
          <w:rFonts w:ascii="Saysettha OT" w:eastAsia="Phetsarath OT" w:hAnsi="Saysettha OT" w:cs="Saysettha OT"/>
          <w:position w:val="-10"/>
          <w:cs/>
          <w:lang w:bidi="lo-LA"/>
        </w:rPr>
        <w:object w:dxaOrig="540" w:dyaOrig="320" w14:anchorId="6A91DB69">
          <v:shape id="_x0000_i1357" type="#_x0000_t75" style="width:26.25pt;height:15.75pt" o:ole="">
            <v:imagedata r:id="rId639" o:title=""/>
          </v:shape>
          <o:OLEObject Type="Embed" ProgID="Equation.DSMT4" ShapeID="_x0000_i1357" DrawAspect="Content" ObjectID="_1709892654" r:id="rId640"/>
        </w:object>
      </w:r>
      <w:r w:rsidR="00075777">
        <w:rPr>
          <w:rFonts w:ascii="Saysettha OT" w:eastAsia="Phetsarath OT" w:hAnsi="Saysettha OT" w:cs="Saysettha OT" w:hint="cs"/>
          <w:cs/>
          <w:lang w:bidi="lo-LA"/>
        </w:rPr>
        <w:t>ເປັນທາດລະລາຍທີ່ມີຈຸດກ້າມແຂງ</w:t>
      </w:r>
      <w:r w:rsidR="00AF1E41" w:rsidRPr="00075777">
        <w:rPr>
          <w:rFonts w:ascii="Saysettha OT" w:eastAsia="Phetsarath OT" w:hAnsi="Saysettha OT" w:cs="Saysettha OT"/>
          <w:position w:val="-10"/>
          <w:cs/>
          <w:lang w:bidi="lo-LA"/>
        </w:rPr>
        <w:object w:dxaOrig="1040" w:dyaOrig="360" w14:anchorId="2B513714">
          <v:shape id="_x0000_i1358" type="#_x0000_t75" style="width:52.5pt;height:18pt" o:ole="">
            <v:imagedata r:id="rId641" o:title=""/>
          </v:shape>
          <o:OLEObject Type="Embed" ProgID="Equation.DSMT4" ShapeID="_x0000_i1358" DrawAspect="Content" ObjectID="_1709892655" r:id="rId642"/>
        </w:object>
      </w:r>
      <w:r w:rsidR="00075777">
        <w:rPr>
          <w:rFonts w:ascii="Saysettha OT" w:eastAsia="Phetsarath OT" w:hAnsi="Saysettha OT" w:cs="Saysettha OT" w:hint="cs"/>
          <w:cs/>
          <w:lang w:bidi="lo-LA"/>
        </w:rPr>
        <w:t>ທາດພາລະລາຍມີຈຸດກ້າມແຂງ</w:t>
      </w:r>
      <w:r w:rsidR="00AF1E41" w:rsidRPr="00075777">
        <w:rPr>
          <w:rFonts w:ascii="Saysettha OT" w:eastAsia="Phetsarath OT" w:hAnsi="Saysettha OT" w:cs="Saysettha OT"/>
          <w:position w:val="-10"/>
          <w:cs/>
          <w:lang w:bidi="lo-LA"/>
        </w:rPr>
        <w:object w:dxaOrig="1040" w:dyaOrig="360" w14:anchorId="0258718F">
          <v:shape id="_x0000_i1359" type="#_x0000_t75" style="width:52.5pt;height:18pt" o:ole="">
            <v:imagedata r:id="rId643" o:title=""/>
          </v:shape>
          <o:OLEObject Type="Embed" ProgID="Equation.DSMT4" ShapeID="_x0000_i1359" DrawAspect="Content" ObjectID="_1709892656" r:id="rId644"/>
        </w:object>
      </w:r>
      <w:r w:rsidR="00075777">
        <w:rPr>
          <w:rFonts w:ascii="Saysettha OT" w:eastAsia="Phetsarath OT" w:hAnsi="Saysettha OT" w:cs="Saysettha OT" w:hint="cs"/>
          <w:cs/>
          <w:lang w:bidi="lo-LA"/>
        </w:rPr>
        <w:t>ຈົ່ງຊອກຫາຄ່າ</w:t>
      </w:r>
      <w:r w:rsidR="00A9617B" w:rsidRPr="00075777">
        <w:rPr>
          <w:rFonts w:ascii="Saysettha OT" w:eastAsia="Phetsarath OT" w:hAnsi="Saysettha OT" w:cs="Saysettha OT"/>
          <w:position w:val="-12"/>
          <w:cs/>
          <w:lang w:bidi="lo-LA"/>
        </w:rPr>
        <w:object w:dxaOrig="440" w:dyaOrig="360" w14:anchorId="15436370">
          <v:shape id="_x0000_i1360" type="#_x0000_t75" style="width:22.5pt;height:18pt" o:ole="">
            <v:imagedata r:id="rId645" o:title=""/>
          </v:shape>
          <o:OLEObject Type="Embed" ProgID="Equation.DSMT4" ShapeID="_x0000_i1360" DrawAspect="Content" ObjectID="_1709892657" r:id="rId646"/>
        </w:object>
      </w:r>
      <w:r w:rsidR="00075777">
        <w:rPr>
          <w:rFonts w:ascii="Saysettha OT" w:eastAsia="Phetsarath OT" w:hAnsi="Saysettha OT" w:cs="Saysettha OT" w:hint="cs"/>
          <w:cs/>
          <w:lang w:bidi="lo-LA"/>
        </w:rPr>
        <w:t>ຂອງຊີແລນ</w:t>
      </w:r>
      <w:r w:rsidRPr="000754D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4BB1CC8" w14:textId="302ADC4B" w:rsidR="00580CCC" w:rsidRDefault="00075777" w:rsidP="00580CC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075777">
        <w:rPr>
          <w:rFonts w:ascii="Saysettha OT" w:eastAsia="Phetsarath OT" w:hAnsi="Saysettha OT" w:cs="Saysettha OT" w:hint="cs"/>
          <w:b/>
          <w:bCs/>
          <w:cs/>
          <w:lang w:bidi="lo-LA"/>
        </w:rPr>
        <w:t>ວິທີແກ້</w:t>
      </w:r>
      <w:r w:rsidR="00580CCC" w:rsidRPr="00075777">
        <w:rPr>
          <w:rFonts w:ascii="Saysettha OT" w:eastAsia="Phetsarath OT" w:hAnsi="Saysettha OT" w:cs="Saysettha OT" w:hint="cs"/>
          <w:b/>
          <w:bCs/>
          <w:cs/>
          <w:lang w:bidi="lo-LA"/>
        </w:rPr>
        <w:t>:</w:t>
      </w:r>
      <w:r w:rsidR="00580CCC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9F4FDA" w:rsidRPr="009F4FDA">
        <w:rPr>
          <w:rFonts w:ascii="Saysettha OT" w:eastAsia="Phetsarath OT" w:hAnsi="Saysettha OT" w:cs="Saysettha OT"/>
          <w:position w:val="-12"/>
          <w:cs/>
          <w:lang w:bidi="lo-LA"/>
        </w:rPr>
        <w:object w:dxaOrig="920" w:dyaOrig="360" w14:anchorId="6E2888B8">
          <v:shape id="_x0000_i1361" type="#_x0000_t75" style="width:45.75pt;height:18pt" o:ole="">
            <v:imagedata r:id="rId647" o:title=""/>
          </v:shape>
          <o:OLEObject Type="Embed" ProgID="Equation.DSMT4" ShapeID="_x0000_i1361" DrawAspect="Content" ObjectID="_1709892658" r:id="rId648"/>
        </w:object>
      </w:r>
      <w:r w:rsidR="009F4FDA">
        <w:rPr>
          <w:rFonts w:ascii="Saysettha OT" w:eastAsia="Phetsarath OT" w:hAnsi="Saysettha OT" w:cs="Saysettha OT" w:hint="cs"/>
          <w:cs/>
          <w:lang w:bidi="lo-LA"/>
        </w:rPr>
        <w:t>(ທາດພາລະລາຍ)</w:t>
      </w:r>
      <w:r w:rsidR="00F36DD8">
        <w:rPr>
          <w:rFonts w:ascii="Saysettha OT" w:eastAsia="Phetsarath OT" w:hAnsi="Saysettha OT" w:cs="Saysettha OT"/>
          <w:lang w:bidi="lo-LA"/>
        </w:rPr>
        <w:t xml:space="preserve"> </w:t>
      </w:r>
      <w:r w:rsidR="009F4FDA">
        <w:rPr>
          <w:rFonts w:ascii="Saysettha OT" w:eastAsia="Phetsarath OT" w:hAnsi="Saysettha OT" w:cs="Saysettha OT" w:hint="cs"/>
          <w:cs/>
          <w:lang w:bidi="lo-LA"/>
        </w:rPr>
        <w:t>-</w:t>
      </w:r>
      <w:r w:rsidR="00F36DD8">
        <w:rPr>
          <w:rFonts w:ascii="Saysettha OT" w:eastAsia="Phetsarath OT" w:hAnsi="Saysettha OT" w:cs="Saysettha OT"/>
          <w:lang w:bidi="lo-LA"/>
        </w:rPr>
        <w:t xml:space="preserve"> </w:t>
      </w:r>
      <w:r w:rsidR="009F4FDA" w:rsidRPr="009F4FDA">
        <w:rPr>
          <w:rFonts w:ascii="Saysettha OT" w:eastAsia="Phetsarath OT" w:hAnsi="Saysettha OT" w:cs="Saysettha OT"/>
          <w:position w:val="-12"/>
          <w:cs/>
          <w:lang w:bidi="lo-LA"/>
        </w:rPr>
        <w:object w:dxaOrig="279" w:dyaOrig="360" w14:anchorId="728D937E">
          <v:shape id="_x0000_i1362" type="#_x0000_t75" style="width:15pt;height:18pt" o:ole="">
            <v:imagedata r:id="rId649" o:title=""/>
          </v:shape>
          <o:OLEObject Type="Embed" ProgID="Equation.DSMT4" ShapeID="_x0000_i1362" DrawAspect="Content" ObjectID="_1709892659" r:id="rId650"/>
        </w:object>
      </w:r>
      <w:r w:rsidR="009F4FDA">
        <w:rPr>
          <w:rFonts w:ascii="Saysettha OT" w:eastAsia="Phetsarath OT" w:hAnsi="Saysettha OT" w:cs="Saysettha OT" w:hint="cs"/>
          <w:cs/>
          <w:lang w:bidi="lo-LA"/>
        </w:rPr>
        <w:t>(ທາດລະລາຍ)</w:t>
      </w:r>
    </w:p>
    <w:p w14:paraId="3051EBAB" w14:textId="79B74A12" w:rsidR="009F4FDA" w:rsidRDefault="009F4FDA" w:rsidP="00580CC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/>
          <w:b/>
          <w:bCs/>
          <w:cs/>
          <w:lang w:bidi="lo-LA"/>
        </w:rPr>
        <w:tab/>
      </w:r>
      <w:r>
        <w:rPr>
          <w:rFonts w:ascii="Saysettha OT" w:eastAsia="Phetsarath OT" w:hAnsi="Saysettha OT" w:cs="Saysettha OT"/>
          <w:b/>
          <w:bCs/>
          <w:cs/>
          <w:lang w:bidi="lo-LA"/>
        </w:rPr>
        <w:tab/>
      </w:r>
      <w:r w:rsidRPr="009F4FDA">
        <w:rPr>
          <w:rFonts w:ascii="Saysettha OT" w:eastAsia="Phetsarath OT" w:hAnsi="Saysettha OT" w:cs="Saysettha OT"/>
          <w:b/>
          <w:bCs/>
          <w:position w:val="-10"/>
          <w:cs/>
          <w:lang w:bidi="lo-LA"/>
        </w:rPr>
        <w:object w:dxaOrig="1680" w:dyaOrig="320" w14:anchorId="572CB647">
          <v:shape id="_x0000_i1363" type="#_x0000_t75" style="width:83.25pt;height:15.75pt" o:ole="">
            <v:imagedata r:id="rId651" o:title=""/>
          </v:shape>
          <o:OLEObject Type="Embed" ProgID="Equation.DSMT4" ShapeID="_x0000_i1363" DrawAspect="Content" ObjectID="_1709892660" r:id="rId652"/>
        </w:object>
      </w:r>
    </w:p>
    <w:p w14:paraId="07A17AF8" w14:textId="052B4314" w:rsidR="009F4FDA" w:rsidRDefault="009F4FDA" w:rsidP="006F4CE4">
      <w:pPr>
        <w:pStyle w:val="ListParagraph"/>
        <w:spacing w:line="276" w:lineRule="auto"/>
        <w:ind w:left="106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b/>
          <w:bCs/>
          <w:lang w:bidi="lo-LA"/>
        </w:rPr>
        <w:tab/>
      </w:r>
      <w:r w:rsidRPr="009F4FDA">
        <w:rPr>
          <w:rFonts w:ascii="Saysettha OT" w:eastAsia="Phetsarath OT" w:hAnsi="Saysettha OT" w:cs="Saysettha OT" w:hint="cs"/>
          <w:cs/>
          <w:lang w:bidi="lo-LA"/>
        </w:rPr>
        <w:t xml:space="preserve">ຈາກ </w:t>
      </w:r>
      <w:r w:rsidR="00A9617B" w:rsidRPr="009F4FDA">
        <w:rPr>
          <w:rFonts w:ascii="Saysettha OT" w:eastAsia="Phetsarath OT" w:hAnsi="Saysettha OT" w:cs="Saysettha OT"/>
          <w:position w:val="-30"/>
          <w:cs/>
          <w:lang w:bidi="lo-LA"/>
        </w:rPr>
        <w:object w:dxaOrig="1939" w:dyaOrig="680" w14:anchorId="71A19A04">
          <v:shape id="_x0000_i1364" type="#_x0000_t75" style="width:98.25pt;height:33.75pt" o:ole="">
            <v:imagedata r:id="rId653" o:title=""/>
          </v:shape>
          <o:OLEObject Type="Embed" ProgID="Equation.DSMT4" ShapeID="_x0000_i1364" DrawAspect="Content" ObjectID="_1709892661" r:id="rId654"/>
        </w:object>
      </w:r>
      <w:r w:rsidR="006F4CE4">
        <w:rPr>
          <w:rFonts w:ascii="Saysettha OT" w:eastAsia="Phetsarath OT" w:hAnsi="Saysettha OT" w:cs="Saysettha OT" w:hint="cs"/>
          <w:cs/>
          <w:lang w:bidi="lo-LA"/>
        </w:rPr>
        <w:t xml:space="preserve"> ແທນຄ່າໃສ່ໄດ້</w:t>
      </w:r>
    </w:p>
    <w:p w14:paraId="3360D41F" w14:textId="6F079911" w:rsidR="009F4FDA" w:rsidRPr="009F4FDA" w:rsidRDefault="009F4FDA" w:rsidP="00580CC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ab/>
      </w:r>
      <w:r>
        <w:rPr>
          <w:rFonts w:ascii="Saysettha OT" w:eastAsia="Phetsarath OT" w:hAnsi="Saysettha OT" w:cs="Saysettha OT"/>
          <w:lang w:bidi="lo-LA"/>
        </w:rPr>
        <w:tab/>
      </w:r>
      <w:r w:rsidR="00A9617B" w:rsidRPr="009F4FDA">
        <w:rPr>
          <w:rFonts w:ascii="Saysettha OT" w:eastAsia="Phetsarath OT" w:hAnsi="Saysettha OT" w:cs="Saysettha OT"/>
          <w:position w:val="-24"/>
          <w:lang w:bidi="lo-LA"/>
        </w:rPr>
        <w:object w:dxaOrig="3400" w:dyaOrig="620" w14:anchorId="6123D1FD">
          <v:shape id="_x0000_i1365" type="#_x0000_t75" style="width:170.25pt;height:31.5pt" o:ole="">
            <v:imagedata r:id="rId655" o:title=""/>
          </v:shape>
          <o:OLEObject Type="Embed" ProgID="Equation.DSMT4" ShapeID="_x0000_i1365" DrawAspect="Content" ObjectID="_1709892662" r:id="rId656"/>
        </w:object>
      </w:r>
    </w:p>
    <w:p w14:paraId="794C1DBD" w14:textId="0F802AD2" w:rsidR="00580CCC" w:rsidRPr="00AF1E41" w:rsidRDefault="00AF1E41" w:rsidP="00596896">
      <w:pPr>
        <w:pStyle w:val="ListParagraph"/>
        <w:numPr>
          <w:ilvl w:val="0"/>
          <w:numId w:val="5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ຊະນິດໜຶ່ງປຸງແຕ່ງຈາກການລະລາຍກລຸຍໂກ</w:t>
      </w:r>
      <w:r w:rsidRPr="00AF1E41">
        <w:rPr>
          <w:rFonts w:ascii="Saysettha OT" w:eastAsia="Phetsarath OT" w:hAnsi="Saysettha OT" w:cs="Saysettha OT"/>
          <w:position w:val="-10"/>
          <w:cs/>
          <w:lang w:bidi="lo-LA"/>
        </w:rPr>
        <w:object w:dxaOrig="859" w:dyaOrig="320" w14:anchorId="662DE9A0">
          <v:shape id="_x0000_i1366" type="#_x0000_t75" style="width:42.75pt;height:15.75pt" o:ole="">
            <v:imagedata r:id="rId657" o:title=""/>
          </v:shape>
          <o:OLEObject Type="Embed" ProgID="Equation.DSMT4" ShapeID="_x0000_i1366" DrawAspect="Content" ObjectID="_1709892663" r:id="rId658"/>
        </w:object>
      </w:r>
      <w:r>
        <w:rPr>
          <w:rFonts w:ascii="Saysettha OT" w:eastAsia="Phetsarath OT" w:hAnsi="Saysettha OT" w:cs="Saysettha OT" w:hint="cs"/>
          <w:cs/>
          <w:lang w:bidi="lo-LA"/>
        </w:rPr>
        <w:t>ໃນນໍ້າ</w:t>
      </w:r>
      <w:r w:rsidRPr="00AF1E41">
        <w:rPr>
          <w:rFonts w:ascii="Saysettha OT" w:eastAsia="Phetsarath OT" w:hAnsi="Saysettha OT" w:cs="Saysettha OT"/>
          <w:position w:val="-10"/>
          <w:cs/>
          <w:lang w:bidi="lo-LA"/>
        </w:rPr>
        <w:object w:dxaOrig="859" w:dyaOrig="320" w14:anchorId="1EA99446">
          <v:shape id="_x0000_i1367" type="#_x0000_t75" style="width:42.75pt;height:15.75pt" o:ole="">
            <v:imagedata r:id="rId659" o:title=""/>
          </v:shape>
          <o:OLEObject Type="Embed" ProgID="Equation.DSMT4" ShapeID="_x0000_i1367" DrawAspect="Content" ObjectID="_1709892664" r:id="rId660"/>
        </w:object>
      </w:r>
      <w:r>
        <w:rPr>
          <w:rFonts w:ascii="Saysettha OT" w:eastAsia="Phetsarath OT" w:hAnsi="Saysettha OT" w:cs="Saysettha OT" w:hint="cs"/>
          <w:cs/>
          <w:lang w:bidi="lo-LA"/>
        </w:rPr>
        <w:t>ທາດລະລາຍທີ່ໄດ້ມີຈຸດຟົດ</w:t>
      </w:r>
      <w:r w:rsidRPr="00AF1E41">
        <w:rPr>
          <w:rFonts w:ascii="Saysettha OT" w:eastAsia="Phetsarath OT" w:hAnsi="Saysettha OT" w:cs="Saysettha OT"/>
          <w:position w:val="-10"/>
          <w:cs/>
          <w:lang w:bidi="lo-LA"/>
        </w:rPr>
        <w:object w:dxaOrig="1100" w:dyaOrig="360" w14:anchorId="472A0657">
          <v:shape id="_x0000_i1368" type="#_x0000_t75" style="width:54.75pt;height:18pt" o:ole="">
            <v:imagedata r:id="rId661" o:title=""/>
          </v:shape>
          <o:OLEObject Type="Embed" ProgID="Equation.DSMT4" ShapeID="_x0000_i1368" DrawAspect="Content" ObjectID="_1709892665" r:id="rId662"/>
        </w:object>
      </w:r>
      <w:r>
        <w:rPr>
          <w:rFonts w:ascii="Saysettha OT" w:eastAsia="Phetsarath OT" w:hAnsi="Saysettha OT" w:cs="Saysettha OT" w:hint="cs"/>
          <w:cs/>
          <w:lang w:bidi="lo-LA"/>
        </w:rPr>
        <w:t>ຈົ່ງຄິດໄລ່ຫາມວນສານໂມເລກຸລຂອງກລຸຍໂກກໍານົດຄ່າ</w:t>
      </w:r>
      <w:r w:rsidR="00AA5C53" w:rsidRPr="00075777">
        <w:rPr>
          <w:rFonts w:ascii="Saysettha OT" w:eastAsia="Phetsarath OT" w:hAnsi="Saysettha OT" w:cs="Saysettha OT"/>
          <w:position w:val="-12"/>
          <w:cs/>
          <w:lang w:bidi="lo-LA"/>
        </w:rPr>
        <w:object w:dxaOrig="460" w:dyaOrig="360" w14:anchorId="7FB1FCA1">
          <v:shape id="_x0000_i1369" type="#_x0000_t75" style="width:23.25pt;height:18pt" o:ole="">
            <v:imagedata r:id="rId663" o:title=""/>
          </v:shape>
          <o:OLEObject Type="Embed" ProgID="Equation.DSMT4" ShapeID="_x0000_i1369" DrawAspect="Content" ObjectID="_1709892666" r:id="rId664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ຂອງນໍ້າ </w:t>
      </w:r>
      <w:r w:rsidRPr="00AF1E41">
        <w:rPr>
          <w:rFonts w:ascii="Saysettha OT" w:eastAsia="Phetsarath OT" w:hAnsi="Saysettha OT" w:cs="Saysettha OT"/>
          <w:position w:val="-10"/>
          <w:cs/>
          <w:lang w:bidi="lo-LA"/>
        </w:rPr>
        <w:object w:dxaOrig="880" w:dyaOrig="360" w14:anchorId="0846997C">
          <v:shape id="_x0000_i1370" type="#_x0000_t75" style="width:44.25pt;height:18pt" o:ole="">
            <v:imagedata r:id="rId665" o:title=""/>
          </v:shape>
          <o:OLEObject Type="Embed" ProgID="Equation.DSMT4" ShapeID="_x0000_i1370" DrawAspect="Content" ObjectID="_1709892667" r:id="rId666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580CCC"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9F94F05" w14:textId="1CBDFDAA" w:rsidR="000A42C6" w:rsidRPr="000A42C6" w:rsidRDefault="000A42C6" w:rsidP="000A42C6">
      <w:pPr>
        <w:spacing w:line="276" w:lineRule="auto"/>
        <w:ind w:firstLine="349"/>
        <w:jc w:val="thaiDistribute"/>
        <w:rPr>
          <w:rFonts w:ascii="Saysettha OT" w:eastAsia="Phetsarath OT" w:hAnsi="Saysettha OT" w:cs="Saysettha OT"/>
          <w:lang w:bidi="lo-LA"/>
        </w:rPr>
      </w:pPr>
      <w:r w:rsidRPr="000A42C6">
        <w:rPr>
          <w:rFonts w:ascii="Saysettha OT" w:eastAsia="Phetsarath OT" w:hAnsi="Saysettha OT" w:cs="Saysettha OT" w:hint="cs"/>
          <w:b/>
          <w:bCs/>
          <w:cs/>
          <w:lang w:bidi="lo-LA"/>
        </w:rPr>
        <w:t>ວິທີແກ້:</w:t>
      </w:r>
      <w:r w:rsidRPr="000A42C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9F4FDA">
        <w:rPr>
          <w:position w:val="-12"/>
          <w:cs/>
          <w:lang w:bidi="lo-LA"/>
        </w:rPr>
        <w:object w:dxaOrig="940" w:dyaOrig="360" w14:anchorId="719FC9FB">
          <v:shape id="_x0000_i1371" type="#_x0000_t75" style="width:46.5pt;height:18pt" o:ole="">
            <v:imagedata r:id="rId667" o:title=""/>
          </v:shape>
          <o:OLEObject Type="Embed" ProgID="Equation.DSMT4" ShapeID="_x0000_i1371" DrawAspect="Content" ObjectID="_1709892668" r:id="rId668"/>
        </w:object>
      </w:r>
      <w:r w:rsidRPr="000A42C6">
        <w:rPr>
          <w:rFonts w:ascii="Saysettha OT" w:eastAsia="Phetsarath OT" w:hAnsi="Saysettha OT" w:cs="Saysettha OT" w:hint="cs"/>
          <w:cs/>
          <w:lang w:bidi="lo-LA"/>
        </w:rPr>
        <w:t>(ທາດພາລະລາຍ)</w:t>
      </w:r>
      <w:r w:rsidR="00F36DD8"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/>
          <w:lang w:bidi="lo-LA"/>
        </w:rPr>
        <w:t>-</w:t>
      </w:r>
      <w:r w:rsidR="00F36DD8">
        <w:rPr>
          <w:rFonts w:ascii="Saysettha OT" w:eastAsia="Phetsarath OT" w:hAnsi="Saysettha OT" w:cs="Saysettha OT"/>
          <w:lang w:bidi="lo-LA"/>
        </w:rPr>
        <w:t xml:space="preserve"> </w:t>
      </w:r>
      <w:r w:rsidRPr="009F4FDA">
        <w:rPr>
          <w:position w:val="-12"/>
          <w:cs/>
          <w:lang w:bidi="lo-LA"/>
        </w:rPr>
        <w:object w:dxaOrig="279" w:dyaOrig="360" w14:anchorId="1A149234">
          <v:shape id="_x0000_i1372" type="#_x0000_t75" style="width:15pt;height:18pt" o:ole="">
            <v:imagedata r:id="rId669" o:title=""/>
          </v:shape>
          <o:OLEObject Type="Embed" ProgID="Equation.DSMT4" ShapeID="_x0000_i1372" DrawAspect="Content" ObjectID="_1709892669" r:id="rId670"/>
        </w:object>
      </w:r>
      <w:r w:rsidRPr="000A42C6">
        <w:rPr>
          <w:rFonts w:ascii="Saysettha OT" w:eastAsia="Phetsarath OT" w:hAnsi="Saysettha OT" w:cs="Saysettha OT" w:hint="cs"/>
          <w:cs/>
          <w:lang w:bidi="lo-LA"/>
        </w:rPr>
        <w:t>(ທາດລະລາຍ)</w:t>
      </w:r>
    </w:p>
    <w:p w14:paraId="1C59623D" w14:textId="4571FC57" w:rsidR="000A42C6" w:rsidRPr="000A42C6" w:rsidRDefault="000A42C6" w:rsidP="000A42C6">
      <w:pPr>
        <w:pStyle w:val="ListParagraph"/>
        <w:spacing w:line="276" w:lineRule="auto"/>
        <w:ind w:left="1069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0A42C6">
        <w:rPr>
          <w:rFonts w:ascii="Saysettha OT" w:eastAsia="Phetsarath OT" w:hAnsi="Saysettha OT" w:cs="Saysettha OT"/>
          <w:b/>
          <w:bCs/>
          <w:cs/>
          <w:lang w:bidi="lo-LA"/>
        </w:rPr>
        <w:tab/>
      </w:r>
      <w:r w:rsidRPr="000A42C6">
        <w:rPr>
          <w:rFonts w:ascii="Saysettha OT" w:eastAsia="Phetsarath OT" w:hAnsi="Saysettha OT" w:cs="Saysettha OT"/>
          <w:b/>
          <w:bCs/>
          <w:cs/>
          <w:lang w:bidi="lo-LA"/>
        </w:rPr>
        <w:tab/>
      </w:r>
      <w:r w:rsidRPr="009F4FDA">
        <w:rPr>
          <w:position w:val="-10"/>
          <w:cs/>
          <w:lang w:bidi="lo-LA"/>
        </w:rPr>
        <w:object w:dxaOrig="2360" w:dyaOrig="360" w14:anchorId="22399DA6">
          <v:shape id="_x0000_i1373" type="#_x0000_t75" style="width:117.75pt;height:18pt" o:ole="">
            <v:imagedata r:id="rId671" o:title=""/>
          </v:shape>
          <o:OLEObject Type="Embed" ProgID="Equation.DSMT4" ShapeID="_x0000_i1373" DrawAspect="Content" ObjectID="_1709892670" r:id="rId672"/>
        </w:object>
      </w:r>
    </w:p>
    <w:p w14:paraId="2C1A7575" w14:textId="55245743" w:rsidR="000A42C6" w:rsidRPr="000A42C6" w:rsidRDefault="000A42C6" w:rsidP="000A42C6">
      <w:pPr>
        <w:pStyle w:val="ListParagraph"/>
        <w:spacing w:line="276" w:lineRule="auto"/>
        <w:ind w:left="1069"/>
        <w:jc w:val="thaiDistribute"/>
        <w:rPr>
          <w:rFonts w:ascii="Saysettha OT" w:eastAsia="Phetsarath OT" w:hAnsi="Saysettha OT" w:cs="Saysettha OT"/>
          <w:cs/>
          <w:lang w:bidi="lo-LA"/>
        </w:rPr>
      </w:pPr>
      <w:r w:rsidRPr="000A42C6">
        <w:rPr>
          <w:rFonts w:ascii="Saysettha OT" w:eastAsia="Phetsarath OT" w:hAnsi="Saysettha OT" w:cs="Saysettha OT"/>
          <w:b/>
          <w:bCs/>
          <w:lang w:bidi="lo-LA"/>
        </w:rPr>
        <w:tab/>
      </w:r>
      <w:r w:rsidRPr="000A42C6">
        <w:rPr>
          <w:rFonts w:ascii="Saysettha OT" w:eastAsia="Phetsarath OT" w:hAnsi="Saysettha OT" w:cs="Saysettha OT" w:hint="cs"/>
          <w:cs/>
          <w:lang w:bidi="lo-LA"/>
        </w:rPr>
        <w:t xml:space="preserve">ຈາກ </w:t>
      </w:r>
      <w:r w:rsidR="00AA5C53" w:rsidRPr="009F4FDA">
        <w:rPr>
          <w:position w:val="-30"/>
          <w:cs/>
          <w:lang w:bidi="lo-LA"/>
        </w:rPr>
        <w:object w:dxaOrig="1960" w:dyaOrig="680" w14:anchorId="1761AB18">
          <v:shape id="_x0000_i1374" type="#_x0000_t75" style="width:97.5pt;height:33.75pt" o:ole="">
            <v:imagedata r:id="rId673" o:title=""/>
          </v:shape>
          <o:OLEObject Type="Embed" ProgID="Equation.DSMT4" ShapeID="_x0000_i1374" DrawAspect="Content" ObjectID="_1709892671" r:id="rId674"/>
        </w:object>
      </w:r>
      <w:r w:rsidR="006F4CE4">
        <w:rPr>
          <w:rFonts w:ascii="Saysettha OT" w:eastAsia="Phetsarath OT" w:hAnsi="Saysettha OT" w:cs="Saysettha OT"/>
          <w:lang w:bidi="lo-LA"/>
        </w:rPr>
        <w:t xml:space="preserve"> </w:t>
      </w:r>
      <w:r w:rsidR="006F4CE4">
        <w:rPr>
          <w:rFonts w:ascii="Saysettha OT" w:eastAsia="Phetsarath OT" w:hAnsi="Saysettha OT" w:cs="Saysettha OT" w:hint="cs"/>
          <w:cs/>
          <w:lang w:bidi="lo-LA"/>
        </w:rPr>
        <w:t>ແທນຄ່າໃສ່ໄດ້</w:t>
      </w:r>
    </w:p>
    <w:p w14:paraId="781A02E9" w14:textId="3EEAD5B7" w:rsidR="00AF1E41" w:rsidRPr="00C66828" w:rsidRDefault="000A42C6" w:rsidP="00C66828">
      <w:pPr>
        <w:pStyle w:val="ListParagraph"/>
        <w:spacing w:line="276" w:lineRule="auto"/>
        <w:ind w:left="1069"/>
        <w:jc w:val="thaiDistribute"/>
        <w:rPr>
          <w:rFonts w:ascii="Saysettha OT" w:eastAsia="Phetsarath OT" w:hAnsi="Saysettha OT" w:cs="Saysettha OT"/>
          <w:lang w:bidi="lo-LA"/>
        </w:rPr>
      </w:pPr>
      <w:r w:rsidRPr="000A42C6">
        <w:rPr>
          <w:rFonts w:ascii="Saysettha OT" w:eastAsia="Phetsarath OT" w:hAnsi="Saysettha OT" w:cs="Saysettha OT"/>
          <w:lang w:bidi="lo-LA"/>
        </w:rPr>
        <w:tab/>
      </w:r>
      <w:r w:rsidRPr="000A42C6">
        <w:rPr>
          <w:rFonts w:ascii="Saysettha OT" w:eastAsia="Phetsarath OT" w:hAnsi="Saysettha OT" w:cs="Saysettha OT"/>
          <w:lang w:bidi="lo-LA"/>
        </w:rPr>
        <w:tab/>
      </w:r>
      <w:r w:rsidR="006F4CE4" w:rsidRPr="006F4CE4">
        <w:rPr>
          <w:position w:val="-28"/>
          <w:lang w:bidi="lo-LA"/>
        </w:rPr>
        <w:object w:dxaOrig="5120" w:dyaOrig="660" w14:anchorId="18ED7DA1">
          <v:shape id="_x0000_i1375" type="#_x0000_t75" style="width:256.5pt;height:33.75pt" o:ole="">
            <v:imagedata r:id="rId675" o:title=""/>
          </v:shape>
          <o:OLEObject Type="Embed" ProgID="Equation.DSMT4" ShapeID="_x0000_i1375" DrawAspect="Content" ObjectID="_1709892672" r:id="rId676"/>
        </w:object>
      </w:r>
    </w:p>
    <w:p w14:paraId="07A42033" w14:textId="77777777" w:rsidR="00F766DC" w:rsidRDefault="00F766DC" w:rsidP="0034589D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64F3C29" w14:textId="77777777" w:rsidR="004A677B" w:rsidRDefault="004A677B" w:rsidP="00D66CF2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FE49C92" w14:textId="7E10D1D8" w:rsidR="00D66CF2" w:rsidRDefault="00D66CF2" w:rsidP="00D66CF2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lastRenderedPageBreak/>
        <w:t xml:space="preserve">ພາກທີ </w:t>
      </w:r>
      <w:r w:rsidRPr="0018202F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II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I</w:t>
      </w: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ການດຸ່ນດ່ຽງທາງເຄມີ</w:t>
      </w:r>
    </w:p>
    <w:p w14:paraId="50574DA0" w14:textId="2F2E1CE8" w:rsidR="00D66CF2" w:rsidRPr="00287CBE" w:rsidRDefault="00D66CF2" w:rsidP="00D66CF2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8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ການດຸ່ນດ່ຽງ</w:t>
      </w:r>
      <w:r w:rsidR="004F1005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ທາງ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ເຄມີ ແລະ ຄ່າຄົງທີ່ດຸ່ນດ່ຽງ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</w:p>
    <w:p w14:paraId="74E7B4AF" w14:textId="77777777" w:rsidR="00F11FE0" w:rsidRPr="004A677B" w:rsidRDefault="00F11FE0" w:rsidP="004A677B">
      <w:pPr>
        <w:spacing w:line="276" w:lineRule="auto"/>
        <w:rPr>
          <w:rFonts w:ascii="Saysettha OT" w:eastAsia="Phetsarath OT" w:hAnsi="Saysettha OT" w:cs="Saysettha OT"/>
          <w:lang w:bidi="lo-LA"/>
        </w:rPr>
      </w:pPr>
    </w:p>
    <w:p w14:paraId="4B1FE726" w14:textId="0A120326" w:rsidR="00D66CF2" w:rsidRPr="008F1988" w:rsidRDefault="00D66CF2" w:rsidP="00D66CF2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8F198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ພາກທີ </w:t>
      </w:r>
      <w:r w:rsidRPr="008F1988">
        <w:rPr>
          <w:rFonts w:ascii="Times New Roman" w:eastAsia="Phetsarath OT" w:hAnsi="Times New Roman" w:cs="Times New Roman"/>
          <w:b/>
          <w:bCs/>
          <w:u w:val="single"/>
          <w:lang w:bidi="lo-LA"/>
        </w:rPr>
        <w:t>II</w:t>
      </w:r>
      <w:r w:rsidR="00531FF8">
        <w:rPr>
          <w:rFonts w:ascii="Times New Roman" w:eastAsia="Phetsarath OT" w:hAnsi="Times New Roman" w:cs="Times New Roman"/>
          <w:b/>
          <w:bCs/>
          <w:u w:val="single"/>
          <w:lang w:bidi="lo-LA"/>
        </w:rPr>
        <w:t>I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="00531FF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ດຸ່ນດ່ຽງທາງເຄມີ</w:t>
      </w:r>
    </w:p>
    <w:p w14:paraId="21F3761F" w14:textId="60B74E9E" w:rsidR="00D66CF2" w:rsidRDefault="00D66CF2" w:rsidP="00D66CF2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531FF8">
        <w:rPr>
          <w:rFonts w:ascii="Times New Roman" w:eastAsia="Phetsarath OT" w:hAnsi="Times New Roman" w:cs="Times New Roman"/>
          <w:b/>
          <w:bCs/>
          <w:u w:val="single"/>
          <w:lang w:bidi="lo-LA"/>
        </w:rPr>
        <w:t>8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531FF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ດຸ່ນດ່ຽງທາງເຄມີ ແລະ ຄ່າຄົງທີ່ດຸ່ນດ່ຽງ</w:t>
      </w:r>
    </w:p>
    <w:p w14:paraId="14074A86" w14:textId="7CB2D2A8" w:rsidR="00D66CF2" w:rsidRPr="003B5785" w:rsidRDefault="00531FF8" w:rsidP="00596896">
      <w:pPr>
        <w:pStyle w:val="Header"/>
        <w:numPr>
          <w:ilvl w:val="0"/>
          <w:numId w:val="5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ຈິດສໍານຶກກ່ຽວກັບການດຸ່ນດ່ຽງ</w:t>
      </w:r>
    </w:p>
    <w:p w14:paraId="76C2A030" w14:textId="77777777" w:rsidR="00D66CF2" w:rsidRDefault="00D66CF2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7D6DD72A" w14:textId="63A0ED38" w:rsidR="00D66CF2" w:rsidRPr="002A4445" w:rsidRDefault="00531FF8" w:rsidP="00596896">
      <w:pPr>
        <w:pStyle w:val="Header"/>
        <w:numPr>
          <w:ilvl w:val="0"/>
          <w:numId w:val="55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ອະທິບາຍຄວາມໝາຍຂອງການດຸ່ນດ່ຽງ ແລະ ຍົກຕົວຢ່າງການດຸ່ນດ່ຽງໄດນາມິກ</w:t>
      </w:r>
      <w:r w:rsidR="00913E1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913E18">
        <w:rPr>
          <w:rFonts w:ascii="Times New Roman" w:eastAsia="Phetsarath OT" w:hAnsi="Times New Roman" w:cs="Times New Roman"/>
          <w:lang w:bidi="lo-LA"/>
        </w:rPr>
        <w:t>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ຕົວຢ່າງ</w:t>
      </w:r>
      <w:r w:rsidR="00D66CF2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D66CF2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6F21C6D" w14:textId="31394509" w:rsidR="00B86B76" w:rsidRDefault="00B86B76" w:rsidP="00B86B76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</w:p>
    <w:p w14:paraId="7D1A3006" w14:textId="70B15A80" w:rsidR="00B86B76" w:rsidRDefault="00B86B76" w:rsidP="00B86B76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</w:p>
    <w:p w14:paraId="671EA36E" w14:textId="77777777" w:rsidR="004A677B" w:rsidRDefault="004A677B" w:rsidP="00B86B76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</w:p>
    <w:p w14:paraId="67EEC49C" w14:textId="77777777" w:rsidR="00175E0F" w:rsidRDefault="00175E0F" w:rsidP="00B86B76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</w:p>
    <w:p w14:paraId="3A6E239D" w14:textId="687D8F5E" w:rsidR="00A15079" w:rsidRDefault="00A15079" w:rsidP="00B86B76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27E5986F" wp14:editId="4A2F622B">
                <wp:simplePos x="0" y="0"/>
                <wp:positionH relativeFrom="column">
                  <wp:posOffset>4013835</wp:posOffset>
                </wp:positionH>
                <wp:positionV relativeFrom="paragraph">
                  <wp:posOffset>175260</wp:posOffset>
                </wp:positionV>
                <wp:extent cx="1866900" cy="466725"/>
                <wp:effectExtent l="0" t="0" r="19050" b="28575"/>
                <wp:wrapNone/>
                <wp:docPr id="6" name="Rectangle: Rounded Corner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3">
                            <a:shade val="50000"/>
                          </a:schemeClr>
                        </a:lnRef>
                        <a:fillRef idx="1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22D234" w14:textId="4AABF9B3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ນໍາໃຊ້ຄ່າຄົງທີ່ດຸ່ນດ່ຽ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7E5986F" id="Rectangle: Rounded Corners 6" o:spid="_x0000_s1053" style="position:absolute;margin-left:316.05pt;margin-top:13.8pt;width:147pt;height:36.7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" fillcolor="#a5a5a5 [3206]" strokecolor="#525252 [1606]" strokeweight="1pt">
                <v:stroke joinstyle="miter"/>
                <v:textbox>
                  <w:txbxContent>
                    <w:p w14:paraId="0E22D234" w14:textId="4AABF9B3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ນໍາໃຊ້ຄ່າຄົງທີ່ດຸ່ນດ່ຽງ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013CB13B" wp14:editId="16D5DFC5">
                <wp:simplePos x="0" y="0"/>
                <wp:positionH relativeFrom="column">
                  <wp:posOffset>394335</wp:posOffset>
                </wp:positionH>
                <wp:positionV relativeFrom="paragraph">
                  <wp:posOffset>175260</wp:posOffset>
                </wp:positionV>
                <wp:extent cx="1866900" cy="466725"/>
                <wp:effectExtent l="0" t="0" r="19050" b="28575"/>
                <wp:wrapNone/>
                <wp:docPr id="4" name="Rectangle: Rounded Corner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9223F" w14:textId="3C28137D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ປ່ຽນແປງກັບປີ້ນຄືນໄດ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13CB13B" id="Rectangle: Rounded Corners 4" o:spid="_x0000_s1054" style="position:absolute;margin-left:31.05pt;margin-top:13.8pt;width:147pt;height:36.7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" fillcolor="#4472c4 [3204]" strokecolor="#1f3763 [1604]" strokeweight="1pt">
                <v:stroke joinstyle="miter"/>
                <v:textbox>
                  <w:txbxContent>
                    <w:p w14:paraId="01D9223F" w14:textId="3C28137D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ປ່ຽນແປງກັບປີ້ນຄືນໄດ້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7341FE14" wp14:editId="25F6525F">
                <wp:simplePos x="0" y="0"/>
                <wp:positionH relativeFrom="column">
                  <wp:posOffset>2508885</wp:posOffset>
                </wp:positionH>
                <wp:positionV relativeFrom="paragraph">
                  <wp:posOffset>175260</wp:posOffset>
                </wp:positionV>
                <wp:extent cx="1219200" cy="466725"/>
                <wp:effectExtent l="0" t="0" r="19050" b="28575"/>
                <wp:wrapNone/>
                <wp:docPr id="3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3E7C47" w14:textId="187B1FF6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A15079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ຄ່າຄົງທີ່ດຸ່ນດ່ຽ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341FE14" id="Rectangle: Rounded Corners 3" o:spid="_x0000_s1055" style="position:absolute;margin-left:197.55pt;margin-top:13.8pt;width:96pt;height:36.7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" fillcolor="#ed7d31 [3205]" strokecolor="#823b0b [1605]" strokeweight="1pt">
                <v:stroke joinstyle="miter"/>
                <v:textbox>
                  <w:txbxContent>
                    <w:p w14:paraId="2B3E7C47" w14:textId="187B1FF6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A15079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ຄ່າຄົງທີ່ດຸ່ນດ່ຽງ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7AE63D0" w14:textId="573CC20F" w:rsidR="00A15079" w:rsidRDefault="00FE5F10" w:rsidP="00B86B76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noProof/>
          <w:lang w:bidi="th-T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A4CBD8" wp14:editId="75C2DD20">
                <wp:simplePos x="0" y="0"/>
                <wp:positionH relativeFrom="column">
                  <wp:posOffset>3718560</wp:posOffset>
                </wp:positionH>
                <wp:positionV relativeFrom="paragraph">
                  <wp:posOffset>253365</wp:posOffset>
                </wp:positionV>
                <wp:extent cx="295275" cy="571500"/>
                <wp:effectExtent l="95250" t="38100" r="47625" b="9525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95275" cy="571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C96ECA" id="Straight Arrow Connector 18" o:spid="_x0000_s1026" type="#_x0000_t32" style="position:absolute;margin-left:292.8pt;margin-top:19.95pt;width:23.25pt;height:4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6FE1EF4" wp14:editId="4FAA13ED">
                <wp:simplePos x="0" y="0"/>
                <wp:positionH relativeFrom="column">
                  <wp:posOffset>2261235</wp:posOffset>
                </wp:positionH>
                <wp:positionV relativeFrom="paragraph">
                  <wp:posOffset>243840</wp:posOffset>
                </wp:positionV>
                <wp:extent cx="247650" cy="571500"/>
                <wp:effectExtent l="95250" t="38100" r="57150" b="9525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7650" cy="571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7DBFCB2" id="Straight Arrow Connector 20" o:spid="_x0000_s1026" type="#_x0000_t32" style="position:absolute;margin-left:178.05pt;margin-top:19.2pt;width:19.5pt;height:45pt;flip:x 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66426B">
        <w:rPr>
          <w:rFonts w:ascii="Saysettha OT" w:eastAsia="Phetsarath OT" w:hAnsi="Saysettha OT" w:cs="Saysettha OT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ABA415B" wp14:editId="4ACB5C50">
                <wp:simplePos x="0" y="0"/>
                <wp:positionH relativeFrom="column">
                  <wp:posOffset>4909185</wp:posOffset>
                </wp:positionH>
                <wp:positionV relativeFrom="paragraph">
                  <wp:posOffset>234315</wp:posOffset>
                </wp:positionV>
                <wp:extent cx="0" cy="447675"/>
                <wp:effectExtent l="114300" t="19050" r="76200" b="104775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1651DD" id="Straight Arrow Connector 19" o:spid="_x0000_s1026" type="#_x0000_t32" style="position:absolute;margin-left:386.55pt;margin-top:18.45pt;width:0;height:35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" strokecolor="black [3200]" strokeweight=".5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66426B">
        <w:rPr>
          <w:rFonts w:ascii="Saysettha OT" w:eastAsia="Phetsarath OT" w:hAnsi="Saysettha OT" w:cs="Saysettha OT"/>
          <w:noProof/>
          <w:lang w:bidi="th-TH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246D306" wp14:editId="76A15482">
                <wp:simplePos x="0" y="0"/>
                <wp:positionH relativeFrom="column">
                  <wp:posOffset>3108960</wp:posOffset>
                </wp:positionH>
                <wp:positionV relativeFrom="paragraph">
                  <wp:posOffset>234315</wp:posOffset>
                </wp:positionV>
                <wp:extent cx="0" cy="571500"/>
                <wp:effectExtent l="95250" t="38100" r="76200" b="9525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1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50B261E" id="Straight Arrow Connector 17" o:spid="_x0000_s1026" type="#_x0000_t32" style="position:absolute;margin-left:244.8pt;margin-top:18.45pt;width:0;height:45pt;flip:y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432637C4" w14:textId="4CA9134A" w:rsidR="00A15079" w:rsidRDefault="0066426B" w:rsidP="00A15079">
      <w:pPr>
        <w:pStyle w:val="Header"/>
        <w:tabs>
          <w:tab w:val="clear" w:pos="4680"/>
          <w:tab w:val="clear" w:pos="9360"/>
        </w:tabs>
        <w:spacing w:after="160" w:line="276" w:lineRule="auto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19A13006" wp14:editId="2633EB33">
                <wp:simplePos x="0" y="0"/>
                <wp:positionH relativeFrom="column">
                  <wp:posOffset>2508885</wp:posOffset>
                </wp:positionH>
                <wp:positionV relativeFrom="paragraph">
                  <wp:posOffset>398145</wp:posOffset>
                </wp:positionV>
                <wp:extent cx="1219200" cy="466725"/>
                <wp:effectExtent l="0" t="0" r="19050" b="28575"/>
                <wp:wrapNone/>
                <wp:docPr id="2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F636C6" w14:textId="7A065BCA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  <w:r w:rsidRPr="00A15079">
                              <w:rPr>
                                <w:rFonts w:ascii="Saysettha OT" w:hAnsi="Saysettha OT" w:cs="Saysettha OT"/>
                                <w:b/>
                                <w:bCs/>
                                <w:cs/>
                                <w:lang w:bidi="lo-LA"/>
                              </w:rPr>
                              <w:t>ການດຸ່ນດ່ຽ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9A13006" id="Rectangle: Rounded Corners 2" o:spid="_x0000_s1056" style="position:absolute;left:0;text-align:left;margin-left:197.55pt;margin-top:31.35pt;width:96pt;height:36.7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1FF636C6" w14:textId="7A065BCA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  <w:r w:rsidRPr="00A15079">
                        <w:rPr>
                          <w:rFonts w:ascii="Saysettha OT" w:hAnsi="Saysettha OT" w:cs="Saysettha OT"/>
                          <w:b/>
                          <w:bCs/>
                          <w:cs/>
                          <w:lang w:bidi="lo-LA"/>
                        </w:rPr>
                        <w:t>ການດຸ່ນດ່ຽງ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4C19E403" wp14:editId="30D2D3A0">
                <wp:simplePos x="0" y="0"/>
                <wp:positionH relativeFrom="column">
                  <wp:posOffset>394335</wp:posOffset>
                </wp:positionH>
                <wp:positionV relativeFrom="paragraph">
                  <wp:posOffset>274320</wp:posOffset>
                </wp:positionV>
                <wp:extent cx="1866900" cy="714375"/>
                <wp:effectExtent l="0" t="0" r="19050" b="28575"/>
                <wp:wrapNone/>
                <wp:docPr id="5" name="Rectangle: Rounded Corner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7143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3F8457" w14:textId="6481FCD5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ຫຼັກການຂອງລີຊາເຕີລີແອປ່ຽນແປງກັບປີ້ນຄືນໄດ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C19E403" id="Rectangle: Rounded Corners 5" o:spid="_x0000_s1057" style="position:absolute;left:0;text-align:left;margin-left:31.05pt;margin-top:21.6pt;width:147pt;height:56.2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" fillcolor="#ffc000 [3207]" strokecolor="#7f5f00 [1607]" strokeweight="1pt">
                <v:stroke joinstyle="miter"/>
                <v:textbox>
                  <w:txbxContent>
                    <w:p w14:paraId="493F8457" w14:textId="6481FCD5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ຫຼັກການຂອງລີຊາເຕີລີແອປ່ຽນແປງກັບປີ້ນຄືນໄດ້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7C743AA3" wp14:editId="230D81A2">
                <wp:simplePos x="0" y="0"/>
                <wp:positionH relativeFrom="column">
                  <wp:posOffset>3947160</wp:posOffset>
                </wp:positionH>
                <wp:positionV relativeFrom="paragraph">
                  <wp:posOffset>274320</wp:posOffset>
                </wp:positionV>
                <wp:extent cx="2095500" cy="714375"/>
                <wp:effectExtent l="0" t="0" r="19050" b="28575"/>
                <wp:wrapNone/>
                <wp:docPr id="7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0" cy="7143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DFD6ED0" w14:textId="4A2AD687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ພົວພັນລະຫວ່າງຄວາມເຂັ້ມຂຸ້ນຂອງທາດຢູ່ພາວະດຸ່ນດ່ຽ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743AA3" id="Rectangle: Rounded Corners 7" o:spid="_x0000_s1058" style="position:absolute;left:0;text-align:left;margin-left:310.8pt;margin-top:21.6pt;width:165pt;height:56.2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" fillcolor="#70ad47 [3209]" strokecolor="#375623 [1609]" strokeweight="1pt">
                <v:stroke joinstyle="miter"/>
                <v:textbox>
                  <w:txbxContent>
                    <w:p w14:paraId="1DFD6ED0" w14:textId="4A2AD687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ພົວພັນລະຫວ່າງຄວາມເຂັ້ມຂຸ້ນຂອງທາດຢູ່ພາວະດຸ່ນດ່ຽງ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17562D3" w14:textId="1476F6B2" w:rsidR="00D66CF2" w:rsidRDefault="0066426B" w:rsidP="007278B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441B682" wp14:editId="5832FBE4">
                <wp:simplePos x="0" y="0"/>
                <wp:positionH relativeFrom="column">
                  <wp:posOffset>3118485</wp:posOffset>
                </wp:positionH>
                <wp:positionV relativeFrom="paragraph">
                  <wp:posOffset>1398270</wp:posOffset>
                </wp:positionV>
                <wp:extent cx="0" cy="247650"/>
                <wp:effectExtent l="114300" t="19050" r="57150" b="9525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4B5D472" id="Straight Arrow Connector 24" o:spid="_x0000_s1026" type="#_x0000_t32" style="position:absolute;margin-left:245.55pt;margin-top:110.1pt;width:0;height:19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" strokecolor="black [3200]" strokeweight=".5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764885A" wp14:editId="36F64414">
                <wp:simplePos x="0" y="0"/>
                <wp:positionH relativeFrom="column">
                  <wp:posOffset>2261235</wp:posOffset>
                </wp:positionH>
                <wp:positionV relativeFrom="paragraph">
                  <wp:posOffset>218440</wp:posOffset>
                </wp:positionV>
                <wp:extent cx="238125" cy="0"/>
                <wp:effectExtent l="76200" t="76200" r="0" b="152400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81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3D5C06" id="Straight Arrow Connector 22" o:spid="_x0000_s1026" type="#_x0000_t32" style="position:absolute;margin-left:178.05pt;margin-top:17.2pt;width:18.75pt;height:0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106AD1B" wp14:editId="209E7C79">
                <wp:simplePos x="0" y="0"/>
                <wp:positionH relativeFrom="column">
                  <wp:posOffset>3128010</wp:posOffset>
                </wp:positionH>
                <wp:positionV relativeFrom="paragraph">
                  <wp:posOffset>456565</wp:posOffset>
                </wp:positionV>
                <wp:extent cx="0" cy="504825"/>
                <wp:effectExtent l="114300" t="19050" r="76200" b="104775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48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1D0651" id="Straight Arrow Connector 16" o:spid="_x0000_s1026" type="#_x0000_t32" style="position:absolute;margin-left:246.3pt;margin-top:35.95pt;width:0;height:39.7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7B0F6220" wp14:editId="7B19F330">
                <wp:simplePos x="0" y="0"/>
                <wp:positionH relativeFrom="column">
                  <wp:posOffset>508635</wp:posOffset>
                </wp:positionH>
                <wp:positionV relativeFrom="paragraph">
                  <wp:posOffset>1647190</wp:posOffset>
                </wp:positionV>
                <wp:extent cx="1219200" cy="466725"/>
                <wp:effectExtent l="0" t="0" r="19050" b="28575"/>
                <wp:wrapNone/>
                <wp:docPr id="9" name="Rectangle: Rounded Corner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3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26318F" w14:textId="07452F89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ຄວາມດັ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0F6220" id="Rectangle: Rounded Corners 9" o:spid="_x0000_s1059" style="position:absolute;left:0;text-align:left;margin-left:40.05pt;margin-top:129.7pt;width:96pt;height:36.7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" fillcolor="#ffc310 [3031]" strokecolor="#ffc000 [3207]" strokeweight=".5pt">
                <v:fill color2="#fcbd00 [3175]" rotate="t" colors="0 #ffc746;.5 #ffc600;1 #e5b600" focus="100%" type="gradient">
                  <o:fill v:ext="view" type="gradientUnscaled"/>
                </v:fill>
                <v:stroke joinstyle="miter"/>
                <v:textbox>
                  <w:txbxContent>
                    <w:p w14:paraId="5726318F" w14:textId="07452F89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ຄວາມດັນ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429253A1" wp14:editId="2D937259">
                <wp:simplePos x="0" y="0"/>
                <wp:positionH relativeFrom="column">
                  <wp:posOffset>4528185</wp:posOffset>
                </wp:positionH>
                <wp:positionV relativeFrom="paragraph">
                  <wp:posOffset>1637665</wp:posOffset>
                </wp:positionV>
                <wp:extent cx="1219200" cy="466725"/>
                <wp:effectExtent l="57150" t="38100" r="57150" b="85725"/>
                <wp:wrapNone/>
                <wp:docPr id="11" name="Rectangle: Rounded Corner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0">
                          <a:schemeClr val="accent5"/>
                        </a:lnRef>
                        <a:fillRef idx="3">
                          <a:schemeClr val="accent5"/>
                        </a:fillRef>
                        <a:effectRef idx="3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1486DF" w14:textId="2837892C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ຄວາມເຂັ້ມຂຸ້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9253A1" id="Rectangle: Rounded Corners 11" o:spid="_x0000_s1060" style="position:absolute;left:0;text-align:left;margin-left:356.55pt;margin-top:128.95pt;width:96pt;height:36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" fillcolor="#65a0d7 [3032]" stroked="f">
                <v:fill color2="#5898d4 [3176]" rotate="t" colors="0 #71a6db;.5 #559bdb;1 #438ac9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321486DF" w14:textId="2837892C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ຄວາມເຂັ້ມຂຸ້ນ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 wp14:anchorId="5F0112E0" wp14:editId="0C968831">
                <wp:simplePos x="0" y="0"/>
                <wp:positionH relativeFrom="column">
                  <wp:posOffset>2194560</wp:posOffset>
                </wp:positionH>
                <wp:positionV relativeFrom="paragraph">
                  <wp:posOffset>961391</wp:posOffset>
                </wp:positionV>
                <wp:extent cx="1866900" cy="438150"/>
                <wp:effectExtent l="0" t="0" r="19050" b="19050"/>
                <wp:wrapNone/>
                <wp:docPr id="8" name="Rectangle: Rounded Corner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4381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D5277D" w14:textId="1F57D13B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ປັດໄຈທີ່ມີຕໍ່ພາວະດຸ່ນດ່ຽ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F0112E0" id="Rectangle: Rounded Corners 8" o:spid="_x0000_s1061" style="position:absolute;left:0;text-align:left;margin-left:172.8pt;margin-top:75.7pt;width:147pt;height:34.5pt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" fillcolor="#4f7ac7 [3028]" strokecolor="#4472c4 [3204]" strokeweight=".5pt">
                <v:fill color2="#416fc3 [3172]" rotate="t" colors="0 #6083cb;.5 #3e70ca;1 #2e61ba" focus="100%" type="gradient">
                  <o:fill v:ext="view" type="gradientUnscaled"/>
                </v:fill>
                <v:stroke joinstyle="miter"/>
                <v:textbox>
                  <w:txbxContent>
                    <w:p w14:paraId="47D5277D" w14:textId="1F57D13B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ປັດໄຈທີ່ມີຕໍ່ພາວະດຸ່ນດ່ຽງ</w:t>
                      </w:r>
                    </w:p>
                  </w:txbxContent>
                </v:textbox>
              </v:roundrect>
            </w:pict>
          </mc:Fallback>
        </mc:AlternateContent>
      </w:r>
    </w:p>
    <w:p w14:paraId="5F8CEFF1" w14:textId="5264B7DB" w:rsidR="00E259C2" w:rsidRPr="00E259C2" w:rsidRDefault="00E259C2" w:rsidP="00E259C2">
      <w:pPr>
        <w:rPr>
          <w:rFonts w:ascii="Saysettha OT" w:hAnsi="Saysettha OT" w:cs="Saysettha OT"/>
          <w:lang w:bidi="lo-LA"/>
        </w:rPr>
      </w:pPr>
    </w:p>
    <w:p w14:paraId="7CEE2173" w14:textId="56863143" w:rsidR="00E259C2" w:rsidRPr="00E259C2" w:rsidRDefault="00E259C2" w:rsidP="00E259C2">
      <w:pPr>
        <w:rPr>
          <w:rFonts w:ascii="Saysettha OT" w:hAnsi="Saysettha OT" w:cs="Saysettha OT"/>
          <w:lang w:bidi="lo-LA"/>
        </w:rPr>
      </w:pPr>
    </w:p>
    <w:p w14:paraId="751CB42C" w14:textId="2E825C38" w:rsidR="00E259C2" w:rsidRPr="00CD5072" w:rsidRDefault="00FE5F10" w:rsidP="00CD5072">
      <w:pPr>
        <w:pStyle w:val="Header"/>
        <w:tabs>
          <w:tab w:val="clear" w:pos="4680"/>
          <w:tab w:val="clear" w:pos="9360"/>
        </w:tabs>
        <w:spacing w:after="160" w:line="259" w:lineRule="auto"/>
        <w:rPr>
          <w:rFonts w:ascii="Saysettha OT" w:hAnsi="Saysettha OT" w:cs="Saysettha OT"/>
          <w:noProof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622B2B3C" wp14:editId="05F37AB3">
                <wp:simplePos x="0" y="0"/>
                <wp:positionH relativeFrom="column">
                  <wp:posOffset>4023360</wp:posOffset>
                </wp:positionH>
                <wp:positionV relativeFrom="paragraph">
                  <wp:posOffset>212090</wp:posOffset>
                </wp:positionV>
                <wp:extent cx="514350" cy="247650"/>
                <wp:effectExtent l="76200" t="38100" r="76200" b="11430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44EF690" id="Straight Arrow Connector 25" o:spid="_x0000_s1026" type="#_x0000_t32" style="position:absolute;margin-left:316.8pt;margin-top:16.7pt;width:40.5pt;height:19.5pt;z-index:2516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" strokecolor="black [3200]" strokeweight=".5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CD5072" w:rsidRPr="00CD5072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85AAEAF" wp14:editId="68B6CFA9">
                <wp:simplePos x="0" y="0"/>
                <wp:positionH relativeFrom="column">
                  <wp:posOffset>1746885</wp:posOffset>
                </wp:positionH>
                <wp:positionV relativeFrom="paragraph">
                  <wp:posOffset>202565</wp:posOffset>
                </wp:positionV>
                <wp:extent cx="466725" cy="247650"/>
                <wp:effectExtent l="76200" t="38100" r="47625" b="114300"/>
                <wp:wrapNone/>
                <wp:docPr id="281" name="Straight Arrow Connector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66725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566B9FB" id="Straight Arrow Connector 281" o:spid="_x0000_s1026" type="#_x0000_t32" style="position:absolute;margin-left:137.55pt;margin-top:15.95pt;width:36.75pt;height:19.5pt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" strokecolor="black [3200]" strokeweight=".5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4A7D2BC4" w14:textId="32E2BCCB" w:rsidR="00E259C2" w:rsidRPr="00E259C2" w:rsidRDefault="00F63AF1" w:rsidP="00E259C2">
      <w:pPr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303D3D36" wp14:editId="48496DCC">
                <wp:simplePos x="0" y="0"/>
                <wp:positionH relativeFrom="column">
                  <wp:posOffset>2513546</wp:posOffset>
                </wp:positionH>
                <wp:positionV relativeFrom="paragraph">
                  <wp:posOffset>105869</wp:posOffset>
                </wp:positionV>
                <wp:extent cx="1219200" cy="466725"/>
                <wp:effectExtent l="0" t="0" r="19050" b="28575"/>
                <wp:wrapNone/>
                <wp:docPr id="10" name="Rectangle: Rounded Corners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ADE98B" w14:textId="10EF0B84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ອຸນຫະພູ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03D3D36" id="Rectangle: Rounded Corners 10" o:spid="_x0000_s1062" style="position:absolute;margin-left:197.9pt;margin-top:8.35pt;width:96pt;height:36.75pt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05ADE98B" w14:textId="10EF0B84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ອຸນຫະພູມ</w:t>
                      </w:r>
                    </w:p>
                  </w:txbxContent>
                </v:textbox>
              </v:roundrect>
            </w:pict>
          </mc:Fallback>
        </mc:AlternateContent>
      </w:r>
    </w:p>
    <w:p w14:paraId="3A78F1CB" w14:textId="4CE0D941" w:rsidR="00E259C2" w:rsidRPr="00E259C2" w:rsidRDefault="00E259C2" w:rsidP="00E259C2">
      <w:pPr>
        <w:rPr>
          <w:rFonts w:ascii="Saysettha OT" w:hAnsi="Saysettha OT" w:cs="Saysettha OT"/>
          <w:lang w:bidi="lo-LA"/>
        </w:rPr>
      </w:pPr>
    </w:p>
    <w:p w14:paraId="0CFBC302" w14:textId="314033D5" w:rsidR="00AF57B9" w:rsidRPr="00E259C2" w:rsidRDefault="005621C7" w:rsidP="00AF57B9">
      <w:pPr>
        <w:ind w:left="426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lastRenderedPageBreak/>
        <w:t>ກໍານົດໃຫ້</w:t>
      </w:r>
      <w:r w:rsidR="00555F39" w:rsidRPr="006629F6">
        <w:rPr>
          <w:rFonts w:ascii="Saysettha OT" w:hAnsi="Saysettha OT" w:cs="Saysettha OT"/>
          <w:position w:val="-10"/>
          <w:cs/>
          <w:lang w:bidi="lo-LA"/>
        </w:rPr>
        <w:object w:dxaOrig="2680" w:dyaOrig="360" w14:anchorId="1D1702D8">
          <v:shape id="_x0000_i1376" type="#_x0000_t75" style="width:133.5pt;height:18pt" o:ole="">
            <v:imagedata r:id="rId677" o:title=""/>
          </v:shape>
          <o:OLEObject Type="Embed" ProgID="Equation.DSMT4" ShapeID="_x0000_i1376" DrawAspect="Content" ObjectID="_1709892673" r:id="rId678"/>
        </w:object>
      </w:r>
      <w:r w:rsidR="00804A11">
        <w:rPr>
          <w:rFonts w:ascii="Saysettha OT" w:hAnsi="Saysettha OT" w:cs="Saysettha OT" w:hint="cs"/>
          <w:cs/>
          <w:lang w:bidi="lo-LA"/>
        </w:rPr>
        <w:t>ຢູ່ໃນພາວະສົມດຸນເມື່ອ</w:t>
      </w:r>
      <w:r w:rsidR="00804A11" w:rsidRPr="00804A11">
        <w:rPr>
          <w:rFonts w:ascii="Saysettha OT" w:hAnsi="Saysettha OT" w:cs="Saysettha OT"/>
          <w:position w:val="-10"/>
          <w:cs/>
          <w:lang w:bidi="lo-LA"/>
        </w:rPr>
        <w:object w:dxaOrig="680" w:dyaOrig="320" w14:anchorId="3D05D06E">
          <v:shape id="_x0000_i1377" type="#_x0000_t75" style="width:33.75pt;height:15.75pt" o:ole="">
            <v:imagedata r:id="rId679" o:title=""/>
          </v:shape>
          <o:OLEObject Type="Embed" ProgID="Equation.DSMT4" ShapeID="_x0000_i1377" DrawAspect="Content" ObjectID="_1709892674" r:id="rId680"/>
        </w:object>
      </w:r>
      <w:r w:rsidR="00804A11">
        <w:rPr>
          <w:rFonts w:ascii="Saysettha OT" w:hAnsi="Saysettha OT" w:cs="Saysettha OT" w:hint="cs"/>
          <w:cs/>
          <w:lang w:bidi="lo-LA"/>
        </w:rPr>
        <w:t>ແລະ</w:t>
      </w:r>
      <w:r w:rsidR="00804A11" w:rsidRPr="00804A11">
        <w:rPr>
          <w:rFonts w:ascii="Saysettha OT" w:hAnsi="Saysettha OT" w:cs="Saysettha OT"/>
          <w:position w:val="-10"/>
          <w:cs/>
          <w:lang w:bidi="lo-LA"/>
        </w:rPr>
        <w:object w:dxaOrig="279" w:dyaOrig="320" w14:anchorId="2D139641">
          <v:shape id="_x0000_i1378" type="#_x0000_t75" style="width:15pt;height:15.75pt" o:ole="">
            <v:imagedata r:id="rId681" o:title=""/>
          </v:shape>
          <o:OLEObject Type="Embed" ProgID="Equation.DSMT4" ShapeID="_x0000_i1378" DrawAspect="Content" ObjectID="_1709892675" r:id="rId682"/>
        </w:object>
      </w:r>
      <w:r w:rsidR="00AF57B9">
        <w:rPr>
          <w:rFonts w:ascii="Saysettha OT" w:hAnsi="Saysettha OT" w:cs="Saysettha OT" w:hint="cs"/>
          <w:cs/>
          <w:lang w:bidi="lo-LA"/>
        </w:rPr>
        <w:t>ຄືສໍາປະສິດຂອງທາດ</w:t>
      </w:r>
      <w:r w:rsidR="00AF57B9" w:rsidRPr="00804A11">
        <w:rPr>
          <w:rFonts w:ascii="Saysettha OT" w:hAnsi="Saysettha OT" w:cs="Saysettha OT"/>
          <w:position w:val="-10"/>
          <w:cs/>
          <w:lang w:bidi="lo-LA"/>
        </w:rPr>
        <w:object w:dxaOrig="820" w:dyaOrig="320" w14:anchorId="7701948D">
          <v:shape id="_x0000_i1379" type="#_x0000_t75" style="width:40.5pt;height:15.75pt" o:ole="">
            <v:imagedata r:id="rId683" o:title=""/>
          </v:shape>
          <o:OLEObject Type="Embed" ProgID="Equation.DSMT4" ShapeID="_x0000_i1379" DrawAspect="Content" ObjectID="_1709892676" r:id="rId684"/>
        </w:object>
      </w:r>
      <w:r w:rsidR="00AF57B9">
        <w:rPr>
          <w:rFonts w:ascii="Saysettha OT" w:hAnsi="Saysettha OT" w:cs="Saysettha OT" w:hint="cs"/>
          <w:cs/>
          <w:lang w:bidi="lo-LA"/>
        </w:rPr>
        <w:t>ແລະ</w:t>
      </w:r>
      <w:r w:rsidR="00AF57B9" w:rsidRPr="00804A11">
        <w:rPr>
          <w:rFonts w:ascii="Saysettha OT" w:hAnsi="Saysettha OT" w:cs="Saysettha OT"/>
          <w:position w:val="-10"/>
          <w:cs/>
          <w:lang w:bidi="lo-LA"/>
        </w:rPr>
        <w:object w:dxaOrig="340" w:dyaOrig="320" w14:anchorId="12ACDF36">
          <v:shape id="_x0000_i1380" type="#_x0000_t75" style="width:17.25pt;height:15.75pt" o:ole="">
            <v:imagedata r:id="rId685" o:title=""/>
          </v:shape>
          <o:OLEObject Type="Embed" ProgID="Equation.DSMT4" ShapeID="_x0000_i1380" DrawAspect="Content" ObjectID="_1709892677" r:id="rId686"/>
        </w:object>
      </w:r>
      <w:r w:rsidR="00141CEB">
        <w:rPr>
          <w:rFonts w:ascii="Saysettha OT" w:hAnsi="Saysettha OT" w:cs="Saysettha OT" w:hint="cs"/>
          <w:cs/>
          <w:lang w:bidi="lo-LA"/>
        </w:rPr>
        <w:t>ຕາມລໍາດັບສາມາດສ້າງການພົວພັນລະຫວ່າງຄ່າຄົງທີ່ດຸ່ນດ່ຽງ</w:t>
      </w:r>
      <w:r w:rsidR="00A9617B" w:rsidRPr="00141CEB">
        <w:rPr>
          <w:rFonts w:ascii="Saysettha OT" w:hAnsi="Saysettha OT" w:cs="Saysettha OT"/>
          <w:position w:val="-14"/>
          <w:cs/>
          <w:lang w:bidi="lo-LA"/>
        </w:rPr>
        <w:object w:dxaOrig="540" w:dyaOrig="400" w14:anchorId="66E142D2">
          <v:shape id="_x0000_i1381" type="#_x0000_t75" style="width:26.25pt;height:19.5pt" o:ole="">
            <v:imagedata r:id="rId687" o:title=""/>
          </v:shape>
          <o:OLEObject Type="Embed" ProgID="Equation.DSMT4" ShapeID="_x0000_i1381" DrawAspect="Content" ObjectID="_1709892678" r:id="rId688"/>
        </w:object>
      </w:r>
      <w:r w:rsidR="00141CEB">
        <w:rPr>
          <w:rFonts w:ascii="Saysettha OT" w:hAnsi="Saysettha OT" w:cs="Saysettha OT" w:hint="cs"/>
          <w:cs/>
          <w:lang w:bidi="lo-LA"/>
        </w:rPr>
        <w:t>ກັບຄວາມເຂັ້ມຂຸ້ນຢູ່ອຸນຫະພູມ</w:t>
      </w:r>
      <w:r w:rsidR="00141CEB" w:rsidRPr="00141CEB">
        <w:rPr>
          <w:rFonts w:ascii="Saysettha OT" w:hAnsi="Saysettha OT" w:cs="Saysettha OT"/>
          <w:position w:val="-10"/>
          <w:cs/>
          <w:lang w:bidi="lo-LA"/>
        </w:rPr>
        <w:object w:dxaOrig="740" w:dyaOrig="360" w14:anchorId="564E0271">
          <v:shape id="_x0000_i1382" type="#_x0000_t75" style="width:36.75pt;height:18pt" o:ole="">
            <v:imagedata r:id="rId689" o:title=""/>
          </v:shape>
          <o:OLEObject Type="Embed" ProgID="Equation.DSMT4" ShapeID="_x0000_i1382" DrawAspect="Content" ObjectID="_1709892679" r:id="rId690"/>
        </w:object>
      </w:r>
      <w:r w:rsidR="00141CEB">
        <w:rPr>
          <w:rFonts w:ascii="Saysettha OT" w:hAnsi="Saysettha OT" w:cs="Saysettha OT" w:hint="cs"/>
          <w:cs/>
          <w:lang w:bidi="lo-LA"/>
        </w:rPr>
        <w:t>ໄດ້ດັ່ງນີ້:</w:t>
      </w:r>
    </w:p>
    <w:p w14:paraId="68FB6AA7" w14:textId="31E157AE" w:rsidR="00E259C2" w:rsidRDefault="00AA5C53" w:rsidP="00E46328">
      <w:pPr>
        <w:ind w:left="426"/>
        <w:jc w:val="center"/>
        <w:rPr>
          <w:rFonts w:ascii="Saysettha OT" w:hAnsi="Saysettha OT" w:cs="Saysettha OT"/>
          <w:lang w:bidi="lo-LA"/>
        </w:rPr>
      </w:pPr>
      <w:r w:rsidRPr="00E46328">
        <w:rPr>
          <w:rFonts w:ascii="Saysettha OT" w:hAnsi="Saysettha OT" w:cs="Saysettha OT"/>
          <w:position w:val="-36"/>
          <w:cs/>
          <w:lang w:bidi="lo-LA"/>
        </w:rPr>
        <w:object w:dxaOrig="1460" w:dyaOrig="840" w14:anchorId="3DD1D65F">
          <v:shape id="_x0000_i1383" type="#_x0000_t75" style="width:72.75pt;height:40.5pt" o:ole="">
            <v:imagedata r:id="rId691" o:title=""/>
          </v:shape>
          <o:OLEObject Type="Embed" ProgID="Equation.DSMT4" ShapeID="_x0000_i1383" DrawAspect="Content" ObjectID="_1709892680" r:id="rId692"/>
        </w:object>
      </w:r>
    </w:p>
    <w:p w14:paraId="230B90B0" w14:textId="7782E6A1" w:rsidR="00E46328" w:rsidRDefault="00E46328" w:rsidP="00596896">
      <w:pPr>
        <w:pStyle w:val="ListParagraph"/>
        <w:numPr>
          <w:ilvl w:val="0"/>
          <w:numId w:val="56"/>
        </w:numPr>
        <w:ind w:left="851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ໍ້ສັງເກດກ່ຽວກັບຄ່າຄົງທີ່ຂອງຄ່າຄົງທີ່ດຸ່ນດ່ຽງ</w:t>
      </w:r>
    </w:p>
    <w:p w14:paraId="73D6B2E2" w14:textId="5ED27EB6" w:rsidR="00E46328" w:rsidRDefault="00E46328" w:rsidP="00596896">
      <w:pPr>
        <w:pStyle w:val="ListParagraph"/>
        <w:numPr>
          <w:ilvl w:val="0"/>
          <w:numId w:val="39"/>
        </w:numPr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ໍລະນີຂອງປະຕິກິລິຍາເນື້ອປະສົມຄ່າຂອງ</w:t>
      </w:r>
      <w:r w:rsidR="00A9617B" w:rsidRPr="00860897">
        <w:rPr>
          <w:rFonts w:ascii="Saysettha OT" w:hAnsi="Saysettha OT" w:cs="Saysettha OT"/>
          <w:position w:val="-10"/>
          <w:cs/>
          <w:lang w:bidi="lo-LA"/>
        </w:rPr>
        <w:object w:dxaOrig="340" w:dyaOrig="320" w14:anchorId="51D4767D">
          <v:shape id="_x0000_i1384" type="#_x0000_t75" style="width:17.25pt;height:15.75pt" o:ole="">
            <v:imagedata r:id="rId693" o:title=""/>
          </v:shape>
          <o:OLEObject Type="Embed" ProgID="Equation.DSMT4" ShapeID="_x0000_i1384" DrawAspect="Content" ObjectID="_1709892681" r:id="rId694"/>
        </w:object>
      </w:r>
      <w:r>
        <w:rPr>
          <w:rFonts w:ascii="Saysettha OT" w:hAnsi="Saysettha OT" w:cs="Saysettha OT" w:hint="cs"/>
          <w:cs/>
          <w:lang w:bidi="lo-LA"/>
        </w:rPr>
        <w:t>ຈະຂື້ນກັບຄວາມເຂັ້ມຂຸ້ນຂອງທາດທີ່</w:t>
      </w:r>
      <w:r w:rsidR="007B7B2A">
        <w:rPr>
          <w:rFonts w:ascii="Saysettha OT" w:hAnsi="Saysettha OT" w:cs="Saysettha OT" w:hint="cs"/>
          <w:cs/>
          <w:lang w:bidi="lo-LA"/>
        </w:rPr>
        <w:t>ເປັນກ໊າສ</w:t>
      </w:r>
      <w:r w:rsidR="007B7B2A" w:rsidRPr="007B7B2A">
        <w:rPr>
          <w:rFonts w:ascii="Saysettha OT" w:hAnsi="Saysettha OT" w:cs="Saysettha OT"/>
          <w:position w:val="-14"/>
          <w:cs/>
          <w:lang w:bidi="lo-LA"/>
        </w:rPr>
        <w:object w:dxaOrig="480" w:dyaOrig="400" w14:anchorId="35D6CA2E">
          <v:shape id="_x0000_i1385" type="#_x0000_t75" style="width:25.5pt;height:19.5pt" o:ole="">
            <v:imagedata r:id="rId695" o:title=""/>
          </v:shape>
          <o:OLEObject Type="Embed" ProgID="Equation.DSMT4" ShapeID="_x0000_i1385" DrawAspect="Content" ObjectID="_1709892682" r:id="rId696"/>
        </w:object>
      </w:r>
      <w:r w:rsidR="007B7B2A">
        <w:rPr>
          <w:rFonts w:ascii="Saysettha OT" w:hAnsi="Saysettha OT" w:cs="Saysettha OT" w:hint="cs"/>
          <w:cs/>
          <w:lang w:bidi="lo-LA"/>
        </w:rPr>
        <w:t>ແລະ ກ໊າສລະລາຍ</w:t>
      </w:r>
      <w:r w:rsidR="007B7B2A" w:rsidRPr="007B7B2A">
        <w:rPr>
          <w:rFonts w:ascii="Saysettha OT" w:hAnsi="Saysettha OT" w:cs="Saysettha OT"/>
          <w:position w:val="-14"/>
          <w:cs/>
          <w:lang w:bidi="lo-LA"/>
        </w:rPr>
        <w:object w:dxaOrig="580" w:dyaOrig="400" w14:anchorId="47340D88">
          <v:shape id="_x0000_i1386" type="#_x0000_t75" style="width:29.25pt;height:19.5pt" o:ole="">
            <v:imagedata r:id="rId697" o:title=""/>
          </v:shape>
          <o:OLEObject Type="Embed" ProgID="Equation.DSMT4" ShapeID="_x0000_i1386" DrawAspect="Content" ObjectID="_1709892683" r:id="rId698"/>
        </w:object>
      </w:r>
      <w:r w:rsidR="007B7B2A">
        <w:rPr>
          <w:rFonts w:ascii="Saysettha OT" w:hAnsi="Saysettha OT" w:cs="Saysettha OT" w:hint="cs"/>
          <w:cs/>
          <w:lang w:bidi="lo-LA"/>
        </w:rPr>
        <w:t>ເທົ່ານັ້ນເພາະວ່າທາດທີ່ເປັນຂອງແຂງ</w:t>
      </w:r>
      <w:r w:rsidR="007B7B2A" w:rsidRPr="007B7B2A">
        <w:rPr>
          <w:rFonts w:ascii="Saysettha OT" w:hAnsi="Saysettha OT" w:cs="Saysettha OT"/>
          <w:position w:val="-14"/>
          <w:cs/>
          <w:lang w:bidi="lo-LA"/>
        </w:rPr>
        <w:object w:dxaOrig="440" w:dyaOrig="400" w14:anchorId="382E33AE">
          <v:shape id="_x0000_i1387" type="#_x0000_t75" style="width:21.75pt;height:19.5pt" o:ole="">
            <v:imagedata r:id="rId699" o:title=""/>
          </v:shape>
          <o:OLEObject Type="Embed" ProgID="Equation.DSMT4" ShapeID="_x0000_i1387" DrawAspect="Content" ObjectID="_1709892684" r:id="rId700"/>
        </w:object>
      </w:r>
      <w:r w:rsidR="007B7B2A">
        <w:rPr>
          <w:rFonts w:ascii="Saysettha OT" w:hAnsi="Saysettha OT" w:cs="Saysettha OT" w:hint="cs"/>
          <w:cs/>
          <w:lang w:bidi="lo-LA"/>
        </w:rPr>
        <w:t>ກັບຂອງແຫຼວ</w:t>
      </w:r>
      <w:r w:rsidR="007B7B2A" w:rsidRPr="007B7B2A">
        <w:rPr>
          <w:rFonts w:ascii="Saysettha OT" w:hAnsi="Saysettha OT" w:cs="Saysettha OT"/>
          <w:position w:val="-14"/>
          <w:cs/>
          <w:lang w:bidi="lo-LA"/>
        </w:rPr>
        <w:object w:dxaOrig="420" w:dyaOrig="400" w14:anchorId="64254A14">
          <v:shape id="_x0000_i1388" type="#_x0000_t75" style="width:21pt;height:19.5pt" o:ole="">
            <v:imagedata r:id="rId701" o:title=""/>
          </v:shape>
          <o:OLEObject Type="Embed" ProgID="Equation.DSMT4" ShapeID="_x0000_i1388" DrawAspect="Content" ObjectID="_1709892685" r:id="rId702"/>
        </w:object>
      </w:r>
      <w:r w:rsidR="00860897">
        <w:rPr>
          <w:rFonts w:ascii="Saysettha OT" w:hAnsi="Saysettha OT" w:cs="Saysettha OT" w:hint="cs"/>
          <w:cs/>
          <w:lang w:bidi="lo-LA"/>
        </w:rPr>
        <w:t>ຈະມີຄວາມເຂັ້ມຂຸ້ນທີ່ຄົງທີ່ຈຶ່ງບໍ່ເຮັດໃຫ້ຄ່າ</w:t>
      </w:r>
      <w:r w:rsidR="00A9617B" w:rsidRPr="00860897">
        <w:rPr>
          <w:rFonts w:ascii="Saysettha OT" w:hAnsi="Saysettha OT" w:cs="Saysettha OT"/>
          <w:position w:val="-10"/>
          <w:cs/>
          <w:lang w:bidi="lo-LA"/>
        </w:rPr>
        <w:object w:dxaOrig="340" w:dyaOrig="320" w14:anchorId="45793BDC">
          <v:shape id="_x0000_i1389" type="#_x0000_t75" style="width:17.25pt;height:15.75pt" o:ole="">
            <v:imagedata r:id="rId693" o:title=""/>
          </v:shape>
          <o:OLEObject Type="Embed" ProgID="Equation.DSMT4" ShapeID="_x0000_i1389" DrawAspect="Content" ObjectID="_1709892686" r:id="rId703"/>
        </w:object>
      </w:r>
      <w:r w:rsidR="00860897">
        <w:rPr>
          <w:rFonts w:ascii="Saysettha OT" w:hAnsi="Saysettha OT" w:cs="Saysettha OT" w:hint="cs"/>
          <w:cs/>
          <w:lang w:bidi="lo-LA"/>
        </w:rPr>
        <w:t>ປ່ຽນແປງໄດ້.</w:t>
      </w:r>
    </w:p>
    <w:p w14:paraId="11073047" w14:textId="29670ADA" w:rsidR="00860897" w:rsidRDefault="00860897" w:rsidP="00596896">
      <w:pPr>
        <w:pStyle w:val="ListParagraph"/>
        <w:numPr>
          <w:ilvl w:val="0"/>
          <w:numId w:val="31"/>
        </w:numPr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່າ</w:t>
      </w:r>
      <w:r w:rsidR="00A9617B" w:rsidRPr="00860897">
        <w:rPr>
          <w:rFonts w:ascii="Saysettha OT" w:hAnsi="Saysettha OT" w:cs="Saysettha OT"/>
          <w:position w:val="-10"/>
          <w:cs/>
          <w:lang w:bidi="lo-LA"/>
        </w:rPr>
        <w:object w:dxaOrig="340" w:dyaOrig="320" w14:anchorId="561ECF5A">
          <v:shape id="_x0000_i1390" type="#_x0000_t75" style="width:17.25pt;height:15.75pt" o:ole="">
            <v:imagedata r:id="rId704" o:title=""/>
          </v:shape>
          <o:OLEObject Type="Embed" ProgID="Equation.DSMT4" ShapeID="_x0000_i1390" DrawAspect="Content" ObjectID="_1709892687" r:id="rId705"/>
        </w:object>
      </w:r>
      <w:r>
        <w:rPr>
          <w:rFonts w:ascii="Saysettha OT" w:hAnsi="Saysettha OT" w:cs="Saysettha OT" w:hint="cs"/>
          <w:cs/>
          <w:lang w:bidi="lo-LA"/>
        </w:rPr>
        <w:t>ທີ່ຊອກຫາມາໄດ້ນີ້ແມ່ນໃຊ້ຄວາມເຂັ້ມຂຸ້ນ ດັ່ງນັ້ນ ຈຶ່ງເອີ້ນຄ່າ</w:t>
      </w:r>
      <w:r w:rsidR="00A9617B" w:rsidRPr="00860897">
        <w:rPr>
          <w:rFonts w:ascii="Saysettha OT" w:hAnsi="Saysettha OT" w:cs="Saysettha OT"/>
          <w:position w:val="-12"/>
          <w:cs/>
          <w:lang w:bidi="lo-LA"/>
        </w:rPr>
        <w:object w:dxaOrig="440" w:dyaOrig="360" w14:anchorId="1647D15D">
          <v:shape id="_x0000_i1391" type="#_x0000_t75" style="width:21.75pt;height:18pt" o:ole="">
            <v:imagedata r:id="rId706" o:title=""/>
          </v:shape>
          <o:OLEObject Type="Embed" ProgID="Equation.DSMT4" ShapeID="_x0000_i1391" DrawAspect="Content" ObjectID="_1709892688" r:id="rId707"/>
        </w:object>
      </w:r>
    </w:p>
    <w:p w14:paraId="3D160EBF" w14:textId="7843A9B0" w:rsidR="00860897" w:rsidRDefault="00860897" w:rsidP="00596896">
      <w:pPr>
        <w:pStyle w:val="ListParagraph"/>
        <w:numPr>
          <w:ilvl w:val="0"/>
          <w:numId w:val="42"/>
        </w:numPr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ຖ້າເປັນປະຕິກິລິຍາຂອງກ໊່າສຄວາມດັນຕໍ່າອາດຈະໃຊ້ຄວາມດັນຊອກຫາຄ່າ</w:t>
      </w:r>
      <w:r w:rsidR="00A9617B" w:rsidRPr="00860897">
        <w:rPr>
          <w:rFonts w:ascii="Saysettha OT" w:hAnsi="Saysettha OT" w:cs="Saysettha OT"/>
          <w:position w:val="-10"/>
          <w:cs/>
          <w:lang w:bidi="lo-LA"/>
        </w:rPr>
        <w:object w:dxaOrig="340" w:dyaOrig="320" w14:anchorId="177372E8">
          <v:shape id="_x0000_i1392" type="#_x0000_t75" style="width:17.25pt;height:15.75pt" o:ole="">
            <v:imagedata r:id="rId708" o:title=""/>
          </v:shape>
          <o:OLEObject Type="Embed" ProgID="Equation.DSMT4" ShapeID="_x0000_i1392" DrawAspect="Content" ObjectID="_1709892689" r:id="rId709"/>
        </w:object>
      </w:r>
      <w:r>
        <w:rPr>
          <w:rFonts w:ascii="Saysettha OT" w:hAnsi="Saysettha OT" w:cs="Saysettha OT" w:hint="cs"/>
          <w:cs/>
          <w:lang w:bidi="lo-LA"/>
        </w:rPr>
        <w:t>ກໍ່ໄດ້</w:t>
      </w:r>
      <w:r w:rsidR="00F36DD8" w:rsidRPr="00860897">
        <w:rPr>
          <w:rFonts w:ascii="Saysettha OT" w:hAnsi="Saysettha OT" w:cs="Saysettha OT"/>
          <w:position w:val="-14"/>
          <w:cs/>
          <w:lang w:bidi="lo-LA"/>
        </w:rPr>
        <w:object w:dxaOrig="1740" w:dyaOrig="440" w14:anchorId="61F4F84E">
          <v:shape id="_x0000_i1393" type="#_x0000_t75" style="width:87pt;height:21.75pt" o:ole="">
            <v:imagedata r:id="rId710" o:title=""/>
          </v:shape>
          <o:OLEObject Type="Embed" ProgID="Equation.DSMT4" ShapeID="_x0000_i1393" DrawAspect="Content" ObjectID="_1709892690" r:id="rId711"/>
        </w:object>
      </w:r>
    </w:p>
    <w:p w14:paraId="686B5B95" w14:textId="18BBA457" w:rsidR="00172737" w:rsidRDefault="00172737" w:rsidP="00172737">
      <w:pPr>
        <w:pStyle w:val="ListParagraph"/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ມື່ອ</w:t>
      </w:r>
      <w:r w:rsidRPr="00172737">
        <w:rPr>
          <w:rFonts w:ascii="Saysettha OT" w:hAnsi="Saysettha OT" w:cs="Saysettha OT"/>
          <w:position w:val="-10"/>
          <w:cs/>
          <w:lang w:bidi="lo-LA"/>
        </w:rPr>
        <w:object w:dxaOrig="540" w:dyaOrig="320" w14:anchorId="348900B1">
          <v:shape id="_x0000_i1394" type="#_x0000_t75" style="width:26.25pt;height:15.75pt" o:ole="">
            <v:imagedata r:id="rId712" o:title=""/>
          </v:shape>
          <o:OLEObject Type="Embed" ProgID="Equation.DSMT4" ShapeID="_x0000_i1394" DrawAspect="Content" ObjectID="_1709892691" r:id="rId713"/>
        </w:object>
      </w:r>
      <w:r w:rsidR="00A61BCF">
        <w:rPr>
          <w:rFonts w:ascii="Saysettha OT" w:hAnsi="Saysettha OT" w:cs="Saysettha OT" w:hint="cs"/>
          <w:cs/>
          <w:lang w:bidi="lo-LA"/>
        </w:rPr>
        <w:t>ໂມລຜະລິດຕະພັນ-ໂມລທາງຕັ້ງຕົ້ນ</w:t>
      </w:r>
    </w:p>
    <w:p w14:paraId="719C6037" w14:textId="45734E41" w:rsidR="00A61BCF" w:rsidRDefault="00A61BCF" w:rsidP="00172737">
      <w:pPr>
        <w:pStyle w:val="ListParagraph"/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A61BCF">
        <w:rPr>
          <w:rFonts w:ascii="Saysettha OT" w:hAnsi="Saysettha OT" w:cs="Saysettha OT"/>
          <w:position w:val="-10"/>
          <w:cs/>
          <w:lang w:bidi="lo-LA"/>
        </w:rPr>
        <w:object w:dxaOrig="340" w:dyaOrig="320" w14:anchorId="1FA52D96">
          <v:shape id="_x0000_i1395" type="#_x0000_t75" style="width:17.25pt;height:15.75pt" o:ole="">
            <v:imagedata r:id="rId714" o:title=""/>
          </v:shape>
          <o:OLEObject Type="Embed" ProgID="Equation.DSMT4" ShapeID="_x0000_i1395" DrawAspect="Content" ObjectID="_1709892692" r:id="rId715"/>
        </w:object>
      </w:r>
      <w:r>
        <w:rPr>
          <w:rFonts w:ascii="Saysettha OT" w:hAnsi="Saysettha OT" w:cs="Saysettha OT" w:hint="cs"/>
          <w:cs/>
          <w:lang w:bidi="lo-LA"/>
        </w:rPr>
        <w:t>ຄ່າຄວາມຖີ່ຂອງກ໊າສ</w:t>
      </w:r>
      <w:r w:rsidRPr="00A61BCF">
        <w:rPr>
          <w:rFonts w:ascii="Saysettha OT" w:hAnsi="Saysettha OT" w:cs="Saysettha OT"/>
          <w:position w:val="-10"/>
          <w:cs/>
          <w:lang w:bidi="lo-LA"/>
        </w:rPr>
        <w:object w:dxaOrig="1960" w:dyaOrig="320" w14:anchorId="3008DA97">
          <v:shape id="_x0000_i1396" type="#_x0000_t75" style="width:97.5pt;height:15.75pt" o:ole="">
            <v:imagedata r:id="rId716" o:title=""/>
          </v:shape>
          <o:OLEObject Type="Embed" ProgID="Equation.DSMT4" ShapeID="_x0000_i1396" DrawAspect="Content" ObjectID="_1709892693" r:id="rId717"/>
        </w:object>
      </w:r>
    </w:p>
    <w:p w14:paraId="3FD13727" w14:textId="17E84788" w:rsidR="00776AAB" w:rsidRPr="00F766DC" w:rsidRDefault="00A61BCF" w:rsidP="00F766DC">
      <w:pPr>
        <w:pStyle w:val="ListParagraph"/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A61BCF">
        <w:rPr>
          <w:rFonts w:ascii="Saysettha OT" w:hAnsi="Saysettha OT" w:cs="Saysettha OT"/>
          <w:position w:val="-10"/>
          <w:lang w:bidi="lo-LA"/>
        </w:rPr>
        <w:object w:dxaOrig="320" w:dyaOrig="320" w14:anchorId="06F68621">
          <v:shape id="_x0000_i1397" type="#_x0000_t75" style="width:15.75pt;height:15.75pt" o:ole="">
            <v:imagedata r:id="rId718" o:title=""/>
          </v:shape>
          <o:OLEObject Type="Embed" ProgID="Equation.DSMT4" ShapeID="_x0000_i1397" DrawAspect="Content" ObjectID="_1709892694" r:id="rId719"/>
        </w:object>
      </w:r>
      <w:r w:rsidR="002F108C">
        <w:rPr>
          <w:rFonts w:ascii="Saysettha OT" w:hAnsi="Saysettha OT" w:cs="Saysettha OT" w:hint="cs"/>
          <w:cs/>
          <w:lang w:bidi="lo-LA"/>
        </w:rPr>
        <w:t>ອຸນຫະພູມແກນວິນ</w:t>
      </w:r>
    </w:p>
    <w:p w14:paraId="05E40461" w14:textId="477C8F26" w:rsidR="002F108C" w:rsidRDefault="00776AAB" w:rsidP="00596896">
      <w:pPr>
        <w:pStyle w:val="ListParagraph"/>
        <w:numPr>
          <w:ilvl w:val="0"/>
          <w:numId w:val="44"/>
        </w:numPr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ໍລະນີຂອງກ໊າສທີ່ລະລາຍນໍ້າໄດ້ໜ້ອຍເຊັ່ນ:</w:t>
      </w:r>
    </w:p>
    <w:p w14:paraId="108C805F" w14:textId="616D8EA0" w:rsidR="00776AAB" w:rsidRDefault="00555F39" w:rsidP="00776AAB">
      <w:pPr>
        <w:pStyle w:val="ListParagraph"/>
        <w:ind w:left="1134"/>
        <w:jc w:val="both"/>
        <w:rPr>
          <w:rFonts w:ascii="Saysettha OT" w:hAnsi="Saysettha OT" w:cs="Saysettha OT"/>
          <w:lang w:bidi="lo-LA"/>
        </w:rPr>
      </w:pPr>
      <w:r w:rsidRPr="00233A4F">
        <w:rPr>
          <w:rFonts w:ascii="Saysettha OT" w:hAnsi="Saysettha OT" w:cs="Saysettha OT"/>
          <w:position w:val="-44"/>
          <w:cs/>
          <w:lang w:bidi="lo-LA"/>
        </w:rPr>
        <w:object w:dxaOrig="3760" w:dyaOrig="999" w14:anchorId="1080822E">
          <v:shape id="_x0000_i1398" type="#_x0000_t75" style="width:188.25pt;height:49.5pt" o:ole="">
            <v:imagedata r:id="rId720" o:title=""/>
          </v:shape>
          <o:OLEObject Type="Embed" ProgID="Equation.DSMT4" ShapeID="_x0000_i1398" DrawAspect="Content" ObjectID="_1709892695" r:id="rId721"/>
        </w:object>
      </w:r>
    </w:p>
    <w:p w14:paraId="1B2FEF10" w14:textId="16CC50FB" w:rsidR="00776AAB" w:rsidRPr="00776AAB" w:rsidRDefault="00776AAB" w:rsidP="00776AAB">
      <w:pPr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ເນື່ອງຈາກເປັນຄ່າຄົງທີ່ຂອງການລະລາຍຈຶ່ງເອີ້ນວ່າ</w:t>
      </w:r>
      <w:r w:rsidR="00A9617B" w:rsidRPr="00776AAB">
        <w:rPr>
          <w:rFonts w:ascii="Saysettha OT" w:hAnsi="Saysettha OT" w:cs="Saysettha OT"/>
          <w:position w:val="-14"/>
          <w:cs/>
          <w:lang w:bidi="lo-LA"/>
        </w:rPr>
        <w:object w:dxaOrig="3240" w:dyaOrig="400" w14:anchorId="3711317D">
          <v:shape id="_x0000_i1399" type="#_x0000_t75" style="width:162pt;height:19.5pt" o:ole="">
            <v:imagedata r:id="rId722" o:title=""/>
          </v:shape>
          <o:OLEObject Type="Embed" ProgID="Equation.DSMT4" ShapeID="_x0000_i1399" DrawAspect="Content" ObjectID="_1709892696" r:id="rId723"/>
        </w:object>
      </w:r>
    </w:p>
    <w:p w14:paraId="0A7E29B8" w14:textId="77777777" w:rsidR="00D70A04" w:rsidRDefault="00D70A04" w:rsidP="00D70A04">
      <w:pPr>
        <w:pStyle w:val="ListParagraph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ຄູສະຫຼຸບບົດຮຽນໂດຍຫຍໍ້)</w:t>
      </w:r>
    </w:p>
    <w:p w14:paraId="25133031" w14:textId="3A8AE700" w:rsidR="00D70A04" w:rsidRDefault="00D70A04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ພາວະດຸ່ນດ່ຽງ</w:t>
      </w:r>
    </w:p>
    <w:p w14:paraId="6C2C920D" w14:textId="2FDEEE47" w:rsidR="00D70A04" w:rsidRDefault="00D70A04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ດຸ່ນດ່ຽງທາງກາຍະພາບ ແລະ ທາງເຄມີ</w:t>
      </w:r>
    </w:p>
    <w:p w14:paraId="04EBFD27" w14:textId="44103BD9" w:rsidR="00D70A04" w:rsidRDefault="00D70A04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ສູດຄິດໄລ່ຄ່າຄົງທີ່ດຸ່ນດ່ຽງ.</w:t>
      </w:r>
    </w:p>
    <w:p w14:paraId="238AC86C" w14:textId="77777777" w:rsidR="00D70A04" w:rsidRDefault="00D70A04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1E378DEF" w14:textId="60E91AA2" w:rsidR="00D70A04" w:rsidRPr="000754D8" w:rsidRDefault="00D70A04" w:rsidP="00596896">
      <w:pPr>
        <w:pStyle w:val="ListParagraph"/>
        <w:numPr>
          <w:ilvl w:val="0"/>
          <w:numId w:val="57"/>
        </w:numPr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ອະທິບາຍຄວາມໝາຍຂອງການດຸ່ນດ່ຽງ ແລະ ຍົກຕົວຢ່າງການດຸ່ນດ່ຽງໄດນາມິກ</w:t>
      </w:r>
      <w:r w:rsidRPr="00D70A04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2C6D240D">
          <v:shape id="_x0000_i1400" type="#_x0000_t75" style="width:15pt;height:15.75pt" o:ole="">
            <v:imagedata r:id="rId724" o:title=""/>
          </v:shape>
          <o:OLEObject Type="Embed" ProgID="Equation.DSMT4" ShapeID="_x0000_i1400" DrawAspect="Content" ObjectID="_1709892697" r:id="rId725"/>
        </w:object>
      </w:r>
      <w:r>
        <w:rPr>
          <w:rFonts w:ascii="Saysettha OT" w:eastAsia="Phetsarath OT" w:hAnsi="Saysettha OT" w:cs="Saysettha OT" w:hint="cs"/>
          <w:cs/>
          <w:lang w:bidi="lo-LA"/>
        </w:rPr>
        <w:t>ຕົວຢ່າງ</w:t>
      </w:r>
      <w:r w:rsidRPr="000754D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2769D13" w14:textId="0867DA6E" w:rsidR="00D70A04" w:rsidRPr="00522C13" w:rsidRDefault="00AA5DE8" w:rsidP="00596896">
      <w:pPr>
        <w:pStyle w:val="ListParagraph"/>
        <w:numPr>
          <w:ilvl w:val="0"/>
          <w:numId w:val="5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ອະທິບາຍຄວາມແຕກຕ່າງລະຫວ່າງການດຸ່ນດ່ຽງທາງກາຍະພາບກັບການດຸ່ນດ່ຽງທາງເຄມີ</w:t>
      </w:r>
      <w:r w:rsidR="00D70A04" w:rsidRPr="006816A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D70A04"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33362B7" w14:textId="6953DF8E" w:rsidR="00522C13" w:rsidRDefault="00522C13" w:rsidP="00596896">
      <w:pPr>
        <w:pStyle w:val="ListParagraph"/>
        <w:numPr>
          <w:ilvl w:val="0"/>
          <w:numId w:val="5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522C13">
        <w:rPr>
          <w:rFonts w:ascii="Saysettha OT" w:eastAsia="Phetsarath OT" w:hAnsi="Saysettha OT" w:cs="Saysettha OT"/>
          <w:cs/>
          <w:lang w:bidi="lo-LA"/>
        </w:rPr>
        <w:t>ຈາກສ</w:t>
      </w:r>
      <w:r w:rsidR="00340F8F">
        <w:rPr>
          <w:rFonts w:ascii="Saysettha OT" w:eastAsia="Phetsarath OT" w:hAnsi="Saysettha OT" w:cs="Saysettha OT" w:hint="cs"/>
          <w:cs/>
          <w:lang w:bidi="lo-LA"/>
        </w:rPr>
        <w:t>ົມຜົນປະຕິກິລິຍາ</w:t>
      </w:r>
      <w:r w:rsidR="004477E3" w:rsidRPr="00C93D96">
        <w:rPr>
          <w:rFonts w:ascii="Saysettha OT" w:eastAsia="Phetsarath OT" w:hAnsi="Saysettha OT" w:cs="Saysettha OT"/>
          <w:position w:val="-10"/>
          <w:cs/>
          <w:lang w:bidi="lo-LA"/>
        </w:rPr>
        <w:object w:dxaOrig="980" w:dyaOrig="320" w14:anchorId="51B42A6B">
          <v:shape id="_x0000_i1401" type="#_x0000_t75" style="width:48.75pt;height:15.75pt" o:ole="">
            <v:imagedata r:id="rId726" o:title=""/>
          </v:shape>
          <o:OLEObject Type="Embed" ProgID="Equation.3" ShapeID="_x0000_i1401" DrawAspect="Content" ObjectID="_1709892698" r:id="rId727"/>
        </w:object>
      </w:r>
      <w:r w:rsidR="00340F8F">
        <w:rPr>
          <w:rFonts w:ascii="Saysettha OT" w:eastAsia="Phetsarath OT" w:hAnsi="Saysettha OT" w:cs="Saysettha OT" w:hint="cs"/>
          <w:cs/>
          <w:lang w:bidi="lo-LA"/>
        </w:rPr>
        <w:t>ມີຄ່າຄົງທີ່ດຸ່ນດ່ຽງ</w:t>
      </w:r>
    </w:p>
    <w:p w14:paraId="3B540C65" w14:textId="2669DCB8" w:rsidR="00340F8F" w:rsidRDefault="00AA5C53" w:rsidP="00340F8F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340F8F">
        <w:rPr>
          <w:rFonts w:ascii="Saysettha OT" w:eastAsia="Phetsarath OT" w:hAnsi="Saysettha OT" w:cs="Saysettha OT"/>
          <w:position w:val="-36"/>
          <w:cs/>
          <w:lang w:bidi="lo-LA"/>
        </w:rPr>
        <w:object w:dxaOrig="1060" w:dyaOrig="840" w14:anchorId="4663C110">
          <v:shape id="_x0000_i1402" type="#_x0000_t75" style="width:54pt;height:42pt" o:ole="">
            <v:imagedata r:id="rId728" o:title=""/>
          </v:shape>
          <o:OLEObject Type="Embed" ProgID="Equation.DSMT4" ShapeID="_x0000_i1402" DrawAspect="Content" ObjectID="_1709892699" r:id="rId729"/>
        </w:object>
      </w:r>
      <w:r w:rsidR="00340F8F">
        <w:rPr>
          <w:rFonts w:ascii="Saysettha OT" w:eastAsia="Phetsarath OT" w:hAnsi="Saysettha OT" w:cs="Saysettha OT" w:hint="cs"/>
          <w:cs/>
          <w:lang w:bidi="lo-LA"/>
        </w:rPr>
        <w:t>ເມື່ອອິງຕາມຄ່າ ເຮົາກໍານົດໄດ້ວ່າ:</w:t>
      </w:r>
    </w:p>
    <w:p w14:paraId="4401FE5B" w14:textId="09F85725" w:rsidR="00340F8F" w:rsidRDefault="00340F8F" w:rsidP="00340F8F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>ກ. ຖ້າວ່າ</w:t>
      </w:r>
      <w:r w:rsidR="00C93D96" w:rsidRPr="00C93D96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1733DEB7">
          <v:shape id="_x0000_i1403" type="#_x0000_t75" style="width:33.75pt;height:15.75pt" o:ole="">
            <v:imagedata r:id="rId730" o:title=""/>
          </v:shape>
          <o:OLEObject Type="Embed" ProgID="Equation.3" ShapeID="_x0000_i1403" DrawAspect="Content" ObjectID="_1709892700" r:id="rId731"/>
        </w:object>
      </w:r>
      <w:r>
        <w:rPr>
          <w:rFonts w:ascii="Saysettha OT" w:eastAsia="Phetsarath OT" w:hAnsi="Saysettha OT" w:cs="Saysettha OT" w:hint="cs"/>
          <w:cs/>
          <w:lang w:bidi="lo-LA"/>
        </w:rPr>
        <w:t>ປະຕິກິລິຍາດັ່ງກ່າວເກີດຈາກຊ້າຍໄປຫາຂວາ</w:t>
      </w:r>
    </w:p>
    <w:p w14:paraId="00D212F8" w14:textId="7BB39B3C" w:rsidR="00340F8F" w:rsidRDefault="00340F8F" w:rsidP="00340F8F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. ຖ້າວ່າ</w:t>
      </w:r>
      <w:r w:rsidR="004477E3" w:rsidRPr="00C93D96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1ED8BC11">
          <v:shape id="_x0000_i1404" type="#_x0000_t75" style="width:33.75pt;height:15.75pt" o:ole="">
            <v:imagedata r:id="rId732" o:title=""/>
          </v:shape>
          <o:OLEObject Type="Embed" ProgID="Equation.3" ShapeID="_x0000_i1404" DrawAspect="Content" ObjectID="_1709892701" r:id="rId733"/>
        </w:object>
      </w:r>
      <w:r>
        <w:rPr>
          <w:rFonts w:ascii="Saysettha OT" w:eastAsia="Phetsarath OT" w:hAnsi="Saysettha OT" w:cs="Saysettha OT" w:hint="cs"/>
          <w:cs/>
          <w:lang w:bidi="lo-LA"/>
        </w:rPr>
        <w:t>ປະຕິກິລິຍາດັ່ງກ່າວເກີດຈາກຊ້າຍໄປຫາຂວາ</w:t>
      </w:r>
    </w:p>
    <w:p w14:paraId="416BEF24" w14:textId="08B1F083" w:rsidR="00340F8F" w:rsidRDefault="00340F8F" w:rsidP="00340F8F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ຖ້າວ່າ</w:t>
      </w:r>
      <w:r w:rsidR="00A9617B" w:rsidRPr="00340F8F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29E87A51">
          <v:shape id="_x0000_i1405" type="#_x0000_t75" style="width:33.75pt;height:15.75pt" o:ole="">
            <v:imagedata r:id="rId734" o:title=""/>
          </v:shape>
          <o:OLEObject Type="Embed" ProgID="Equation.DSMT4" ShapeID="_x0000_i1405" DrawAspect="Content" ObjectID="_1709892702" r:id="rId735"/>
        </w:object>
      </w:r>
      <w:r>
        <w:rPr>
          <w:rFonts w:ascii="Saysettha OT" w:eastAsia="Phetsarath OT" w:hAnsi="Saysettha OT" w:cs="Saysettha OT" w:hint="cs"/>
          <w:cs/>
          <w:lang w:bidi="lo-LA"/>
        </w:rPr>
        <w:t>ປະຕິກິລິຍາດັ່ງກ່າວເກີດຈາກຊ້າຍໄປຫາຂວາ</w:t>
      </w:r>
    </w:p>
    <w:p w14:paraId="04FDBAAB" w14:textId="293AD546" w:rsidR="00D70A04" w:rsidRPr="008408A7" w:rsidRDefault="00340F8F" w:rsidP="00340F8F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. ຜິດໝົດເພາະວ່າຄ່າບໍ່ສາມາດກໍານົດທິດທາງຂອງປະຕິກິລິຍາໄດ້.</w:t>
      </w:r>
    </w:p>
    <w:p w14:paraId="0670F120" w14:textId="77777777" w:rsidR="004A677B" w:rsidRDefault="008071F1" w:rsidP="008071F1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  </w:t>
      </w:r>
    </w:p>
    <w:p w14:paraId="5766F284" w14:textId="445F783F" w:rsidR="008071F1" w:rsidRPr="00287CBE" w:rsidRDefault="008071F1" w:rsidP="008071F1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9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ການຂຽນຄ່າຄົງທີ່ດຸ່ນດ່ຽງ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</w:p>
    <w:p w14:paraId="769297EE" w14:textId="77777777" w:rsidR="00175E0F" w:rsidRDefault="00175E0F" w:rsidP="00175E0F">
      <w:pPr>
        <w:pStyle w:val="ListParagraph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1C88328F" w14:textId="1E05B836" w:rsidR="008071F1" w:rsidRDefault="008071F1" w:rsidP="008071F1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F96440">
        <w:rPr>
          <w:rFonts w:ascii="Times New Roman" w:eastAsia="Phetsarath OT" w:hAnsi="Times New Roman" w:cs="Times New Roman"/>
          <w:b/>
          <w:bCs/>
          <w:u w:val="single"/>
          <w:lang w:bidi="lo-LA"/>
        </w:rPr>
        <w:t>9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A13803" w:rsidRPr="00A13803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ຂຽນຄ່າຄົງທີ່ດຸ່ນດ່ຽງ</w:t>
      </w:r>
    </w:p>
    <w:p w14:paraId="3008601B" w14:textId="787324FE" w:rsidR="008071F1" w:rsidRPr="003B5785" w:rsidRDefault="00A13803" w:rsidP="00596896">
      <w:pPr>
        <w:pStyle w:val="Header"/>
        <w:numPr>
          <w:ilvl w:val="0"/>
          <w:numId w:val="58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ດຸ່ນດ່ຽງແບບເປັນເນື້ອດຽວ ຫຼື ດຸ່ນດ່ຽງເອກະພັນ</w:t>
      </w:r>
    </w:p>
    <w:p w14:paraId="4C5BC293" w14:textId="77777777" w:rsidR="008071F1" w:rsidRDefault="008071F1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6BC3F717" w14:textId="07A38F43" w:rsidR="008071F1" w:rsidRPr="00A13803" w:rsidRDefault="00A13803" w:rsidP="00F766DC">
      <w:pPr>
        <w:pStyle w:val="Header"/>
        <w:numPr>
          <w:ilvl w:val="0"/>
          <w:numId w:val="59"/>
        </w:numPr>
        <w:tabs>
          <w:tab w:val="clear" w:pos="4680"/>
          <w:tab w:val="clear" w:pos="9360"/>
        </w:tabs>
        <w:spacing w:after="160"/>
        <w:ind w:left="709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ຂຽນຄ່າຄົງທີ່ດຸ່ນດ່ຽງສະແດງເຖີງຫຍັງ</w:t>
      </w:r>
      <w:r w:rsidR="008071F1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8071F1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8BBBF81" w14:textId="4D20C07B" w:rsidR="00A13803" w:rsidRPr="00A13803" w:rsidRDefault="00A13803" w:rsidP="00F766DC">
      <w:pPr>
        <w:pStyle w:val="Header"/>
        <w:numPr>
          <w:ilvl w:val="0"/>
          <w:numId w:val="59"/>
        </w:numPr>
        <w:tabs>
          <w:tab w:val="clear" w:pos="4680"/>
          <w:tab w:val="clear" w:pos="9360"/>
        </w:tabs>
        <w:spacing w:after="160"/>
        <w:ind w:left="709" w:hanging="284"/>
        <w:rPr>
          <w:rFonts w:ascii="Saysettha OT" w:eastAsia="Phetsarath OT" w:hAnsi="Saysettha OT" w:cs="Saysettha OT"/>
          <w:lang w:bidi="lo-LA"/>
        </w:rPr>
      </w:pPr>
      <w:r w:rsidRPr="00A13803">
        <w:rPr>
          <w:rFonts w:ascii="Saysettha OT" w:eastAsia="Phetsarath OT" w:hAnsi="Saysettha OT" w:cs="Saysettha OT"/>
          <w:cs/>
          <w:lang w:bidi="lo-LA"/>
        </w:rPr>
        <w:t>ດຸ່ນດ່ຽ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ບບເປັນເນື້ອດຽວກັນເປັນຄືແນວໃດ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C852032" w14:textId="5FA14DF1" w:rsidR="00A13803" w:rsidRPr="00A13803" w:rsidRDefault="00A13803" w:rsidP="00F766DC">
      <w:pPr>
        <w:pStyle w:val="Header"/>
        <w:numPr>
          <w:ilvl w:val="0"/>
          <w:numId w:val="59"/>
        </w:numPr>
        <w:tabs>
          <w:tab w:val="clear" w:pos="4680"/>
          <w:tab w:val="clear" w:pos="9360"/>
        </w:tabs>
        <w:spacing w:after="160"/>
        <w:ind w:left="709" w:hanging="284"/>
        <w:rPr>
          <w:rFonts w:ascii="Saysettha OT" w:eastAsia="Phetsarath OT" w:hAnsi="Saysettha OT" w:cs="Saysettha OT"/>
          <w:lang w:bidi="lo-LA"/>
        </w:rPr>
      </w:pPr>
      <w:r w:rsidRPr="00A13803">
        <w:rPr>
          <w:rFonts w:ascii="Saysettha OT" w:eastAsia="Phetsarath OT" w:hAnsi="Saysettha OT" w:cs="Saysettha OT"/>
          <w:cs/>
          <w:lang w:bidi="lo-LA"/>
        </w:rPr>
        <w:t>ການດຸ່ນດ່ຽ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ບບບໍ່ເປັນເນື້ອດຽວກັນເປັນຄືແນວໃດ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A38096A" w14:textId="2CBBDDBE" w:rsidR="00A13803" w:rsidRPr="00A13803" w:rsidRDefault="00A13803" w:rsidP="00F766DC">
      <w:pPr>
        <w:pStyle w:val="Header"/>
        <w:numPr>
          <w:ilvl w:val="0"/>
          <w:numId w:val="59"/>
        </w:numPr>
        <w:tabs>
          <w:tab w:val="clear" w:pos="4680"/>
          <w:tab w:val="clear" w:pos="9360"/>
        </w:tabs>
        <w:spacing w:after="160"/>
        <w:ind w:left="709" w:hanging="284"/>
        <w:rPr>
          <w:rFonts w:ascii="Saysettha OT" w:eastAsia="Phetsarath OT" w:hAnsi="Saysettha OT" w:cs="Saysettha OT"/>
          <w:lang w:bidi="lo-LA"/>
        </w:rPr>
      </w:pPr>
      <w:r w:rsidRPr="00A13803">
        <w:rPr>
          <w:rFonts w:ascii="Saysettha OT" w:eastAsia="Phetsarath OT" w:hAnsi="Saysettha OT" w:cs="Saysettha OT"/>
          <w:cs/>
          <w:lang w:bidi="lo-LA"/>
        </w:rPr>
        <w:t>ການດຸ່ນດ່ຽ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ບບລວມໄດ້ມີການສຶກສາຄືແນວໃດ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F3BF046" w14:textId="0026790E" w:rsidR="00B8652D" w:rsidRPr="00B8652D" w:rsidRDefault="00B8652D" w:rsidP="00D70A04">
      <w:pPr>
        <w:spacing w:line="276" w:lineRule="auto"/>
        <w:jc w:val="thaiDistribute"/>
        <w:rPr>
          <w:rFonts w:ascii="Times New Roman" w:hAnsi="Times New Roman" w:cs="Times New Roman"/>
          <w:lang w:bidi="lo-LA"/>
        </w:rPr>
      </w:pPr>
      <w:r w:rsidRPr="0037491A">
        <w:rPr>
          <w:rFonts w:ascii="Times New Roman" w:hAnsi="Times New Roman" w:cs="Times New Roman"/>
          <w:lang w:bidi="lo-LA"/>
        </w:rPr>
        <w:t xml:space="preserve">Ex: 1. </w:t>
      </w:r>
      <w:r>
        <w:rPr>
          <w:rFonts w:ascii="Times New Roman" w:hAnsi="Times New Roman" w:cs="Times New Roman"/>
          <w:lang w:bidi="lo-LA"/>
        </w:rPr>
        <w:t xml:space="preserve"> </w:t>
      </w:r>
      <w:r w:rsidR="00555F39" w:rsidRPr="001F6216">
        <w:rPr>
          <w:rFonts w:ascii="Times New Roman" w:hAnsi="Times New Roman" w:cs="Times New Roman"/>
          <w:position w:val="-12"/>
          <w:lang w:bidi="lo-LA"/>
        </w:rPr>
        <w:object w:dxaOrig="1820" w:dyaOrig="420" w14:anchorId="34364EC9">
          <v:shape id="_x0000_i1406" type="#_x0000_t75" style="width:91.5pt;height:21pt" o:ole="">
            <v:imagedata r:id="rId736" o:title=""/>
          </v:shape>
          <o:OLEObject Type="Embed" ProgID="Equation.DSMT4" ShapeID="_x0000_i1406" DrawAspect="Content" ObjectID="_1709892703" r:id="rId737"/>
        </w:object>
      </w:r>
    </w:p>
    <w:p w14:paraId="76B807A9" w14:textId="77777777" w:rsidR="00F766DC" w:rsidRDefault="0037491A" w:rsidP="00D70A04">
      <w:pPr>
        <w:spacing w:line="276" w:lineRule="auto"/>
        <w:jc w:val="thaiDistribute"/>
        <w:rPr>
          <w:rFonts w:ascii="Times New Roman" w:hAnsi="Times New Roman" w:cstheme="minorBidi"/>
          <w:lang w:bidi="lo-LA"/>
        </w:rPr>
      </w:pPr>
      <w:r>
        <w:rPr>
          <w:rFonts w:ascii="Times New Roman" w:hAnsi="Times New Roman" w:cs="Times New Roman"/>
          <w:lang w:bidi="lo-LA"/>
        </w:rPr>
        <w:tab/>
      </w:r>
      <w:r w:rsidR="0099263F" w:rsidRPr="0037491A">
        <w:rPr>
          <w:rFonts w:ascii="Times New Roman" w:hAnsi="Times New Roman" w:cs="Times New Roman"/>
          <w:position w:val="-66"/>
          <w:lang w:bidi="lo-LA"/>
        </w:rPr>
        <w:object w:dxaOrig="1359" w:dyaOrig="1440" w14:anchorId="2CE2C3DD">
          <v:shape id="_x0000_i1407" type="#_x0000_t75" style="width:69pt;height:1in" o:ole="">
            <v:imagedata r:id="rId738" o:title=""/>
          </v:shape>
          <o:OLEObject Type="Embed" ProgID="Equation.DSMT4" ShapeID="_x0000_i1407" DrawAspect="Content" ObjectID="_1709892704" r:id="rId739"/>
        </w:object>
      </w:r>
    </w:p>
    <w:p w14:paraId="06CFEE13" w14:textId="7728E3CC" w:rsidR="0037491A" w:rsidRPr="00F766DC" w:rsidRDefault="0037491A" w:rsidP="00D70A04">
      <w:pPr>
        <w:spacing w:line="276" w:lineRule="auto"/>
        <w:jc w:val="thaiDistribute"/>
        <w:rPr>
          <w:rFonts w:ascii="Times New Roman" w:hAnsi="Times New Roman" w:cs="Times New Roman"/>
          <w:lang w:bidi="lo-LA"/>
        </w:rPr>
      </w:pPr>
      <w:r w:rsidRPr="0037491A">
        <w:rPr>
          <w:rFonts w:ascii="Saysettha OT" w:hAnsi="Saysettha OT" w:cs="Saysettha OT"/>
          <w:cs/>
          <w:lang w:bidi="lo-LA"/>
        </w:rPr>
        <w:t>ສໍາລັບ</w:t>
      </w:r>
      <w:r>
        <w:rPr>
          <w:rFonts w:ascii="Saysettha OT" w:hAnsi="Saysettha OT" w:cs="Saysettha OT" w:hint="cs"/>
          <w:cs/>
          <w:lang w:bidi="lo-LA"/>
        </w:rPr>
        <w:t xml:space="preserve">ປະຕິກິລິຍາເຄມີ </w:t>
      </w:r>
      <w:r w:rsidR="00555F39" w:rsidRPr="00555F39">
        <w:rPr>
          <w:rFonts w:ascii="Times New Roman" w:hAnsi="Times New Roman" w:cs="Times New Roman"/>
          <w:position w:val="-12"/>
          <w:lang w:bidi="lo-LA"/>
        </w:rPr>
        <w:object w:dxaOrig="1820" w:dyaOrig="380" w14:anchorId="09D7BF9E">
          <v:shape id="_x0000_i1408" type="#_x0000_t75" style="width:91.5pt;height:19.5pt" o:ole="">
            <v:imagedata r:id="rId740" o:title=""/>
          </v:shape>
          <o:OLEObject Type="Embed" ProgID="Equation.DSMT4" ShapeID="_x0000_i1408" DrawAspect="Content" ObjectID="_1709892705" r:id="rId741"/>
        </w:objec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37491A">
        <w:rPr>
          <w:rFonts w:ascii="Saysettha OT" w:hAnsi="Saysettha OT" w:cs="Saysettha OT"/>
          <w:cs/>
          <w:lang w:bidi="lo-LA"/>
        </w:rPr>
        <w:t>ຄ່າຄົງ</w:t>
      </w:r>
      <w:r>
        <w:rPr>
          <w:rFonts w:ascii="Saysettha OT" w:hAnsi="Saysettha OT" w:cs="Saysettha OT" w:hint="cs"/>
          <w:cs/>
          <w:lang w:bidi="lo-LA"/>
        </w:rPr>
        <w:t>ດຸ່ນດ່ຽງຊອກໄດ້ຈາກ</w:t>
      </w:r>
      <w:r w:rsidR="00AA5C53" w:rsidRPr="0037491A">
        <w:rPr>
          <w:rFonts w:ascii="Saysettha OT" w:hAnsi="Saysettha OT" w:cs="Saysettha OT"/>
          <w:position w:val="-34"/>
          <w:cs/>
          <w:lang w:bidi="lo-LA"/>
        </w:rPr>
        <w:object w:dxaOrig="1219" w:dyaOrig="800" w14:anchorId="79F4917A">
          <v:shape id="_x0000_i1409" type="#_x0000_t75" style="width:60.75pt;height:40.5pt" o:ole="">
            <v:imagedata r:id="rId742" o:title=""/>
          </v:shape>
          <o:OLEObject Type="Embed" ProgID="Equation.DSMT4" ShapeID="_x0000_i1409" DrawAspect="Content" ObjectID="_1709892706" r:id="rId743"/>
        </w:object>
      </w:r>
    </w:p>
    <w:p w14:paraId="42F9FD7B" w14:textId="3A616ECC" w:rsidR="0037491A" w:rsidRDefault="0037491A" w:rsidP="00596896">
      <w:pPr>
        <w:pStyle w:val="ListParagraph"/>
        <w:numPr>
          <w:ilvl w:val="0"/>
          <w:numId w:val="22"/>
        </w:numPr>
        <w:spacing w:line="276" w:lineRule="auto"/>
        <w:ind w:left="709"/>
        <w:jc w:val="thaiDistribute"/>
        <w:rPr>
          <w:rFonts w:ascii="Saysettha OT" w:hAnsi="Saysettha OT" w:cs="Saysettha OT"/>
          <w:b/>
          <w:bCs/>
          <w:lang w:bidi="lo-LA"/>
        </w:rPr>
      </w:pPr>
      <w:r w:rsidRPr="0037491A">
        <w:rPr>
          <w:rFonts w:ascii="Saysettha OT" w:hAnsi="Saysettha OT" w:cs="Saysettha OT" w:hint="cs"/>
          <w:b/>
          <w:bCs/>
          <w:cs/>
          <w:lang w:bidi="lo-LA"/>
        </w:rPr>
        <w:t>ສິ່ງທີ່ຄວນຮູ້:</w:t>
      </w:r>
    </w:p>
    <w:p w14:paraId="46E45789" w14:textId="3E593923" w:rsidR="0037491A" w:rsidRDefault="00AA5C53" w:rsidP="0037491A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7491A">
        <w:rPr>
          <w:rFonts w:ascii="Saysettha OT" w:hAnsi="Saysettha OT" w:cs="Saysettha OT"/>
          <w:position w:val="-10"/>
          <w:cs/>
          <w:lang w:bidi="lo-LA"/>
        </w:rPr>
        <w:object w:dxaOrig="300" w:dyaOrig="320" w14:anchorId="34236A3F">
          <v:shape id="_x0000_i1410" type="#_x0000_t75" style="width:15pt;height:15.75pt" o:ole="">
            <v:imagedata r:id="rId744" o:title=""/>
          </v:shape>
          <o:OLEObject Type="Embed" ProgID="Equation.DSMT4" ShapeID="_x0000_i1410" DrawAspect="Content" ObjectID="_1709892707" r:id="rId745"/>
        </w:object>
      </w:r>
      <w:r w:rsidR="0037491A">
        <w:rPr>
          <w:rFonts w:ascii="Saysettha OT" w:hAnsi="Saysettha OT" w:cs="Saysettha OT" w:hint="cs"/>
          <w:cs/>
          <w:lang w:bidi="lo-LA"/>
        </w:rPr>
        <w:t xml:space="preserve">ຄ່າຄົງທີ່ດຸ່ນດ່ຽວ (ຫົວໜ່ວຍບໍ່ແນ່ນອນຂື້ນກັບສົມຜົນນັ້ນໆ ດັ່ງນັ້ນ, </w:t>
      </w:r>
      <w:r w:rsidR="0099263F" w:rsidRPr="0037491A">
        <w:rPr>
          <w:rFonts w:ascii="Saysettha OT" w:hAnsi="Saysettha OT" w:cs="Saysettha OT"/>
          <w:position w:val="-10"/>
          <w:cs/>
          <w:lang w:bidi="lo-LA"/>
        </w:rPr>
        <w:object w:dxaOrig="340" w:dyaOrig="320" w14:anchorId="33D92ED8">
          <v:shape id="_x0000_i1411" type="#_x0000_t75" style="width:17.25pt;height:15.75pt" o:ole="">
            <v:imagedata r:id="rId746" o:title=""/>
          </v:shape>
          <o:OLEObject Type="Embed" ProgID="Equation.DSMT4" ShapeID="_x0000_i1411" DrawAspect="Content" ObjectID="_1709892708" r:id="rId747"/>
        </w:object>
      </w:r>
      <w:r w:rsidR="0037491A">
        <w:rPr>
          <w:rFonts w:ascii="Saysettha OT" w:hAnsi="Saysettha OT" w:cs="Saysettha OT" w:hint="cs"/>
          <w:cs/>
          <w:lang w:bidi="lo-LA"/>
        </w:rPr>
        <w:t>ຈຶ່ງບໍ່ນິຍົມໃຊ້ຫົວໜ່ວຍ)</w:t>
      </w:r>
    </w:p>
    <w:p w14:paraId="3F12E646" w14:textId="57081D23" w:rsidR="003F6E5B" w:rsidRDefault="003F6E5B" w:rsidP="0037491A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F6E5B">
        <w:rPr>
          <w:rFonts w:ascii="Saysettha OT" w:hAnsi="Saysettha OT" w:cs="Saysettha OT"/>
          <w:position w:val="-14"/>
          <w:lang w:bidi="lo-LA"/>
        </w:rPr>
        <w:object w:dxaOrig="380" w:dyaOrig="400" w14:anchorId="03798125">
          <v:shape id="_x0000_i1412" type="#_x0000_t75" style="width:18pt;height:19.5pt" o:ole="">
            <v:imagedata r:id="rId748" o:title=""/>
          </v:shape>
          <o:OLEObject Type="Embed" ProgID="Equation.DSMT4" ShapeID="_x0000_i1412" DrawAspect="Content" ObjectID="_1709892709" r:id="rId749"/>
        </w:object>
      </w:r>
      <w:r>
        <w:rPr>
          <w:rFonts w:ascii="Saysettha OT" w:hAnsi="Saysettha OT" w:cs="Saysettha OT" w:hint="cs"/>
          <w:cs/>
          <w:lang w:bidi="lo-LA"/>
        </w:rPr>
        <w:t>ຄວາມເຂັ້ມຂຸ້ນ (ຫົວໜ່ວຍ</w:t>
      </w:r>
      <w:r w:rsidRPr="003F6E5B">
        <w:rPr>
          <w:rFonts w:ascii="Saysettha OT" w:hAnsi="Saysettha OT" w:cs="Saysettha OT"/>
          <w:position w:val="-10"/>
          <w:cs/>
          <w:lang w:bidi="lo-LA"/>
        </w:rPr>
        <w:object w:dxaOrig="1680" w:dyaOrig="360" w14:anchorId="04302A6E">
          <v:shape id="_x0000_i1413" type="#_x0000_t75" style="width:83.25pt;height:18pt" o:ole="">
            <v:imagedata r:id="rId750" o:title=""/>
          </v:shape>
          <o:OLEObject Type="Embed" ProgID="Equation.DSMT4" ShapeID="_x0000_i1413" DrawAspect="Content" ObjectID="_1709892710" r:id="rId751"/>
        </w:object>
      </w:r>
      <w:r>
        <w:rPr>
          <w:rFonts w:ascii="Saysettha OT" w:hAnsi="Saysettha OT" w:cs="Saysettha OT" w:hint="cs"/>
          <w:cs/>
          <w:lang w:bidi="lo-LA"/>
        </w:rPr>
        <w:t>)</w:t>
      </w:r>
    </w:p>
    <w:p w14:paraId="6D529E8E" w14:textId="76557F68" w:rsidR="003F6E5B" w:rsidRDefault="003F6E5B" w:rsidP="0037491A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F6E5B">
        <w:rPr>
          <w:rFonts w:ascii="Saysettha OT" w:hAnsi="Saysettha OT" w:cs="Saysettha OT"/>
          <w:position w:val="-10"/>
          <w:cs/>
          <w:lang w:bidi="lo-LA"/>
        </w:rPr>
        <w:object w:dxaOrig="840" w:dyaOrig="320" w14:anchorId="54C4EDD7">
          <v:shape id="_x0000_i1414" type="#_x0000_t75" style="width:42pt;height:15.75pt" o:ole="">
            <v:imagedata r:id="rId752" o:title=""/>
          </v:shape>
          <o:OLEObject Type="Embed" ProgID="Equation.DSMT4" ShapeID="_x0000_i1414" DrawAspect="Content" ObjectID="_1709892711" r:id="rId753"/>
        </w:object>
      </w:r>
      <w:r>
        <w:rPr>
          <w:rFonts w:ascii="Saysettha OT" w:hAnsi="Saysettha OT" w:cs="Saysettha OT" w:hint="cs"/>
          <w:cs/>
          <w:lang w:bidi="lo-LA"/>
        </w:rPr>
        <w:t>ສໍາປະສິດຈໍານວນໂມລ (ສົມຜົນທີ່ຊັ່ງຊາແລ້ວ)</w:t>
      </w:r>
    </w:p>
    <w:p w14:paraId="4905B40A" w14:textId="0C8113F0" w:rsidR="003F6E5B" w:rsidRDefault="0099263F" w:rsidP="0037491A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F6E5B">
        <w:rPr>
          <w:rFonts w:ascii="Saysettha OT" w:hAnsi="Saysettha OT" w:cs="Saysettha OT"/>
          <w:position w:val="-14"/>
          <w:cs/>
          <w:lang w:bidi="lo-LA"/>
        </w:rPr>
        <w:object w:dxaOrig="460" w:dyaOrig="380" w14:anchorId="5928C7AD">
          <v:shape id="_x0000_i1415" type="#_x0000_t75" style="width:23.25pt;height:18pt" o:ole="">
            <v:imagedata r:id="rId754" o:title=""/>
          </v:shape>
          <o:OLEObject Type="Embed" ProgID="Equation.DSMT4" ShapeID="_x0000_i1415" DrawAspect="Content" ObjectID="_1709892712" r:id="rId755"/>
        </w:object>
      </w:r>
      <w:r w:rsidR="003F6E5B">
        <w:rPr>
          <w:rFonts w:ascii="Saysettha OT" w:hAnsi="Saysettha OT" w:cs="Saysettha OT" w:hint="cs"/>
          <w:cs/>
          <w:lang w:bidi="lo-LA"/>
        </w:rPr>
        <w:t>ໃຊ້ແທນຄ່າຄົງທີ່ຄິດໄລ່ຕາມຄວາມດັນ</w:t>
      </w:r>
    </w:p>
    <w:p w14:paraId="3488D299" w14:textId="550C3D73" w:rsidR="003F6E5B" w:rsidRDefault="0099263F" w:rsidP="0037491A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F6E5B">
        <w:rPr>
          <w:rFonts w:ascii="Saysettha OT" w:hAnsi="Saysettha OT" w:cs="Saysettha OT"/>
          <w:position w:val="-12"/>
          <w:cs/>
          <w:lang w:bidi="lo-LA"/>
        </w:rPr>
        <w:object w:dxaOrig="440" w:dyaOrig="360" w14:anchorId="107AE0BC">
          <v:shape id="_x0000_i1416" type="#_x0000_t75" style="width:21.75pt;height:18pt" o:ole="">
            <v:imagedata r:id="rId756" o:title=""/>
          </v:shape>
          <o:OLEObject Type="Embed" ProgID="Equation.DSMT4" ShapeID="_x0000_i1416" DrawAspect="Content" ObjectID="_1709892713" r:id="rId757"/>
        </w:object>
      </w:r>
      <w:r w:rsidR="003F6E5B">
        <w:rPr>
          <w:rFonts w:ascii="Saysettha OT" w:hAnsi="Saysettha OT" w:cs="Saysettha OT" w:hint="cs"/>
          <w:cs/>
          <w:lang w:bidi="lo-LA"/>
        </w:rPr>
        <w:t>ໃຊ້ແທນຄ່າຄົງທີ່ຄິດໄລ່ຕາມຄວາມເຂັ້ມຂຸ້ນ</w:t>
      </w:r>
    </w:p>
    <w:p w14:paraId="110A9718" w14:textId="04FE43CA" w:rsidR="003F6E5B" w:rsidRDefault="0033195C" w:rsidP="00596896">
      <w:pPr>
        <w:pStyle w:val="ListParagraph"/>
        <w:numPr>
          <w:ilvl w:val="0"/>
          <w:numId w:val="60"/>
        </w:numPr>
        <w:spacing w:line="276" w:lineRule="auto"/>
        <w:ind w:left="1134" w:hanging="425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ສໍາພັນລະຫວ່າງ</w:t>
      </w:r>
      <w:r w:rsidR="0099263F" w:rsidRPr="003F6E5B">
        <w:rPr>
          <w:rFonts w:ascii="Saysettha OT" w:hAnsi="Saysettha OT" w:cs="Saysettha OT"/>
          <w:position w:val="-14"/>
          <w:cs/>
          <w:lang w:bidi="lo-LA"/>
        </w:rPr>
        <w:object w:dxaOrig="460" w:dyaOrig="380" w14:anchorId="008F7500">
          <v:shape id="_x0000_i1417" type="#_x0000_t75" style="width:23.25pt;height:18pt" o:ole="">
            <v:imagedata r:id="rId754" o:title=""/>
          </v:shape>
          <o:OLEObject Type="Embed" ProgID="Equation.DSMT4" ShapeID="_x0000_i1417" DrawAspect="Content" ObjectID="_1709892714" r:id="rId758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="0099263F" w:rsidRPr="003F6E5B">
        <w:rPr>
          <w:rFonts w:ascii="Saysettha OT" w:hAnsi="Saysettha OT" w:cs="Saysettha OT"/>
          <w:position w:val="-12"/>
          <w:cs/>
          <w:lang w:bidi="lo-LA"/>
        </w:rPr>
        <w:object w:dxaOrig="440" w:dyaOrig="360" w14:anchorId="005ACBAA">
          <v:shape id="_x0000_i1418" type="#_x0000_t75" style="width:21.75pt;height:18pt" o:ole="">
            <v:imagedata r:id="rId756" o:title=""/>
          </v:shape>
          <o:OLEObject Type="Embed" ProgID="Equation.DSMT4" ShapeID="_x0000_i1418" DrawAspect="Content" ObjectID="_1709892715" r:id="rId759"/>
        </w:object>
      </w:r>
    </w:p>
    <w:p w14:paraId="535EC63D" w14:textId="0C5FB163" w:rsidR="00A2560B" w:rsidRPr="0037491A" w:rsidRDefault="002C073B" w:rsidP="00A2560B">
      <w:pPr>
        <w:pStyle w:val="ListParagraph"/>
        <w:spacing w:line="276" w:lineRule="auto"/>
        <w:ind w:left="113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6368" behindDoc="1" locked="0" layoutInCell="1" allowOverlap="1" wp14:anchorId="07FB9D14" wp14:editId="4405F810">
                <wp:simplePos x="0" y="0"/>
                <wp:positionH relativeFrom="column">
                  <wp:posOffset>2324100</wp:posOffset>
                </wp:positionH>
                <wp:positionV relativeFrom="paragraph">
                  <wp:posOffset>165100</wp:posOffset>
                </wp:positionV>
                <wp:extent cx="1190625" cy="457200"/>
                <wp:effectExtent l="0" t="0" r="28575" b="19050"/>
                <wp:wrapSquare wrapText="bothSides"/>
                <wp:docPr id="21" name="Rectangle: Rounded Corner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0625" cy="457200"/>
                        </a:xfrm>
                        <a:prstGeom prst="roundRect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6AE07A" w14:textId="772BA641" w:rsidR="00642BD7" w:rsidRDefault="00642BD7" w:rsidP="00A2560B">
                            <w:pPr>
                              <w:jc w:val="center"/>
                            </w:pPr>
                            <w:r w:rsidRPr="00A2560B">
                              <w:rPr>
                                <w:rFonts w:ascii="Saysettha OT" w:hAnsi="Saysettha OT" w:cs="Saysettha OT"/>
                                <w:position w:val="-14"/>
                                <w:cs/>
                                <w:lang w:bidi="lo-LA"/>
                              </w:rPr>
                              <w:object w:dxaOrig="1760" w:dyaOrig="400" w14:anchorId="23021A64">
                                <v:shape id="_x0000_i1420" type="#_x0000_t75" style="width:79.5pt;height:18pt" o:ole="">
                                  <v:imagedata r:id="rId760" o:title=""/>
                                </v:shape>
                                <o:OLEObject Type="Embed" ProgID="Equation.DSMT4" ShapeID="_x0000_i1420" DrawAspect="Content" ObjectID="_1709893590" r:id="rId76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7FB9D14" id="Rectangle: Rounded Corners 21" o:spid="_x0000_s1063" style="position:absolute;left:0;text-align:left;margin-left:183pt;margin-top:13pt;width:93.75pt;height:36pt;z-index:-251610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" fillcolor="white [3201]" strokecolor="black [3200]" strokeweight="1pt">
                <v:stroke dashstyle="dash" joinstyle="miter"/>
                <v:textbox>
                  <w:txbxContent>
                    <w:p w14:paraId="636AE07A" w14:textId="772BA641" w:rsidR="00642BD7" w:rsidRDefault="00642BD7" w:rsidP="00A2560B">
                      <w:pPr>
                        <w:jc w:val="center"/>
                      </w:pPr>
                      <w:r w:rsidRPr="00A2560B">
                        <w:rPr>
                          <w:rFonts w:ascii="Saysettha OT" w:hAnsi="Saysettha OT" w:cs="Saysettha OT"/>
                          <w:position w:val="-14"/>
                          <w:cs/>
                          <w:lang w:bidi="lo-LA"/>
                        </w:rPr>
                        <w:object w:dxaOrig="1760" w:dyaOrig="400" w14:anchorId="23021A64">
                          <v:shape id="_x0000_i1427" type="#_x0000_t75" style="width:79.55pt;height:18.4pt" o:ole="">
                            <v:imagedata r:id="rId762" o:title=""/>
                          </v:shape>
                          <o:OLEObject Type="Embed" ProgID="Equation.DSMT4" ShapeID="_x0000_i1427" DrawAspect="Content" ObjectID="_1699219031" r:id="rId763"/>
                        </w:objec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</w:p>
    <w:p w14:paraId="1AB3F5CD" w14:textId="77777777" w:rsidR="002C073B" w:rsidRDefault="002C073B" w:rsidP="005A50D3">
      <w:pPr>
        <w:ind w:left="709"/>
        <w:rPr>
          <w:rFonts w:ascii="Saysettha OT" w:hAnsi="Saysettha OT" w:cs="Saysettha OT"/>
          <w:lang w:bidi="lo-LA"/>
        </w:rPr>
      </w:pPr>
    </w:p>
    <w:p w14:paraId="7C6EE562" w14:textId="5F9D1557" w:rsidR="00776AAB" w:rsidRDefault="005A50D3" w:rsidP="005A50D3">
      <w:pPr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ມື່ອ</w:t>
      </w:r>
      <w:r w:rsidR="002C073B">
        <w:rPr>
          <w:rFonts w:ascii="Saysettha OT" w:hAnsi="Saysettha OT" w:cs="Saysettha OT"/>
          <w:lang w:bidi="lo-LA"/>
        </w:rPr>
        <w:tab/>
      </w:r>
      <w:r w:rsidR="0099263F" w:rsidRPr="005A50D3">
        <w:rPr>
          <w:rFonts w:ascii="Saysettha OT" w:hAnsi="Saysettha OT" w:cs="Saysettha OT"/>
          <w:position w:val="-10"/>
          <w:cs/>
          <w:lang w:bidi="lo-LA"/>
        </w:rPr>
        <w:object w:dxaOrig="3120" w:dyaOrig="360" w14:anchorId="7F2167E3">
          <v:shape id="_x0000_i1421" type="#_x0000_t75" style="width:155.25pt;height:18pt" o:ole="">
            <v:imagedata r:id="rId764" o:title=""/>
          </v:shape>
          <o:OLEObject Type="Embed" ProgID="Equation.DSMT4" ShapeID="_x0000_i1421" DrawAspect="Content" ObjectID="_1709892716" r:id="rId765"/>
        </w:object>
      </w:r>
      <w:r w:rsidR="002C073B">
        <w:rPr>
          <w:rFonts w:ascii="Saysettha OT" w:hAnsi="Saysettha OT" w:cs="Saysettha OT" w:hint="cs"/>
          <w:cs/>
          <w:lang w:bidi="lo-LA"/>
        </w:rPr>
        <w:t>(ຄ່າຄົງທີ່ຂອງກ໊າສ)</w:t>
      </w:r>
    </w:p>
    <w:p w14:paraId="04D398B9" w14:textId="2E0E57A5" w:rsidR="002C073B" w:rsidRDefault="002C073B" w:rsidP="005A50D3">
      <w:pPr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Pr="002C073B">
        <w:rPr>
          <w:rFonts w:ascii="Saysettha OT" w:hAnsi="Saysettha OT" w:cs="Saysettha OT"/>
          <w:position w:val="-10"/>
          <w:cs/>
          <w:lang w:bidi="lo-LA"/>
        </w:rPr>
        <w:object w:dxaOrig="260" w:dyaOrig="320" w14:anchorId="2CF87963">
          <v:shape id="_x0000_i1422" type="#_x0000_t75" style="width:12.75pt;height:15.75pt" o:ole="">
            <v:imagedata r:id="rId766" o:title=""/>
          </v:shape>
          <o:OLEObject Type="Embed" ProgID="Equation.DSMT4" ShapeID="_x0000_i1422" DrawAspect="Content" ObjectID="_1709892717" r:id="rId767"/>
        </w:object>
      </w:r>
      <w:r>
        <w:rPr>
          <w:rFonts w:ascii="Saysettha OT" w:hAnsi="Saysettha OT" w:cs="Saysettha OT" w:hint="cs"/>
          <w:cs/>
          <w:lang w:bidi="lo-LA"/>
        </w:rPr>
        <w:t>ອຸນຫະພູມແກນວິນ</w:t>
      </w:r>
    </w:p>
    <w:p w14:paraId="77452496" w14:textId="782E8F14" w:rsidR="002C073B" w:rsidRDefault="002C073B" w:rsidP="005A50D3">
      <w:pPr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2C073B">
        <w:rPr>
          <w:rFonts w:ascii="Saysettha OT" w:hAnsi="Saysettha OT" w:cs="Saysettha OT"/>
          <w:position w:val="-10"/>
          <w:cs/>
          <w:lang w:bidi="lo-LA"/>
        </w:rPr>
        <w:object w:dxaOrig="440" w:dyaOrig="320" w14:anchorId="3519540F">
          <v:shape id="_x0000_i1423" type="#_x0000_t75" style="width:21.75pt;height:15.75pt" o:ole="">
            <v:imagedata r:id="rId768" o:title=""/>
          </v:shape>
          <o:OLEObject Type="Embed" ProgID="Equation.DSMT4" ShapeID="_x0000_i1423" DrawAspect="Content" ObjectID="_1709892718" r:id="rId769"/>
        </w:object>
      </w:r>
      <w:r>
        <w:rPr>
          <w:rFonts w:ascii="Saysettha OT" w:hAnsi="Saysettha OT" w:cs="Saysettha OT" w:hint="cs"/>
          <w:cs/>
          <w:lang w:bidi="lo-LA"/>
        </w:rPr>
        <w:t>ຈໍານວນໂມລລວມຂອງທາດຜະລິດຕະພັນ-ຈໍານວນໂມລລວມຂອງທາດຕັ້ງຕົ້ນ</w:t>
      </w:r>
    </w:p>
    <w:p w14:paraId="2D33F6D1" w14:textId="2B360918" w:rsidR="002C073B" w:rsidRDefault="002C073B" w:rsidP="005A50D3">
      <w:pPr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ຖ້າວ່າ </w:t>
      </w:r>
      <w:r w:rsidR="0043300E" w:rsidRPr="002C073B">
        <w:rPr>
          <w:rFonts w:ascii="Saysettha OT" w:hAnsi="Saysettha OT" w:cs="Saysettha OT"/>
          <w:position w:val="-10"/>
          <w:cs/>
          <w:lang w:bidi="lo-LA"/>
        </w:rPr>
        <w:object w:dxaOrig="800" w:dyaOrig="320" w14:anchorId="1724AFAF">
          <v:shape id="_x0000_i1424" type="#_x0000_t75" style="width:40.5pt;height:15.75pt" o:ole="">
            <v:imagedata r:id="rId770" o:title=""/>
          </v:shape>
          <o:OLEObject Type="Embed" ProgID="Equation.DSMT4" ShapeID="_x0000_i1424" DrawAspect="Content" ObjectID="_1709892719" r:id="rId771"/>
        </w:object>
      </w:r>
      <w:r w:rsidR="0043300E">
        <w:rPr>
          <w:rFonts w:ascii="Saysettha OT" w:hAnsi="Saysettha OT" w:cs="Saysettha OT" w:hint="cs"/>
          <w:cs/>
          <w:lang w:bidi="lo-LA"/>
        </w:rPr>
        <w:t>ຄ່າຂອງ</w:t>
      </w:r>
      <w:r w:rsidR="0099263F" w:rsidRPr="0043300E">
        <w:rPr>
          <w:rFonts w:ascii="Saysettha OT" w:hAnsi="Saysettha OT" w:cs="Saysettha OT"/>
          <w:position w:val="-14"/>
          <w:cs/>
          <w:lang w:bidi="lo-LA"/>
        </w:rPr>
        <w:object w:dxaOrig="980" w:dyaOrig="380" w14:anchorId="07BFB61B">
          <v:shape id="_x0000_i1425" type="#_x0000_t75" style="width:49.5pt;height:18pt" o:ole="">
            <v:imagedata r:id="rId772" o:title=""/>
          </v:shape>
          <o:OLEObject Type="Embed" ProgID="Equation.DSMT4" ShapeID="_x0000_i1425" DrawAspect="Content" ObjectID="_1709892720" r:id="rId773"/>
        </w:object>
      </w:r>
    </w:p>
    <w:p w14:paraId="6DC5876E" w14:textId="22ACEEEC" w:rsidR="0043300E" w:rsidRDefault="0043300E" w:rsidP="005A50D3">
      <w:pPr>
        <w:ind w:left="709"/>
        <w:rPr>
          <w:rFonts w:ascii="Times New Roman" w:hAnsi="Times New Roman" w:cs="Times New Roman"/>
          <w:lang w:bidi="lo-LA"/>
        </w:rPr>
      </w:pPr>
      <w:r w:rsidRPr="0037491A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2</w:t>
      </w:r>
      <w:r w:rsidRPr="0037491A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Times New Roman" w:hAnsi="Times New Roman" w:cs="Times New Roman"/>
          <w:lang w:bidi="lo-LA"/>
        </w:rPr>
        <w:t xml:space="preserve"> </w:t>
      </w:r>
      <w:r w:rsidR="00555F39" w:rsidRPr="00261CFF">
        <w:rPr>
          <w:rFonts w:ascii="Times New Roman" w:hAnsi="Times New Roman" w:cs="Times New Roman"/>
          <w:position w:val="-16"/>
          <w:lang w:bidi="lo-LA"/>
        </w:rPr>
        <w:object w:dxaOrig="5179" w:dyaOrig="460" w14:anchorId="6A1EAFCF">
          <v:shape id="_x0000_i1426" type="#_x0000_t75" style="width:259.5pt;height:23.25pt" o:ole="">
            <v:imagedata r:id="rId774" o:title=""/>
          </v:shape>
          <o:OLEObject Type="Embed" ProgID="Equation.DSMT4" ShapeID="_x0000_i1426" DrawAspect="Content" ObjectID="_1709892721" r:id="rId775"/>
        </w:object>
      </w:r>
    </w:p>
    <w:p w14:paraId="5F8B5628" w14:textId="0D0AD6A8" w:rsidR="00B8652D" w:rsidRPr="00F766DC" w:rsidRDefault="00826D29" w:rsidP="00F766DC">
      <w:pPr>
        <w:ind w:left="709"/>
        <w:rPr>
          <w:rFonts w:ascii="Times New Roman" w:hAnsi="Times New Roman" w:cs="Times New Roman"/>
          <w:lang w:bidi="lo-LA"/>
        </w:rPr>
      </w:pPr>
      <w:r>
        <w:rPr>
          <w:rFonts w:ascii="Times New Roman" w:hAnsi="Times New Roman" w:cs="Times New Roman"/>
          <w:lang w:bidi="lo-LA"/>
        </w:rPr>
        <w:tab/>
      </w:r>
      <w:r>
        <w:rPr>
          <w:rFonts w:ascii="Times New Roman" w:hAnsi="Times New Roman" w:cs="Times New Roman"/>
          <w:lang w:bidi="lo-LA"/>
        </w:rPr>
        <w:tab/>
      </w:r>
      <w:r w:rsidR="00AA5C53" w:rsidRPr="00826D29">
        <w:rPr>
          <w:rFonts w:ascii="Times New Roman" w:hAnsi="Times New Roman" w:cs="Times New Roman"/>
          <w:position w:val="-32"/>
          <w:lang w:bidi="lo-LA"/>
        </w:rPr>
        <w:object w:dxaOrig="2680" w:dyaOrig="800" w14:anchorId="48B0AB47">
          <v:shape id="_x0000_i1427" type="#_x0000_t75" style="width:133.5pt;height:40.5pt" o:ole="">
            <v:imagedata r:id="rId776" o:title=""/>
          </v:shape>
          <o:OLEObject Type="Embed" ProgID="Equation.DSMT4" ShapeID="_x0000_i1427" DrawAspect="Content" ObjectID="_1709892722" r:id="rId777"/>
        </w:object>
      </w:r>
    </w:p>
    <w:p w14:paraId="269DCC39" w14:textId="2853C1D5" w:rsidR="008C5B8E" w:rsidRDefault="001006C3" w:rsidP="005A50D3">
      <w:pPr>
        <w:ind w:left="709"/>
        <w:rPr>
          <w:rFonts w:ascii="Saysettha OT" w:hAnsi="Saysettha OT" w:cs="Saysettha OT"/>
          <w:lang w:bidi="lo-LA"/>
        </w:rPr>
      </w:pPr>
      <w:r w:rsidRPr="001006C3">
        <w:rPr>
          <w:rFonts w:ascii="Saysettha OT" w:hAnsi="Saysettha OT" w:cs="Saysettha OT"/>
          <w:cs/>
          <w:lang w:bidi="lo-LA"/>
        </w:rPr>
        <w:t>ໃນກໍລະນີ</w:t>
      </w:r>
      <w:r>
        <w:rPr>
          <w:rFonts w:ascii="Saysettha OT" w:hAnsi="Saysettha OT" w:cs="Saysettha OT" w:hint="cs"/>
          <w:cs/>
          <w:lang w:bidi="lo-LA"/>
        </w:rPr>
        <w:t>ທີ່ທາດໃນປະຕິກິລິຍາມີພາວະເປັນກ໊າສທັງໝົດ ສາມາດຂຽນຄ່າ</w:t>
      </w:r>
      <w:r w:rsidR="0099263F" w:rsidRPr="0037491A">
        <w:rPr>
          <w:rFonts w:ascii="Saysettha OT" w:hAnsi="Saysettha OT" w:cs="Saysettha OT"/>
          <w:position w:val="-10"/>
          <w:cs/>
          <w:lang w:bidi="lo-LA"/>
        </w:rPr>
        <w:object w:dxaOrig="340" w:dyaOrig="320" w14:anchorId="631092BD">
          <v:shape id="_x0000_i1428" type="#_x0000_t75" style="width:17.25pt;height:15.75pt" o:ole="">
            <v:imagedata r:id="rId778" o:title=""/>
          </v:shape>
          <o:OLEObject Type="Embed" ProgID="Equation.DSMT4" ShapeID="_x0000_i1428" DrawAspect="Content" ObjectID="_1709892723" r:id="rId779"/>
        </w:object>
      </w:r>
      <w:r>
        <w:rPr>
          <w:rFonts w:ascii="Saysettha OT" w:hAnsi="Saysettha OT" w:cs="Saysettha OT" w:hint="cs"/>
          <w:cs/>
          <w:lang w:bidi="lo-LA"/>
        </w:rPr>
        <w:t>ໄດ້</w:t>
      </w:r>
      <w:r w:rsidRPr="001006C3">
        <w:rPr>
          <w:rFonts w:ascii="Saysettha OT" w:hAnsi="Saysettha OT" w:cs="Saysettha OT"/>
          <w:position w:val="-10"/>
          <w:lang w:bidi="lo-LA"/>
        </w:rPr>
        <w:object w:dxaOrig="279" w:dyaOrig="320" w14:anchorId="18F68BB5">
          <v:shape id="_x0000_i1429" type="#_x0000_t75" style="width:15pt;height:15.75pt" o:ole="">
            <v:imagedata r:id="rId780" o:title=""/>
          </v:shape>
          <o:OLEObject Type="Embed" ProgID="Equation.DSMT4" ShapeID="_x0000_i1429" DrawAspect="Content" ObjectID="_1709892724" r:id="rId781"/>
        </w:object>
      </w:r>
      <w:r>
        <w:rPr>
          <w:rFonts w:ascii="Saysettha OT" w:hAnsi="Saysettha OT" w:cs="Saysettha OT" w:hint="cs"/>
          <w:cs/>
          <w:lang w:bidi="lo-LA"/>
        </w:rPr>
        <w:t>ແບບຄື:</w:t>
      </w:r>
    </w:p>
    <w:p w14:paraId="167F4278" w14:textId="340CA299" w:rsidR="001006C3" w:rsidRDefault="008C5B8E" w:rsidP="005A50D3">
      <w:pPr>
        <w:ind w:left="709"/>
        <w:rPr>
          <w:rFonts w:ascii="Saysettha OT" w:hAnsi="Saysettha OT" w:cs="Saysettha OT"/>
          <w:lang w:bidi="lo-LA"/>
        </w:rPr>
      </w:pPr>
      <w:r w:rsidRPr="008C5B8E">
        <w:rPr>
          <w:rFonts w:ascii="Saysettha OT" w:hAnsi="Saysettha OT" w:cs="Saysettha OT"/>
          <w:cs/>
          <w:lang w:bidi="lo-LA"/>
        </w:rPr>
        <w:t xml:space="preserve"> </w:t>
      </w:r>
      <w:r w:rsidR="0099263F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50D37B85">
          <v:shape id="_x0000_i1430" type="#_x0000_t75" style="width:21.75pt;height:18pt" o:ole="">
            <v:imagedata r:id="rId782" o:title=""/>
          </v:shape>
          <o:OLEObject Type="Embed" ProgID="Equation.DSMT4" ShapeID="_x0000_i1430" DrawAspect="Content" ObjectID="_1709892725" r:id="rId783"/>
        </w:object>
      </w:r>
      <w:r w:rsidR="0099263F">
        <w:rPr>
          <w:rFonts w:ascii="Saysettha OT" w:hAnsi="Saysettha OT" w:cs="Saysettha OT" w:hint="cs"/>
          <w:cs/>
          <w:lang w:bidi="lo-LA"/>
        </w:rPr>
        <w:t>ແລະ</w:t>
      </w:r>
      <w:r w:rsidR="0099263F" w:rsidRPr="0099263F">
        <w:rPr>
          <w:rFonts w:ascii="Saysettha OT" w:hAnsi="Saysettha OT" w:cs="Saysettha OT"/>
          <w:position w:val="-14"/>
          <w:lang w:bidi="lo-LA"/>
        </w:rPr>
        <w:object w:dxaOrig="460" w:dyaOrig="380" w14:anchorId="5C368EAE">
          <v:shape id="_x0000_i1431" type="#_x0000_t75" style="width:23.25pt;height:18pt" o:ole="">
            <v:imagedata r:id="rId784" o:title=""/>
          </v:shape>
          <o:OLEObject Type="Embed" ProgID="Equation.DSMT4" ShapeID="_x0000_i1431" DrawAspect="Content" ObjectID="_1709892726" r:id="rId785"/>
        </w:object>
      </w:r>
    </w:p>
    <w:p w14:paraId="5B058F57" w14:textId="755A7EB5" w:rsidR="008C5B8E" w:rsidRDefault="00D36F7B" w:rsidP="005A50D3">
      <w:pPr>
        <w:ind w:left="709"/>
        <w:rPr>
          <w:rFonts w:ascii="Times New Roman" w:hAnsi="Times New Roman" w:cstheme="minorBidi"/>
          <w:lang w:bidi="lo-LA"/>
        </w:rPr>
      </w:pPr>
      <w:r w:rsidRPr="0037491A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3</w:t>
      </w:r>
      <w:r w:rsidRPr="0037491A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Times New Roman" w:hAnsi="Times New Roman" w:cs="Times New Roman"/>
          <w:lang w:bidi="lo-LA"/>
        </w:rPr>
        <w:t xml:space="preserve"> </w:t>
      </w:r>
      <w:r w:rsidR="00555F39" w:rsidRPr="00D36F7B">
        <w:rPr>
          <w:rFonts w:ascii="Times New Roman" w:hAnsi="Times New Roman" w:cstheme="minorBidi"/>
          <w:position w:val="-16"/>
          <w:lang w:bidi="lo-LA"/>
        </w:rPr>
        <w:object w:dxaOrig="2540" w:dyaOrig="460" w14:anchorId="2A7E8E31">
          <v:shape id="_x0000_i1432" type="#_x0000_t75" style="width:126.75pt;height:22.5pt" o:ole="">
            <v:imagedata r:id="rId786" o:title=""/>
          </v:shape>
          <o:OLEObject Type="Embed" ProgID="Equation.DSMT4" ShapeID="_x0000_i1432" DrawAspect="Content" ObjectID="_1709892727" r:id="rId787"/>
        </w:object>
      </w:r>
    </w:p>
    <w:p w14:paraId="427FE37F" w14:textId="376D226E" w:rsidR="00D36F7B" w:rsidRDefault="00D36F7B" w:rsidP="005A50D3">
      <w:pPr>
        <w:ind w:left="709"/>
        <w:rPr>
          <w:rFonts w:ascii="Saysettha OT" w:hAnsi="Saysettha OT" w:cs="Saysettha OT"/>
          <w:lang w:bidi="lo-LA"/>
        </w:rPr>
      </w:pPr>
      <w:r>
        <w:rPr>
          <w:rFonts w:ascii="Times New Roman" w:hAnsi="Times New Roman" w:cstheme="minorBidi"/>
          <w:lang w:bidi="lo-LA"/>
        </w:rPr>
        <w:tab/>
      </w:r>
      <w:r>
        <w:rPr>
          <w:rFonts w:ascii="Times New Roman" w:hAnsi="Times New Roman" w:cstheme="minorBidi"/>
          <w:lang w:bidi="lo-LA"/>
        </w:rPr>
        <w:tab/>
      </w:r>
      <w:r w:rsidR="00AA5C53" w:rsidRPr="006A6342">
        <w:rPr>
          <w:rFonts w:ascii="Times New Roman" w:hAnsi="Times New Roman" w:cstheme="minorBidi"/>
          <w:position w:val="-34"/>
          <w:lang w:bidi="lo-LA"/>
        </w:rPr>
        <w:object w:dxaOrig="3280" w:dyaOrig="820" w14:anchorId="04C92342">
          <v:shape id="_x0000_i1433" type="#_x0000_t75" style="width:164.25pt;height:40.5pt" o:ole="">
            <v:imagedata r:id="rId788" o:title=""/>
          </v:shape>
          <o:OLEObject Type="Embed" ProgID="Equation.DSMT4" ShapeID="_x0000_i1433" DrawAspect="Content" ObjectID="_1709892728" r:id="rId789"/>
        </w:object>
      </w:r>
      <w:r w:rsidR="006A6342" w:rsidRPr="006A6342">
        <w:rPr>
          <w:rFonts w:ascii="Saysettha OT" w:hAnsi="Saysettha OT" w:cs="Saysettha OT"/>
          <w:cs/>
          <w:lang w:bidi="lo-LA"/>
        </w:rPr>
        <w:t>ໂດຍວ່າ</w:t>
      </w:r>
      <w:r w:rsidR="00F36DD8" w:rsidRPr="006A6342">
        <w:rPr>
          <w:rFonts w:ascii="Saysettha OT" w:hAnsi="Saysettha OT" w:cs="Saysettha OT"/>
          <w:position w:val="-14"/>
          <w:cs/>
          <w:lang w:bidi="lo-LA"/>
        </w:rPr>
        <w:object w:dxaOrig="900" w:dyaOrig="380" w14:anchorId="761DB213">
          <v:shape id="_x0000_i1434" type="#_x0000_t75" style="width:45.75pt;height:18pt" o:ole="">
            <v:imagedata r:id="rId790" o:title=""/>
          </v:shape>
          <o:OLEObject Type="Embed" ProgID="Equation.DSMT4" ShapeID="_x0000_i1434" DrawAspect="Content" ObjectID="_1709892729" r:id="rId791"/>
        </w:object>
      </w:r>
    </w:p>
    <w:p w14:paraId="1B3BDDC5" w14:textId="0D1786B3" w:rsidR="006A6342" w:rsidRDefault="005E4108" w:rsidP="00596896">
      <w:pPr>
        <w:pStyle w:val="ListParagraph"/>
        <w:numPr>
          <w:ilvl w:val="0"/>
          <w:numId w:val="22"/>
        </w:numPr>
        <w:ind w:left="709"/>
        <w:rPr>
          <w:rFonts w:ascii="Saysettha OT" w:hAnsi="Saysettha OT" w:cs="Saysettha OT"/>
          <w:b/>
          <w:bCs/>
          <w:lang w:bidi="lo-LA"/>
        </w:rPr>
      </w:pPr>
      <w:r w:rsidRPr="005E4108">
        <w:rPr>
          <w:rFonts w:ascii="Saysettha OT" w:hAnsi="Saysettha OT" w:cs="Saysettha OT"/>
          <w:b/>
          <w:bCs/>
          <w:cs/>
          <w:lang w:bidi="lo-LA"/>
        </w:rPr>
        <w:t>ສິ່ງທີ່ຄວນຈື່:</w:t>
      </w:r>
    </w:p>
    <w:p w14:paraId="21AF2E11" w14:textId="3DB13842" w:rsidR="00717D89" w:rsidRDefault="00717D89" w:rsidP="00596896">
      <w:pPr>
        <w:pStyle w:val="ListParagraph"/>
        <w:numPr>
          <w:ilvl w:val="0"/>
          <w:numId w:val="39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ຕ່າງໆທີ່ມີພາວະເປັນຂອງແຫຼວ</w:t>
      </w:r>
      <w:r w:rsidRPr="00717D89">
        <w:rPr>
          <w:rFonts w:ascii="Saysettha OT" w:hAnsi="Saysettha OT" w:cs="Saysettha OT"/>
          <w:position w:val="-14"/>
          <w:cs/>
          <w:lang w:bidi="lo-LA"/>
        </w:rPr>
        <w:object w:dxaOrig="420" w:dyaOrig="400" w14:anchorId="0C8D9CD9">
          <v:shape id="_x0000_i1435" type="#_x0000_t75" style="width:21pt;height:19.5pt" o:ole="">
            <v:imagedata r:id="rId792" o:title=""/>
          </v:shape>
          <o:OLEObject Type="Embed" ProgID="Equation.DSMT4" ShapeID="_x0000_i1435" DrawAspect="Content" ObjectID="_1709892730" r:id="rId793"/>
        </w:object>
      </w:r>
      <w:r>
        <w:rPr>
          <w:rFonts w:ascii="Saysettha OT" w:hAnsi="Saysettha OT" w:cs="Saysettha OT" w:hint="cs"/>
          <w:cs/>
          <w:lang w:bidi="lo-LA"/>
        </w:rPr>
        <w:t>ແລະ ຂອງແຂງ</w:t>
      </w:r>
      <w:r w:rsidRPr="00717D89">
        <w:rPr>
          <w:rFonts w:ascii="Saysettha OT" w:hAnsi="Saysettha OT" w:cs="Saysettha OT"/>
          <w:position w:val="-14"/>
          <w:cs/>
          <w:lang w:bidi="lo-LA"/>
        </w:rPr>
        <w:object w:dxaOrig="440" w:dyaOrig="400" w14:anchorId="30AF8834">
          <v:shape id="_x0000_i1436" type="#_x0000_t75" style="width:21.75pt;height:19.5pt" o:ole="">
            <v:imagedata r:id="rId794" o:title=""/>
          </v:shape>
          <o:OLEObject Type="Embed" ProgID="Equation.DSMT4" ShapeID="_x0000_i1436" DrawAspect="Content" ObjectID="_1709892731" r:id="rId795"/>
        </w:object>
      </w:r>
      <w:r>
        <w:rPr>
          <w:rFonts w:ascii="Saysettha OT" w:hAnsi="Saysettha OT" w:cs="Saysettha OT" w:hint="cs"/>
          <w:cs/>
          <w:lang w:bidi="lo-LA"/>
        </w:rPr>
        <w:t>ຈະບໍ່ນໍາມາຄິດໄລ່ຄ່າ</w:t>
      </w:r>
      <w:r w:rsidR="0099263F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3F305ECA">
          <v:shape id="_x0000_i1437" type="#_x0000_t75" style="width:21.75pt;height:18pt" o:ole="">
            <v:imagedata r:id="rId782" o:title=""/>
          </v:shape>
          <o:OLEObject Type="Embed" ProgID="Equation.DSMT4" ShapeID="_x0000_i1437" DrawAspect="Content" ObjectID="_1709892732" r:id="rId796"/>
        </w:object>
      </w:r>
    </w:p>
    <w:p w14:paraId="39AE24B0" w14:textId="1F1244C6" w:rsidR="00F7127F" w:rsidRDefault="00F7127F" w:rsidP="00596896">
      <w:pPr>
        <w:pStyle w:val="ListParagraph"/>
        <w:numPr>
          <w:ilvl w:val="0"/>
          <w:numId w:val="31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ມີພາວະກ໊າສ</w:t>
      </w:r>
      <w:r w:rsidR="00CF356E" w:rsidRPr="00717D89">
        <w:rPr>
          <w:rFonts w:ascii="Saysettha OT" w:hAnsi="Saysettha OT" w:cs="Saysettha OT"/>
          <w:position w:val="-14"/>
          <w:cs/>
          <w:lang w:bidi="lo-LA"/>
        </w:rPr>
        <w:object w:dxaOrig="480" w:dyaOrig="400" w14:anchorId="60AE0C7E">
          <v:shape id="_x0000_i1438" type="#_x0000_t75" style="width:25.5pt;height:19.5pt" o:ole="">
            <v:imagedata r:id="rId797" o:title=""/>
          </v:shape>
          <o:OLEObject Type="Embed" ProgID="Equation.DSMT4" ShapeID="_x0000_i1438" DrawAspect="Content" ObjectID="_1709892733" r:id="rId798"/>
        </w:object>
      </w:r>
      <w:r w:rsidR="00C84830">
        <w:rPr>
          <w:rFonts w:ascii="Saysettha OT" w:hAnsi="Saysettha OT" w:cs="Saysettha OT" w:hint="cs"/>
          <w:cs/>
          <w:lang w:bidi="lo-LA"/>
        </w:rPr>
        <w:t>ເທົ່ານັ້ນນໍາມາຄິດຄ່າ</w:t>
      </w:r>
      <w:r w:rsidR="0099263F" w:rsidRPr="0099263F">
        <w:rPr>
          <w:rFonts w:ascii="Saysettha OT" w:hAnsi="Saysettha OT" w:cs="Saysettha OT"/>
          <w:position w:val="-14"/>
          <w:lang w:bidi="lo-LA"/>
        </w:rPr>
        <w:object w:dxaOrig="460" w:dyaOrig="380" w14:anchorId="218C5129">
          <v:shape id="_x0000_i1439" type="#_x0000_t75" style="width:23.25pt;height:18pt" o:ole="">
            <v:imagedata r:id="rId784" o:title=""/>
          </v:shape>
          <o:OLEObject Type="Embed" ProgID="Equation.DSMT4" ShapeID="_x0000_i1439" DrawAspect="Content" ObjectID="_1709892734" r:id="rId799"/>
        </w:object>
      </w:r>
    </w:p>
    <w:p w14:paraId="21C36124" w14:textId="79199D1F" w:rsidR="001317B6" w:rsidRDefault="00C84830" w:rsidP="001317B6">
      <w:pPr>
        <w:ind w:left="709"/>
        <w:rPr>
          <w:rFonts w:ascii="Saysettha OT" w:hAnsi="Saysettha OT" w:cs="Saysettha OT"/>
          <w:lang w:bidi="lo-LA"/>
        </w:rPr>
      </w:pPr>
      <w:r w:rsidRPr="00C84830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4</w:t>
      </w:r>
      <w:r w:rsidRPr="00C84830">
        <w:rPr>
          <w:rFonts w:ascii="Times New Roman" w:hAnsi="Times New Roman" w:cs="Times New Roman"/>
          <w:lang w:bidi="lo-LA"/>
        </w:rPr>
        <w:t xml:space="preserve">.  </w:t>
      </w:r>
      <w:r w:rsidRPr="00C84830">
        <w:rPr>
          <w:rFonts w:ascii="Saysettha OT" w:hAnsi="Saysettha OT" w:cs="Saysettha OT"/>
          <w:cs/>
          <w:lang w:bidi="lo-LA"/>
        </w:rPr>
        <w:t>ຈົ່ງສະແດງການຊອກຫາຄ່າ</w:t>
      </w:r>
      <w:r w:rsidR="001317B6">
        <w:rPr>
          <w:rFonts w:ascii="Saysettha OT" w:hAnsi="Saysettha OT" w:cs="Saysettha OT" w:hint="cs"/>
          <w:cs/>
          <w:lang w:bidi="lo-LA"/>
        </w:rPr>
        <w:t>ຄົງທີ່ດຸ່ນດ່ຽງ</w:t>
      </w:r>
      <w:r w:rsidR="0099263F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327F7E62">
          <v:shape id="_x0000_i1440" type="#_x0000_t75" style="width:21.75pt;height:18pt" o:ole="">
            <v:imagedata r:id="rId782" o:title=""/>
          </v:shape>
          <o:OLEObject Type="Embed" ProgID="Equation.DSMT4" ShapeID="_x0000_i1440" DrawAspect="Content" ObjectID="_1709892735" r:id="rId800"/>
        </w:object>
      </w:r>
      <w:r w:rsidR="0099263F">
        <w:rPr>
          <w:rFonts w:ascii="Saysettha OT" w:hAnsi="Saysettha OT" w:cs="Saysettha OT" w:hint="cs"/>
          <w:cs/>
          <w:lang w:bidi="lo-LA"/>
        </w:rPr>
        <w:t>ແລະ</w:t>
      </w:r>
      <w:r w:rsidR="0099263F" w:rsidRPr="0099263F">
        <w:rPr>
          <w:rFonts w:ascii="Saysettha OT" w:hAnsi="Saysettha OT" w:cs="Saysettha OT"/>
          <w:position w:val="-14"/>
          <w:lang w:bidi="lo-LA"/>
        </w:rPr>
        <w:object w:dxaOrig="460" w:dyaOrig="380" w14:anchorId="602044CD">
          <v:shape id="_x0000_i1441" type="#_x0000_t75" style="width:23.25pt;height:18pt" o:ole="">
            <v:imagedata r:id="rId784" o:title=""/>
          </v:shape>
          <o:OLEObject Type="Embed" ProgID="Equation.DSMT4" ShapeID="_x0000_i1441" DrawAspect="Content" ObjectID="_1709892736" r:id="rId801"/>
        </w:object>
      </w:r>
      <w:r w:rsidR="001317B6">
        <w:rPr>
          <w:rFonts w:ascii="Saysettha OT" w:hAnsi="Saysettha OT" w:cs="Saysettha OT" w:hint="cs"/>
          <w:cs/>
          <w:lang w:bidi="lo-LA"/>
        </w:rPr>
        <w:t>ຂອງປະຕິກິລິຍາຕໍ່ໄປນີ້:</w:t>
      </w:r>
    </w:p>
    <w:p w14:paraId="4CA16594" w14:textId="45EBBF71" w:rsidR="001317B6" w:rsidRDefault="00555F39" w:rsidP="00596896">
      <w:pPr>
        <w:pStyle w:val="ListParagraph"/>
        <w:numPr>
          <w:ilvl w:val="0"/>
          <w:numId w:val="39"/>
        </w:numPr>
        <w:ind w:left="1843"/>
        <w:rPr>
          <w:rFonts w:ascii="Saysettha OT" w:hAnsi="Saysettha OT" w:cs="Saysettha OT"/>
          <w:lang w:bidi="lo-LA"/>
        </w:rPr>
      </w:pPr>
      <w:r w:rsidRPr="00F2282F">
        <w:rPr>
          <w:rFonts w:ascii="Saysettha OT" w:hAnsi="Saysettha OT" w:cs="Saysettha OT"/>
          <w:position w:val="-16"/>
          <w:cs/>
          <w:lang w:bidi="lo-LA"/>
        </w:rPr>
        <w:object w:dxaOrig="3680" w:dyaOrig="460" w14:anchorId="0D64ED54">
          <v:shape id="_x0000_i1442" type="#_x0000_t75" style="width:184.5pt;height:23.25pt" o:ole="">
            <v:imagedata r:id="rId802" o:title=""/>
          </v:shape>
          <o:OLEObject Type="Embed" ProgID="Equation.DSMT4" ShapeID="_x0000_i1442" DrawAspect="Content" ObjectID="_1709892737" r:id="rId803"/>
        </w:object>
      </w:r>
    </w:p>
    <w:p w14:paraId="25A3E95D" w14:textId="6B547588" w:rsidR="00F2282F" w:rsidRDefault="00555F39" w:rsidP="00596896">
      <w:pPr>
        <w:pStyle w:val="ListParagraph"/>
        <w:numPr>
          <w:ilvl w:val="0"/>
          <w:numId w:val="31"/>
        </w:numPr>
        <w:rPr>
          <w:rFonts w:ascii="Saysettha OT" w:hAnsi="Saysettha OT" w:cs="Saysettha OT"/>
          <w:lang w:bidi="lo-LA"/>
        </w:rPr>
      </w:pPr>
      <w:r w:rsidRPr="00F2282F">
        <w:rPr>
          <w:rFonts w:ascii="Saysettha OT" w:hAnsi="Saysettha OT" w:cs="Saysettha OT"/>
          <w:position w:val="-16"/>
          <w:cs/>
          <w:lang w:bidi="lo-LA"/>
        </w:rPr>
        <w:object w:dxaOrig="2820" w:dyaOrig="460" w14:anchorId="771CB3EB">
          <v:shape id="_x0000_i1443" type="#_x0000_t75" style="width:141pt;height:22.5pt" o:ole="">
            <v:imagedata r:id="rId804" o:title=""/>
          </v:shape>
          <o:OLEObject Type="Embed" ProgID="Equation.DSMT4" ShapeID="_x0000_i1443" DrawAspect="Content" ObjectID="_1709892738" r:id="rId805"/>
        </w:object>
      </w:r>
    </w:p>
    <w:p w14:paraId="4DA038E1" w14:textId="2AF21174" w:rsidR="00FA47CC" w:rsidRPr="00FA47CC" w:rsidRDefault="00555F39" w:rsidP="00596896">
      <w:pPr>
        <w:pStyle w:val="ListParagraph"/>
        <w:numPr>
          <w:ilvl w:val="0"/>
          <w:numId w:val="42"/>
        </w:numPr>
        <w:ind w:left="1843" w:hanging="283"/>
        <w:rPr>
          <w:rFonts w:ascii="Saysettha OT" w:hAnsi="Saysettha OT" w:cs="Saysettha OT"/>
          <w:lang w:bidi="lo-LA"/>
        </w:rPr>
      </w:pPr>
      <w:r w:rsidRPr="00F2282F">
        <w:rPr>
          <w:position w:val="-16"/>
          <w:cs/>
          <w:lang w:bidi="lo-LA"/>
        </w:rPr>
        <w:object w:dxaOrig="6100" w:dyaOrig="460" w14:anchorId="61FD293C">
          <v:shape id="_x0000_i1444" type="#_x0000_t75" style="width:304.5pt;height:22.5pt" o:ole="">
            <v:imagedata r:id="rId806" o:title=""/>
          </v:shape>
          <o:OLEObject Type="Embed" ProgID="Equation.DSMT4" ShapeID="_x0000_i1444" DrawAspect="Content" ObjectID="_1709892739" r:id="rId807"/>
        </w:object>
      </w:r>
    </w:p>
    <w:p w14:paraId="4FECD401" w14:textId="70CEA6BB" w:rsidR="007917A9" w:rsidRDefault="00D30CAD" w:rsidP="00D30CAD">
      <w:pPr>
        <w:ind w:left="720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່ອນຈະສະແດງຊອກຫາຄ່າຄົງທີ່ດຸ່ນດ່ຽງ</w:t>
      </w:r>
      <w:r w:rsidR="0099263F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0D037175">
          <v:shape id="_x0000_i1445" type="#_x0000_t75" style="width:21.75pt;height:18pt" o:ole="">
            <v:imagedata r:id="rId782" o:title=""/>
          </v:shape>
          <o:OLEObject Type="Embed" ProgID="Equation.DSMT4" ShapeID="_x0000_i1445" DrawAspect="Content" ObjectID="_1709892740" r:id="rId808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="0099263F" w:rsidRPr="0099263F">
        <w:rPr>
          <w:rFonts w:ascii="Saysettha OT" w:hAnsi="Saysettha OT" w:cs="Saysettha OT"/>
          <w:position w:val="-14"/>
          <w:lang w:bidi="lo-LA"/>
        </w:rPr>
        <w:object w:dxaOrig="460" w:dyaOrig="380" w14:anchorId="4624A576">
          <v:shape id="_x0000_i1446" type="#_x0000_t75" style="width:23.25pt;height:18pt" o:ole="">
            <v:imagedata r:id="rId784" o:title=""/>
          </v:shape>
          <o:OLEObject Type="Embed" ProgID="Equation.DSMT4" ShapeID="_x0000_i1446" DrawAspect="Content" ObjectID="_1709892741" r:id="rId809"/>
        </w:object>
      </w:r>
      <w:r>
        <w:rPr>
          <w:rFonts w:ascii="Saysettha OT" w:hAnsi="Saysettha OT" w:cs="Saysettha OT" w:hint="cs"/>
          <w:cs/>
          <w:lang w:bidi="lo-LA"/>
        </w:rPr>
        <w:t>ຕ້ອງຄໍານຶງເຖີງ</w:t>
      </w:r>
      <w:r w:rsidRPr="00D30CAD">
        <w:rPr>
          <w:rFonts w:ascii="Saysettha OT" w:hAnsi="Saysettha OT" w:cs="Saysettha OT"/>
          <w:position w:val="-10"/>
          <w:cs/>
          <w:lang w:bidi="lo-LA"/>
        </w:rPr>
        <w:object w:dxaOrig="279" w:dyaOrig="320" w14:anchorId="26CB4802">
          <v:shape id="_x0000_i1447" type="#_x0000_t75" style="width:15pt;height:15.75pt" o:ole="">
            <v:imagedata r:id="rId810" o:title=""/>
          </v:shape>
          <o:OLEObject Type="Embed" ProgID="Equation.DSMT4" ShapeID="_x0000_i1447" DrawAspect="Content" ObjectID="_1709892742" r:id="rId811"/>
        </w:object>
      </w:r>
      <w:r>
        <w:rPr>
          <w:rFonts w:ascii="Saysettha OT" w:hAnsi="Saysettha OT" w:cs="Saysettha OT" w:hint="cs"/>
          <w:cs/>
          <w:lang w:bidi="lo-LA"/>
        </w:rPr>
        <w:t>ບັນຫາຄື:</w:t>
      </w:r>
    </w:p>
    <w:p w14:paraId="1BD669CA" w14:textId="44854436" w:rsidR="00FA47CC" w:rsidRDefault="00FA47CC" w:rsidP="00596896">
      <w:pPr>
        <w:pStyle w:val="ListParagraph"/>
        <w:numPr>
          <w:ilvl w:val="0"/>
          <w:numId w:val="39"/>
        </w:numPr>
        <w:ind w:left="1985" w:hanging="425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ໍາລັບປະຕິກິລິຍາເປັນກ໊າສ</w:t>
      </w:r>
    </w:p>
    <w:p w14:paraId="47969FB0" w14:textId="54D9897F" w:rsidR="00FA47CC" w:rsidRPr="00FA47CC" w:rsidRDefault="00FA47CC" w:rsidP="00596896">
      <w:pPr>
        <w:pStyle w:val="ListParagraph"/>
        <w:numPr>
          <w:ilvl w:val="0"/>
          <w:numId w:val="31"/>
        </w:numPr>
        <w:ind w:left="1985" w:hanging="425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ນໍ້າຖືວ່າເປັນ</w:t>
      </w:r>
      <w:r w:rsidR="001046EF">
        <w:rPr>
          <w:rFonts w:ascii="Saysettha OT" w:hAnsi="Saysettha OT" w:cs="Saysettha OT" w:hint="cs"/>
          <w:cs/>
          <w:lang w:bidi="lo-LA"/>
        </w:rPr>
        <w:t>ຄ່າຄົງທີ່ບໍ່ໃຊ້ໃນການຄໍານວນ</w:t>
      </w:r>
    </w:p>
    <w:p w14:paraId="37FB3892" w14:textId="0820EAA3" w:rsidR="00C84830" w:rsidRDefault="00BB53EA" w:rsidP="001046EF">
      <w:pPr>
        <w:rPr>
          <w:rFonts w:ascii="Saysettha OT" w:hAnsi="Saysettha OT" w:cs="Saysettha OT"/>
          <w:lang w:bidi="lo-LA"/>
        </w:rPr>
      </w:pPr>
      <w:r w:rsidRPr="00BB53EA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lastRenderedPageBreak/>
        <w:t>ຕອບ</w:t>
      </w:r>
      <w:r w:rsidR="001046EF" w:rsidRPr="00BB53EA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:</w:t>
      </w:r>
      <w:r w:rsidR="001046EF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Pr="00BB53EA">
        <w:rPr>
          <w:rFonts w:ascii="Times New Roman" w:eastAsia="Phetsarath OT" w:hAnsi="Times New Roman" w:cs="Times New Roman"/>
          <w:lang w:bidi="lo-LA"/>
        </w:rPr>
        <w:t>1.</w:t>
      </w:r>
      <w:r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ປະຕິກິລິຍາທີ່ເກີດຂື້ນບໍ່ມີທາດອາຍເຂົ້າມາກ່ຽວຂ້ອງ ສະນັ້ນ ເຮົາຕ້ອງຊອກຫາ</w:t>
      </w:r>
      <w:r w:rsidR="0099263F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63106C8B">
          <v:shape id="_x0000_i1448" type="#_x0000_t75" style="width:21.75pt;height:18pt" o:ole="">
            <v:imagedata r:id="rId782" o:title=""/>
          </v:shape>
          <o:OLEObject Type="Embed" ProgID="Equation.DSMT4" ShapeID="_x0000_i1448" DrawAspect="Content" ObjectID="_1709892743" r:id="rId812"/>
        </w:object>
      </w:r>
    </w:p>
    <w:p w14:paraId="0BCB8AC2" w14:textId="20219CDB" w:rsidR="00701769" w:rsidRDefault="00701769" w:rsidP="001046EF">
      <w:pPr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AA5C53" w:rsidRPr="00701769">
        <w:rPr>
          <w:rFonts w:ascii="Saysettha OT" w:hAnsi="Saysettha OT" w:cs="Saysettha OT"/>
          <w:position w:val="-32"/>
          <w:cs/>
          <w:lang w:bidi="lo-LA"/>
        </w:rPr>
        <w:object w:dxaOrig="1920" w:dyaOrig="800" w14:anchorId="0A313B6D">
          <v:shape id="_x0000_i1449" type="#_x0000_t75" style="width:97.5pt;height:40.5pt" o:ole="">
            <v:imagedata r:id="rId813" o:title=""/>
          </v:shape>
          <o:OLEObject Type="Embed" ProgID="Equation.DSMT4" ShapeID="_x0000_i1449" DrawAspect="Content" ObjectID="_1709892744" r:id="rId814"/>
        </w:object>
      </w:r>
      <w:r>
        <w:rPr>
          <w:rFonts w:ascii="Saysettha OT" w:hAnsi="Saysettha OT" w:cs="Saysettha OT"/>
          <w:lang w:bidi="lo-LA"/>
        </w:rPr>
        <w:tab/>
      </w:r>
      <w:r w:rsidRPr="00701769">
        <w:rPr>
          <w:rFonts w:ascii="Saysettha OT" w:hAnsi="Saysettha OT" w:cs="Saysettha OT"/>
          <w:position w:val="-10"/>
          <w:lang w:bidi="lo-LA"/>
        </w:rPr>
        <w:object w:dxaOrig="420" w:dyaOrig="320" w14:anchorId="756910F4">
          <v:shape id="_x0000_i1450" type="#_x0000_t75" style="width:21pt;height:15.75pt" o:ole="">
            <v:imagedata r:id="rId815" o:title=""/>
          </v:shape>
          <o:OLEObject Type="Embed" ProgID="Equation.DSMT4" ShapeID="_x0000_i1450" DrawAspect="Content" ObjectID="_1709892745" r:id="rId816"/>
        </w:object>
      </w:r>
      <w:r>
        <w:rPr>
          <w:rFonts w:ascii="Saysettha OT" w:hAnsi="Saysettha OT" w:cs="Saysettha OT" w:hint="cs"/>
          <w:cs/>
          <w:lang w:bidi="lo-LA"/>
        </w:rPr>
        <w:t>ເປັນອາຊິດອ່ອນ ດັ່ງນັ້ນນໍ້າສາມາດ</w:t>
      </w:r>
    </w:p>
    <w:p w14:paraId="11FB59D9" w14:textId="59F4A2A3" w:rsidR="00701769" w:rsidRDefault="00701769" w:rsidP="001046EF">
      <w:pPr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AA5C53" w:rsidRPr="00701769">
        <w:rPr>
          <w:rFonts w:ascii="Saysettha OT" w:hAnsi="Saysettha OT" w:cs="Saysettha OT"/>
          <w:position w:val="-32"/>
          <w:cs/>
          <w:lang w:bidi="lo-LA"/>
        </w:rPr>
        <w:object w:dxaOrig="1920" w:dyaOrig="800" w14:anchorId="6F368267">
          <v:shape id="_x0000_i1451" type="#_x0000_t75" style="width:97.5pt;height:40.5pt" o:ole="">
            <v:imagedata r:id="rId817" o:title=""/>
          </v:shape>
          <o:OLEObject Type="Embed" ProgID="Equation.DSMT4" ShapeID="_x0000_i1451" DrawAspect="Content" ObjectID="_1709892746" r:id="rId818"/>
        </w:object>
      </w:r>
    </w:p>
    <w:p w14:paraId="7C68CF9B" w14:textId="768DF142" w:rsidR="00701769" w:rsidRDefault="00AA5C53" w:rsidP="00596896">
      <w:pPr>
        <w:pStyle w:val="ListParagraph"/>
        <w:numPr>
          <w:ilvl w:val="0"/>
          <w:numId w:val="55"/>
        </w:numPr>
        <w:rPr>
          <w:rFonts w:ascii="Saysettha OT" w:hAnsi="Saysettha OT" w:cs="Saysettha OT"/>
          <w:lang w:bidi="lo-LA"/>
        </w:rPr>
      </w:pPr>
      <w:r w:rsidRPr="00701769">
        <w:rPr>
          <w:rFonts w:ascii="Saysettha OT" w:hAnsi="Saysettha OT" w:cs="Saysettha OT"/>
          <w:position w:val="-36"/>
          <w:lang w:bidi="lo-LA"/>
        </w:rPr>
        <w:object w:dxaOrig="3480" w:dyaOrig="840" w14:anchorId="30054EA3">
          <v:shape id="_x0000_i1452" type="#_x0000_t75" style="width:174pt;height:42pt" o:ole="">
            <v:imagedata r:id="rId819" o:title=""/>
          </v:shape>
          <o:OLEObject Type="Embed" ProgID="Equation.DSMT4" ShapeID="_x0000_i1452" DrawAspect="Content" ObjectID="_1709892747" r:id="rId820"/>
        </w:object>
      </w:r>
    </w:p>
    <w:p w14:paraId="7FEF341C" w14:textId="2D7D4005" w:rsidR="00DC5C72" w:rsidRPr="00F766DC" w:rsidRDefault="00AA5C53" w:rsidP="00DC5C72">
      <w:pPr>
        <w:pStyle w:val="ListParagraph"/>
        <w:numPr>
          <w:ilvl w:val="0"/>
          <w:numId w:val="55"/>
        </w:numPr>
        <w:rPr>
          <w:rFonts w:ascii="Saysettha OT" w:hAnsi="Saysettha OT" w:cs="Saysettha OT"/>
          <w:lang w:bidi="lo-LA"/>
        </w:rPr>
      </w:pPr>
      <w:r w:rsidRPr="000B25C2">
        <w:rPr>
          <w:rFonts w:ascii="Saysettha OT" w:hAnsi="Saysettha OT" w:cs="Saysettha OT"/>
          <w:position w:val="-32"/>
          <w:lang w:bidi="lo-LA"/>
        </w:rPr>
        <w:object w:dxaOrig="2840" w:dyaOrig="740" w14:anchorId="6A2871BE">
          <v:shape id="_x0000_i1453" type="#_x0000_t75" style="width:142.5pt;height:36.75pt" o:ole="">
            <v:imagedata r:id="rId821" o:title=""/>
          </v:shape>
          <o:OLEObject Type="Embed" ProgID="Equation.DSMT4" ShapeID="_x0000_i1453" DrawAspect="Content" ObjectID="_1709892748" r:id="rId822"/>
        </w:object>
      </w:r>
    </w:p>
    <w:p w14:paraId="53DDCAEF" w14:textId="2FE2223C" w:rsidR="00DC5C72" w:rsidRDefault="00531EE5" w:rsidP="00596896">
      <w:pPr>
        <w:pStyle w:val="ListParagraph"/>
        <w:numPr>
          <w:ilvl w:val="0"/>
          <w:numId w:val="58"/>
        </w:numPr>
        <w:spacing w:line="276" w:lineRule="auto"/>
        <w:ind w:left="284" w:hanging="284"/>
        <w:rPr>
          <w:rFonts w:ascii="Saysettha OT" w:hAnsi="Saysettha OT" w:cs="Saysettha OT"/>
          <w:b/>
          <w:bCs/>
          <w:lang w:bidi="lo-LA"/>
        </w:rPr>
      </w:pPr>
      <w:r w:rsidRPr="00531EE5">
        <w:rPr>
          <w:rFonts w:ascii="Saysettha OT" w:hAnsi="Saysettha OT" w:cs="Saysettha OT" w:hint="cs"/>
          <w:b/>
          <w:bCs/>
          <w:cs/>
          <w:lang w:bidi="lo-LA"/>
        </w:rPr>
        <w:t>ການດຸ່ນດ່ຽງ</w:t>
      </w:r>
      <w:r>
        <w:rPr>
          <w:rFonts w:ascii="Saysettha OT" w:hAnsi="Saysettha OT" w:cs="Saysettha OT" w:hint="cs"/>
          <w:b/>
          <w:bCs/>
          <w:cs/>
          <w:lang w:bidi="lo-LA"/>
        </w:rPr>
        <w:t>ແບບບໍ່ເປັນເນື້ອດ່ຽວ</w:t>
      </w:r>
    </w:p>
    <w:p w14:paraId="1148211E" w14:textId="26E8CCDE" w:rsidR="00531EE5" w:rsidRDefault="001140E5" w:rsidP="00F84D98">
      <w:pPr>
        <w:pStyle w:val="ListParagraph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ແບບກັບປີ້ນຄືນໄດ້ທີ່ມີທາດຕັ້ງຕົ້ນ ແລະ ທາດຜະລິດຕະພັນບໍ່ເປັນພາວະດຽວກັນນັ້ນເອີ້ນວ່າເກີດການດຸ່ນດ່ຽງທີ່ບໍ່ເປັນເນື້ອດຽວກັນ</w:t>
      </w:r>
      <w:r>
        <w:rPr>
          <w:rFonts w:ascii="Saysettha OT" w:hAnsi="Saysettha OT" w:cs="Saysettha OT"/>
          <w:lang w:bidi="lo-LA"/>
        </w:rPr>
        <w:t xml:space="preserve"> </w:t>
      </w:r>
      <w:r w:rsidRPr="001140E5">
        <w:rPr>
          <w:rFonts w:ascii="Times New Roman" w:hAnsi="Times New Roman" w:cs="Times New Roman"/>
          <w:lang w:bidi="lo-LA"/>
        </w:rPr>
        <w:t>(Heterogeneous Equilibrium)</w:t>
      </w:r>
      <w:r>
        <w:rPr>
          <w:rFonts w:ascii="Times New Roman" w:hAnsi="Times New Roman" w:cs="Times New Roman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ເຊັ່ນກໍລະນີການເຜົາ ການຊີກາກໂບນັດໃນພາສະນະປິດ ເກີດການດຸ່ນດ່ຽງທາງເຄມີດັ່ງນັ້ນ ສົມຜົນລຸ່ມນີ້:</w:t>
      </w:r>
    </w:p>
    <w:p w14:paraId="4C082C1A" w14:textId="356D8869" w:rsidR="001140E5" w:rsidRDefault="00555F39" w:rsidP="00F84D98">
      <w:pPr>
        <w:pStyle w:val="ListParagraph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 w:rsidRPr="002E7F40">
        <w:rPr>
          <w:rFonts w:ascii="Saysettha OT" w:hAnsi="Saysettha OT" w:cs="Saysettha OT"/>
          <w:position w:val="-16"/>
          <w:cs/>
          <w:lang w:bidi="lo-LA"/>
        </w:rPr>
        <w:object w:dxaOrig="3040" w:dyaOrig="460" w14:anchorId="703BB672">
          <v:shape id="_x0000_i1454" type="#_x0000_t75" style="width:152.25pt;height:22.5pt" o:ole="">
            <v:imagedata r:id="rId823" o:title=""/>
          </v:shape>
          <o:OLEObject Type="Embed" ProgID="Equation.DSMT4" ShapeID="_x0000_i1454" DrawAspect="Content" ObjectID="_1709892749" r:id="rId824"/>
        </w:object>
      </w:r>
    </w:p>
    <w:p w14:paraId="75DEA81C" w14:textId="1A009F5D" w:rsidR="002E7F40" w:rsidRDefault="002E7F40" w:rsidP="00F84D98">
      <w:pPr>
        <w:pStyle w:val="ListParagraph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ະເຫັນວ່າພາວະ</w:t>
      </w:r>
      <w:r w:rsidR="00695B86">
        <w:rPr>
          <w:rFonts w:ascii="Saysettha OT" w:hAnsi="Saysettha OT" w:cs="Saysettha OT" w:hint="cs"/>
          <w:cs/>
          <w:lang w:bidi="lo-LA"/>
        </w:rPr>
        <w:t>ຂອງທາດຕັ້ງຕົ້ນ ແລະ ທາດຜະລິດຕະພັນບໍ່ຄືກັນ ໂດຍທາດຕັ້ງຕົ້ນເປັນທາດແຂງ, ທາດຜະລິດຕະພັນເປັນທາດແຂງ ແລະ ກ໊າສ</w:t>
      </w:r>
      <w:r w:rsidR="00FE1607">
        <w:rPr>
          <w:rFonts w:ascii="Saysettha OT" w:hAnsi="Saysettha OT" w:cs="Saysettha OT" w:hint="cs"/>
          <w:cs/>
          <w:lang w:bidi="lo-LA"/>
        </w:rPr>
        <w:t>. ສາມາດຊອກຫາຄ່າຄົງທີ່ດຸ່ນດ່ຽງໄດ້ດັ່ງນີ້:</w:t>
      </w:r>
    </w:p>
    <w:p w14:paraId="24EE8210" w14:textId="583F8FED" w:rsidR="00FE1607" w:rsidRDefault="00AA5C53" w:rsidP="00756CC5">
      <w:pPr>
        <w:pStyle w:val="ListParagraph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 w:rsidRPr="00FE1607">
        <w:rPr>
          <w:rFonts w:ascii="Saysettha OT" w:hAnsi="Saysettha OT" w:cs="Saysettha OT"/>
          <w:position w:val="-32"/>
          <w:cs/>
          <w:lang w:bidi="lo-LA"/>
        </w:rPr>
        <w:object w:dxaOrig="1840" w:dyaOrig="740" w14:anchorId="4034AFF9">
          <v:shape id="_x0000_i1455" type="#_x0000_t75" style="width:92.25pt;height:36.75pt" o:ole="">
            <v:imagedata r:id="rId825" o:title=""/>
          </v:shape>
          <o:OLEObject Type="Embed" ProgID="Equation.DSMT4" ShapeID="_x0000_i1455" DrawAspect="Content" ObjectID="_1709892750" r:id="rId826"/>
        </w:object>
      </w:r>
    </w:p>
    <w:p w14:paraId="11997007" w14:textId="10D2961F" w:rsidR="00F84D98" w:rsidRDefault="00F84D98" w:rsidP="00F84D98">
      <w:pPr>
        <w:pStyle w:val="ListParagraph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 w:rsidRPr="00C84830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1</w:t>
      </w:r>
      <w:r w:rsidRPr="00C84830">
        <w:rPr>
          <w:rFonts w:ascii="Times New Roman" w:hAnsi="Times New Roman" w:cs="Times New Roman"/>
          <w:lang w:bidi="lo-LA"/>
        </w:rPr>
        <w:t xml:space="preserve">.  </w:t>
      </w:r>
      <w:r w:rsidRPr="00F84D98">
        <w:rPr>
          <w:rFonts w:ascii="Saysettha OT" w:hAnsi="Saysettha OT" w:cs="Saysettha OT"/>
          <w:cs/>
          <w:lang w:bidi="lo-LA"/>
        </w:rPr>
        <w:t>ການ</w:t>
      </w:r>
      <w:r>
        <w:rPr>
          <w:rFonts w:ascii="Saysettha OT" w:hAnsi="Saysettha OT" w:cs="Saysettha OT" w:hint="cs"/>
          <w:cs/>
          <w:lang w:bidi="lo-LA"/>
        </w:rPr>
        <w:t>ຊັ່ງຊາສົມຜົນ ແລະ ຄົງທີ່ດຸ່ນດ່ຽງ</w:t>
      </w:r>
    </w:p>
    <w:p w14:paraId="79D5CABF" w14:textId="7F41C91F" w:rsidR="00F84D98" w:rsidRDefault="00F84D98" w:rsidP="00F84D98">
      <w:pPr>
        <w:pStyle w:val="ListParagraph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555F39" w:rsidRPr="00555F39">
        <w:rPr>
          <w:rFonts w:ascii="Saysettha OT" w:hAnsi="Saysettha OT" w:cs="Saysettha OT"/>
          <w:position w:val="-220"/>
          <w:cs/>
          <w:lang w:bidi="lo-LA"/>
        </w:rPr>
        <w:object w:dxaOrig="3460" w:dyaOrig="4520" w14:anchorId="1C07EFF9">
          <v:shape id="_x0000_i1456" type="#_x0000_t75" style="width:173.25pt;height:227.25pt" o:ole="">
            <v:imagedata r:id="rId827" o:title=""/>
          </v:shape>
          <o:OLEObject Type="Embed" ProgID="Equation.DSMT4" ShapeID="_x0000_i1456" DrawAspect="Content" ObjectID="_1709892751" r:id="rId828"/>
        </w:object>
      </w:r>
    </w:p>
    <w:p w14:paraId="76891380" w14:textId="7523BBB8" w:rsidR="00F84D98" w:rsidRDefault="00F84D98" w:rsidP="00F84D98">
      <w:pPr>
        <w:pStyle w:val="ListParagraph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ສະຫຼຸບບົດຮຽນໂດຍຫຍໍ້)</w:t>
      </w:r>
    </w:p>
    <w:p w14:paraId="03BE096B" w14:textId="49DD36F8" w:rsidR="00F84D98" w:rsidRDefault="001617EB" w:rsidP="00596896">
      <w:pPr>
        <w:pStyle w:val="ListParagraph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ຊອກຫາຄົງທີ່ດຸ່ນດ່ຽງ</w:t>
      </w:r>
    </w:p>
    <w:p w14:paraId="4692AD2C" w14:textId="53689E1A" w:rsidR="001617EB" w:rsidRPr="00DF420E" w:rsidRDefault="001617EB" w:rsidP="00596896">
      <w:pPr>
        <w:pStyle w:val="ListParagraph"/>
        <w:numPr>
          <w:ilvl w:val="0"/>
          <w:numId w:val="61"/>
        </w:numPr>
        <w:spacing w:line="276" w:lineRule="auto"/>
        <w:ind w:left="709" w:hanging="283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>ຄວາມເຂັ້ມຂຸ້ນຂອງທາດພາວະລະລາຍໃຊ້ຫົວໜ່ວຍເປັນໂມລຕໍ່ລິດ,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ພາວະກ໊າສໃຊ້</w:t>
      </w:r>
      <w:r w:rsidRPr="001617EB">
        <w:rPr>
          <w:rFonts w:ascii="Saysettha OT" w:eastAsia="Phetsarath OT" w:hAnsi="Saysettha OT" w:cs="Saysettha OT"/>
          <w:position w:val="-10"/>
          <w:cs/>
          <w:lang w:bidi="lo-LA"/>
        </w:rPr>
        <w:object w:dxaOrig="720" w:dyaOrig="320" w14:anchorId="1CA8998A">
          <v:shape id="_x0000_i1457" type="#_x0000_t75" style="width:36pt;height:15.75pt" o:ole="">
            <v:imagedata r:id="rId829" o:title=""/>
          </v:shape>
          <o:OLEObject Type="Embed" ProgID="Equation.DSMT4" ShapeID="_x0000_i1457" DrawAspect="Content" ObjectID="_1709892752" r:id="rId830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ລະ </w:t>
      </w:r>
      <w:r w:rsidRPr="001617EB">
        <w:rPr>
          <w:rFonts w:ascii="Saysettha OT" w:eastAsia="Phetsarath OT" w:hAnsi="Saysettha OT" w:cs="Saysettha OT"/>
          <w:position w:val="-6"/>
          <w:cs/>
          <w:lang w:bidi="lo-LA"/>
        </w:rPr>
        <w:object w:dxaOrig="440" w:dyaOrig="260" w14:anchorId="1DA23A0D">
          <v:shape id="_x0000_i1458" type="#_x0000_t75" style="width:21.75pt;height:12.75pt" o:ole="">
            <v:imagedata r:id="rId831" o:title=""/>
          </v:shape>
          <o:OLEObject Type="Embed" ProgID="Equation.DSMT4" ShapeID="_x0000_i1458" DrawAspect="Content" ObjectID="_1709892753" r:id="rId832"/>
        </w:objec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6F0E41">
        <w:rPr>
          <w:rFonts w:ascii="Saysettha OT" w:eastAsia="Phetsarath OT" w:hAnsi="Saysettha OT" w:cs="Saysettha OT" w:hint="cs"/>
          <w:cs/>
          <w:lang w:bidi="lo-LA"/>
        </w:rPr>
        <w:t>ຄ່າຄົງທີ່ໃຊ້ເປັນສັນຍາລັກ</w:t>
      </w:r>
      <w:r w:rsidR="003D40D5">
        <w:rPr>
          <w:rFonts w:ascii="Saysettha OT" w:eastAsia="Phetsarath OT" w:hAnsi="Saysettha OT" w:cs="Saysettha OT" w:hint="cs"/>
          <w:cs/>
          <w:lang w:bidi="lo-LA"/>
        </w:rPr>
        <w:t>ເປັນ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2D0A8D0E">
          <v:shape id="_x0000_i1459" type="#_x0000_t75" style="width:21.75pt;height:18pt" o:ole="">
            <v:imagedata r:id="rId782" o:title=""/>
          </v:shape>
          <o:OLEObject Type="Embed" ProgID="Equation.DSMT4" ShapeID="_x0000_i1459" DrawAspect="Content" ObjectID="_1709892754" r:id="rId833"/>
        </w:object>
      </w:r>
      <w:r w:rsidR="003D40D5">
        <w:rPr>
          <w:rFonts w:ascii="Saysettha OT" w:hAnsi="Saysettha OT" w:cs="Saysettha OT" w:hint="cs"/>
          <w:cs/>
          <w:lang w:bidi="lo-LA"/>
        </w:rPr>
        <w:t>ແລະ</w:t>
      </w:r>
      <w:r w:rsidR="00691075" w:rsidRPr="00691075">
        <w:rPr>
          <w:rFonts w:ascii="Saysettha OT" w:hAnsi="Saysettha OT" w:cs="Saysettha OT"/>
          <w:position w:val="-14"/>
          <w:lang w:bidi="lo-LA"/>
        </w:rPr>
        <w:object w:dxaOrig="460" w:dyaOrig="380" w14:anchorId="0DAF410A">
          <v:shape id="_x0000_i1460" type="#_x0000_t75" style="width:23.25pt;height:18pt" o:ole="">
            <v:imagedata r:id="rId834" o:title=""/>
          </v:shape>
          <o:OLEObject Type="Embed" ProgID="Equation.DSMT4" ShapeID="_x0000_i1460" DrawAspect="Content" ObjectID="_1709892755" r:id="rId835"/>
        </w:object>
      </w:r>
      <w:r w:rsidR="00DF420E">
        <w:rPr>
          <w:rFonts w:ascii="Saysettha OT" w:hAnsi="Saysettha OT" w:cs="Saysettha OT" w:hint="cs"/>
          <w:cs/>
          <w:lang w:bidi="lo-LA"/>
        </w:rPr>
        <w:t>ເຊິ່ງວ່າ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2D272FFC">
          <v:shape id="_x0000_i1461" type="#_x0000_t75" style="width:21.75pt;height:18pt" o:ole="">
            <v:imagedata r:id="rId782" o:title=""/>
          </v:shape>
          <o:OLEObject Type="Embed" ProgID="Equation.DSMT4" ShapeID="_x0000_i1461" DrawAspect="Content" ObjectID="_1709892756" r:id="rId836"/>
        </w:object>
      </w:r>
      <w:r w:rsidR="00DF420E">
        <w:rPr>
          <w:rFonts w:ascii="Saysettha OT" w:hAnsi="Saysettha OT" w:cs="Saysettha OT" w:hint="cs"/>
          <w:cs/>
          <w:lang w:bidi="lo-LA"/>
        </w:rPr>
        <w:t>ແລະ</w:t>
      </w:r>
      <w:r w:rsidR="00691075" w:rsidRPr="00691075">
        <w:rPr>
          <w:rFonts w:ascii="Saysettha OT" w:hAnsi="Saysettha OT" w:cs="Saysettha OT"/>
          <w:position w:val="-14"/>
          <w:lang w:bidi="lo-LA"/>
        </w:rPr>
        <w:object w:dxaOrig="460" w:dyaOrig="380" w14:anchorId="7607384B">
          <v:shape id="_x0000_i1462" type="#_x0000_t75" style="width:23.25pt;height:18pt" o:ole="">
            <v:imagedata r:id="rId834" o:title=""/>
          </v:shape>
          <o:OLEObject Type="Embed" ProgID="Equation.DSMT4" ShapeID="_x0000_i1462" DrawAspect="Content" ObjectID="_1709892757" r:id="rId837"/>
        </w:object>
      </w:r>
      <w:r w:rsidR="00DF420E">
        <w:rPr>
          <w:rFonts w:ascii="Saysettha OT" w:hAnsi="Saysettha OT" w:cs="Saysettha OT" w:hint="cs"/>
          <w:cs/>
          <w:lang w:bidi="lo-LA"/>
        </w:rPr>
        <w:t>ມີການພົວພັນເຊິ່ງກັນແລະກັນ.</w:t>
      </w:r>
    </w:p>
    <w:p w14:paraId="3C4FA8D0" w14:textId="604A2371" w:rsidR="00DF420E" w:rsidRPr="002817B1" w:rsidRDefault="00DF420E" w:rsidP="00596896">
      <w:pPr>
        <w:pStyle w:val="ListParagraph"/>
        <w:numPr>
          <w:ilvl w:val="0"/>
          <w:numId w:val="61"/>
        </w:numPr>
        <w:spacing w:line="276" w:lineRule="auto"/>
        <w:ind w:left="709" w:hanging="283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ທາດແຂງ ຫຼື ທາດແຫຼວບໍລິສຸດ (</w:t>
      </w:r>
      <w:r w:rsidR="002817B1">
        <w:rPr>
          <w:rFonts w:ascii="Saysettha OT" w:hAnsi="Saysettha OT" w:cs="Saysettha OT" w:hint="cs"/>
          <w:cs/>
          <w:lang w:bidi="lo-LA"/>
        </w:rPr>
        <w:t>ຄ່າດຸ່ນດ່ຽງແບບບໍ່ເປັນເນື້ອດຽວກັນ</w:t>
      </w:r>
      <w:r>
        <w:rPr>
          <w:rFonts w:ascii="Saysettha OT" w:hAnsi="Saysettha OT" w:cs="Saysettha OT" w:hint="cs"/>
          <w:cs/>
          <w:lang w:bidi="lo-LA"/>
        </w:rPr>
        <w:t>)</w:t>
      </w:r>
      <w:r w:rsidR="002817B1">
        <w:rPr>
          <w:rFonts w:ascii="Saysettha OT" w:hAnsi="Saysettha OT" w:cs="Saysettha OT" w:hint="cs"/>
          <w:cs/>
          <w:lang w:bidi="lo-LA"/>
        </w:rPr>
        <w:t xml:space="preserve"> ຈະບໍ່ນໍາມາຂຽນສົມຜົນສະແດງຄ່າຄົງທີ່ດຸ່ນດ່ຽງ.</w:t>
      </w:r>
    </w:p>
    <w:p w14:paraId="173E8AAF" w14:textId="6F863731" w:rsidR="002817B1" w:rsidRPr="002817B1" w:rsidRDefault="002817B1" w:rsidP="00596896">
      <w:pPr>
        <w:pStyle w:val="ListParagraph"/>
        <w:numPr>
          <w:ilvl w:val="0"/>
          <w:numId w:val="61"/>
        </w:numPr>
        <w:spacing w:line="276" w:lineRule="auto"/>
        <w:ind w:left="709" w:hanging="283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່າຄົງທີ່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434C1E01">
          <v:shape id="_x0000_i1463" type="#_x0000_t75" style="width:21.75pt;height:18pt" o:ole="">
            <v:imagedata r:id="rId782" o:title=""/>
          </v:shape>
          <o:OLEObject Type="Embed" ProgID="Equation.DSMT4" ShapeID="_x0000_i1463" DrawAspect="Content" ObjectID="_1709892758" r:id="rId838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="00691075" w:rsidRPr="00691075">
        <w:rPr>
          <w:rFonts w:ascii="Saysettha OT" w:hAnsi="Saysettha OT" w:cs="Saysettha OT"/>
          <w:position w:val="-14"/>
          <w:lang w:bidi="lo-LA"/>
        </w:rPr>
        <w:object w:dxaOrig="460" w:dyaOrig="380" w14:anchorId="689C44A3">
          <v:shape id="_x0000_i1464" type="#_x0000_t75" style="width:23.25pt;height:18pt" o:ole="">
            <v:imagedata r:id="rId834" o:title=""/>
          </v:shape>
          <o:OLEObject Type="Embed" ProgID="Equation.DSMT4" ShapeID="_x0000_i1464" DrawAspect="Content" ObjectID="_1709892759" r:id="rId839"/>
        </w:object>
      </w:r>
      <w:r>
        <w:rPr>
          <w:rFonts w:ascii="Saysettha OT" w:hAnsi="Saysettha OT" w:cs="Saysettha OT" w:hint="cs"/>
          <w:cs/>
          <w:lang w:bidi="lo-LA"/>
        </w:rPr>
        <w:t>ບໍ່ມີຫົວໜ່ວຍ.</w:t>
      </w:r>
    </w:p>
    <w:p w14:paraId="1270CABD" w14:textId="150F6FAB" w:rsidR="002817B1" w:rsidRPr="002227CD" w:rsidRDefault="002817B1" w:rsidP="00596896">
      <w:pPr>
        <w:pStyle w:val="ListParagraph"/>
        <w:numPr>
          <w:ilvl w:val="0"/>
          <w:numId w:val="61"/>
        </w:numPr>
        <w:spacing w:line="276" w:lineRule="auto"/>
        <w:ind w:left="709" w:hanging="283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ົມຜົນປະຕິກິລິຍາທີ່ຈະຊອກຫາເບິ່ງຄ່າຄົງທີ່ດຸ່ນດ່ຽງ ຕ້ອງເປັນສົມຜົນທີ່ຊັ່ງຊາຖືກຕ້ອງ ແລ້ວທັງພ້ອມລະບຸອຸນຫະພູມເພື່ອໃຊ້ໃນການລະບຸຄ່າຄົງທີ່.</w:t>
      </w:r>
    </w:p>
    <w:p w14:paraId="155148DC" w14:textId="3404B4A4" w:rsidR="002227CD" w:rsidRPr="002227CD" w:rsidRDefault="002227CD" w:rsidP="00596896">
      <w:pPr>
        <w:pStyle w:val="ListParagraph"/>
        <w:numPr>
          <w:ilvl w:val="0"/>
          <w:numId w:val="61"/>
        </w:numPr>
        <w:spacing w:line="276" w:lineRule="auto"/>
        <w:ind w:left="709" w:hanging="283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ຖ້າຫາກວ່າປະຕິກິລິຍາມີຫຼາຍຂັ້ນຕອນ ຄ່າຄົງທີ່ດຸ່ນດ່ຽງຂອງປະຕິກິລິຍາລວມຈະເທົ່າກັບ ຜົນຄູນຂອງຄ່າຄົງທີ່ດຸ່ນດ່ຽງຂອງປະຕິກິລິຍາຍ່ອຍ.</w:t>
      </w:r>
    </w:p>
    <w:p w14:paraId="0E9750C2" w14:textId="77777777" w:rsidR="00F84D98" w:rsidRDefault="00F84D98" w:rsidP="00F84D98">
      <w:pPr>
        <w:pStyle w:val="ListParagraph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05BC375D" w14:textId="77777777" w:rsidR="00F84D98" w:rsidRDefault="00F84D98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20A49067" w14:textId="002F0E42" w:rsidR="00F84D98" w:rsidRDefault="00F84D98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ແກ້ບົດເຝິກຫັດ</w:t>
      </w:r>
    </w:p>
    <w:p w14:paraId="14F588BD" w14:textId="7B89CBBD" w:rsidR="00A01B9A" w:rsidRDefault="00A01B9A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ວດກາ.</w:t>
      </w:r>
    </w:p>
    <w:p w14:paraId="644479EF" w14:textId="77777777" w:rsidR="00F84D98" w:rsidRDefault="00F84D98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3206C0B5" w14:textId="6BDAD870" w:rsidR="00F84D98" w:rsidRPr="00732F1C" w:rsidRDefault="00F84D98" w:rsidP="00596896">
      <w:pPr>
        <w:pStyle w:val="ListParagraph"/>
        <w:numPr>
          <w:ilvl w:val="0"/>
          <w:numId w:val="62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</w:t>
      </w:r>
      <w:r w:rsidR="00A01B9A">
        <w:rPr>
          <w:rFonts w:ascii="Saysettha OT" w:eastAsia="Phetsarath OT" w:hAnsi="Saysettha OT" w:cs="Saysettha OT" w:hint="cs"/>
          <w:cs/>
          <w:lang w:bidi="lo-LA"/>
        </w:rPr>
        <w:t>າກສົມຜົນປະຕິກິລິຍາ</w:t>
      </w:r>
      <w:r w:rsidR="00555F39" w:rsidRPr="00A01B9A">
        <w:rPr>
          <w:rFonts w:ascii="Saysettha OT" w:eastAsia="Phetsarath OT" w:hAnsi="Saysettha OT" w:cs="Saysettha OT"/>
          <w:position w:val="-16"/>
          <w:cs/>
          <w:lang w:bidi="lo-LA"/>
        </w:rPr>
        <w:object w:dxaOrig="2560" w:dyaOrig="460" w14:anchorId="3276A6EA">
          <v:shape id="_x0000_i1465" type="#_x0000_t75" style="width:128.25pt;height:22.5pt" o:ole="">
            <v:imagedata r:id="rId840" o:title=""/>
          </v:shape>
          <o:OLEObject Type="Embed" ProgID="Equation.DSMT4" ShapeID="_x0000_i1465" DrawAspect="Content" ObjectID="_1709892760" r:id="rId841"/>
        </w:object>
      </w:r>
      <w:r w:rsidR="00A01B9A">
        <w:rPr>
          <w:rFonts w:ascii="Saysettha OT" w:eastAsia="Phetsarath OT" w:hAnsi="Saysettha OT" w:cs="Saysettha OT" w:hint="cs"/>
          <w:cs/>
          <w:lang w:bidi="lo-LA"/>
        </w:rPr>
        <w:t>ຄ່າຄົງທີ່</w:t>
      </w:r>
      <w:r w:rsidR="00691075" w:rsidRPr="00691075">
        <w:rPr>
          <w:rFonts w:ascii="Saysettha OT" w:hAnsi="Saysettha OT" w:cs="Saysettha OT"/>
          <w:position w:val="-14"/>
          <w:lang w:bidi="lo-LA"/>
        </w:rPr>
        <w:object w:dxaOrig="460" w:dyaOrig="380" w14:anchorId="32833AD1">
          <v:shape id="_x0000_i1466" type="#_x0000_t75" style="width:23.25pt;height:18pt" o:ole="">
            <v:imagedata r:id="rId842" o:title=""/>
          </v:shape>
          <o:OLEObject Type="Embed" ProgID="Equation.DSMT4" ShapeID="_x0000_i1466" DrawAspect="Content" ObjectID="_1709892761" r:id="rId843"/>
        </w:object>
      </w:r>
      <w:r w:rsidR="00A01B9A">
        <w:rPr>
          <w:rFonts w:ascii="Saysettha OT" w:eastAsia="Phetsarath OT" w:hAnsi="Saysettha OT" w:cs="Saysettha OT" w:hint="cs"/>
          <w:cs/>
          <w:lang w:bidi="lo-LA"/>
        </w:rPr>
        <w:t>ຂອງສົມຜົນເທົ່າກັບ</w:t>
      </w:r>
      <w:r w:rsidR="00A01B9A" w:rsidRPr="00A01B9A">
        <w:rPr>
          <w:rFonts w:ascii="Saysettha OT" w:eastAsia="Phetsarath OT" w:hAnsi="Saysettha OT" w:cs="Saysettha OT"/>
          <w:position w:val="-10"/>
          <w:cs/>
          <w:lang w:bidi="lo-LA"/>
        </w:rPr>
        <w:object w:dxaOrig="1060" w:dyaOrig="360" w14:anchorId="75FD0CA6">
          <v:shape id="_x0000_i1467" type="#_x0000_t75" style="width:54pt;height:18pt" o:ole="">
            <v:imagedata r:id="rId844" o:title=""/>
          </v:shape>
          <o:OLEObject Type="Embed" ProgID="Equation.DSMT4" ShapeID="_x0000_i1467" DrawAspect="Content" ObjectID="_1709892762" r:id="rId845"/>
        </w:object>
      </w:r>
      <w:r w:rsidR="00A01B9A">
        <w:rPr>
          <w:rFonts w:ascii="Saysettha OT" w:eastAsia="Phetsarath OT" w:hAnsi="Saysettha OT" w:cs="Saysettha OT" w:hint="cs"/>
          <w:cs/>
          <w:lang w:bidi="lo-LA"/>
        </w:rPr>
        <w:t>ຢູ່</w:t>
      </w:r>
      <w:r w:rsidR="00A01B9A" w:rsidRPr="00A01B9A">
        <w:rPr>
          <w:rFonts w:ascii="Saysettha OT" w:eastAsia="Phetsarath OT" w:hAnsi="Saysettha OT" w:cs="Saysettha OT"/>
          <w:position w:val="-10"/>
          <w:cs/>
          <w:lang w:bidi="lo-LA"/>
        </w:rPr>
        <w:object w:dxaOrig="840" w:dyaOrig="360" w14:anchorId="2ECD62D6">
          <v:shape id="_x0000_i1468" type="#_x0000_t75" style="width:42pt;height:18pt" o:ole="">
            <v:imagedata r:id="rId846" o:title=""/>
          </v:shape>
          <o:OLEObject Type="Embed" ProgID="Equation.DSMT4" ShapeID="_x0000_i1468" DrawAspect="Content" ObjectID="_1709892763" r:id="rId847"/>
        </w:object>
      </w:r>
      <w:r w:rsidR="00A01B9A">
        <w:rPr>
          <w:rFonts w:ascii="Saysettha OT" w:eastAsia="Phetsarath OT" w:hAnsi="Saysettha OT" w:cs="Saysettha OT" w:hint="cs"/>
          <w:cs/>
          <w:lang w:bidi="lo-LA"/>
        </w:rPr>
        <w:t>ຈົ່ງຊອກຫາຄ່າຂອງ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3EA62FB5">
          <v:shape id="_x0000_i1469" type="#_x0000_t75" style="width:21.75pt;height:18pt" o:ole="">
            <v:imagedata r:id="rId782" o:title=""/>
          </v:shape>
          <o:OLEObject Type="Embed" ProgID="Equation.DSMT4" ShapeID="_x0000_i1469" DrawAspect="Content" ObjectID="_1709892764" r:id="rId848"/>
        </w:objec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AD92A29" w14:textId="77777777" w:rsidR="00FE615C" w:rsidRDefault="00732F1C" w:rsidP="00596896">
      <w:pPr>
        <w:pStyle w:val="ListParagraph"/>
        <w:numPr>
          <w:ilvl w:val="0"/>
          <w:numId w:val="62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732F1C">
        <w:rPr>
          <w:rFonts w:ascii="Saysettha OT" w:eastAsia="Phetsarath OT" w:hAnsi="Saysettha OT" w:cs="Saysettha OT"/>
          <w:cs/>
          <w:lang w:bidi="lo-LA"/>
        </w:rPr>
        <w:t>ຈົ່ງພິຈາລະນ</w:t>
      </w:r>
      <w:r>
        <w:rPr>
          <w:rFonts w:ascii="Saysettha OT" w:eastAsia="Phetsarath OT" w:hAnsi="Saysettha OT" w:cs="Saysettha OT" w:hint="cs"/>
          <w:cs/>
          <w:lang w:bidi="lo-LA"/>
        </w:rPr>
        <w:t>າຂະບວນການຢູ່ພາວະດຸ່ນດ່ຽງຢູ່ທີ່</w:t>
      </w:r>
      <w:r w:rsidRPr="00A01B9A">
        <w:rPr>
          <w:rFonts w:ascii="Saysettha OT" w:eastAsia="Phetsarath OT" w:hAnsi="Saysettha OT" w:cs="Saysettha OT"/>
          <w:position w:val="-10"/>
          <w:cs/>
          <w:lang w:bidi="lo-LA"/>
        </w:rPr>
        <w:object w:dxaOrig="859" w:dyaOrig="360" w14:anchorId="2257F0C5">
          <v:shape id="_x0000_i1470" type="#_x0000_t75" style="width:42.75pt;height:18pt" o:ole="">
            <v:imagedata r:id="rId849" o:title=""/>
          </v:shape>
          <o:OLEObject Type="Embed" ProgID="Equation.DSMT4" ShapeID="_x0000_i1470" DrawAspect="Content" ObjectID="_1709892765" r:id="rId850"/>
        </w:object>
      </w:r>
    </w:p>
    <w:p w14:paraId="03301559" w14:textId="4F11A170" w:rsidR="00732F1C" w:rsidRPr="00FE615C" w:rsidRDefault="00555F39" w:rsidP="00FE615C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 w:rsidRPr="00A01B9A">
        <w:rPr>
          <w:position w:val="-16"/>
          <w:cs/>
          <w:lang w:bidi="lo-LA"/>
        </w:rPr>
        <w:object w:dxaOrig="2760" w:dyaOrig="460" w14:anchorId="66AF97EC">
          <v:shape id="_x0000_i1471" type="#_x0000_t75" style="width:138.75pt;height:22.5pt" o:ole="">
            <v:imagedata r:id="rId851" o:title=""/>
          </v:shape>
          <o:OLEObject Type="Embed" ProgID="Equation.DSMT4" ShapeID="_x0000_i1471" DrawAspect="Content" ObjectID="_1709892766" r:id="rId852"/>
        </w:object>
      </w:r>
      <w:r w:rsidR="003A13ED" w:rsidRPr="00FE615C">
        <w:rPr>
          <w:rFonts w:ascii="Saysettha OT" w:eastAsia="Phetsarath OT" w:hAnsi="Saysettha OT" w:cs="Saysettha OT" w:hint="cs"/>
          <w:cs/>
          <w:lang w:bidi="lo-LA"/>
        </w:rPr>
        <w:t>ວິເຄາະພົບວ່າມີ</w:t>
      </w:r>
      <w:r w:rsidR="003A13ED" w:rsidRPr="003A13ED">
        <w:rPr>
          <w:position w:val="-12"/>
          <w:cs/>
          <w:lang w:bidi="lo-LA"/>
        </w:rPr>
        <w:object w:dxaOrig="2860" w:dyaOrig="360" w14:anchorId="547B3738">
          <v:shape id="_x0000_i1472" type="#_x0000_t75" style="width:143.25pt;height:18pt" o:ole="">
            <v:imagedata r:id="rId853" o:title=""/>
          </v:shape>
          <o:OLEObject Type="Embed" ProgID="Equation.DSMT4" ShapeID="_x0000_i1472" DrawAspect="Content" ObjectID="_1709892767" r:id="rId854"/>
        </w:object>
      </w:r>
      <w:r w:rsidR="003A13ED" w:rsidRPr="00FE615C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FE615C" w:rsidRPr="003A13ED">
        <w:rPr>
          <w:position w:val="-12"/>
          <w:cs/>
          <w:lang w:bidi="lo-LA"/>
        </w:rPr>
        <w:object w:dxaOrig="1460" w:dyaOrig="360" w14:anchorId="0186A78C">
          <v:shape id="_x0000_i1473" type="#_x0000_t75" style="width:72.75pt;height:18pt" o:ole="">
            <v:imagedata r:id="rId855" o:title=""/>
          </v:shape>
          <o:OLEObject Type="Embed" ProgID="Equation.DSMT4" ShapeID="_x0000_i1473" DrawAspect="Content" ObjectID="_1709892768" r:id="rId856"/>
        </w:object>
      </w:r>
      <w:r w:rsidR="003A13ED" w:rsidRPr="00FE615C">
        <w:rPr>
          <w:rFonts w:ascii="Saysettha OT" w:eastAsia="Phetsarath OT" w:hAnsi="Saysettha OT" w:cs="Saysettha OT" w:hint="cs"/>
          <w:cs/>
          <w:lang w:bidi="lo-LA"/>
        </w:rPr>
        <w:t>ໃນກວດແກ້ວທີ່ມີບໍລິມາດ</w:t>
      </w:r>
      <w:r w:rsidR="00810491" w:rsidRPr="00810491">
        <w:rPr>
          <w:position w:val="-10"/>
          <w:cs/>
          <w:lang w:bidi="lo-LA"/>
        </w:rPr>
        <w:object w:dxaOrig="580" w:dyaOrig="320" w14:anchorId="6C3A8046">
          <v:shape id="_x0000_i1474" type="#_x0000_t75" style="width:29.25pt;height:15.75pt" o:ole="">
            <v:imagedata r:id="rId857" o:title=""/>
          </v:shape>
          <o:OLEObject Type="Embed" ProgID="Equation.DSMT4" ShapeID="_x0000_i1474" DrawAspect="Content" ObjectID="_1709892769" r:id="rId858"/>
        </w:object>
      </w:r>
      <w:r w:rsidR="00810491" w:rsidRPr="00FE615C">
        <w:rPr>
          <w:rFonts w:ascii="Saysettha OT" w:eastAsia="Phetsarath OT" w:hAnsi="Saysettha OT" w:cs="Saysettha OT" w:hint="cs"/>
          <w:cs/>
          <w:lang w:bidi="lo-LA"/>
        </w:rPr>
        <w:t>ລິດ ຈົ່ງຄໍານວນຫາຄ່າຄົງທີ່ດຸ່ນດ່ຽງ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3B7A57F1">
          <v:shape id="_x0000_i1475" type="#_x0000_t75" style="width:21.75pt;height:18pt" o:ole="">
            <v:imagedata r:id="rId782" o:title=""/>
          </v:shape>
          <o:OLEObject Type="Embed" ProgID="Equation.DSMT4" ShapeID="_x0000_i1475" DrawAspect="Content" ObjectID="_1709892770" r:id="rId859"/>
        </w:object>
      </w:r>
      <w:r w:rsidR="00810491" w:rsidRPr="00FE615C">
        <w:rPr>
          <w:rFonts w:ascii="Saysettha OT" w:hAnsi="Saysettha OT" w:cs="Saysettha OT" w:hint="cs"/>
          <w:cs/>
          <w:lang w:bidi="lo-LA"/>
        </w:rPr>
        <w:t xml:space="preserve">ຂອງປະຕິກິລິຍານີ້ </w:t>
      </w:r>
      <w:r w:rsidR="00810491" w:rsidRPr="00FE615C">
        <w:rPr>
          <w:rFonts w:ascii="Times New Roman" w:hAnsi="Times New Roman" w:cs="Times New Roman"/>
          <w:cs/>
          <w:lang w:bidi="lo-LA"/>
        </w:rPr>
        <w:t>?</w:t>
      </w:r>
    </w:p>
    <w:p w14:paraId="5A4BFCC4" w14:textId="2465B4BE" w:rsidR="00FE615C" w:rsidRPr="00FE615C" w:rsidRDefault="00810491" w:rsidP="00555F39">
      <w:pPr>
        <w:pStyle w:val="ListParagraph"/>
        <w:numPr>
          <w:ilvl w:val="0"/>
          <w:numId w:val="62"/>
        </w:numPr>
        <w:tabs>
          <w:tab w:val="left" w:pos="709"/>
        </w:tabs>
        <w:spacing w:line="276" w:lineRule="auto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ະຕິກິລິຍາອຸນຫະພູມ</w:t>
      </w:r>
      <w:r w:rsidR="00555F39" w:rsidRPr="00DB25A1">
        <w:rPr>
          <w:rFonts w:ascii="Saysettha OT" w:eastAsia="Phetsarath OT" w:hAnsi="Saysettha OT" w:cs="Saysettha OT"/>
          <w:position w:val="-16"/>
          <w:cs/>
          <w:lang w:bidi="lo-LA"/>
        </w:rPr>
        <w:object w:dxaOrig="3739" w:dyaOrig="460" w14:anchorId="6162B253">
          <v:shape id="_x0000_i1476" type="#_x0000_t75" style="width:187.5pt;height:23.25pt" o:ole="">
            <v:imagedata r:id="rId860" o:title=""/>
          </v:shape>
          <o:OLEObject Type="Embed" ProgID="Equation.DSMT4" ShapeID="_x0000_i1476" DrawAspect="Content" ObjectID="_1709892771" r:id="rId861"/>
        </w:object>
      </w:r>
      <w:r w:rsidR="00FE615C">
        <w:rPr>
          <w:rFonts w:ascii="Saysettha OT" w:eastAsia="Phetsarath OT" w:hAnsi="Saysettha OT" w:cs="Saysettha OT" w:hint="cs"/>
          <w:cs/>
          <w:lang w:bidi="lo-LA"/>
        </w:rPr>
        <w:t>ຈົ່ງຊອກຫາຄ່າຄົງທີ່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59558FFF">
          <v:shape id="_x0000_i1477" type="#_x0000_t75" style="width:21.75pt;height:18pt" o:ole="">
            <v:imagedata r:id="rId782" o:title=""/>
          </v:shape>
          <o:OLEObject Type="Embed" ProgID="Equation.DSMT4" ShapeID="_x0000_i1477" DrawAspect="Content" ObjectID="_1709892772" r:id="rId862"/>
        </w:object>
      </w:r>
      <w:r w:rsidR="00FE615C">
        <w:rPr>
          <w:rFonts w:ascii="Saysettha OT" w:hAnsi="Saysettha OT" w:cs="Saysettha OT" w:hint="cs"/>
          <w:cs/>
          <w:lang w:bidi="lo-LA"/>
        </w:rPr>
        <w:t>ຂອງປະຕິກິລິຍາ</w:t>
      </w:r>
      <w:r w:rsidR="00DB25A1">
        <w:rPr>
          <w:rFonts w:ascii="Saysettha OT" w:hAnsi="Saysettha OT" w:cs="Saysettha OT" w:hint="cs"/>
          <w:cs/>
          <w:lang w:bidi="lo-LA"/>
        </w:rPr>
        <w:t>ດັ່ງກ່າວຮູ້ວ່າ</w:t>
      </w:r>
      <w:r w:rsidR="00691075" w:rsidRPr="00A01B9A">
        <w:rPr>
          <w:rFonts w:ascii="Saysettha OT" w:eastAsia="Phetsarath OT" w:hAnsi="Saysettha OT" w:cs="Saysettha OT"/>
          <w:position w:val="-14"/>
          <w:cs/>
          <w:lang w:bidi="lo-LA"/>
        </w:rPr>
        <w:object w:dxaOrig="460" w:dyaOrig="380" w14:anchorId="483317AD">
          <v:shape id="_x0000_i1478" type="#_x0000_t75" style="width:23.25pt;height:18pt" o:ole="">
            <v:imagedata r:id="rId863" o:title=""/>
          </v:shape>
          <o:OLEObject Type="Embed" ProgID="Equation.DSMT4" ShapeID="_x0000_i1478" DrawAspect="Content" ObjectID="_1709892773" r:id="rId864"/>
        </w:object>
      </w:r>
      <w:r w:rsidR="00DB25A1">
        <w:rPr>
          <w:rFonts w:ascii="Saysettha OT" w:eastAsia="Phetsarath OT" w:hAnsi="Saysettha OT" w:cs="Saysettha OT" w:hint="cs"/>
          <w:cs/>
          <w:lang w:bidi="lo-LA"/>
        </w:rPr>
        <w:t>ເທົ່າກັບ</w:t>
      </w:r>
      <w:r w:rsidR="00DB25A1" w:rsidRPr="00DB25A1">
        <w:rPr>
          <w:rFonts w:ascii="Saysettha OT" w:eastAsia="Phetsarath OT" w:hAnsi="Saysettha OT" w:cs="Saysettha OT"/>
          <w:position w:val="-10"/>
          <w:cs/>
          <w:lang w:bidi="lo-LA"/>
        </w:rPr>
        <w:object w:dxaOrig="920" w:dyaOrig="360" w14:anchorId="54ADA1B6">
          <v:shape id="_x0000_i1479" type="#_x0000_t75" style="width:45.75pt;height:18pt" o:ole="">
            <v:imagedata r:id="rId865" o:title=""/>
          </v:shape>
          <o:OLEObject Type="Embed" ProgID="Equation.DSMT4" ShapeID="_x0000_i1479" DrawAspect="Content" ObjectID="_1709892774" r:id="rId866"/>
        </w:object>
      </w:r>
    </w:p>
    <w:p w14:paraId="060E1339" w14:textId="28FDF725" w:rsidR="00F84D98" w:rsidRDefault="00F84D98" w:rsidP="00F84D98">
      <w:pPr>
        <w:pStyle w:val="ListParagraph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31FF0F1F" w14:textId="20F3F972" w:rsidR="00620833" w:rsidRDefault="00620833" w:rsidP="00F84D98">
      <w:pPr>
        <w:pStyle w:val="ListParagraph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4AB55471" w14:textId="29755E93" w:rsidR="00620833" w:rsidRDefault="00620833" w:rsidP="00F84D98">
      <w:pPr>
        <w:pStyle w:val="ListParagraph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16B9F9FB" w14:textId="77B7DE15" w:rsidR="00620833" w:rsidRDefault="00620833" w:rsidP="00F84D98">
      <w:pPr>
        <w:pStyle w:val="ListParagraph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3E50A50C" w14:textId="77777777" w:rsidR="00F766DC" w:rsidRDefault="00F766DC" w:rsidP="00747E69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ED6E992" w14:textId="77777777" w:rsidR="00F766DC" w:rsidRDefault="00F766DC" w:rsidP="006208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E5E2027" w14:textId="5E4A91A3" w:rsidR="00620833" w:rsidRPr="00287CBE" w:rsidRDefault="00620833" w:rsidP="006208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0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ການນໍາໃຊ້ຄ່າຄົງທີ່ດຸ່ນດ່ຽງ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</w:t>
      </w:r>
    </w:p>
    <w:p w14:paraId="20CEB869" w14:textId="77777777" w:rsidR="00537ACB" w:rsidRDefault="00537ACB" w:rsidP="00537ACB">
      <w:pPr>
        <w:pStyle w:val="ListParagraph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6D50A1DF" w14:textId="1B4EDC8F" w:rsidR="00620833" w:rsidRDefault="00620833" w:rsidP="00620833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cs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B65191">
        <w:rPr>
          <w:rFonts w:ascii="Times New Roman" w:eastAsia="Phetsarath OT" w:hAnsi="Times New Roman" w:cs="Times New Roman"/>
          <w:b/>
          <w:bCs/>
          <w:u w:val="single"/>
          <w:lang w:bidi="lo-LA"/>
        </w:rPr>
        <w:t>10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Pr="00A13803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</w:t>
      </w:r>
      <w:r w:rsidR="00B6519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ານນໍາໃຊ້ຄ່າຄົງທີ່ດຸ່ນດ່ຽງ</w:t>
      </w:r>
    </w:p>
    <w:p w14:paraId="495ECCF1" w14:textId="22C51330" w:rsidR="00620833" w:rsidRPr="003B5785" w:rsidRDefault="00620833" w:rsidP="00596896">
      <w:pPr>
        <w:pStyle w:val="Header"/>
        <w:numPr>
          <w:ilvl w:val="0"/>
          <w:numId w:val="63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</w:t>
      </w:r>
      <w:r w:rsidR="00B65191">
        <w:rPr>
          <w:rFonts w:ascii="Saysettha OT" w:eastAsia="Phetsarath OT" w:hAnsi="Saysettha OT" w:cs="Saysettha OT" w:hint="cs"/>
          <w:b/>
          <w:bCs/>
          <w:cs/>
          <w:lang w:bidi="lo-LA"/>
        </w:rPr>
        <w:t>ການນໍາໃຊ້ຄ່າຄົງທີ່ດຸ່ນດ່ຽງ ເພື່ອກໍານົດທິດທາງຂອງປະຕິກິລິຍາ</w:t>
      </w:r>
    </w:p>
    <w:p w14:paraId="54E906CD" w14:textId="77777777" w:rsidR="00620833" w:rsidRDefault="00620833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5D4A2B36" w14:textId="16FDDC97" w:rsidR="00B65191" w:rsidRPr="00B65191" w:rsidRDefault="00620833" w:rsidP="00F766DC">
      <w:pPr>
        <w:pStyle w:val="Header"/>
        <w:numPr>
          <w:ilvl w:val="0"/>
          <w:numId w:val="64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</w:t>
      </w:r>
      <w:r w:rsidR="00B65191">
        <w:rPr>
          <w:rFonts w:ascii="Saysettha OT" w:eastAsia="Phetsarath OT" w:hAnsi="Saysettha OT" w:cs="Saysettha OT" w:hint="cs"/>
          <w:cs/>
          <w:lang w:bidi="lo-LA"/>
        </w:rPr>
        <w:t>ປຽບທຽບຄ່າຂອງ</w:t>
      </w:r>
      <w:r w:rsidR="00613EC1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67436A5F">
          <v:shape id="_x0000_i1480" type="#_x0000_t75" style="width:21.75pt;height:18pt" o:ole="">
            <v:imagedata r:id="rId867" o:title=""/>
          </v:shape>
          <o:OLEObject Type="Embed" ProgID="Equation.DSMT4" ShapeID="_x0000_i1480" DrawAspect="Content" ObjectID="_1709892775" r:id="rId868"/>
        </w:object>
      </w:r>
      <w:r w:rsidR="00B65191">
        <w:rPr>
          <w:rFonts w:ascii="Saysettha OT" w:hAnsi="Saysettha OT" w:cs="Saysettha OT" w:hint="cs"/>
          <w:cs/>
          <w:lang w:bidi="lo-LA"/>
        </w:rPr>
        <w:t>ກັບ</w:t>
      </w:r>
      <w:r w:rsidR="00B65191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2054AFCE">
          <v:shape id="_x0000_i1481" type="#_x0000_t75" style="width:21.75pt;height:18pt" o:ole="">
            <v:imagedata r:id="rId869" o:title=""/>
          </v:shape>
          <o:OLEObject Type="Embed" ProgID="Equation.DSMT4" ShapeID="_x0000_i1481" DrawAspect="Content" ObjectID="_1709892776" r:id="rId870"/>
        </w:object>
      </w:r>
      <w:r w:rsidR="00B65191">
        <w:rPr>
          <w:rFonts w:ascii="Saysettha OT" w:hAnsi="Saysettha OT" w:cs="Saysettha OT" w:hint="cs"/>
          <w:cs/>
          <w:lang w:bidi="lo-LA"/>
        </w:rPr>
        <w:t>ມີຢູ່ຈັກກໍລະນີ</w:t>
      </w:r>
      <w:r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E8254AA" w14:textId="16F70D11" w:rsidR="00B65191" w:rsidRPr="00B65191" w:rsidRDefault="00B65191" w:rsidP="00F766DC">
      <w:pPr>
        <w:pStyle w:val="Header"/>
        <w:numPr>
          <w:ilvl w:val="0"/>
          <w:numId w:val="64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B65191">
        <w:rPr>
          <w:rFonts w:ascii="Saysettha OT" w:hAnsi="Saysettha OT" w:cs="Saysettha OT" w:hint="cs"/>
          <w:cs/>
          <w:lang w:bidi="lo-LA"/>
        </w:rPr>
        <w:t>ຢູ່ໃນພາວະເລີ່ມຕົ້ນຂອງປະຕິກິລິຍາມີ</w:t>
      </w:r>
      <w:r w:rsidRPr="00943F22">
        <w:rPr>
          <w:position w:val="-12"/>
          <w:cs/>
          <w:lang w:bidi="lo-LA"/>
        </w:rPr>
        <w:object w:dxaOrig="5160" w:dyaOrig="380" w14:anchorId="04D7FAD1">
          <v:shape id="_x0000_i1482" type="#_x0000_t75" style="width:258pt;height:18pt" o:ole="">
            <v:imagedata r:id="rId871" o:title=""/>
          </v:shape>
          <o:OLEObject Type="Embed" ProgID="Equation.DSMT4" ShapeID="_x0000_i1482" DrawAspect="Content" ObjectID="_1709892777" r:id="rId872"/>
        </w:object>
      </w:r>
      <w:r w:rsidRPr="00B65191">
        <w:rPr>
          <w:rFonts w:ascii="Saysettha OT" w:hAnsi="Saysettha OT" w:cs="Saysettha OT" w:hint="cs"/>
          <w:cs/>
          <w:lang w:bidi="lo-LA"/>
        </w:rPr>
        <w:t xml:space="preserve"> ໃນພາຊະນະ</w:t>
      </w:r>
      <w:r w:rsidRPr="00943F22">
        <w:rPr>
          <w:position w:val="-10"/>
          <w:cs/>
          <w:lang w:bidi="lo-LA"/>
        </w:rPr>
        <w:object w:dxaOrig="560" w:dyaOrig="320" w14:anchorId="6CBDE1D0">
          <v:shape id="_x0000_i1483" type="#_x0000_t75" style="width:27.75pt;height:15.75pt" o:ole="">
            <v:imagedata r:id="rId873" o:title=""/>
          </v:shape>
          <o:OLEObject Type="Embed" ProgID="Equation.DSMT4" ShapeID="_x0000_i1483" DrawAspect="Content" ObjectID="_1709892778" r:id="rId874"/>
        </w:object>
      </w:r>
      <w:r w:rsidRPr="00B65191">
        <w:rPr>
          <w:rFonts w:ascii="Saysettha OT" w:hAnsi="Saysettha OT" w:cs="Saysettha OT" w:hint="cs"/>
          <w:cs/>
          <w:lang w:bidi="lo-LA"/>
        </w:rPr>
        <w:t>ຢູ່</w:t>
      </w:r>
      <w:r w:rsidRPr="00A01B9A">
        <w:rPr>
          <w:rFonts w:eastAsia="Phetsarath OT"/>
          <w:position w:val="-10"/>
          <w:cs/>
          <w:lang w:bidi="lo-LA"/>
        </w:rPr>
        <w:object w:dxaOrig="840" w:dyaOrig="360" w14:anchorId="4B8CEA1D">
          <v:shape id="_x0000_i1484" type="#_x0000_t75" style="width:42pt;height:18pt" o:ole="">
            <v:imagedata r:id="rId875" o:title=""/>
          </v:shape>
          <o:OLEObject Type="Embed" ProgID="Equation.DSMT4" ShapeID="_x0000_i1484" DrawAspect="Content" ObjectID="_1709892779" r:id="rId876"/>
        </w:object>
      </w:r>
      <w:r w:rsidRPr="00B65191">
        <w:rPr>
          <w:rFonts w:ascii="Saysettha OT" w:eastAsia="Phetsarath OT" w:hAnsi="Saysettha OT" w:cs="Saysettha OT" w:hint="cs"/>
          <w:sz w:val="28"/>
          <w:cs/>
          <w:lang w:bidi="lo-LA"/>
        </w:rPr>
        <w:t>ຄ່າຄົງທີ່ດຸ່ນດ່ຽງ</w:t>
      </w:r>
      <w:r w:rsidRPr="00B65191">
        <w:rPr>
          <w:rFonts w:ascii="Saysettha OT" w:hAnsi="Saysettha OT" w:cs="Saysettha OT"/>
          <w:cs/>
          <w:lang w:bidi="lo-LA"/>
        </w:rPr>
        <w:t>ເທົ່າ</w:t>
      </w:r>
      <w:r w:rsidRPr="003D012C">
        <w:rPr>
          <w:position w:val="-10"/>
          <w:cs/>
          <w:lang w:bidi="lo-LA"/>
        </w:rPr>
        <w:object w:dxaOrig="460" w:dyaOrig="320" w14:anchorId="77FE369E">
          <v:shape id="_x0000_i1485" type="#_x0000_t75" style="width:23.25pt;height:15.75pt" o:ole="">
            <v:imagedata r:id="rId877" o:title=""/>
          </v:shape>
          <o:OLEObject Type="Embed" ProgID="Equation.DSMT4" ShapeID="_x0000_i1485" DrawAspect="Content" ObjectID="_1709892780" r:id="rId878"/>
        </w:object>
      </w:r>
      <w:r w:rsidRPr="00B65191">
        <w:rPr>
          <w:rFonts w:ascii="Saysettha OT" w:hAnsi="Saysettha OT" w:cs="Saysettha OT" w:hint="cs"/>
          <w:cs/>
          <w:lang w:bidi="lo-LA"/>
        </w:rPr>
        <w:t>ຖາມວ່າປະຕິກິລິຍານີ້ເກີດຂື້ນຢູ່ພາວະດຸ່ນດ່ຽຫຼືບໍ່</w:t>
      </w:r>
      <w:r w:rsidRPr="00B65191">
        <w:rPr>
          <w:rFonts w:ascii="Times New Roman" w:hAnsi="Times New Roman" w:cs="Times New Roman" w:hint="cs"/>
          <w:szCs w:val="22"/>
          <w:cs/>
          <w:lang w:bidi="lo-LA"/>
        </w:rPr>
        <w:t xml:space="preserve"> </w:t>
      </w:r>
      <w:r w:rsidRPr="00B65191">
        <w:rPr>
          <w:rFonts w:ascii="Times New Roman" w:hAnsi="Times New Roman" w:cs="Times New Roman"/>
          <w:szCs w:val="22"/>
          <w:cs/>
          <w:lang w:bidi="lo-LA"/>
        </w:rPr>
        <w:t>?</w:t>
      </w:r>
      <w:r w:rsidRPr="00B65191">
        <w:rPr>
          <w:rFonts w:ascii="Times New Roman" w:hAnsi="Times New Roman" w:cstheme="minorBidi" w:hint="cs"/>
          <w:cs/>
          <w:lang w:bidi="lo-LA"/>
        </w:rPr>
        <w:t xml:space="preserve"> </w:t>
      </w:r>
      <w:r w:rsidRPr="00B65191">
        <w:rPr>
          <w:rFonts w:ascii="Saysettha OT" w:hAnsi="Saysettha OT" w:cs="Saysettha OT"/>
          <w:sz w:val="28"/>
          <w:cs/>
          <w:lang w:bidi="lo-LA"/>
        </w:rPr>
        <w:t>ປະຕິກິລິຍາ</w:t>
      </w:r>
      <w:r w:rsidRPr="00B65191">
        <w:rPr>
          <w:rFonts w:ascii="Saysettha OT" w:hAnsi="Saysettha OT" w:cs="Saysettha OT" w:hint="cs"/>
          <w:sz w:val="28"/>
          <w:cs/>
          <w:lang w:bidi="lo-LA"/>
        </w:rPr>
        <w:t>ເກີດຂື້ນໄ</w:t>
      </w:r>
      <w:r>
        <w:rPr>
          <w:rFonts w:ascii="Saysettha OT" w:hAnsi="Saysettha OT" w:cs="Saysettha OT" w:hint="cs"/>
          <w:sz w:val="28"/>
          <w:cs/>
          <w:lang w:bidi="lo-LA"/>
        </w:rPr>
        <w:t>ປຕາມທິດທາງ</w:t>
      </w:r>
      <w:r w:rsidRPr="00B65191">
        <w:rPr>
          <w:rFonts w:ascii="Saysettha OT" w:hAnsi="Saysettha OT" w:cs="Saysettha OT" w:hint="cs"/>
          <w:sz w:val="28"/>
          <w:cs/>
          <w:lang w:bidi="lo-LA"/>
        </w:rPr>
        <w:t xml:space="preserve">ໃດ </w:t>
      </w:r>
      <w:r w:rsidRPr="00B65191">
        <w:rPr>
          <w:rFonts w:ascii="Times New Roman" w:hAnsi="Times New Roman" w:cs="Times New Roman"/>
          <w:szCs w:val="22"/>
          <w:cs/>
          <w:lang w:bidi="lo-LA"/>
        </w:rPr>
        <w:t>?</w:t>
      </w:r>
    </w:p>
    <w:p w14:paraId="1139EDBF" w14:textId="6AEF0930" w:rsidR="00B65191" w:rsidRPr="00636637" w:rsidRDefault="00636637" w:rsidP="00F766DC">
      <w:pPr>
        <w:pStyle w:val="Header"/>
        <w:numPr>
          <w:ilvl w:val="0"/>
          <w:numId w:val="64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ເຮົາສາມາດຄໍານວນຫາຄວາມເຂັ້ມຂຸ້ນຂອງທາດຕ່າງໆໄດ້ແນວໃດ </w:t>
      </w:r>
      <w:r w:rsidRPr="00B65191">
        <w:rPr>
          <w:rFonts w:ascii="Times New Roman" w:hAnsi="Times New Roman" w:cs="Times New Roman"/>
          <w:szCs w:val="22"/>
          <w:cs/>
          <w:lang w:bidi="lo-LA"/>
        </w:rPr>
        <w:t>?</w:t>
      </w:r>
    </w:p>
    <w:p w14:paraId="48649CD2" w14:textId="46C42E1E" w:rsidR="004E24F6" w:rsidRDefault="004E24F6" w:rsidP="004E24F6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hAnsi="Saysettha OT" w:cs="Saysettha OT"/>
          <w:lang w:bidi="lo-LA"/>
        </w:rPr>
      </w:pPr>
      <w:r w:rsidRPr="004E24F6">
        <w:rPr>
          <w:rFonts w:ascii="Saysettha OT" w:hAnsi="Saysettha OT" w:cs="Saysettha OT"/>
          <w:b/>
          <w:bCs/>
          <w:cs/>
          <w:lang w:bidi="lo-LA"/>
        </w:rPr>
        <w:t>ແກ້</w:t>
      </w:r>
      <w:r>
        <w:rPr>
          <w:rFonts w:ascii="Times New Roman" w:hAnsi="Times New Roman" w:cs="DokChampa" w:hint="cs"/>
          <w:cs/>
          <w:lang w:bidi="lo-LA"/>
        </w:rPr>
        <w:t xml:space="preserve">  </w:t>
      </w:r>
      <w:r w:rsidRPr="0037491A">
        <w:rPr>
          <w:rFonts w:ascii="Times New Roman" w:hAnsi="Times New Roman" w:cs="Times New Roman"/>
          <w:lang w:bidi="lo-LA"/>
        </w:rPr>
        <w:t xml:space="preserve">Ex: 1. </w:t>
      </w:r>
      <w:r>
        <w:rPr>
          <w:rFonts w:ascii="Times New Roman" w:hAnsi="Times New Roman" w:cs="Times New Roman"/>
          <w:lang w:bidi="lo-LA"/>
        </w:rPr>
        <w:t xml:space="preserve"> </w:t>
      </w:r>
      <w:r w:rsidRPr="004E24F6">
        <w:rPr>
          <w:rFonts w:ascii="Saysettha OT" w:hAnsi="Saysettha OT" w:cs="Saysettha OT"/>
          <w:cs/>
          <w:lang w:bidi="lo-LA"/>
        </w:rPr>
        <w:t>ການ</w:t>
      </w:r>
      <w:r>
        <w:rPr>
          <w:rFonts w:ascii="Saysettha OT" w:hAnsi="Saysettha OT" w:cs="Saysettha OT" w:hint="cs"/>
          <w:cs/>
          <w:lang w:bidi="lo-LA"/>
        </w:rPr>
        <w:t>ປຽບທຽບຄ່າຂອງ</w:t>
      </w:r>
      <w:r w:rsidR="00613EC1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556AB74D">
          <v:shape id="_x0000_i1486" type="#_x0000_t75" style="width:21.75pt;height:18pt" o:ole="">
            <v:imagedata r:id="rId879" o:title=""/>
          </v:shape>
          <o:OLEObject Type="Embed" ProgID="Equation.DSMT4" ShapeID="_x0000_i1486" DrawAspect="Content" ObjectID="_1709892781" r:id="rId880"/>
        </w:object>
      </w:r>
      <w:r>
        <w:rPr>
          <w:rFonts w:ascii="Saysettha OT" w:hAnsi="Saysettha OT" w:cs="Saysettha OT" w:hint="cs"/>
          <w:cs/>
          <w:lang w:bidi="lo-LA"/>
        </w:rPr>
        <w:t>ກັບ</w:t>
      </w:r>
      <w:r w:rsidRPr="002C414E">
        <w:rPr>
          <w:rFonts w:ascii="Saysettha OT" w:hAnsi="Saysettha OT" w:cs="Saysettha OT"/>
          <w:position w:val="-12"/>
          <w:lang w:bidi="lo-LA"/>
        </w:rPr>
        <w:object w:dxaOrig="440" w:dyaOrig="360" w14:anchorId="7A06FAD5">
          <v:shape id="_x0000_i1487" type="#_x0000_t75" style="width:21.75pt;height:18pt" o:ole="">
            <v:imagedata r:id="rId869" o:title=""/>
          </v:shape>
          <o:OLEObject Type="Embed" ProgID="Equation.DSMT4" ShapeID="_x0000_i1487" DrawAspect="Content" ObjectID="_1709892782" r:id="rId881"/>
        </w:object>
      </w:r>
      <w:r>
        <w:rPr>
          <w:rFonts w:ascii="Saysettha OT" w:hAnsi="Saysettha OT" w:cs="Saysettha OT" w:hint="cs"/>
          <w:cs/>
          <w:lang w:bidi="lo-LA"/>
        </w:rPr>
        <w:t>ມີຢູ່</w:t>
      </w:r>
      <w:r w:rsidRPr="004E24F6">
        <w:rPr>
          <w:rFonts w:ascii="Saysettha OT" w:hAnsi="Saysettha OT" w:cs="Saysettha OT"/>
          <w:position w:val="-10"/>
          <w:cs/>
          <w:lang w:bidi="lo-LA"/>
        </w:rPr>
        <w:object w:dxaOrig="260" w:dyaOrig="320" w14:anchorId="3C37EA8D">
          <v:shape id="_x0000_i1488" type="#_x0000_t75" style="width:12.75pt;height:15.75pt" o:ole="">
            <v:imagedata r:id="rId882" o:title=""/>
          </v:shape>
          <o:OLEObject Type="Embed" ProgID="Equation.DSMT4" ShapeID="_x0000_i1488" DrawAspect="Content" ObjectID="_1709892783" r:id="rId883"/>
        </w:object>
      </w:r>
      <w:r>
        <w:rPr>
          <w:rFonts w:ascii="Saysettha OT" w:hAnsi="Saysettha OT" w:cs="Saysettha OT" w:hint="cs"/>
          <w:cs/>
          <w:lang w:bidi="lo-LA"/>
        </w:rPr>
        <w:t>ກໍລະນີຄື:</w:t>
      </w:r>
    </w:p>
    <w:p w14:paraId="3AE94F32" w14:textId="60D9F147" w:rsidR="004E24F6" w:rsidRDefault="004E24F6" w:rsidP="004E24F6">
      <w:pPr>
        <w:pStyle w:val="Header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613EC1" w:rsidRPr="004E24F6">
        <w:rPr>
          <w:rFonts w:ascii="Saysettha OT" w:hAnsi="Saysettha OT" w:cs="Saysettha OT"/>
          <w:position w:val="-12"/>
          <w:cs/>
          <w:lang w:bidi="lo-LA"/>
        </w:rPr>
        <w:object w:dxaOrig="940" w:dyaOrig="360" w14:anchorId="3567B94C">
          <v:shape id="_x0000_i1489" type="#_x0000_t75" style="width:46.5pt;height:18pt" o:ole="">
            <v:imagedata r:id="rId884" o:title=""/>
          </v:shape>
          <o:OLEObject Type="Embed" ProgID="Equation.DSMT4" ShapeID="_x0000_i1489" DrawAspect="Content" ObjectID="_1709892784" r:id="rId885"/>
        </w:object>
      </w:r>
      <w:r>
        <w:rPr>
          <w:rFonts w:ascii="Saysettha OT" w:hAnsi="Saysettha OT" w:cs="Saysettha OT" w:hint="cs"/>
          <w:cs/>
          <w:lang w:bidi="lo-LA"/>
        </w:rPr>
        <w:t>ອັດຕາຄວາມເຂັ້ມຂຸ້ນເລີ້ມຕົ້ນຂອງທາດຜະລິດຕະພັນຕໍ່ກັບທາດຕັ້ງຕົ້ນມີຄ່ານ້ອຍຫຼາຍ ເພື່ອເຂົ້າສູ່ພາວະດຸ່ນດ່ຽງທາດຕັ້ງຕົ້ນຕ້ອງປ່ຽນເປັນທາດຜະລິດຕະພັນ, ປະຕິກິລິຍາຈຶ່ງເກີດຂື້ນຈາກຊ້າຍໄປຫາຂວາ ຫຼື ເກີດໄປຂ້າງໜ້າ.</w:t>
      </w:r>
    </w:p>
    <w:p w14:paraId="4F04D04A" w14:textId="61E9C0A1" w:rsidR="004E24F6" w:rsidRDefault="004E24F6" w:rsidP="004E24F6">
      <w:pPr>
        <w:pStyle w:val="Header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613EC1" w:rsidRPr="004E24F6">
        <w:rPr>
          <w:rFonts w:ascii="Saysettha OT" w:hAnsi="Saysettha OT" w:cs="Saysettha OT"/>
          <w:position w:val="-12"/>
          <w:cs/>
          <w:lang w:bidi="lo-LA"/>
        </w:rPr>
        <w:object w:dxaOrig="940" w:dyaOrig="360" w14:anchorId="69BDECC8">
          <v:shape id="_x0000_i1490" type="#_x0000_t75" style="width:46.5pt;height:18pt" o:ole="">
            <v:imagedata r:id="rId886" o:title=""/>
          </v:shape>
          <o:OLEObject Type="Embed" ProgID="Equation.DSMT4" ShapeID="_x0000_i1490" DrawAspect="Content" ObjectID="_1709892785" r:id="rId887"/>
        </w:object>
      </w:r>
      <w:r>
        <w:rPr>
          <w:rFonts w:ascii="Saysettha OT" w:hAnsi="Saysettha OT" w:cs="Saysettha OT" w:hint="cs"/>
          <w:cs/>
          <w:lang w:bidi="lo-LA"/>
        </w:rPr>
        <w:t>ລະບົບຢູ່ພາວະດຸ່ນດ່ຽງເພາະຄວາມເຂັ້ມຂຸ້ນໃນພາວະເລີ້ມຕົ້ນນີ້ດຸ່ນດ່ຽງແລ້ວ.</w:t>
      </w:r>
    </w:p>
    <w:p w14:paraId="2254E6E0" w14:textId="3EB9B103" w:rsidR="004E24F6" w:rsidRDefault="004E24F6" w:rsidP="005F2E7A">
      <w:pPr>
        <w:pStyle w:val="Header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613EC1" w:rsidRPr="004E24F6">
        <w:rPr>
          <w:rFonts w:ascii="Saysettha OT" w:hAnsi="Saysettha OT" w:cs="Saysettha OT"/>
          <w:position w:val="-12"/>
          <w:cs/>
          <w:lang w:bidi="lo-LA"/>
        </w:rPr>
        <w:object w:dxaOrig="940" w:dyaOrig="360" w14:anchorId="1825A8DE">
          <v:shape id="_x0000_i1491" type="#_x0000_t75" style="width:46.5pt;height:18pt" o:ole="">
            <v:imagedata r:id="rId888" o:title=""/>
          </v:shape>
          <o:OLEObject Type="Embed" ProgID="Equation.DSMT4" ShapeID="_x0000_i1491" DrawAspect="Content" ObjectID="_1709892786" r:id="rId889"/>
        </w:object>
      </w:r>
      <w:r>
        <w:rPr>
          <w:rFonts w:ascii="Saysettha OT" w:hAnsi="Saysettha OT" w:cs="Saysettha OT" w:hint="cs"/>
          <w:cs/>
          <w:lang w:bidi="lo-LA"/>
        </w:rPr>
        <w:t>ອັດຕາສ່ວນຂອງຄວາມເຂັ້ມຂຸ້ນ</w:t>
      </w:r>
      <w:r w:rsidR="005F2E7A"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ພາວະເລີ້ມຕົ້ນ</w:t>
      </w:r>
      <w:r w:rsidR="005F2E7A">
        <w:rPr>
          <w:rFonts w:ascii="Saysettha OT" w:hAnsi="Saysettha OT" w:cs="Saysettha OT" w:hint="cs"/>
          <w:cs/>
          <w:lang w:bidi="lo-LA"/>
        </w:rPr>
        <w:t>ມີຄ່ານ້ອຍຫຼາຍເພື່ອເຂົ້າສູ່ພາວະດຸ່ນດ່ຽງຂອງ</w:t>
      </w:r>
      <w:r>
        <w:rPr>
          <w:rFonts w:ascii="Saysettha OT" w:hAnsi="Saysettha OT" w:cs="Saysettha OT" w:hint="cs"/>
          <w:cs/>
          <w:lang w:bidi="lo-LA"/>
        </w:rPr>
        <w:t>ທາດຜະລິດຕະພັນຕໍ່ກັບທາດຕັ້ງຕົ້ນ ປະຕິກິລິຍາຈຶ່ງເກີດຂື້ນຈາກຂວາຫາຊ້າຍ ຫຼື ປະຕິກິລິຍາປີ້ນກັບ.</w:t>
      </w:r>
    </w:p>
    <w:p w14:paraId="30A8FB8D" w14:textId="235A97FD" w:rsidR="005F2E7A" w:rsidRDefault="005F2E7A" w:rsidP="005F2E7A">
      <w:pPr>
        <w:pStyle w:val="Header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Times New Roman" w:hAnsi="Times New Roman" w:cs="Times New Roman"/>
          <w:lang w:bidi="lo-LA"/>
        </w:rPr>
      </w:pPr>
      <w:r w:rsidRPr="004E24F6">
        <w:rPr>
          <w:rFonts w:ascii="Saysettha OT" w:hAnsi="Saysettha OT" w:cs="Saysettha OT"/>
          <w:b/>
          <w:bCs/>
          <w:cs/>
          <w:lang w:bidi="lo-LA"/>
        </w:rPr>
        <w:t>ແກ້</w:t>
      </w:r>
      <w:r>
        <w:rPr>
          <w:rFonts w:ascii="Times New Roman" w:hAnsi="Times New Roman" w:cs="DokChampa" w:hint="cs"/>
          <w:cs/>
          <w:lang w:bidi="lo-LA"/>
        </w:rPr>
        <w:t xml:space="preserve">  </w:t>
      </w:r>
      <w:r w:rsidRPr="0037491A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2</w:t>
      </w:r>
      <w:r w:rsidRPr="0037491A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Times New Roman" w:hAnsi="Times New Roman" w:cs="Times New Roman"/>
          <w:lang w:bidi="lo-LA"/>
        </w:rPr>
        <w:t xml:space="preserve"> </w:t>
      </w:r>
      <w:r w:rsidR="005E6661" w:rsidRPr="00E24FCC">
        <w:rPr>
          <w:rFonts w:ascii="Times New Roman" w:hAnsi="Times New Roman" w:cs="Times New Roman"/>
          <w:position w:val="-16"/>
          <w:lang w:bidi="lo-LA"/>
        </w:rPr>
        <w:object w:dxaOrig="2980" w:dyaOrig="460" w14:anchorId="0E3CF4FC">
          <v:shape id="_x0000_i1492" type="#_x0000_t75" style="width:147.75pt;height:22.5pt" o:ole="">
            <v:imagedata r:id="rId890" o:title=""/>
          </v:shape>
          <o:OLEObject Type="Embed" ProgID="Equation.DSMT4" ShapeID="_x0000_i1492" DrawAspect="Content" ObjectID="_1709892787" r:id="rId891"/>
        </w:object>
      </w:r>
    </w:p>
    <w:p w14:paraId="02AF6721" w14:textId="0779ABB5" w:rsidR="00E24FCC" w:rsidRDefault="00E24FCC" w:rsidP="005F2E7A">
      <w:pPr>
        <w:pStyle w:val="Header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Times New Roman" w:hAnsi="Times New Roman" w:cs="Times New Roman"/>
          <w:lang w:bidi="lo-LA"/>
        </w:rPr>
        <w:tab/>
      </w:r>
      <w:r w:rsidRPr="00E24FCC">
        <w:rPr>
          <w:rFonts w:ascii="Saysettha OT" w:hAnsi="Saysettha OT" w:cs="Saysettha OT"/>
          <w:cs/>
          <w:lang w:bidi="lo-LA"/>
        </w:rPr>
        <w:t>ຊອກຫາ</w:t>
      </w:r>
      <w:r>
        <w:rPr>
          <w:rFonts w:ascii="Saysettha OT" w:hAnsi="Saysettha OT" w:cs="Saysettha OT" w:hint="cs"/>
          <w:cs/>
          <w:lang w:bidi="lo-LA"/>
        </w:rPr>
        <w:t>ຄວາມເຂັ້ມຂຸ້ນຂອງກ໊າສແຕ່ລະຊະນິດດັ່ງນີ້:</w:t>
      </w:r>
    </w:p>
    <w:p w14:paraId="61BCE9B0" w14:textId="29A0CA99" w:rsidR="00E24FCC" w:rsidRDefault="00E24FCC" w:rsidP="005F2E7A">
      <w:pPr>
        <w:pStyle w:val="Header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E24FCC">
        <w:rPr>
          <w:rFonts w:ascii="Saysettha OT" w:hAnsi="Saysettha OT" w:cs="Saysettha OT"/>
          <w:position w:val="-100"/>
          <w:cs/>
          <w:lang w:bidi="lo-LA"/>
        </w:rPr>
        <w:object w:dxaOrig="4180" w:dyaOrig="2100" w14:anchorId="5B875389">
          <v:shape id="_x0000_i1493" type="#_x0000_t75" style="width:209.25pt;height:105.75pt" o:ole="">
            <v:imagedata r:id="rId892" o:title=""/>
          </v:shape>
          <o:OLEObject Type="Embed" ProgID="Equation.DSMT4" ShapeID="_x0000_i1493" DrawAspect="Content" ObjectID="_1709892788" r:id="rId893"/>
        </w:object>
      </w:r>
    </w:p>
    <w:p w14:paraId="18891CB0" w14:textId="10136521" w:rsidR="00E24FCC" w:rsidRDefault="00E24FCC" w:rsidP="005F2E7A">
      <w:pPr>
        <w:pStyle w:val="Header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="00BA7A50">
        <w:rPr>
          <w:rFonts w:ascii="Saysettha OT" w:hAnsi="Saysettha OT" w:cs="Saysettha OT" w:hint="cs"/>
          <w:cs/>
          <w:lang w:bidi="lo-LA"/>
        </w:rPr>
        <w:t>ຊອກຫາ</w:t>
      </w:r>
      <w:r w:rsidR="00BA7A50" w:rsidRPr="004E24F6">
        <w:rPr>
          <w:rFonts w:ascii="Saysettha OT" w:hAnsi="Saysettha OT" w:cs="Saysettha OT"/>
          <w:position w:val="-12"/>
          <w:cs/>
          <w:lang w:bidi="lo-LA"/>
        </w:rPr>
        <w:object w:dxaOrig="440" w:dyaOrig="360" w14:anchorId="67B0227A">
          <v:shape id="_x0000_i1494" type="#_x0000_t75" style="width:21.75pt;height:18pt" o:ole="">
            <v:imagedata r:id="rId894" o:title=""/>
          </v:shape>
          <o:OLEObject Type="Embed" ProgID="Equation.DSMT4" ShapeID="_x0000_i1494" DrawAspect="Content" ObjectID="_1709892789" r:id="rId895"/>
        </w:object>
      </w:r>
      <w:r w:rsidR="00BA7A50">
        <w:rPr>
          <w:rFonts w:ascii="Saysettha OT" w:hAnsi="Saysettha OT" w:cs="Saysettha OT" w:hint="cs"/>
          <w:cs/>
          <w:lang w:bidi="lo-LA"/>
        </w:rPr>
        <w:t>ດັ່ງນີ້:</w:t>
      </w:r>
    </w:p>
    <w:p w14:paraId="531B641A" w14:textId="0DC95490" w:rsidR="00BA7A50" w:rsidRDefault="00BA7A50" w:rsidP="005F2E7A">
      <w:pPr>
        <w:pStyle w:val="Header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BA7A50">
        <w:rPr>
          <w:rFonts w:ascii="Saysettha OT" w:hAnsi="Saysettha OT" w:cs="Saysettha OT"/>
          <w:position w:val="-42"/>
          <w:cs/>
          <w:lang w:bidi="lo-LA"/>
        </w:rPr>
        <w:object w:dxaOrig="4160" w:dyaOrig="960" w14:anchorId="408F3C1B">
          <v:shape id="_x0000_i1495" type="#_x0000_t75" style="width:207.75pt;height:46.5pt" o:ole="">
            <v:imagedata r:id="rId896" o:title=""/>
          </v:shape>
          <o:OLEObject Type="Embed" ProgID="Equation.DSMT4" ShapeID="_x0000_i1495" DrawAspect="Content" ObjectID="_1709892790" r:id="rId897"/>
        </w:object>
      </w:r>
    </w:p>
    <w:p w14:paraId="7FBDD97F" w14:textId="7AA52063" w:rsidR="00BA7A50" w:rsidRDefault="00BA7A50" w:rsidP="002F4D4D">
      <w:pPr>
        <w:pStyle w:val="Header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lastRenderedPageBreak/>
        <w:tab/>
      </w:r>
      <w:r>
        <w:rPr>
          <w:rFonts w:ascii="Saysettha OT" w:hAnsi="Saysettha OT" w:cs="Saysettha OT" w:hint="cs"/>
          <w:cs/>
          <w:lang w:bidi="lo-LA"/>
        </w:rPr>
        <w:t>ຄ່າ</w:t>
      </w:r>
      <w:r w:rsidR="00AA5C53" w:rsidRPr="004E24F6">
        <w:rPr>
          <w:rFonts w:ascii="Saysettha OT" w:hAnsi="Saysettha OT" w:cs="Saysettha OT"/>
          <w:position w:val="-12"/>
          <w:cs/>
          <w:lang w:bidi="lo-LA"/>
        </w:rPr>
        <w:object w:dxaOrig="940" w:dyaOrig="360" w14:anchorId="3F279E3B">
          <v:shape id="_x0000_i1496" type="#_x0000_t75" style="width:46.5pt;height:18pt" o:ole="">
            <v:imagedata r:id="rId898" o:title=""/>
          </v:shape>
          <o:OLEObject Type="Embed" ProgID="Equation.DSMT4" ShapeID="_x0000_i1496" DrawAspect="Content" ObjectID="_1709892791" r:id="rId899"/>
        </w:object>
      </w:r>
      <w:r w:rsidR="002F4D4D">
        <w:rPr>
          <w:rFonts w:ascii="Saysettha OT" w:hAnsi="Saysettha OT" w:cs="Saysettha OT" w:hint="cs"/>
          <w:cs/>
          <w:lang w:bidi="lo-LA"/>
        </w:rPr>
        <w:t>ດັ່ງນັ້ນປະຕິກິລິຍາຍັງບໍ່ທັນເຂົ້າສູ່ພາວະດຸ່ນດ່ຽງ ສະແດງວ່າປະຕິກິລິຍາເກີດຂື້ນໃນທິດທາງນັ້ນໄປຂ້າງໜ້າ ຫຼື ທາດຕັ້ງຕົ້ນປ່ຽນແປງເປັນທາດຜະລິດຕະພັນ.</w:t>
      </w:r>
    </w:p>
    <w:p w14:paraId="1DB1D77C" w14:textId="188B90C6" w:rsidR="002F4D4D" w:rsidRDefault="004B2038" w:rsidP="002F4D4D">
      <w:pPr>
        <w:pStyle w:val="Header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 w:rsidRPr="004E24F6">
        <w:rPr>
          <w:rFonts w:ascii="Saysettha OT" w:hAnsi="Saysettha OT" w:cs="Saysettha OT"/>
          <w:b/>
          <w:bCs/>
          <w:cs/>
          <w:lang w:bidi="lo-LA"/>
        </w:rPr>
        <w:t>ແກ້</w:t>
      </w:r>
      <w:r>
        <w:rPr>
          <w:rFonts w:ascii="Times New Roman" w:hAnsi="Times New Roman" w:cs="DokChampa" w:hint="cs"/>
          <w:cs/>
          <w:lang w:bidi="lo-LA"/>
        </w:rPr>
        <w:t xml:space="preserve">  </w:t>
      </w:r>
      <w:r w:rsidRPr="0037491A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3</w:t>
      </w:r>
      <w:r w:rsidRPr="0037491A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Times New Roman" w:hAnsi="Times New Roman" w:cs="Times New Roman"/>
          <w:lang w:bidi="lo-LA"/>
        </w:rPr>
        <w:t xml:space="preserve"> </w:t>
      </w:r>
      <w:r w:rsidRPr="004B2038">
        <w:rPr>
          <w:rFonts w:ascii="Saysettha OT" w:hAnsi="Saysettha OT" w:cs="Saysettha OT"/>
          <w:cs/>
          <w:lang w:bidi="lo-LA"/>
        </w:rPr>
        <w:t>ເຮົາສາມາດ</w:t>
      </w:r>
      <w:r>
        <w:rPr>
          <w:rFonts w:ascii="Saysettha OT" w:hAnsi="Saysettha OT" w:cs="Saysettha OT" w:hint="cs"/>
          <w:cs/>
          <w:lang w:bidi="lo-LA"/>
        </w:rPr>
        <w:t>ຄໍານວນຫາຄວາມເຂັ້ມຂຸ້ນຢູ່ພາວະດຸ່ນດ່ຽງໄດ້ໃນເມື່ອຮູ້ຄ່າຄົງທີ່ດຸ່ນດ່ຽງ ຕາມປົກກະຕິແລ້ວຕ້ອງຮູ້ຄວາມເຂັ້ມຂຸ້ນຂອງທາດໃນພາວະເລີ້ມຕົ້ນ.</w:t>
      </w:r>
    </w:p>
    <w:p w14:paraId="3D3DB95F" w14:textId="36F56834" w:rsidR="004B2038" w:rsidRDefault="004B2038" w:rsidP="004B2038">
      <w:pPr>
        <w:pStyle w:val="Header"/>
        <w:tabs>
          <w:tab w:val="clear" w:pos="4680"/>
          <w:tab w:val="clear" w:pos="9360"/>
        </w:tabs>
        <w:spacing w:after="160"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ະຫຼຸບຂັ້ນຕອນຂອງການຄໍານວນ ແລະ ນໍາໃຊ້ຄ່າຄົງທີ່ດຸ່ນດ່ຽງ:</w:t>
      </w:r>
    </w:p>
    <w:p w14:paraId="7FAB5F3D" w14:textId="74AB6F20" w:rsidR="004B2038" w:rsidRDefault="00D11936" w:rsidP="00596896">
      <w:pPr>
        <w:pStyle w:val="Header"/>
        <w:numPr>
          <w:ilvl w:val="0"/>
          <w:numId w:val="39"/>
        </w:numPr>
        <w:tabs>
          <w:tab w:val="clear" w:pos="4680"/>
          <w:tab w:val="clear" w:pos="9360"/>
        </w:tabs>
        <w:spacing w:after="160"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 w:rsidRPr="00D11936">
        <w:rPr>
          <w:rFonts w:ascii="Saysettha OT" w:eastAsia="Phetsarath OT" w:hAnsi="Saysettha OT" w:cs="Saysettha OT"/>
          <w:cs/>
          <w:lang w:bidi="lo-LA"/>
        </w:rPr>
        <w:t>ສະແດງຄວາມເຂັ້ມຂຸ້ນ</w:t>
      </w:r>
      <w:r>
        <w:rPr>
          <w:rFonts w:ascii="Saysettha OT" w:eastAsia="Phetsarath OT" w:hAnsi="Saysettha OT" w:cs="Saysettha OT" w:hint="cs"/>
          <w:cs/>
          <w:lang w:bidi="lo-LA"/>
        </w:rPr>
        <w:t>ຂອງທາດໃນພາວະດຸ່ນດ່ຽງ ໃນຮູບຂອງຄວາມເຂັ້ມຂຸ້ນເລີ້ມຕົ້ນ ແລະ ຄ່າສົມມຸດ</w:t>
      </w:r>
      <w:r w:rsidRPr="00D11936">
        <w:rPr>
          <w:rFonts w:ascii="Saysettha OT" w:eastAsia="Phetsarath OT" w:hAnsi="Saysettha OT" w:cs="Saysettha OT"/>
          <w:position w:val="-14"/>
          <w:cs/>
          <w:lang w:bidi="lo-LA"/>
        </w:rPr>
        <w:object w:dxaOrig="480" w:dyaOrig="400" w14:anchorId="1BB87D43">
          <v:shape id="_x0000_i1497" type="#_x0000_t75" style="width:25.5pt;height:19.5pt" o:ole="">
            <v:imagedata r:id="rId900" o:title=""/>
          </v:shape>
          <o:OLEObject Type="Embed" ProgID="Equation.DSMT4" ShapeID="_x0000_i1497" DrawAspect="Content" ObjectID="_1709892792" r:id="rId901"/>
        </w:object>
      </w:r>
      <w:r>
        <w:rPr>
          <w:rFonts w:ascii="Saysettha OT" w:eastAsia="Phetsarath OT" w:hAnsi="Saysettha OT" w:cs="Saysettha OT" w:hint="cs"/>
          <w:cs/>
          <w:lang w:bidi="lo-LA"/>
        </w:rPr>
        <w:t>ທີ່ໃຊ້ແທນແກ່ການປ່ຽນແປງຄວາມເຂັ້ມຂຸ້ນ.</w:t>
      </w:r>
    </w:p>
    <w:p w14:paraId="6FD3154F" w14:textId="40F0A056" w:rsidR="00D11936" w:rsidRDefault="005147A2" w:rsidP="00596896">
      <w:pPr>
        <w:pStyle w:val="Header"/>
        <w:numPr>
          <w:ilvl w:val="0"/>
          <w:numId w:val="31"/>
        </w:numPr>
        <w:tabs>
          <w:tab w:val="clear" w:pos="4680"/>
          <w:tab w:val="clear" w:pos="9360"/>
        </w:tabs>
        <w:spacing w:after="160"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ຽນສົມຜົນສະແດງຄ່າຄົງທີ່ດຸ່ນດ່ຽງ ໂດຍການແທນຄວາມເຂັ້ມຂຸ້ນຢູ່ພາວະດຸ່ນດ່ຽງແລ້ວແກ້ສົມຜົນເພື່ອຊອກຫາຄ່າຂອງ</w:t>
      </w:r>
      <w:r w:rsidRPr="00D11936">
        <w:rPr>
          <w:rFonts w:ascii="Saysettha OT" w:eastAsia="Phetsarath OT" w:hAnsi="Saysettha OT" w:cs="Saysettha OT"/>
          <w:position w:val="-14"/>
          <w:cs/>
          <w:lang w:bidi="lo-LA"/>
        </w:rPr>
        <w:object w:dxaOrig="480" w:dyaOrig="400" w14:anchorId="66241033">
          <v:shape id="_x0000_i1498" type="#_x0000_t75" style="width:25.5pt;height:19.5pt" o:ole="">
            <v:imagedata r:id="rId900" o:title=""/>
          </v:shape>
          <o:OLEObject Type="Embed" ProgID="Equation.DSMT4" ShapeID="_x0000_i1498" DrawAspect="Content" ObjectID="_1709892793" r:id="rId902"/>
        </w:object>
      </w:r>
    </w:p>
    <w:p w14:paraId="6A43C9BF" w14:textId="27FF3B7D" w:rsidR="005147A2" w:rsidRDefault="005147A2" w:rsidP="00596896">
      <w:pPr>
        <w:pStyle w:val="Header"/>
        <w:numPr>
          <w:ilvl w:val="0"/>
          <w:numId w:val="42"/>
        </w:numPr>
        <w:tabs>
          <w:tab w:val="clear" w:pos="4680"/>
          <w:tab w:val="clear" w:pos="9360"/>
        </w:tabs>
        <w:spacing w:after="160" w:line="276" w:lineRule="auto"/>
        <w:ind w:left="1134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ຊອກຫາຄ່າຂອງ</w:t>
      </w:r>
      <w:r w:rsidRPr="00D11936">
        <w:rPr>
          <w:rFonts w:ascii="Saysettha OT" w:eastAsia="Phetsarath OT" w:hAnsi="Saysettha OT" w:cs="Saysettha OT"/>
          <w:position w:val="-14"/>
          <w:cs/>
          <w:lang w:bidi="lo-LA"/>
        </w:rPr>
        <w:object w:dxaOrig="480" w:dyaOrig="400" w14:anchorId="7BB27709">
          <v:shape id="_x0000_i1499" type="#_x0000_t75" style="width:25.5pt;height:19.5pt" o:ole="">
            <v:imagedata r:id="rId900" o:title=""/>
          </v:shape>
          <o:OLEObject Type="Embed" ProgID="Equation.DSMT4" ShapeID="_x0000_i1499" DrawAspect="Content" ObjectID="_1709892794" r:id="rId903"/>
        </w:object>
      </w:r>
      <w:r>
        <w:rPr>
          <w:rFonts w:ascii="Saysettha OT" w:eastAsia="Phetsarath OT" w:hAnsi="Saysettha OT" w:cs="Saysettha OT" w:hint="cs"/>
          <w:cs/>
          <w:lang w:bidi="lo-LA"/>
        </w:rPr>
        <w:t>ໄດ້ກໍ່ສາມາດຄໍານວຫາຄວາມເຂັ້ມຂຸ້ນຂອງທາດອື່ນຢູ່ພາວະດຸ່ນດ່ຽງໄດ້.</w:t>
      </w:r>
    </w:p>
    <w:p w14:paraId="30E3FCF5" w14:textId="77777777" w:rsidR="005147A2" w:rsidRDefault="005147A2" w:rsidP="005147A2">
      <w:pPr>
        <w:pStyle w:val="ListParagraph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0C3A2312" w14:textId="77777777" w:rsidR="005147A2" w:rsidRDefault="005147A2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2D602961" w14:textId="242024C3" w:rsidR="005147A2" w:rsidRDefault="005147A2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ແກ້ບົດເຝິກຫັດ</w:t>
      </w:r>
    </w:p>
    <w:p w14:paraId="5D203EC9" w14:textId="77777777" w:rsidR="005147A2" w:rsidRDefault="005147A2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ວດກາ.</w:t>
      </w:r>
    </w:p>
    <w:p w14:paraId="391588FA" w14:textId="77777777" w:rsidR="005147A2" w:rsidRDefault="005147A2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0A349E23" w14:textId="02CF9A4B" w:rsidR="005147A2" w:rsidRPr="006B3C3C" w:rsidRDefault="005147A2" w:rsidP="00596896">
      <w:pPr>
        <w:pStyle w:val="ListParagraph"/>
        <w:numPr>
          <w:ilvl w:val="0"/>
          <w:numId w:val="65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ຈາກສົມຜົນປະຕິກິລິຍາ </w:t>
      </w:r>
      <w:r w:rsidR="00341631" w:rsidRPr="005055FF">
        <w:rPr>
          <w:rFonts w:ascii="Saysettha OT" w:eastAsia="Phetsarath OT" w:hAnsi="Saysettha OT" w:cs="Saysettha OT"/>
          <w:position w:val="-10"/>
          <w:cs/>
          <w:lang w:bidi="lo-LA"/>
        </w:rPr>
        <w:object w:dxaOrig="2320" w:dyaOrig="360" w14:anchorId="1E80D845">
          <v:shape id="_x0000_i1500" type="#_x0000_t75" style="width:116.25pt;height:18pt" o:ole="">
            <v:imagedata r:id="rId904" o:title=""/>
          </v:shape>
          <o:OLEObject Type="Embed" ProgID="Equation.DSMT4" ShapeID="_x0000_i1500" DrawAspect="Content" ObjectID="_1709892795" r:id="rId905"/>
        </w:objec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ຢູ່ໃນອຸນຫະພູມ</w:t>
      </w:r>
      <w:r w:rsidRPr="005147A2">
        <w:rPr>
          <w:rFonts w:ascii="Saysettha OT" w:eastAsia="Phetsarath OT" w:hAnsi="Saysettha OT" w:cs="Saysettha OT"/>
          <w:position w:val="-10"/>
          <w:cs/>
          <w:lang w:bidi="lo-LA"/>
        </w:rPr>
        <w:object w:dxaOrig="740" w:dyaOrig="360" w14:anchorId="26DD5B8F">
          <v:shape id="_x0000_i1501" type="#_x0000_t75" style="width:37.5pt;height:18pt" o:ole="">
            <v:imagedata r:id="rId906" o:title=""/>
          </v:shape>
          <o:OLEObject Type="Embed" ProgID="Equation.DSMT4" ShapeID="_x0000_i1501" DrawAspect="Content" ObjectID="_1709892796" r:id="rId907"/>
        </w:object>
      </w:r>
      <w:r>
        <w:rPr>
          <w:rFonts w:ascii="Saysettha OT" w:eastAsia="Phetsarath OT" w:hAnsi="Saysettha OT" w:cs="Saysettha OT" w:hint="cs"/>
          <w:cs/>
          <w:lang w:bidi="lo-LA"/>
        </w:rPr>
        <w:t>ມີຄ່າຄົງທີ່ດຸ່ນດ່ຽງ</w:t>
      </w:r>
      <w:r w:rsidRPr="005147A2">
        <w:rPr>
          <w:rFonts w:ascii="Saysettha OT" w:eastAsia="Phetsarath OT" w:hAnsi="Saysettha OT" w:cs="Saysettha OT"/>
          <w:position w:val="-24"/>
          <w:cs/>
          <w:lang w:bidi="lo-LA"/>
        </w:rPr>
        <w:object w:dxaOrig="440" w:dyaOrig="620" w14:anchorId="51BB1115">
          <v:shape id="_x0000_i1502" type="#_x0000_t75" style="width:21.75pt;height:31.5pt" o:ole="">
            <v:imagedata r:id="rId908" o:title=""/>
          </v:shape>
          <o:OLEObject Type="Embed" ProgID="Equation.DSMT4" ShapeID="_x0000_i1502" DrawAspect="Content" ObjectID="_1709892797" r:id="rId909"/>
        </w:object>
      </w:r>
      <w:r>
        <w:rPr>
          <w:rFonts w:ascii="Saysettha OT" w:eastAsia="Phetsarath OT" w:hAnsi="Saysettha OT" w:cs="Saysettha OT" w:hint="cs"/>
          <w:cs/>
          <w:lang w:bidi="lo-LA"/>
        </w:rPr>
        <w:t>ພົບວ່າ</w:t>
      </w:r>
      <w:r w:rsidR="00C22B5D">
        <w:rPr>
          <w:rFonts w:ascii="Saysettha OT" w:eastAsia="Phetsarath OT" w:hAnsi="Saysettha OT" w:cs="Saysettha OT" w:hint="cs"/>
          <w:cs/>
          <w:lang w:bidi="lo-LA"/>
        </w:rPr>
        <w:t>ຢູ່ພາວະດຸ່ນດ່ຽງມີຄວາມເຂັ້ມຂຸ້ນ</w:t>
      </w:r>
      <w:r>
        <w:rPr>
          <w:rFonts w:ascii="Saysettha OT" w:eastAsia="Phetsarath OT" w:hAnsi="Saysettha OT" w:cs="Saysettha OT" w:hint="cs"/>
          <w:cs/>
          <w:lang w:bidi="lo-LA"/>
        </w:rPr>
        <w:t>ຂອງ</w:t>
      </w:r>
      <w:r w:rsidR="00C22B5D" w:rsidRPr="00A01B9A">
        <w:rPr>
          <w:rFonts w:ascii="Saysettha OT" w:eastAsia="Phetsarath OT" w:hAnsi="Saysettha OT" w:cs="Saysettha OT"/>
          <w:position w:val="-10"/>
          <w:cs/>
          <w:lang w:bidi="lo-LA"/>
        </w:rPr>
        <w:object w:dxaOrig="580" w:dyaOrig="320" w14:anchorId="150E4017">
          <v:shape id="_x0000_i1503" type="#_x0000_t75" style="width:29.25pt;height:15.75pt" o:ole="">
            <v:imagedata r:id="rId910" o:title=""/>
          </v:shape>
          <o:OLEObject Type="Embed" ProgID="Equation.DSMT4" ShapeID="_x0000_i1503" DrawAspect="Content" ObjectID="_1709892798" r:id="rId911"/>
        </w:object>
      </w:r>
      <w:r w:rsidR="00C22B5D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C22B5D" w:rsidRPr="00A01B9A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5EBD5C3D">
          <v:shape id="_x0000_i1504" type="#_x0000_t75" style="width:15.75pt;height:15.75pt" o:ole="">
            <v:imagedata r:id="rId912" o:title=""/>
          </v:shape>
          <o:OLEObject Type="Embed" ProgID="Equation.DSMT4" ShapeID="_x0000_i1504" DrawAspect="Content" ObjectID="_1709892799" r:id="rId913"/>
        </w:object>
      </w:r>
      <w:r w:rsidR="00C22B5D">
        <w:rPr>
          <w:rFonts w:ascii="Saysettha OT" w:eastAsia="Phetsarath OT" w:hAnsi="Saysettha OT" w:cs="Saysettha OT" w:hint="cs"/>
          <w:cs/>
          <w:lang w:bidi="lo-LA"/>
        </w:rPr>
        <w:t>ເທົ່າກັບ</w:t>
      </w:r>
      <w:r w:rsidR="00C22B5D" w:rsidRPr="00C22B5D">
        <w:rPr>
          <w:rFonts w:ascii="Saysettha OT" w:eastAsia="Phetsarath OT" w:hAnsi="Saysettha OT" w:cs="Saysettha OT"/>
          <w:position w:val="-10"/>
          <w:cs/>
          <w:lang w:bidi="lo-LA"/>
        </w:rPr>
        <w:object w:dxaOrig="1180" w:dyaOrig="320" w14:anchorId="7894524F">
          <v:shape id="_x0000_i1505" type="#_x0000_t75" style="width:59.25pt;height:15.75pt" o:ole="">
            <v:imagedata r:id="rId914" o:title=""/>
          </v:shape>
          <o:OLEObject Type="Embed" ProgID="Equation.DSMT4" ShapeID="_x0000_i1505" DrawAspect="Content" ObjectID="_1709892800" r:id="rId915"/>
        </w:object>
      </w:r>
      <w:r w:rsidR="00C22B5D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C22B5D" w:rsidRPr="00C22B5D">
        <w:rPr>
          <w:rFonts w:ascii="Saysettha OT" w:eastAsia="Phetsarath OT" w:hAnsi="Saysettha OT" w:cs="Saysettha OT"/>
          <w:position w:val="-10"/>
          <w:cs/>
          <w:lang w:bidi="lo-LA"/>
        </w:rPr>
        <w:object w:dxaOrig="1160" w:dyaOrig="360" w14:anchorId="51008F15">
          <v:shape id="_x0000_i1506" type="#_x0000_t75" style="width:57pt;height:18pt" o:ole="">
            <v:imagedata r:id="rId916" o:title=""/>
          </v:shape>
          <o:OLEObject Type="Embed" ProgID="Equation.DSMT4" ShapeID="_x0000_i1506" DrawAspect="Content" ObjectID="_1709892801" r:id="rId917"/>
        </w:object>
      </w:r>
      <w:r w:rsidR="00C22B5D">
        <w:rPr>
          <w:rFonts w:ascii="Saysettha OT" w:eastAsia="Phetsarath OT" w:hAnsi="Saysettha OT" w:cs="Saysettha OT" w:hint="cs"/>
          <w:cs/>
          <w:lang w:bidi="lo-LA"/>
        </w:rPr>
        <w:t xml:space="preserve">ຕາມລໍາດັບ </w:t>
      </w:r>
      <w:r>
        <w:rPr>
          <w:rFonts w:ascii="Saysettha OT" w:eastAsia="Phetsarath OT" w:hAnsi="Saysettha OT" w:cs="Saysettha OT" w:hint="cs"/>
          <w:cs/>
          <w:lang w:bidi="lo-LA"/>
        </w:rPr>
        <w:t>ຈົ່ງຊອກຫ</w:t>
      </w:r>
      <w:r w:rsidR="00C22B5D">
        <w:rPr>
          <w:rFonts w:ascii="Saysettha OT" w:eastAsia="Phetsarath OT" w:hAnsi="Saysettha OT" w:cs="Saysettha OT" w:hint="cs"/>
          <w:cs/>
          <w:lang w:bidi="lo-LA"/>
        </w:rPr>
        <w:t>າຄວາມເຂັ້ມຂຸ້ນຂອງ</w:t>
      </w:r>
      <w:r w:rsidR="00C22B5D" w:rsidRPr="00C22B5D">
        <w:rPr>
          <w:rFonts w:ascii="Saysettha OT" w:hAnsi="Saysettha OT" w:cs="Saysettha OT"/>
          <w:position w:val="-10"/>
          <w:cs/>
          <w:lang w:bidi="lo-LA"/>
        </w:rPr>
        <w:object w:dxaOrig="340" w:dyaOrig="320" w14:anchorId="21887E9B">
          <v:shape id="_x0000_i1507" type="#_x0000_t75" style="width:15.75pt;height:15.75pt" o:ole="">
            <v:imagedata r:id="rId918" o:title=""/>
          </v:shape>
          <o:OLEObject Type="Embed" ProgID="Equation.DSMT4" ShapeID="_x0000_i1507" DrawAspect="Content" ObjectID="_1709892802" r:id="rId919"/>
        </w:objec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D2DA4D6" w14:textId="6411069F" w:rsidR="006B3C3C" w:rsidRDefault="006B3C3C" w:rsidP="00596896">
      <w:pPr>
        <w:pStyle w:val="ListParagraph"/>
        <w:numPr>
          <w:ilvl w:val="0"/>
          <w:numId w:val="65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6B3C3C">
        <w:rPr>
          <w:rFonts w:ascii="Saysettha OT" w:eastAsia="Phetsarath OT" w:hAnsi="Saysettha OT" w:cs="Saysettha OT"/>
          <w:cs/>
          <w:lang w:bidi="lo-LA"/>
        </w:rPr>
        <w:t>ປະຕິກິລິຍາ</w:t>
      </w:r>
      <w:r w:rsidR="003443DE" w:rsidRPr="00A01B9A">
        <w:rPr>
          <w:position w:val="-16"/>
          <w:cs/>
          <w:lang w:bidi="lo-LA"/>
        </w:rPr>
        <w:object w:dxaOrig="2840" w:dyaOrig="460" w14:anchorId="4C5BBAAC">
          <v:shape id="_x0000_i1508" type="#_x0000_t75" style="width:142.5pt;height:22.5pt" o:ole="">
            <v:imagedata r:id="rId920" o:title=""/>
          </v:shape>
          <o:OLEObject Type="Embed" ProgID="Equation.DSMT4" ShapeID="_x0000_i1508" DrawAspect="Content" ObjectID="_1709892803" r:id="rId921"/>
        </w:object>
      </w:r>
      <w:r w:rsidRPr="006B3C3C">
        <w:rPr>
          <w:rFonts w:ascii="Saysettha OT" w:hAnsi="Saysettha OT" w:cs="Saysettha OT"/>
          <w:cs/>
          <w:lang w:bidi="lo-LA"/>
        </w:rPr>
        <w:t>ຢູ່ອຸນຫະພູມ</w:t>
      </w:r>
      <w:r w:rsidRPr="005147A2">
        <w:rPr>
          <w:rFonts w:ascii="Saysettha OT" w:eastAsia="Phetsarath OT" w:hAnsi="Saysettha OT" w:cs="Saysettha OT"/>
          <w:position w:val="-10"/>
          <w:cs/>
          <w:lang w:bidi="lo-LA"/>
        </w:rPr>
        <w:object w:dxaOrig="740" w:dyaOrig="360" w14:anchorId="2422E298">
          <v:shape id="_x0000_i1509" type="#_x0000_t75" style="width:37.5pt;height:18pt" o:ole="">
            <v:imagedata r:id="rId906" o:title=""/>
          </v:shape>
          <o:OLEObject Type="Embed" ProgID="Equation.DSMT4" ShapeID="_x0000_i1509" DrawAspect="Content" ObjectID="_1709892804" r:id="rId922"/>
        </w:object>
      </w:r>
      <w:r>
        <w:rPr>
          <w:rFonts w:ascii="Saysettha OT" w:eastAsia="Phetsarath OT" w:hAnsi="Saysettha OT" w:cs="Saysettha OT" w:hint="cs"/>
          <w:cs/>
          <w:lang w:bidi="lo-LA"/>
        </w:rPr>
        <w:t>ມີຄ່າຄົງທີ່ດຸ່ນດ່ຽງ</w:t>
      </w:r>
      <w:r w:rsidRPr="006B3C3C">
        <w:rPr>
          <w:rFonts w:ascii="Saysettha OT" w:eastAsia="Phetsarath OT" w:hAnsi="Saysettha OT" w:cs="Saysettha OT"/>
          <w:position w:val="-10"/>
          <w:cs/>
          <w:lang w:bidi="lo-LA"/>
        </w:rPr>
        <w:object w:dxaOrig="600" w:dyaOrig="320" w14:anchorId="17504F58">
          <v:shape id="_x0000_i1510" type="#_x0000_t75" style="width:30pt;height:15.75pt" o:ole="">
            <v:imagedata r:id="rId923" o:title=""/>
          </v:shape>
          <o:OLEObject Type="Embed" ProgID="Equation.DSMT4" ShapeID="_x0000_i1510" DrawAspect="Content" ObjectID="_1709892805" r:id="rId924"/>
        </w:object>
      </w:r>
      <w:r>
        <w:rPr>
          <w:rFonts w:ascii="Saysettha OT" w:eastAsia="Phetsarath OT" w:hAnsi="Saysettha OT" w:cs="Saysettha OT" w:hint="cs"/>
          <w:cs/>
          <w:lang w:bidi="lo-LA"/>
        </w:rPr>
        <w:t>ຖ້າໃຫ້</w:t>
      </w:r>
      <w:r w:rsidR="007A0C72">
        <w:rPr>
          <w:rFonts w:ascii="Saysettha OT" w:eastAsia="Phetsarath OT" w:hAnsi="Saysettha OT" w:cs="Saysettha OT"/>
          <w:lang w:bidi="lo-LA"/>
        </w:rPr>
        <w:t xml:space="preserve"> </w:t>
      </w:r>
      <w:r w:rsidRPr="006B3C3C">
        <w:rPr>
          <w:rFonts w:ascii="Saysettha OT" w:eastAsia="Phetsarath OT" w:hAnsi="Saysettha OT" w:cs="Saysettha OT"/>
          <w:position w:val="-12"/>
          <w:cs/>
          <w:lang w:bidi="lo-LA"/>
        </w:rPr>
        <w:object w:dxaOrig="620" w:dyaOrig="360" w14:anchorId="36988FA7">
          <v:shape id="_x0000_i1511" type="#_x0000_t75" style="width:31.5pt;height:18pt" o:ole="">
            <v:imagedata r:id="rId925" o:title=""/>
          </v:shape>
          <o:OLEObject Type="Embed" ProgID="Equation.DSMT4" ShapeID="_x0000_i1511" DrawAspect="Content" ObjectID="_1709892806" r:id="rId926"/>
        </w:object>
      </w:r>
      <w:r>
        <w:rPr>
          <w:rFonts w:ascii="Saysettha OT" w:eastAsia="Phetsarath OT" w:hAnsi="Saysettha OT" w:cs="Saysettha OT" w:hint="cs"/>
          <w:cs/>
          <w:lang w:bidi="lo-LA"/>
        </w:rPr>
        <w:t>ໃນພາຊະນະ</w:t>
      </w:r>
      <w:r w:rsidRPr="006B3C3C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132933D0">
          <v:shape id="_x0000_i1512" type="#_x0000_t75" style="width:15pt;height:15.75pt" o:ole="">
            <v:imagedata r:id="rId927" o:title=""/>
          </v:shape>
          <o:OLEObject Type="Embed" ProgID="Equation.DSMT4" ShapeID="_x0000_i1512" DrawAspect="Content" ObjectID="_1709892807" r:id="rId928"/>
        </w:object>
      </w:r>
      <w:r>
        <w:rPr>
          <w:rFonts w:ascii="Saysettha OT" w:eastAsia="Phetsarath OT" w:hAnsi="Saysettha OT" w:cs="Saysettha OT" w:hint="cs"/>
          <w:cs/>
          <w:lang w:bidi="lo-LA"/>
        </w:rPr>
        <w:t>ລິດ ຈົ່ງຊອກຫາ:</w:t>
      </w:r>
    </w:p>
    <w:p w14:paraId="6267D6CE" w14:textId="63BB26BB" w:rsidR="001D20A9" w:rsidRDefault="001D20A9" w:rsidP="00596896">
      <w:pPr>
        <w:pStyle w:val="ListParagraph"/>
        <w:numPr>
          <w:ilvl w:val="0"/>
          <w:numId w:val="39"/>
        </w:numPr>
        <w:tabs>
          <w:tab w:val="left" w:pos="709"/>
        </w:tabs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ເຂັ້ມຂຸ້ນຂອງ</w:t>
      </w:r>
      <w:r w:rsidRPr="001D20A9">
        <w:rPr>
          <w:rFonts w:ascii="Saysettha OT" w:eastAsia="Phetsarath OT" w:hAnsi="Saysettha OT" w:cs="Saysettha OT"/>
          <w:position w:val="-12"/>
          <w:cs/>
          <w:lang w:bidi="lo-LA"/>
        </w:rPr>
        <w:object w:dxaOrig="1320" w:dyaOrig="360" w14:anchorId="21EE5693">
          <v:shape id="_x0000_i1513" type="#_x0000_t75" style="width:66pt;height:18pt" o:ole="">
            <v:imagedata r:id="rId929" o:title=""/>
          </v:shape>
          <o:OLEObject Type="Embed" ProgID="Equation.DSMT4" ShapeID="_x0000_i1513" DrawAspect="Content" ObjectID="_1709892808" r:id="rId930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</w:t>
      </w:r>
      <w:r w:rsidRPr="001D20A9">
        <w:rPr>
          <w:rFonts w:ascii="Saysettha OT" w:eastAsia="Phetsarath OT" w:hAnsi="Saysettha OT" w:cs="Saysettha OT"/>
          <w:position w:val="-12"/>
          <w:cs/>
          <w:lang w:bidi="lo-LA"/>
        </w:rPr>
        <w:object w:dxaOrig="499" w:dyaOrig="360" w14:anchorId="63C89F9E">
          <v:shape id="_x0000_i1514" type="#_x0000_t75" style="width:25.5pt;height:18pt" o:ole="">
            <v:imagedata r:id="rId931" o:title=""/>
          </v:shape>
          <o:OLEObject Type="Embed" ProgID="Equation.DSMT4" ShapeID="_x0000_i1514" DrawAspect="Content" ObjectID="_1709892809" r:id="rId932"/>
        </w:object>
      </w:r>
      <w:r>
        <w:rPr>
          <w:rFonts w:ascii="Saysettha OT" w:eastAsia="Phetsarath OT" w:hAnsi="Saysettha OT" w:cs="Saysettha OT" w:hint="cs"/>
          <w:cs/>
          <w:lang w:bidi="lo-LA"/>
        </w:rPr>
        <w:t>ຢູ່ພາວະດຸ່ນດ່ຽງ</w:t>
      </w:r>
    </w:p>
    <w:p w14:paraId="1DC9B3C5" w14:textId="245BE3D3" w:rsidR="001D20A9" w:rsidRDefault="001D20A9" w:rsidP="00596896">
      <w:pPr>
        <w:pStyle w:val="ListParagraph"/>
        <w:numPr>
          <w:ilvl w:val="0"/>
          <w:numId w:val="31"/>
        </w:numPr>
        <w:tabs>
          <w:tab w:val="left" w:pos="709"/>
        </w:tabs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ຖ້າເລີ້ມຕົ້ນມີກຼໍ</w:t>
      </w:r>
      <w:r w:rsidRPr="001D20A9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3C2664A9">
          <v:shape id="_x0000_i1515" type="#_x0000_t75" style="width:15pt;height:15.75pt" o:ole="">
            <v:imagedata r:id="rId933" o:title=""/>
          </v:shape>
          <o:OLEObject Type="Embed" ProgID="Equation.DSMT4" ShapeID="_x0000_i1515" DrawAspect="Content" ObjectID="_1709892810" r:id="rId934"/>
        </w:object>
      </w:r>
      <w:r>
        <w:rPr>
          <w:rFonts w:ascii="Saysettha OT" w:eastAsia="Phetsarath OT" w:hAnsi="Saysettha OT" w:cs="Saysettha OT" w:hint="cs"/>
          <w:cs/>
          <w:lang w:bidi="lo-LA"/>
        </w:rPr>
        <w:t>ໂມລຈະມີ</w:t>
      </w:r>
      <w:r w:rsidRPr="001D20A9">
        <w:rPr>
          <w:rFonts w:ascii="Saysettha OT" w:eastAsia="Phetsarath OT" w:hAnsi="Saysettha OT" w:cs="Saysettha OT"/>
          <w:position w:val="-12"/>
          <w:cs/>
          <w:lang w:bidi="lo-LA"/>
        </w:rPr>
        <w:object w:dxaOrig="620" w:dyaOrig="360" w14:anchorId="74576A5C">
          <v:shape id="_x0000_i1516" type="#_x0000_t75" style="width:31.5pt;height:18pt" o:ole="">
            <v:imagedata r:id="rId935" o:title=""/>
          </v:shape>
          <o:OLEObject Type="Embed" ProgID="Equation.DSMT4" ShapeID="_x0000_i1516" DrawAspect="Content" ObjectID="_1709892811" r:id="rId936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ເທົ່າໃດ </w:t>
      </w:r>
      <w:r w:rsidRPr="001D20A9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43FC993" w14:textId="0D487B18" w:rsidR="001D20A9" w:rsidRPr="001D20A9" w:rsidRDefault="001D20A9" w:rsidP="00596896">
      <w:pPr>
        <w:pStyle w:val="ListParagraph"/>
        <w:numPr>
          <w:ilvl w:val="0"/>
          <w:numId w:val="42"/>
        </w:numPr>
        <w:tabs>
          <w:tab w:val="left" w:pos="709"/>
        </w:tabs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ຂໍ້</w:t>
      </w:r>
      <w:r w:rsidRPr="001D20A9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007710F7">
          <v:shape id="_x0000_i1517" type="#_x0000_t75" style="width:15pt;height:15.75pt" o:ole="">
            <v:imagedata r:id="rId933" o:title=""/>
          </v:shape>
          <o:OLEObject Type="Embed" ProgID="Equation.DSMT4" ShapeID="_x0000_i1517" DrawAspect="Content" ObjectID="_1709892812" r:id="rId937"/>
        </w:object>
      </w:r>
      <w:r>
        <w:rPr>
          <w:rFonts w:ascii="Saysettha OT" w:eastAsia="Phetsarath OT" w:hAnsi="Saysettha OT" w:cs="Saysettha OT" w:hint="cs"/>
          <w:cs/>
          <w:lang w:bidi="lo-LA"/>
        </w:rPr>
        <w:t>ຈະມີ</w:t>
      </w:r>
      <w:r w:rsidRPr="001D20A9">
        <w:rPr>
          <w:rFonts w:ascii="Saysettha OT" w:eastAsia="Phetsarath OT" w:hAnsi="Saysettha OT" w:cs="Saysettha OT"/>
          <w:position w:val="-12"/>
          <w:cs/>
          <w:lang w:bidi="lo-LA"/>
        </w:rPr>
        <w:object w:dxaOrig="620" w:dyaOrig="360" w14:anchorId="5EC162B7">
          <v:shape id="_x0000_i1518" type="#_x0000_t75" style="width:31.5pt;height:18pt" o:ole="">
            <v:imagedata r:id="rId938" o:title=""/>
          </v:shape>
          <o:OLEObject Type="Embed" ProgID="Equation.DSMT4" ShapeID="_x0000_i1518" DrawAspect="Content" ObjectID="_1709892813" r:id="rId939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ຕກຕົວຈັກສ່ວນຮ້ອຍ </w:t>
      </w:r>
      <w:r w:rsidRPr="001D20A9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0A7083C" w14:textId="79E57C0F" w:rsidR="001D20A9" w:rsidRPr="006B3C3C" w:rsidRDefault="001D20A9" w:rsidP="00596896">
      <w:pPr>
        <w:pStyle w:val="ListParagraph"/>
        <w:numPr>
          <w:ilvl w:val="0"/>
          <w:numId w:val="44"/>
        </w:numPr>
        <w:tabs>
          <w:tab w:val="left" w:pos="709"/>
        </w:tabs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ມວນສານຂອງ</w:t>
      </w:r>
      <w:r w:rsidRPr="001D20A9">
        <w:rPr>
          <w:rFonts w:ascii="Saysettha OT" w:eastAsia="Phetsarath OT" w:hAnsi="Saysettha OT" w:cs="Saysettha OT"/>
          <w:position w:val="-12"/>
          <w:cs/>
          <w:lang w:bidi="lo-LA"/>
        </w:rPr>
        <w:object w:dxaOrig="620" w:dyaOrig="360" w14:anchorId="6DE42A87">
          <v:shape id="_x0000_i1519" type="#_x0000_t75" style="width:31.5pt;height:18pt" o:ole="">
            <v:imagedata r:id="rId938" o:title=""/>
          </v:shape>
          <o:OLEObject Type="Embed" ProgID="Equation.DSMT4" ShapeID="_x0000_i1519" DrawAspect="Content" ObjectID="_1709892814" r:id="rId940"/>
        </w:object>
      </w:r>
      <w:r w:rsidR="00CB538C">
        <w:rPr>
          <w:rFonts w:ascii="Saysettha OT" w:eastAsia="Phetsarath OT" w:hAnsi="Saysettha OT" w:cs="Saysettha OT" w:hint="cs"/>
          <w:cs/>
          <w:lang w:bidi="lo-LA"/>
        </w:rPr>
        <w:t>ທີ່ເຫຼືອໃນຂໍ້</w:t>
      </w:r>
      <w:r w:rsidR="00CB538C" w:rsidRPr="001D20A9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19627652">
          <v:shape id="_x0000_i1520" type="#_x0000_t75" style="width:15pt;height:15.75pt" o:ole="">
            <v:imagedata r:id="rId933" o:title=""/>
          </v:shape>
          <o:OLEObject Type="Embed" ProgID="Equation.DSMT4" ShapeID="_x0000_i1520" DrawAspect="Content" ObjectID="_1709892815" r:id="rId941"/>
        </w:object>
      </w:r>
      <w:r w:rsidR="00CB538C">
        <w:rPr>
          <w:rFonts w:ascii="Saysettha OT" w:eastAsia="Phetsarath OT" w:hAnsi="Saysettha OT" w:cs="Saysettha OT" w:hint="cs"/>
          <w:cs/>
          <w:lang w:bidi="lo-LA"/>
        </w:rPr>
        <w:t xml:space="preserve">ມີເທົ່າໃດ </w:t>
      </w:r>
      <w:r w:rsidR="00CB538C" w:rsidRPr="001D20A9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599E84E" w14:textId="77777777" w:rsidR="005147A2" w:rsidRPr="00D11936" w:rsidRDefault="005147A2" w:rsidP="005147A2">
      <w:pPr>
        <w:pStyle w:val="Header"/>
        <w:tabs>
          <w:tab w:val="clear" w:pos="4680"/>
          <w:tab w:val="clear" w:pos="9360"/>
        </w:tabs>
        <w:spacing w:after="160" w:line="276" w:lineRule="auto"/>
        <w:ind w:left="1134"/>
        <w:jc w:val="thaiDistribute"/>
        <w:rPr>
          <w:rFonts w:ascii="Saysettha OT" w:eastAsia="Phetsarath OT" w:hAnsi="Saysettha OT" w:cs="Saysettha OT"/>
          <w:cs/>
          <w:lang w:bidi="lo-LA"/>
        </w:rPr>
      </w:pPr>
    </w:p>
    <w:p w14:paraId="2A4AC856" w14:textId="77777777" w:rsidR="00F766DC" w:rsidRDefault="00F766DC" w:rsidP="00747E69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AE42ADE" w14:textId="038CD949" w:rsidR="00CE135B" w:rsidRPr="00287CBE" w:rsidRDefault="00CE135B" w:rsidP="00CE135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1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ປັດໄຈທີ່ມີຜົນຕໍ່ການດຸ່ນດ່ຽງເຄມີ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</w:p>
    <w:p w14:paraId="2444C39A" w14:textId="77777777" w:rsidR="00747E69" w:rsidRDefault="00747E69" w:rsidP="00CE135B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</w:p>
    <w:p w14:paraId="28A75C22" w14:textId="4D7889A1" w:rsidR="00CE135B" w:rsidRDefault="00CE135B" w:rsidP="00CE135B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0F5CFB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0F5CFB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ປັດໄຈທີ່ມີຜົນຕໍ່ການດຸ່ນດ່ຽງເຄມີ</w:t>
      </w:r>
    </w:p>
    <w:p w14:paraId="3B7B5402" w14:textId="565D6A4B" w:rsidR="000F5CFB" w:rsidRDefault="000F5CFB" w:rsidP="00F766DC">
      <w:pPr>
        <w:pStyle w:val="Header"/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 w:rsidRPr="000F5CFB">
        <w:rPr>
          <w:rFonts w:ascii="Saysettha OT" w:eastAsia="Phetsarath OT" w:hAnsi="Saysettha OT" w:cs="Saysettha OT" w:hint="cs"/>
          <w:cs/>
          <w:lang w:bidi="lo-LA"/>
        </w:rPr>
        <w:t>ການປ່ຽນແປງທີ່ມີຜົນຕໍ່ການດຸ່ນດ່ຽງເຄມີ ມີດັ່ງນີ້:</w:t>
      </w:r>
    </w:p>
    <w:p w14:paraId="58C39D34" w14:textId="1C838F28" w:rsidR="000F5CFB" w:rsidRDefault="00924E4E" w:rsidP="00F766DC">
      <w:pPr>
        <w:pStyle w:val="Header"/>
        <w:numPr>
          <w:ilvl w:val="0"/>
          <w:numId w:val="66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ປ່ຽນແປງຂອງຄວາມເຂັ້ມຂຸ້ນ</w:t>
      </w:r>
    </w:p>
    <w:p w14:paraId="7E17BF27" w14:textId="0065542E" w:rsidR="00924E4E" w:rsidRDefault="00924E4E" w:rsidP="00F766DC">
      <w:pPr>
        <w:pStyle w:val="Header"/>
        <w:numPr>
          <w:ilvl w:val="0"/>
          <w:numId w:val="66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ປ່ຽນແປງບໍລິມາດ ຫຼື ຄວາມດັນ</w:t>
      </w:r>
    </w:p>
    <w:p w14:paraId="4A5B22A1" w14:textId="6A8E0B93" w:rsidR="00924E4E" w:rsidRDefault="00924E4E" w:rsidP="00F766DC">
      <w:pPr>
        <w:pStyle w:val="Header"/>
        <w:numPr>
          <w:ilvl w:val="0"/>
          <w:numId w:val="66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ປ່ຽນແປງຂອງອຸນຫະພູມ</w:t>
      </w:r>
    </w:p>
    <w:p w14:paraId="665EFC43" w14:textId="4EBA1F62" w:rsidR="00924E4E" w:rsidRPr="000F5CFB" w:rsidRDefault="00924E4E" w:rsidP="00F766DC">
      <w:pPr>
        <w:pStyle w:val="Header"/>
        <w:numPr>
          <w:ilvl w:val="0"/>
          <w:numId w:val="66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ົນຂອງທາດເລັ່ງ</w:t>
      </w:r>
    </w:p>
    <w:p w14:paraId="37A4D450" w14:textId="77777777" w:rsidR="00CE135B" w:rsidRDefault="00CE135B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185F73AA" w14:textId="351CE282" w:rsidR="00CE135B" w:rsidRPr="00BA1AE9" w:rsidRDefault="00BA1AE9" w:rsidP="00F766DC">
      <w:pPr>
        <w:pStyle w:val="Header"/>
        <w:numPr>
          <w:ilvl w:val="0"/>
          <w:numId w:val="67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ັດໄຈໃດແດ່ທີ່ມີຜົນຕໍ່ການດຸ່ນດ່ຽງ</w:t>
      </w:r>
      <w:r w:rsidR="00CE135B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E135B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02A573D" w14:textId="362D19C4" w:rsidR="00BA1AE9" w:rsidRDefault="00BA1AE9" w:rsidP="00F766DC">
      <w:pPr>
        <w:pStyle w:val="Header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BA1AE9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ປັດໄຈທີ່ມີຜົນຕໍ່ການດຸ່ນດ່ຽງໄດ້ແກ່: ຄວາມດັນ, ອຸນຫະພູມ, ຄວາມເຂັ້ມຂຸ້ນ, ທາດເລັ່ງ ແລະ ບໍລິມາດ.</w:t>
      </w:r>
    </w:p>
    <w:p w14:paraId="261F55C8" w14:textId="4E6BD55F" w:rsidR="00CA07E9" w:rsidRPr="00BA1AE9" w:rsidRDefault="00CA07E9" w:rsidP="00F766DC">
      <w:pPr>
        <w:pStyle w:val="Header"/>
        <w:numPr>
          <w:ilvl w:val="0"/>
          <w:numId w:val="67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ຫຼັກການຂອງເລີຊາເຕີລີເຢ ໃຊ້ເພື່ອຫຍັງ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B424B7E" w14:textId="2B691740" w:rsidR="00BA1AE9" w:rsidRDefault="00CA07E9" w:rsidP="00CA07E9">
      <w:pPr>
        <w:pStyle w:val="Header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BA1AE9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ຊ້ຫຼັກເກນຂອງເລີຊາເຕີລີເຢ ເພື່ອໃຫ້ພິຈາລະນາທິດທາງຂອງປະຕິກກິລິຍາວ່າຈະປ່ຽນແປງແນວໃດ ເມື່ອມີຄວາມດັນ, ອຸນຫະພູມ, ຄວາມເຂັ້ມຂຸ້ນ ຫຼື ບໍລິມາດມີການປ່ຽນແປງໂດຍຫຼັກເກນຂອງເລີຊາເຕີລິເຢກ່າວວ່າ: ເມື່ອການດຸ່ນດ່ຽງຂອງລະບົບຖືກ</w:t>
      </w:r>
      <w:r w:rsidR="00F93E70">
        <w:rPr>
          <w:rFonts w:ascii="Saysettha OT" w:eastAsia="Phetsarath OT" w:hAnsi="Saysettha OT" w:cs="Saysettha OT" w:hint="cs"/>
          <w:cs/>
          <w:lang w:bidi="lo-LA"/>
        </w:rPr>
        <w:t>ລົບກວນ ລະບົບຈະປັບຕົວຄືນໃໝ່ຕາມທິດທາງ ຫຼື ຈະເຮັດໃຫ້ເຂົ້າສູ່ພາວະດຸ່ນດ່ຽງໃໝ່ ເພື່ອໃຫ້ການລົບກວນຂັ້ນຫຼຸດລົງ.</w:t>
      </w:r>
    </w:p>
    <w:p w14:paraId="7AC8B172" w14:textId="0727D770" w:rsidR="005B7BEE" w:rsidRDefault="00F3474A" w:rsidP="00596896">
      <w:pPr>
        <w:pStyle w:val="Header"/>
        <w:numPr>
          <w:ilvl w:val="0"/>
          <w:numId w:val="67"/>
        </w:numPr>
        <w:tabs>
          <w:tab w:val="clear" w:pos="4680"/>
          <w:tab w:val="clear" w:pos="9360"/>
        </w:tabs>
        <w:spacing w:after="160"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ການດຸ່ນດ່ຽງຂອງລະບົບຕໍ່ໄປນີ້:</w:t>
      </w:r>
    </w:p>
    <w:p w14:paraId="1E80A0AE" w14:textId="36C4450E" w:rsidR="00F3474A" w:rsidRDefault="00F3474A" w:rsidP="00F3474A">
      <w:pPr>
        <w:pStyle w:val="Header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341631" w:rsidRPr="00F3474A">
        <w:rPr>
          <w:rFonts w:ascii="Saysettha OT" w:eastAsia="Phetsarath OT" w:hAnsi="Saysettha OT" w:cs="Saysettha OT"/>
          <w:position w:val="-16"/>
          <w:cs/>
          <w:lang w:bidi="lo-LA"/>
        </w:rPr>
        <w:object w:dxaOrig="4080" w:dyaOrig="460" w14:anchorId="20FE7BC7">
          <v:shape id="_x0000_i1521" type="#_x0000_t75" style="width:204pt;height:22.5pt" o:ole="">
            <v:imagedata r:id="rId942" o:title=""/>
          </v:shape>
          <o:OLEObject Type="Embed" ProgID="Equation.DSMT4" ShapeID="_x0000_i1521" DrawAspect="Content" ObjectID="_1709892816" r:id="rId943"/>
        </w:object>
      </w:r>
    </w:p>
    <w:p w14:paraId="1CBE2460" w14:textId="26D62201" w:rsidR="00F3474A" w:rsidRDefault="00F3474A" w:rsidP="00F3474A">
      <w:pPr>
        <w:pStyle w:val="Header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341631" w:rsidRPr="00F3474A">
        <w:rPr>
          <w:rFonts w:ascii="Saysettha OT" w:eastAsia="Phetsarath OT" w:hAnsi="Saysettha OT" w:cs="Saysettha OT"/>
          <w:position w:val="-16"/>
          <w:cs/>
          <w:lang w:bidi="lo-LA"/>
        </w:rPr>
        <w:object w:dxaOrig="3800" w:dyaOrig="460" w14:anchorId="3FBC419B">
          <v:shape id="_x0000_i1522" type="#_x0000_t75" style="width:189.75pt;height:22.5pt" o:ole="">
            <v:imagedata r:id="rId944" o:title=""/>
          </v:shape>
          <o:OLEObject Type="Embed" ProgID="Equation.DSMT4" ShapeID="_x0000_i1522" DrawAspect="Content" ObjectID="_1709892817" r:id="rId945"/>
        </w:object>
      </w:r>
    </w:p>
    <w:p w14:paraId="529EF9AB" w14:textId="05CFCDC7" w:rsidR="00A413B1" w:rsidRDefault="00A413B1" w:rsidP="00F3474A">
      <w:pPr>
        <w:pStyle w:val="Header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341631" w:rsidRPr="00A413B1">
        <w:rPr>
          <w:rFonts w:ascii="Saysettha OT" w:eastAsia="Phetsarath OT" w:hAnsi="Saysettha OT" w:cs="Saysettha OT"/>
          <w:position w:val="-16"/>
          <w:cs/>
          <w:lang w:bidi="lo-LA"/>
        </w:rPr>
        <w:object w:dxaOrig="3820" w:dyaOrig="460" w14:anchorId="07F1FB52">
          <v:shape id="_x0000_i1523" type="#_x0000_t75" style="width:190.5pt;height:22.5pt" o:ole="">
            <v:imagedata r:id="rId946" o:title=""/>
          </v:shape>
          <o:OLEObject Type="Embed" ProgID="Equation.DSMT4" ShapeID="_x0000_i1523" DrawAspect="Content" ObjectID="_1709892818" r:id="rId947"/>
        </w:object>
      </w:r>
    </w:p>
    <w:p w14:paraId="61617CAF" w14:textId="6CEC7F7A" w:rsidR="00A413B1" w:rsidRDefault="00A413B1" w:rsidP="00F3474A">
      <w:pPr>
        <w:pStyle w:val="Header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ກໍານົດທິດທາງຂອງການເກີດປະຕິກິລິຍາຂອງແຕ່ລະຂໍ້ເມື່ອມີ</w:t>
      </w:r>
      <w:r w:rsidR="00D916BC">
        <w:rPr>
          <w:rFonts w:ascii="Saysettha OT" w:eastAsia="Phetsarath OT" w:hAnsi="Saysettha OT" w:cs="Saysettha OT" w:hint="cs"/>
          <w:cs/>
          <w:lang w:bidi="lo-LA"/>
        </w:rPr>
        <w:t>ເພີ້ມຄວາມດັນ (ຫຼຸດບໍລິມາດ) ຂອງລະບົບຢູ່ທີ່ອຸນຫະພູມຄົງທີ່.</w:t>
      </w:r>
    </w:p>
    <w:p w14:paraId="5998B94B" w14:textId="5EA69DD4" w:rsidR="002972EC" w:rsidRDefault="000B3DB8" w:rsidP="002972EC">
      <w:pPr>
        <w:pStyle w:val="Header"/>
        <w:tabs>
          <w:tab w:val="clear" w:pos="4680"/>
          <w:tab w:val="clear" w:pos="9360"/>
        </w:tabs>
        <w:spacing w:after="160" w:line="276" w:lineRule="auto"/>
        <w:ind w:left="709"/>
        <w:jc w:val="both"/>
        <w:rPr>
          <w:rFonts w:ascii="Saysettha OT" w:eastAsia="Phetsarath OT" w:hAnsi="Saysettha OT" w:cs="Saysettha OT"/>
          <w:lang w:bidi="lo-LA"/>
        </w:rPr>
      </w:pPr>
      <w:r w:rsidRPr="00BA1AE9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lastRenderedPageBreak/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2972EC">
        <w:rPr>
          <w:rFonts w:ascii="Saysettha OT" w:eastAsia="Phetsarath OT" w:hAnsi="Saysettha OT" w:cs="Saysettha OT" w:hint="cs"/>
          <w:cs/>
          <w:lang w:bidi="lo-LA"/>
        </w:rPr>
        <w:t xml:space="preserve">ການປ່ຽນແປງຄວາມດັນເຮັດໃຫ້ບໍລິມາດຂອງກ໊າສປ່ຽນແປງ ແຕ່ບໍ່ມີຜົນຕໍ່ບໍລິມາດຂອງທາດແຫຼວ ແລະ ທາດແຂງ. </w:t>
      </w:r>
      <w:r w:rsidR="002972EC" w:rsidRPr="002972EC">
        <w:rPr>
          <w:rFonts w:ascii="Saysettha OT" w:eastAsia="Phetsarath OT" w:hAnsi="Saysettha OT" w:cs="Saysettha OT" w:hint="cs"/>
          <w:cs/>
          <w:lang w:bidi="lo-LA"/>
        </w:rPr>
        <w:t>ສະນັ້ນ</w:t>
      </w:r>
      <w:r w:rsidR="002972EC">
        <w:rPr>
          <w:rFonts w:ascii="Saysettha OT" w:eastAsia="Phetsarath OT" w:hAnsi="Saysettha OT" w:cs="Saysettha OT" w:hint="cs"/>
          <w:cs/>
          <w:lang w:bidi="lo-LA"/>
        </w:rPr>
        <w:t>, ເມື່ອພິຈາລະນາສະເພາະໂມເລກຸລຂອງກ໊າສດັ່ງນີ້:</w:t>
      </w:r>
    </w:p>
    <w:p w14:paraId="3901B199" w14:textId="0B48D300" w:rsidR="002972EC" w:rsidRDefault="002972EC" w:rsidP="0016534B">
      <w:pPr>
        <w:pStyle w:val="Header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2972EC">
        <w:rPr>
          <w:rFonts w:ascii="Saysettha OT" w:eastAsia="Phetsarath OT" w:hAnsi="Saysettha OT" w:cs="Saysettha OT" w:hint="cs"/>
          <w:cs/>
          <w:lang w:bidi="lo-LA"/>
        </w:rPr>
        <w:t>ກ.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ຈາກສົມຜົນໃນທາດຕັ້ງຕົ້ນມີກ໊າສ</w:t>
      </w:r>
      <w:r w:rsidRPr="002972EC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56DCEC3F">
          <v:shape id="_x0000_i1524" type="#_x0000_t75" style="width:33.75pt;height:15.75pt" o:ole="">
            <v:imagedata r:id="rId948" o:title=""/>
          </v:shape>
          <o:OLEObject Type="Embed" ProgID="Equation.DSMT4" ShapeID="_x0000_i1524" DrawAspect="Content" ObjectID="_1709892819" r:id="rId949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ຜະລິດຕະພັນມີກ໊າສ</w:t>
      </w:r>
      <w:r w:rsidRPr="002972EC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0B1AD17B">
          <v:shape id="_x0000_i1525" type="#_x0000_t75" style="width:33.75pt;height:15.75pt" o:ole="">
            <v:imagedata r:id="rId950" o:title=""/>
          </v:shape>
          <o:OLEObject Type="Embed" ProgID="Equation.DSMT4" ShapeID="_x0000_i1525" DrawAspect="Content" ObjectID="_1709892820" r:id="rId951"/>
        </w:object>
      </w:r>
      <w:r>
        <w:rPr>
          <w:rFonts w:ascii="Saysettha OT" w:eastAsia="Phetsarath OT" w:hAnsi="Saysettha OT" w:cs="Saysettha OT" w:hint="cs"/>
          <w:cs/>
          <w:lang w:bidi="lo-LA"/>
        </w:rPr>
        <w:t>ດັ່ງນັ້ນ ເມື່ອຄວາມດັນເພີ້ມຂື້ນ</w:t>
      </w:r>
      <w:r w:rsidR="005E68D7">
        <w:rPr>
          <w:rFonts w:ascii="Saysettha OT" w:eastAsia="Phetsarath OT" w:hAnsi="Saysettha OT" w:cs="Saysettha OT" w:hint="cs"/>
          <w:cs/>
          <w:lang w:bidi="lo-LA"/>
        </w:rPr>
        <w:t>ທິດທາງຂອງປະຕິກິລິຍາຈະເກີດແຕ່ຊ້າຍໄປຫາຂວາ.</w:t>
      </w:r>
    </w:p>
    <w:p w14:paraId="0BE226B6" w14:textId="58F9E2DD" w:rsidR="005E68D7" w:rsidRDefault="005E68D7" w:rsidP="0016534B">
      <w:pPr>
        <w:pStyle w:val="Header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. ຈາກສົມຜົນທາດຕັ້ງຕົ້ນມີກ໊າສ</w:t>
      </w:r>
      <w:r w:rsidRPr="002972EC">
        <w:rPr>
          <w:rFonts w:ascii="Saysettha OT" w:eastAsia="Phetsarath OT" w:hAnsi="Saysettha OT" w:cs="Saysettha OT"/>
          <w:position w:val="-10"/>
          <w:cs/>
          <w:lang w:bidi="lo-LA"/>
        </w:rPr>
        <w:object w:dxaOrig="639" w:dyaOrig="320" w14:anchorId="05FF1BBC">
          <v:shape id="_x0000_i1526" type="#_x0000_t75" style="width:31.5pt;height:15.75pt" o:ole="">
            <v:imagedata r:id="rId952" o:title=""/>
          </v:shape>
          <o:OLEObject Type="Embed" ProgID="Equation.DSMT4" ShapeID="_x0000_i1526" DrawAspect="Content" ObjectID="_1709892821" r:id="rId953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ຜະລິດຕະພັນມີກ໊າສ</w:t>
      </w:r>
      <w:r w:rsidRPr="002972EC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26D7AB2E">
          <v:shape id="_x0000_i1527" type="#_x0000_t75" style="width:33.75pt;height:15.75pt" o:ole="">
            <v:imagedata r:id="rId950" o:title=""/>
          </v:shape>
          <o:OLEObject Type="Embed" ProgID="Equation.DSMT4" ShapeID="_x0000_i1527" DrawAspect="Content" ObjectID="_1709892822" r:id="rId954"/>
        </w:object>
      </w:r>
      <w:r>
        <w:rPr>
          <w:rFonts w:ascii="Saysettha OT" w:eastAsia="Phetsarath OT" w:hAnsi="Saysettha OT" w:cs="Saysettha OT" w:hint="cs"/>
          <w:cs/>
          <w:lang w:bidi="lo-LA"/>
        </w:rPr>
        <w:t>ດັ່ງນັ້ນ ເມື່ອຄວາມດັນເພີ້ມຂື້ນທິດທາງຂອງປະຕິກິລິຍາຈະເກີດແຕ່ຂວາໄປຫາຊ້າຍ.</w:t>
      </w:r>
    </w:p>
    <w:p w14:paraId="41E37C49" w14:textId="29EB017D" w:rsidR="00BC3161" w:rsidRDefault="00BC3161" w:rsidP="0016534B">
      <w:pPr>
        <w:pStyle w:val="Header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ຈາກສົມຜົນໃນທາດຕັ້ງຕົ້ນມີຈໍານວນໂມລຂອງກ໊າສເທົ່າກັບຈໍານວນໂມລຂອງກ໊າສໃນທາດຜະລິດຕະພັນ ດັ່ງນັ້ນ ເມື່ອຄວາມດັນເພີ້ມຂື້ນຈຶ່ງບໍ່ມີການລົບກວນຕໍ່ການດຸ່ນດ່ຽງຂອງປະຕິກິລິຍາ.</w:t>
      </w:r>
    </w:p>
    <w:p w14:paraId="03D353F6" w14:textId="4BA755C3" w:rsidR="005E68D7" w:rsidRDefault="00BC3161" w:rsidP="00596896">
      <w:pPr>
        <w:pStyle w:val="Header"/>
        <w:numPr>
          <w:ilvl w:val="0"/>
          <w:numId w:val="56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both"/>
        <w:rPr>
          <w:rFonts w:ascii="Saysettha OT" w:eastAsia="Phetsarath OT" w:hAnsi="Saysettha OT" w:cs="Saysettha OT"/>
          <w:b/>
          <w:bCs/>
          <w:lang w:bidi="lo-LA"/>
        </w:rPr>
      </w:pPr>
      <w:r w:rsidRPr="00BC3161">
        <w:rPr>
          <w:rFonts w:ascii="Saysettha OT" w:eastAsia="Phetsarath OT" w:hAnsi="Saysettha OT" w:cs="Saysettha OT" w:hint="cs"/>
          <w:b/>
          <w:bCs/>
          <w:cs/>
          <w:lang w:bidi="lo-LA"/>
        </w:rPr>
        <w:t>ສິ່ງທີ່ຄວນຮູ້:</w:t>
      </w:r>
    </w:p>
    <w:p w14:paraId="6D91FB52" w14:textId="7C04619B" w:rsidR="000B7C5A" w:rsidRDefault="000B7C5A" w:rsidP="000B7C5A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36"/>
        <w:jc w:val="both"/>
        <w:rPr>
          <w:rFonts w:ascii="Saysettha OT" w:eastAsia="Phetsarath OT" w:hAnsi="Saysettha OT" w:cs="Saysettha OT"/>
          <w:lang w:bidi="lo-LA"/>
        </w:rPr>
      </w:pP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320" w14:anchorId="199F1935">
          <v:shape id="_x0000_i1528" type="#_x0000_t75" style="width:12.75pt;height:15.75pt" o:ole="">
            <v:imagedata r:id="rId955" o:title=""/>
          </v:shape>
          <o:OLEObject Type="Embed" ProgID="Equation.DSMT4" ShapeID="_x0000_i1528" DrawAspect="Content" ObjectID="_1709892823" r:id="rId956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ືຄວາມດັນຂອງກ໊າສມີຫົວໜ່ວຍເປັນບັນຍາກາດ</w:t>
      </w:r>
      <w:r w:rsidRPr="000B7C5A">
        <w:rPr>
          <w:rFonts w:ascii="Saysettha OT" w:eastAsia="Phetsarath OT" w:hAnsi="Saysettha OT" w:cs="Saysettha OT"/>
          <w:position w:val="-14"/>
          <w:cs/>
          <w:lang w:bidi="lo-LA"/>
        </w:rPr>
        <w:object w:dxaOrig="660" w:dyaOrig="400" w14:anchorId="20434725">
          <v:shape id="_x0000_i1529" type="#_x0000_t75" style="width:33.75pt;height:19.5pt" o:ole="">
            <v:imagedata r:id="rId957" o:title=""/>
          </v:shape>
          <o:OLEObject Type="Embed" ProgID="Equation.DSMT4" ShapeID="_x0000_i1529" DrawAspect="Content" ObjectID="_1709892824" r:id="rId958"/>
        </w:object>
      </w:r>
    </w:p>
    <w:p w14:paraId="263380AA" w14:textId="1E5931FA" w:rsidR="000B7C5A" w:rsidRDefault="000B7C5A" w:rsidP="000B7C5A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25"/>
        <w:jc w:val="both"/>
        <w:rPr>
          <w:rFonts w:ascii="Saysettha OT" w:eastAsia="Phetsarath OT" w:hAnsi="Saysettha OT" w:cs="Saysettha OT"/>
          <w:lang w:bidi="lo-LA"/>
        </w:rPr>
      </w:pP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300" w:dyaOrig="320" w14:anchorId="525D097A">
          <v:shape id="_x0000_i1530" type="#_x0000_t75" style="width:15pt;height:15.75pt" o:ole="">
            <v:imagedata r:id="rId959" o:title=""/>
          </v:shape>
          <o:OLEObject Type="Embed" ProgID="Equation.DSMT4" ShapeID="_x0000_i1530" DrawAspect="Content" ObjectID="_1709892825" r:id="rId960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ືບໍລິມາດຂອງກ໊າສມີຫົວໜ່ວຍເປັນ</w:t>
      </w: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560" w:dyaOrig="360" w14:anchorId="564167AF">
          <v:shape id="_x0000_i1531" type="#_x0000_t75" style="width:27.75pt;height:18pt" o:ole="">
            <v:imagedata r:id="rId961" o:title=""/>
          </v:shape>
          <o:OLEObject Type="Embed" ProgID="Equation.DSMT4" ShapeID="_x0000_i1531" DrawAspect="Content" ObjectID="_1709892826" r:id="rId962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ຫຼື </w:t>
      </w:r>
      <w:r w:rsidRPr="000B7C5A">
        <w:rPr>
          <w:rFonts w:ascii="Saysettha OT" w:eastAsia="Phetsarath OT" w:hAnsi="Saysettha OT" w:cs="Saysettha OT"/>
          <w:position w:val="-4"/>
          <w:cs/>
          <w:lang w:bidi="lo-LA"/>
        </w:rPr>
        <w:object w:dxaOrig="139" w:dyaOrig="260" w14:anchorId="35A7A871">
          <v:shape id="_x0000_i1532" type="#_x0000_t75" style="width:6.75pt;height:12.75pt" o:ole="">
            <v:imagedata r:id="rId963" o:title=""/>
          </v:shape>
          <o:OLEObject Type="Embed" ProgID="Equation.DSMT4" ShapeID="_x0000_i1532" DrawAspect="Content" ObjectID="_1709892827" r:id="rId964"/>
        </w:object>
      </w:r>
    </w:p>
    <w:p w14:paraId="0B170397" w14:textId="167D2021" w:rsidR="000B7C5A" w:rsidRDefault="000B7C5A" w:rsidP="000B7C5A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25"/>
        <w:jc w:val="both"/>
        <w:rPr>
          <w:rFonts w:ascii="Saysettha OT" w:eastAsia="Phetsarath OT" w:hAnsi="Saysettha OT" w:cs="Saysettha OT"/>
          <w:lang w:bidi="lo-LA"/>
        </w:rPr>
      </w:pP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260" w14:anchorId="2D9C0F6F">
          <v:shape id="_x0000_i1533" type="#_x0000_t75" style="width:12.75pt;height:12.75pt" o:ole="">
            <v:imagedata r:id="rId965" o:title=""/>
          </v:shape>
          <o:OLEObject Type="Embed" ProgID="Equation.DSMT4" ShapeID="_x0000_i1533" DrawAspect="Content" ObjectID="_1709892828" r:id="rId966"/>
        </w:object>
      </w:r>
      <w:r>
        <w:rPr>
          <w:rFonts w:ascii="Saysettha OT" w:eastAsia="Phetsarath OT" w:hAnsi="Saysettha OT" w:cs="Saysettha OT" w:hint="cs"/>
          <w:cs/>
          <w:lang w:bidi="lo-LA"/>
        </w:rPr>
        <w:t>ຈໍານວນໂມລຂອງກ໊າສ</w:t>
      </w:r>
    </w:p>
    <w:p w14:paraId="519BFDFC" w14:textId="4EB9DF70" w:rsidR="000B7C5A" w:rsidRDefault="000B7C5A" w:rsidP="000B7C5A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25"/>
        <w:jc w:val="both"/>
        <w:rPr>
          <w:rFonts w:ascii="Saysettha OT" w:eastAsia="Phetsarath OT" w:hAnsi="Saysettha OT" w:cs="Saysettha OT"/>
          <w:lang w:bidi="lo-LA"/>
        </w:rPr>
      </w:pP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320" w14:anchorId="7B61AFAE">
          <v:shape id="_x0000_i1534" type="#_x0000_t75" style="width:12.75pt;height:15.75pt" o:ole="">
            <v:imagedata r:id="rId967" o:title=""/>
          </v:shape>
          <o:OLEObject Type="Embed" ProgID="Equation.DSMT4" ShapeID="_x0000_i1534" DrawAspect="Content" ObjectID="_1709892829" r:id="rId968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ືອຸນຫະພູມຂອງກ໊າສມີຫົວໜ່ວຍເປັນ</w:t>
      </w:r>
      <w:r w:rsidR="00AA5C53" w:rsidRPr="000B7C5A">
        <w:rPr>
          <w:rFonts w:ascii="Saysettha OT" w:eastAsia="Phetsarath OT" w:hAnsi="Saysettha OT" w:cs="Saysettha OT"/>
          <w:position w:val="-14"/>
          <w:cs/>
          <w:lang w:bidi="lo-LA"/>
        </w:rPr>
        <w:object w:dxaOrig="480" w:dyaOrig="400" w14:anchorId="7C6DA5D5">
          <v:shape id="_x0000_i1535" type="#_x0000_t75" style="width:25.5pt;height:19.5pt" o:ole="">
            <v:imagedata r:id="rId969" o:title=""/>
          </v:shape>
          <o:OLEObject Type="Embed" ProgID="Equation.DSMT4" ShapeID="_x0000_i1535" DrawAspect="Content" ObjectID="_1709892830" r:id="rId970"/>
        </w:object>
      </w:r>
    </w:p>
    <w:p w14:paraId="65B55672" w14:textId="6C3A1CCA" w:rsidR="008F080F" w:rsidRDefault="000B7C5A" w:rsidP="00F766DC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25"/>
        <w:jc w:val="both"/>
        <w:rPr>
          <w:rFonts w:ascii="Saysettha OT" w:eastAsia="Phetsarath OT" w:hAnsi="Saysettha OT" w:cs="Saysettha OT"/>
          <w:lang w:bidi="lo-LA"/>
        </w:rPr>
      </w:pP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300" w:dyaOrig="320" w14:anchorId="3CBC240C">
          <v:shape id="_x0000_i1536" type="#_x0000_t75" style="width:15pt;height:15.75pt" o:ole="">
            <v:imagedata r:id="rId971" o:title=""/>
          </v:shape>
          <o:OLEObject Type="Embed" ProgID="Equation.DSMT4" ShapeID="_x0000_i1536" DrawAspect="Content" ObjectID="_1709892831" r:id="rId972"/>
        </w:object>
      </w:r>
      <w:r>
        <w:rPr>
          <w:rFonts w:ascii="Saysettha OT" w:eastAsia="Phetsarath OT" w:hAnsi="Saysettha OT" w:cs="Saysettha OT" w:hint="cs"/>
          <w:cs/>
          <w:lang w:bidi="lo-LA"/>
        </w:rPr>
        <w:t>ຄ່າຄວາມຖີ່ຂອງກ໊າສຕໍ່ໂມລ</w:t>
      </w:r>
      <w:r w:rsidR="00AA5C53"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2299" w:dyaOrig="320" w14:anchorId="18BFA5AC">
          <v:shape id="_x0000_i1537" type="#_x0000_t75" style="width:114.75pt;height:15.75pt" o:ole="">
            <v:imagedata r:id="rId973" o:title=""/>
          </v:shape>
          <o:OLEObject Type="Embed" ProgID="Equation.DSMT4" ShapeID="_x0000_i1537" DrawAspect="Content" ObjectID="_1709892832" r:id="rId974"/>
        </w:object>
      </w:r>
    </w:p>
    <w:p w14:paraId="23938C68" w14:textId="443975E3" w:rsidR="00FC4AAC" w:rsidRDefault="00670D74" w:rsidP="00596896">
      <w:pPr>
        <w:pStyle w:val="Header"/>
        <w:numPr>
          <w:ilvl w:val="0"/>
          <w:numId w:val="67"/>
        </w:numPr>
        <w:tabs>
          <w:tab w:val="clear" w:pos="4680"/>
          <w:tab w:val="clear" w:pos="9360"/>
        </w:tabs>
        <w:spacing w:after="160" w:line="276" w:lineRule="auto"/>
        <w:ind w:left="709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ົນຂອງທາດເລັ່ງ</w:t>
      </w:r>
    </w:p>
    <w:p w14:paraId="6B6C6466" w14:textId="6C041C75" w:rsidR="00670D74" w:rsidRDefault="00670D74" w:rsidP="00AD3812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ເລັ່ງປະຕິກິລິຍາເປັນຕົວພາໃຫ້ປະຕິກິລິຍາເກີດຂື້ນໄວ ໂດຍການຫຼຸດພະລັງງານ</w:t>
      </w:r>
      <w:r w:rsidR="00AD3812">
        <w:rPr>
          <w:rFonts w:ascii="Saysettha OT" w:eastAsia="Phetsarath OT" w:hAnsi="Saysettha OT" w:cs="Saysettha OT" w:hint="cs"/>
          <w:cs/>
          <w:lang w:bidi="lo-LA"/>
        </w:rPr>
        <w:t>ກະຕຸ້ນ</w:t>
      </w:r>
      <w:r w:rsidR="00AD3812" w:rsidRPr="00AD3812">
        <w:rPr>
          <w:rFonts w:ascii="Saysettha OT" w:eastAsia="Phetsarath OT" w:hAnsi="Saysettha OT" w:cs="Saysettha OT"/>
          <w:position w:val="-14"/>
          <w:cs/>
          <w:lang w:bidi="lo-LA"/>
        </w:rPr>
        <w:object w:dxaOrig="560" w:dyaOrig="400" w14:anchorId="052774EF">
          <v:shape id="_x0000_i1538" type="#_x0000_t75" style="width:27.75pt;height:19.5pt" o:ole="">
            <v:imagedata r:id="rId975" o:title=""/>
          </v:shape>
          <o:OLEObject Type="Embed" ProgID="Equation.DSMT4" ShapeID="_x0000_i1538" DrawAspect="Content" ObjectID="_1709892833" r:id="rId976"/>
        </w:object>
      </w:r>
      <w:r w:rsidR="00AD3812">
        <w:rPr>
          <w:rFonts w:ascii="Saysettha OT" w:eastAsia="Phetsarath OT" w:hAnsi="Saysettha OT" w:cs="Saysettha OT" w:hint="cs"/>
          <w:cs/>
          <w:lang w:bidi="lo-LA"/>
        </w:rPr>
        <w:t>ແຕ່ບໍ່ກ່ຽວຂ້ອງກັບຄ່າຄົງທີ່ດຸ່ນດ່ຽງ ແລະ ບໍ່ກະທົບທິດທາງຂອງການດຸ່ນດ່ຽງ ແຕ່ການຕື່ມທາດເລັ່ງລົງໃນປະຕິກິລິຍາທີ່ຍັງບໍ່ທັນເຂົ້າສູ່ພາວະດຸ່ນດ່ຽງໄດ້ໄວຂື້ນ.</w:t>
      </w:r>
    </w:p>
    <w:p w14:paraId="74C4A2DF" w14:textId="3A5B22A1" w:rsidR="00AD3812" w:rsidRDefault="00AD3812" w:rsidP="00AD3812">
      <w:pPr>
        <w:pStyle w:val="Header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554C4E42" w14:textId="0C68AC51" w:rsidR="00AD3812" w:rsidRDefault="00AD3812" w:rsidP="004A718B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ົນຂອງປັດໄຈຕ່າງໆທີ່ມີຕໍາແໜ່ງຂອງພາວະດຸ່ນດ່ຽງ ສິ່ງລົບກວນຕໍ່ພາວະດຸ່ນດ່ຽງມີພຽງປັດໄຈອຸນຫະພູມເທົ່ານັ້ນທີ່ເຮັດໃຫ້ຄ່າຄົງທີ່ດຸ່ນດ່ຽງປ່ຽນແປງ.</w:t>
      </w:r>
    </w:p>
    <w:p w14:paraId="39E6349F" w14:textId="77777777" w:rsidR="00AD3812" w:rsidRDefault="00AD3812" w:rsidP="00AD3812">
      <w:pPr>
        <w:pStyle w:val="ListParagraph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20E57FFF" w14:textId="77777777" w:rsidR="00AD3812" w:rsidRDefault="00AD3812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1F6C210C" w14:textId="7D10A3D0" w:rsidR="00AD3812" w:rsidRDefault="00AD3812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ແກ້ບົດເຝິກຫັດ</w:t>
      </w:r>
    </w:p>
    <w:p w14:paraId="123C80CF" w14:textId="77777777" w:rsidR="00AD3812" w:rsidRDefault="00AD3812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ວດກາ.</w:t>
      </w:r>
    </w:p>
    <w:p w14:paraId="36264890" w14:textId="77777777" w:rsidR="00AD3812" w:rsidRDefault="00AD3812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lastRenderedPageBreak/>
        <w:t>ໃຫ້ວຽກບ້ານ:</w:t>
      </w:r>
    </w:p>
    <w:p w14:paraId="4F869F47" w14:textId="6771C818" w:rsidR="007E0A87" w:rsidRDefault="00CC3875" w:rsidP="00596896">
      <w:pPr>
        <w:pStyle w:val="ListParagraph"/>
        <w:numPr>
          <w:ilvl w:val="0"/>
          <w:numId w:val="68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່າຄົງທີ່ດຸ່ນດ່ຽງ</w:t>
      </w:r>
      <w:r w:rsidR="00552982" w:rsidRPr="00CC3875">
        <w:rPr>
          <w:rFonts w:ascii="Saysettha OT" w:eastAsia="Phetsarath OT" w:hAnsi="Saysettha OT" w:cs="Saysettha OT"/>
          <w:position w:val="-14"/>
          <w:cs/>
          <w:lang w:bidi="lo-LA"/>
        </w:rPr>
        <w:object w:dxaOrig="460" w:dyaOrig="380" w14:anchorId="016E7B29">
          <v:shape id="_x0000_i1539" type="#_x0000_t75" style="width:23.25pt;height:19.5pt" o:ole="">
            <v:imagedata r:id="rId977" o:title=""/>
          </v:shape>
          <o:OLEObject Type="Embed" ProgID="Equation.DSMT4" ShapeID="_x0000_i1539" DrawAspect="Content" ObjectID="_1709892834" r:id="rId978"/>
        </w:object>
      </w:r>
      <w:r w:rsidR="00AD3812">
        <w:rPr>
          <w:rFonts w:ascii="Saysettha OT" w:eastAsia="Phetsarath OT" w:hAnsi="Saysettha OT" w:cs="Saysettha OT" w:hint="cs"/>
          <w:cs/>
          <w:lang w:bidi="lo-LA"/>
        </w:rPr>
        <w:t>ຢູ່ໃນອຸນຫະພູມ</w:t>
      </w:r>
      <w:r w:rsidR="00601845" w:rsidRPr="005147A2">
        <w:rPr>
          <w:rFonts w:ascii="Saysettha OT" w:eastAsia="Phetsarath OT" w:hAnsi="Saysettha OT" w:cs="Saysettha OT"/>
          <w:position w:val="-10"/>
          <w:cs/>
          <w:lang w:bidi="lo-LA"/>
        </w:rPr>
        <w:object w:dxaOrig="859" w:dyaOrig="360" w14:anchorId="06777DB5">
          <v:shape id="_x0000_i1540" type="#_x0000_t75" style="width:43.5pt;height:18pt" o:ole="">
            <v:imagedata r:id="rId979" o:title=""/>
          </v:shape>
          <o:OLEObject Type="Embed" ProgID="Equation.DSMT4" ShapeID="_x0000_i1540" DrawAspect="Content" ObjectID="_1709892835" r:id="rId980"/>
        </w:object>
      </w:r>
      <w:r w:rsidR="00601845">
        <w:rPr>
          <w:rFonts w:ascii="Saysettha OT" w:eastAsia="Phetsarath OT" w:hAnsi="Saysettha OT" w:cs="Saysettha OT" w:hint="cs"/>
          <w:cs/>
          <w:lang w:bidi="lo-LA"/>
        </w:rPr>
        <w:t>ສໍາລັບປະຕິກິລິຍາ</w:t>
      </w:r>
    </w:p>
    <w:p w14:paraId="7F72E370" w14:textId="25D3221D" w:rsidR="007E0A87" w:rsidRDefault="00341631" w:rsidP="007E0A87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FA5D53">
        <w:rPr>
          <w:rFonts w:ascii="Saysettha OT" w:hAnsi="Saysettha OT" w:cs="Saysettha OT"/>
          <w:position w:val="-16"/>
          <w:cs/>
          <w:lang w:bidi="lo-LA"/>
        </w:rPr>
        <w:object w:dxaOrig="3019" w:dyaOrig="460" w14:anchorId="7A4F87B6">
          <v:shape id="_x0000_i1541" type="#_x0000_t75" style="width:150pt;height:22.5pt" o:ole="">
            <v:imagedata r:id="rId981" o:title=""/>
          </v:shape>
          <o:OLEObject Type="Embed" ProgID="Equation.DSMT4" ShapeID="_x0000_i1541" DrawAspect="Content" ObjectID="_1709892836" r:id="rId982"/>
        </w:object>
      </w:r>
      <w:r w:rsidR="007E0A87">
        <w:rPr>
          <w:rFonts w:ascii="Saysettha OT" w:hAnsi="Saysettha OT" w:cs="Saysettha OT" w:hint="cs"/>
          <w:cs/>
          <w:lang w:bidi="lo-LA"/>
        </w:rPr>
        <w:t>ມີຄ່າ</w:t>
      </w:r>
      <w:r w:rsidR="007E0A87" w:rsidRPr="007E0A87">
        <w:rPr>
          <w:rFonts w:ascii="Saysettha OT" w:hAnsi="Saysettha OT" w:cs="Saysettha OT"/>
          <w:position w:val="-10"/>
          <w:cs/>
          <w:lang w:bidi="lo-LA"/>
        </w:rPr>
        <w:object w:dxaOrig="960" w:dyaOrig="360" w14:anchorId="1FBA07AF">
          <v:shape id="_x0000_i1542" type="#_x0000_t75" style="width:46.5pt;height:18pt" o:ole="">
            <v:imagedata r:id="rId983" o:title=""/>
          </v:shape>
          <o:OLEObject Type="Embed" ProgID="Equation.DSMT4" ShapeID="_x0000_i1542" DrawAspect="Content" ObjectID="_1709892837" r:id="rId984"/>
        </w:object>
      </w:r>
      <w:r w:rsidR="007E0A87">
        <w:rPr>
          <w:rFonts w:ascii="Saysettha OT" w:hAnsi="Saysettha OT" w:cs="Saysettha OT" w:hint="cs"/>
          <w:cs/>
          <w:lang w:bidi="lo-LA"/>
        </w:rPr>
        <w:t>ຄວາມດັນພາວະເລີ້ມຕົ້ນຂອງ</w:t>
      </w:r>
      <w:r w:rsidR="007E0A87" w:rsidRPr="007E0A87">
        <w:rPr>
          <w:rFonts w:ascii="Saysettha OT" w:hAnsi="Saysettha OT" w:cs="Saysettha OT"/>
          <w:position w:val="-16"/>
          <w:cs/>
          <w:lang w:bidi="lo-LA"/>
        </w:rPr>
        <w:object w:dxaOrig="1420" w:dyaOrig="400" w14:anchorId="28DC7499">
          <v:shape id="_x0000_i1543" type="#_x0000_t75" style="width:71.25pt;height:19.5pt" o:ole="">
            <v:imagedata r:id="rId985" o:title=""/>
          </v:shape>
          <o:OLEObject Type="Embed" ProgID="Equation.DSMT4" ShapeID="_x0000_i1543" DrawAspect="Content" ObjectID="_1709892838" r:id="rId986"/>
        </w:object>
      </w:r>
      <w:r w:rsidR="007E0A87">
        <w:rPr>
          <w:rFonts w:ascii="Saysettha OT" w:hAnsi="Saysettha OT" w:cs="Saysettha OT" w:hint="cs"/>
          <w:cs/>
          <w:lang w:bidi="lo-LA"/>
        </w:rPr>
        <w:t xml:space="preserve">ແລະ </w:t>
      </w:r>
    </w:p>
    <w:p w14:paraId="75BA7B19" w14:textId="3D511252" w:rsidR="00AD3812" w:rsidRPr="001A23B8" w:rsidRDefault="007E0A87" w:rsidP="007E0A87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Times New Roman" w:eastAsia="Phetsarath OT" w:hAnsi="Times New Roman" w:cs="Times New Roman"/>
          <w:cs/>
          <w:lang w:bidi="lo-LA"/>
        </w:rPr>
      </w:pPr>
      <w:r w:rsidRPr="007E0A87">
        <w:rPr>
          <w:rFonts w:ascii="Saysettha OT" w:hAnsi="Saysettha OT" w:cs="Saysettha OT"/>
          <w:position w:val="-16"/>
          <w:cs/>
          <w:lang w:bidi="lo-LA"/>
        </w:rPr>
        <w:object w:dxaOrig="840" w:dyaOrig="400" w14:anchorId="5A78D4C7">
          <v:shape id="_x0000_i1544" type="#_x0000_t75" style="width:42pt;height:19.5pt" o:ole="">
            <v:imagedata r:id="rId987" o:title=""/>
          </v:shape>
          <o:OLEObject Type="Embed" ProgID="Equation.DSMT4" ShapeID="_x0000_i1544" DrawAspect="Content" ObjectID="_1709892839" r:id="rId988"/>
        </w:object>
      </w:r>
      <w:r>
        <w:rPr>
          <w:rFonts w:ascii="Saysettha OT" w:hAnsi="Saysettha OT" w:cs="Saysettha OT" w:hint="cs"/>
          <w:cs/>
          <w:lang w:bidi="lo-LA"/>
        </w:rPr>
        <w:t>ເທົ່າກັບ</w:t>
      </w:r>
      <w:r w:rsidRPr="007E0A87">
        <w:rPr>
          <w:rFonts w:ascii="Saysettha OT" w:hAnsi="Saysettha OT" w:cs="Saysettha OT"/>
          <w:position w:val="-10"/>
          <w:cs/>
          <w:lang w:bidi="lo-LA"/>
        </w:rPr>
        <w:object w:dxaOrig="2020" w:dyaOrig="360" w14:anchorId="0D56E940">
          <v:shape id="_x0000_i1545" type="#_x0000_t75" style="width:101.25pt;height:18pt" o:ole="">
            <v:imagedata r:id="rId989" o:title=""/>
          </v:shape>
          <o:OLEObject Type="Embed" ProgID="Equation.DSMT4" ShapeID="_x0000_i1545" DrawAspect="Content" ObjectID="_1709892840" r:id="rId990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7E0A87">
        <w:rPr>
          <w:rFonts w:ascii="Saysettha OT" w:hAnsi="Saysettha OT" w:cs="Saysettha OT"/>
          <w:position w:val="-10"/>
          <w:cs/>
          <w:lang w:bidi="lo-LA"/>
        </w:rPr>
        <w:object w:dxaOrig="880" w:dyaOrig="320" w14:anchorId="46228ABD">
          <v:shape id="_x0000_i1546" type="#_x0000_t75" style="width:44.25pt;height:15.75pt" o:ole="">
            <v:imagedata r:id="rId991" o:title=""/>
          </v:shape>
          <o:OLEObject Type="Embed" ProgID="Equation.DSMT4" ShapeID="_x0000_i1546" DrawAspect="Content" ObjectID="_1709892841" r:id="rId992"/>
        </w:object>
      </w:r>
      <w:r>
        <w:rPr>
          <w:rFonts w:ascii="Saysettha OT" w:hAnsi="Saysettha OT" w:cs="Saysettha OT" w:hint="cs"/>
          <w:cs/>
          <w:lang w:bidi="lo-LA"/>
        </w:rPr>
        <w:t>ຕາມລໍາດັບ ຈົ່ງຊອກຫາຄ່າ</w:t>
      </w:r>
      <w:r w:rsidRPr="007E0A87">
        <w:rPr>
          <w:rFonts w:ascii="Saysettha OT" w:hAnsi="Saysettha OT" w:cs="Saysettha OT"/>
          <w:position w:val="-14"/>
          <w:cs/>
          <w:lang w:bidi="lo-LA"/>
        </w:rPr>
        <w:object w:dxaOrig="440" w:dyaOrig="380" w14:anchorId="13DF534F">
          <v:shape id="_x0000_i1547" type="#_x0000_t75" style="width:21.75pt;height:18pt" o:ole="">
            <v:imagedata r:id="rId993" o:title=""/>
          </v:shape>
          <o:OLEObject Type="Embed" ProgID="Equation.DSMT4" ShapeID="_x0000_i1547" DrawAspect="Content" ObjectID="_1709892842" r:id="rId994"/>
        </w:object>
      </w:r>
      <w:r>
        <w:rPr>
          <w:rFonts w:ascii="Saysettha OT" w:hAnsi="Saysettha OT" w:cs="Saysettha OT" w:hint="cs"/>
          <w:cs/>
          <w:lang w:bidi="lo-LA"/>
        </w:rPr>
        <w:t>ເພື່ອປຽບທຽບກັບ</w:t>
      </w:r>
      <w:r w:rsidRPr="007E0A87">
        <w:rPr>
          <w:rFonts w:ascii="Saysettha OT" w:hAnsi="Saysettha OT" w:cs="Saysettha OT"/>
          <w:position w:val="-14"/>
          <w:cs/>
          <w:lang w:bidi="lo-LA"/>
        </w:rPr>
        <w:object w:dxaOrig="460" w:dyaOrig="380" w14:anchorId="6C45CE81">
          <v:shape id="_x0000_i1548" type="#_x0000_t75" style="width:23.25pt;height:18pt" o:ole="">
            <v:imagedata r:id="rId995" o:title=""/>
          </v:shape>
          <o:OLEObject Type="Embed" ProgID="Equation.DSMT4" ShapeID="_x0000_i1548" DrawAspect="Content" ObjectID="_1709892843" r:id="rId996"/>
        </w:object>
      </w:r>
      <w:r>
        <w:rPr>
          <w:rFonts w:ascii="Saysettha OT" w:hAnsi="Saysettha OT" w:cs="Saysettha OT" w:hint="cs"/>
          <w:cs/>
          <w:lang w:bidi="lo-LA"/>
        </w:rPr>
        <w:t>ແລະ ເພື່ອໃຫ້ເຂົ້າສູ່ພາວະດຸ່ນດ່ຽງ</w:t>
      </w:r>
      <w:r w:rsidR="001A23B8">
        <w:rPr>
          <w:rFonts w:ascii="Saysettha OT" w:hAnsi="Saysettha OT" w:cs="Saysettha OT" w:hint="cs"/>
          <w:cs/>
          <w:lang w:bidi="lo-LA"/>
        </w:rPr>
        <w:t xml:space="preserve"> ຈົ່ງກໍານົດປະຕິກິລິຍາຈະມີທິດທາງໃດ </w:t>
      </w:r>
      <w:r w:rsidR="001A23B8" w:rsidRPr="001A23B8">
        <w:rPr>
          <w:rFonts w:ascii="Times New Roman" w:hAnsi="Times New Roman" w:cs="Times New Roman"/>
          <w:cs/>
          <w:lang w:bidi="lo-LA"/>
        </w:rPr>
        <w:t>?</w:t>
      </w:r>
    </w:p>
    <w:p w14:paraId="41F79217" w14:textId="44CBED4B" w:rsidR="00AD3812" w:rsidRPr="00074485" w:rsidRDefault="00074485" w:rsidP="00596896">
      <w:pPr>
        <w:pStyle w:val="ListParagraph"/>
        <w:numPr>
          <w:ilvl w:val="0"/>
          <w:numId w:val="68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ສົມຜົນປະຕິກິິລິຍາ</w:t>
      </w:r>
      <w:r w:rsidR="00341631" w:rsidRPr="00FA5D53">
        <w:rPr>
          <w:rFonts w:ascii="Saysettha OT" w:hAnsi="Saysettha OT" w:cs="Saysettha OT"/>
          <w:position w:val="-16"/>
          <w:cs/>
          <w:lang w:bidi="lo-LA"/>
        </w:rPr>
        <w:object w:dxaOrig="4280" w:dyaOrig="460" w14:anchorId="6C3EB26F">
          <v:shape id="_x0000_i1549" type="#_x0000_t75" style="width:213.75pt;height:22.5pt" o:ole="">
            <v:imagedata r:id="rId997" o:title=""/>
          </v:shape>
          <o:OLEObject Type="Embed" ProgID="Equation.DSMT4" ShapeID="_x0000_i1549" DrawAspect="Content" ObjectID="_1709892844" r:id="rId998"/>
        </w:object>
      </w:r>
      <w:r>
        <w:rPr>
          <w:rFonts w:ascii="Saysettha OT" w:hAnsi="Saysettha OT" w:cs="Saysettha OT" w:hint="cs"/>
          <w:cs/>
          <w:lang w:bidi="lo-LA"/>
        </w:rPr>
        <w:t>ຖ້າລົບກວນພາວະດຸ່ນດ່ຽງດ້ວຍວິທີຕໍ່ໄປນີ້ຈະມີຜົນຕໍ່ຄວາມເຂັ້ມຂຸ້ນຂອງ</w:t>
      </w:r>
      <w:r w:rsidRPr="00074485">
        <w:rPr>
          <w:rFonts w:ascii="Saysettha OT" w:hAnsi="Saysettha OT" w:cs="Saysettha OT"/>
          <w:position w:val="-12"/>
          <w:cs/>
          <w:lang w:bidi="lo-LA"/>
        </w:rPr>
        <w:object w:dxaOrig="560" w:dyaOrig="360" w14:anchorId="545F8F9A">
          <v:shape id="_x0000_i1550" type="#_x0000_t75" style="width:27.75pt;height:18pt" o:ole="">
            <v:imagedata r:id="rId999" o:title=""/>
          </v:shape>
          <o:OLEObject Type="Embed" ProgID="Equation.DSMT4" ShapeID="_x0000_i1550" DrawAspect="Content" ObjectID="_1709892845" r:id="rId1000"/>
        </w:object>
      </w:r>
      <w:r>
        <w:rPr>
          <w:rFonts w:ascii="Saysettha OT" w:hAnsi="Saysettha OT" w:cs="Saysettha OT" w:hint="cs"/>
          <w:cs/>
          <w:lang w:bidi="lo-LA"/>
        </w:rPr>
        <w:t xml:space="preserve">ແນວໃດ </w:t>
      </w:r>
      <w:r w:rsidRPr="00074485">
        <w:rPr>
          <w:rFonts w:ascii="Times New Roman" w:hAnsi="Times New Roman" w:cs="Times New Roman"/>
          <w:cs/>
          <w:lang w:bidi="lo-LA"/>
        </w:rPr>
        <w:t>?</w:t>
      </w:r>
    </w:p>
    <w:p w14:paraId="328AAD24" w14:textId="6A6DB3D7" w:rsidR="00074485" w:rsidRDefault="00074485" w:rsidP="00074485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. ຫຼຸດຄວາມດັນຂອງລະບົບ </w:t>
      </w:r>
      <w:r w:rsidRPr="00074485">
        <w:rPr>
          <w:rFonts w:ascii="Times New Roman" w:hAnsi="Times New Roman" w:cs="Times New Roman"/>
          <w:cs/>
          <w:lang w:bidi="lo-LA"/>
        </w:rPr>
        <w:t>?</w:t>
      </w:r>
    </w:p>
    <w:p w14:paraId="0FC2ECE6" w14:textId="286B22E5" w:rsidR="00074485" w:rsidRPr="00074485" w:rsidRDefault="00074485" w:rsidP="00074485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Times New Roman" w:hAnsi="Times New Roman" w:cstheme="minorBidi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ເພີ້ມຄວາມເຂັ້ມຂຸ້ນຂອງອົກຊີແຊນໃນລະບົບ </w:t>
      </w:r>
      <w:r w:rsidRPr="00074485">
        <w:rPr>
          <w:rFonts w:ascii="Times New Roman" w:hAnsi="Times New Roman" w:cs="Times New Roman"/>
          <w:cs/>
          <w:lang w:bidi="lo-LA"/>
        </w:rPr>
        <w:t>?</w:t>
      </w:r>
    </w:p>
    <w:p w14:paraId="42FE798E" w14:textId="498FFB11" w:rsidR="006D1083" w:rsidRDefault="006D1083" w:rsidP="0094475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ພາກທີ </w:t>
      </w:r>
      <w:r w:rsidRPr="006D1083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IV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ທິດສະດີການແຕກຕົວຂອງທາດວິເຄາະໄຟຟ້າ</w:t>
      </w:r>
    </w:p>
    <w:p w14:paraId="61B6E22E" w14:textId="02695D99" w:rsidR="006D1083" w:rsidRPr="00287CBE" w:rsidRDefault="006D1083" w:rsidP="006D108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2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ທາດວິເຄາະໄຟຟ້າ ແລະ ບໍ່ວິເຄາະໄຟຟ້າ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</w:p>
    <w:p w14:paraId="3DE30EF3" w14:textId="5ED278CC" w:rsidR="002326A9" w:rsidRPr="002326A9" w:rsidRDefault="002326A9" w:rsidP="002326A9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2326A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ພາກທີ </w:t>
      </w:r>
      <w:r w:rsidRPr="002326A9">
        <w:rPr>
          <w:rFonts w:ascii="Times New Roman" w:eastAsia="Phetsarath OT" w:hAnsi="Times New Roman" w:cs="Times New Roman"/>
          <w:b/>
          <w:bCs/>
          <w:u w:val="single"/>
          <w:lang w:bidi="lo-LA"/>
        </w:rPr>
        <w:t>IV</w:t>
      </w:r>
      <w:r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Pr="002326A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ິດສະດີການແຕກຕົວຂອງທາດວິເຄາະໄຟຟ້າ</w:t>
      </w:r>
    </w:p>
    <w:p w14:paraId="7977114F" w14:textId="00F632D9" w:rsidR="006D1083" w:rsidRDefault="006D1083" w:rsidP="006D1083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2326A9"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2326A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ວິເຄາະໄຟຟ້າ ແລະ ບໍ່ວິເຄາະໄຟຟ້າ</w:t>
      </w:r>
    </w:p>
    <w:p w14:paraId="0009623D" w14:textId="13613CDF" w:rsidR="00FA5CB9" w:rsidRDefault="00FA5CB9" w:rsidP="00596896">
      <w:pPr>
        <w:pStyle w:val="Header"/>
        <w:numPr>
          <w:ilvl w:val="0"/>
          <w:numId w:val="70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ທາດລະລາຍວິເຄາະໄຟຟ້າ ແລະ ບໍ່ວິເຄາະໄຟຟ້າ</w:t>
      </w:r>
    </w:p>
    <w:p w14:paraId="34320447" w14:textId="77777777" w:rsidR="006D1083" w:rsidRDefault="006D1083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506297B5" w14:textId="1F3873F3" w:rsidR="006D1083" w:rsidRPr="00C12402" w:rsidRDefault="00C12402" w:rsidP="00F766DC">
      <w:pPr>
        <w:pStyle w:val="Header"/>
        <w:numPr>
          <w:ilvl w:val="0"/>
          <w:numId w:val="69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ຖ້າສັງເກດຄຸນລັກສະນະການປ່ຽນສີຂອງເຈ້ຍລີດມັດເປັນເກນໃນການວັດຈໍາແນກທາດລະລາຍໄດ້ຈັກປະເພດຄືປະເພດໃດແດ່</w:t>
      </w:r>
      <w:r w:rsidR="006D1083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6D1083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7E430D5" w14:textId="37F99542" w:rsidR="00C12402" w:rsidRPr="00C12402" w:rsidRDefault="00C12402" w:rsidP="00F766DC">
      <w:pPr>
        <w:pStyle w:val="Header"/>
        <w:numPr>
          <w:ilvl w:val="0"/>
          <w:numId w:val="69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C12402">
        <w:rPr>
          <w:rFonts w:ascii="Saysettha OT" w:eastAsia="Phetsarath OT" w:hAnsi="Saysettha OT" w:cs="Saysettha OT"/>
          <w:cs/>
          <w:lang w:bidi="lo-LA"/>
        </w:rPr>
        <w:t>ທາດລະລາຍວິເຄາະໄຟຟ້າແຮ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ມີລັກສະນະແຕກຕົວແນວໃດ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CDFCAFD" w14:textId="19B1962D" w:rsidR="00C12402" w:rsidRPr="008D2D39" w:rsidRDefault="00C12402" w:rsidP="00F766DC">
      <w:pPr>
        <w:pStyle w:val="Header"/>
        <w:numPr>
          <w:ilvl w:val="0"/>
          <w:numId w:val="69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C12402">
        <w:rPr>
          <w:rFonts w:ascii="Saysettha OT" w:eastAsia="Phetsarath OT" w:hAnsi="Saysettha OT" w:cs="Saysettha OT"/>
          <w:cs/>
          <w:lang w:bidi="lo-LA"/>
        </w:rPr>
        <w:t>ທາດລະລາຍວິເຄາະໄຟຟ້າອ່ອນ</w:t>
      </w:r>
      <w:r w:rsidR="008D2D39">
        <w:rPr>
          <w:rFonts w:ascii="Saysettha OT" w:eastAsia="Phetsarath OT" w:hAnsi="Saysettha OT" w:cs="Saysettha OT" w:hint="cs"/>
          <w:cs/>
          <w:lang w:bidi="lo-LA"/>
        </w:rPr>
        <w:t xml:space="preserve">ມີລັກສະນະແຕກຕົວຄືແນວໃດ </w:t>
      </w:r>
      <w:r w:rsidR="008D2D39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CFBF440" w14:textId="1C77B811" w:rsidR="00EA7BA3" w:rsidRPr="00F766DC" w:rsidRDefault="008D2D39" w:rsidP="00F766DC">
      <w:pPr>
        <w:pStyle w:val="Header"/>
        <w:numPr>
          <w:ilvl w:val="0"/>
          <w:numId w:val="69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8D2D39">
        <w:rPr>
          <w:rFonts w:ascii="Saysettha OT" w:eastAsia="Phetsarath OT" w:hAnsi="Saysettha OT" w:cs="Saysettha OT"/>
          <w:cs/>
          <w:lang w:bidi="lo-LA"/>
        </w:rPr>
        <w:t>ທາດລະລາຍ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ບໍ່ວິເຄາະໄຟຟ້າສະແດງລັກສະນະຕໍ່ເຈ້ຍລິດມັດ ແລະ ກະແສໄຟຟ້າຄືແນວໃດ </w:t>
      </w:r>
    </w:p>
    <w:p w14:paraId="2D423154" w14:textId="77777777" w:rsidR="0094475F" w:rsidRDefault="0094475F">
      <w:pPr>
        <w:rPr>
          <w:rFonts w:ascii="Saysettha OT" w:eastAsia="Phetsarath OT" w:hAnsi="Saysettha OT" w:cs="Saysettha OT"/>
          <w:b/>
          <w:bCs/>
          <w:cs/>
          <w:lang w:bidi="lo-LA"/>
        </w:rPr>
      </w:pPr>
      <w:r>
        <w:rPr>
          <w:rFonts w:ascii="Saysettha OT" w:eastAsia="Phetsarath OT" w:hAnsi="Saysettha OT" w:cs="Saysettha OT"/>
          <w:b/>
          <w:bCs/>
          <w:cs/>
          <w:lang w:bidi="lo-LA"/>
        </w:rPr>
        <w:br w:type="page"/>
      </w:r>
    </w:p>
    <w:p w14:paraId="7C014248" w14:textId="4D62F34C" w:rsidR="008D2D39" w:rsidRDefault="00A321B7" w:rsidP="00596896">
      <w:pPr>
        <w:pStyle w:val="Header"/>
        <w:numPr>
          <w:ilvl w:val="0"/>
          <w:numId w:val="22"/>
        </w:numPr>
        <w:tabs>
          <w:tab w:val="clear" w:pos="4680"/>
          <w:tab w:val="clear" w:pos="9360"/>
        </w:tabs>
        <w:spacing w:after="160" w:line="276" w:lineRule="auto"/>
        <w:ind w:left="709" w:hanging="283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A321B7">
        <w:rPr>
          <w:rFonts w:ascii="Saysettha OT" w:eastAsia="Phetsarath OT" w:hAnsi="Saysettha OT" w:cs="Saysettha OT" w:hint="cs"/>
          <w:b/>
          <w:bCs/>
          <w:cs/>
          <w:lang w:bidi="lo-LA"/>
        </w:rPr>
        <w:lastRenderedPageBreak/>
        <w:t>ເນື້ອໃນ:</w:t>
      </w:r>
    </w:p>
    <w:p w14:paraId="5A89102D" w14:textId="515A5DC0" w:rsidR="00A321B7" w:rsidRDefault="00A321B7" w:rsidP="00596896">
      <w:pPr>
        <w:pStyle w:val="Header"/>
        <w:numPr>
          <w:ilvl w:val="0"/>
          <w:numId w:val="39"/>
        </w:numPr>
        <w:tabs>
          <w:tab w:val="clear" w:pos="4680"/>
          <w:tab w:val="clear" w:pos="9360"/>
        </w:tabs>
        <w:spacing w:after="160"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 w:rsidRPr="00A321B7">
        <w:rPr>
          <w:rFonts w:ascii="Saysettha OT" w:eastAsia="Phetsarath OT" w:hAnsi="Saysettha OT" w:cs="Saysettha OT" w:hint="cs"/>
          <w:cs/>
          <w:lang w:bidi="lo-LA"/>
        </w:rPr>
        <w:t>ຕາຕະລາງບັນທຶກຜົນຂອງການທົດລອງຂອງທາດລະລາຍ</w:t>
      </w:r>
    </w:p>
    <w:tbl>
      <w:tblPr>
        <w:tblStyle w:val="TableGrid"/>
        <w:tblW w:w="0" w:type="auto"/>
        <w:tblInd w:w="851" w:type="dxa"/>
        <w:tblLook w:val="04A0" w:firstRow="1" w:lastRow="0" w:firstColumn="1" w:lastColumn="0" w:noHBand="0" w:noVBand="1"/>
      </w:tblPr>
      <w:tblGrid>
        <w:gridCol w:w="2830"/>
        <w:gridCol w:w="3118"/>
        <w:gridCol w:w="3114"/>
      </w:tblGrid>
      <w:tr w:rsidR="00A321B7" w:rsidRPr="00A321B7" w14:paraId="38BEFED4" w14:textId="77777777" w:rsidTr="00A321B7">
        <w:tc>
          <w:tcPr>
            <w:tcW w:w="2830" w:type="dxa"/>
            <w:vMerge w:val="restart"/>
          </w:tcPr>
          <w:p w14:paraId="766F44E8" w14:textId="2FCEB103" w:rsidR="00A321B7" w:rsidRP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ທາດລະລາຍ</w:t>
            </w:r>
          </w:p>
        </w:tc>
        <w:tc>
          <w:tcPr>
            <w:tcW w:w="6232" w:type="dxa"/>
            <w:gridSpan w:val="2"/>
          </w:tcPr>
          <w:p w14:paraId="6EC939E5" w14:textId="08A20DC2" w:rsidR="00A321B7" w:rsidRP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ານປ່ຽນແປງທີ່ສັງເກດເຫັນ</w:t>
            </w:r>
          </w:p>
        </w:tc>
      </w:tr>
      <w:tr w:rsidR="00A321B7" w:rsidRPr="00A321B7" w14:paraId="301ED24B" w14:textId="77777777" w:rsidTr="00A321B7">
        <w:tc>
          <w:tcPr>
            <w:tcW w:w="2830" w:type="dxa"/>
            <w:vMerge/>
          </w:tcPr>
          <w:p w14:paraId="1242CF94" w14:textId="77777777" w:rsidR="00A321B7" w:rsidRP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</w:p>
        </w:tc>
        <w:tc>
          <w:tcPr>
            <w:tcW w:w="3118" w:type="dxa"/>
          </w:tcPr>
          <w:p w14:paraId="28221BF6" w14:textId="1ACBCE02" w:rsidR="00A321B7" w:rsidRP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ທົດສອບດ້ວຍເຈ້ຍລິດມັດ</w:t>
            </w:r>
          </w:p>
        </w:tc>
        <w:tc>
          <w:tcPr>
            <w:tcW w:w="3114" w:type="dxa"/>
          </w:tcPr>
          <w:p w14:paraId="3F9772E0" w14:textId="51D797B4" w:rsidR="00A321B7" w:rsidRP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ທົດສອບດ້ວຍການຊັກນໍາໄຟຟ້າ</w:t>
            </w:r>
          </w:p>
        </w:tc>
      </w:tr>
      <w:tr w:rsidR="00A321B7" w:rsidRPr="00A321B7" w14:paraId="3928B236" w14:textId="77777777" w:rsidTr="00A321B7">
        <w:tc>
          <w:tcPr>
            <w:tcW w:w="2830" w:type="dxa"/>
          </w:tcPr>
          <w:p w14:paraId="1D4A4E5E" w14:textId="77777777" w:rsid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6"/>
                <w:szCs w:val="24"/>
                <w:cs/>
                <w:lang w:bidi="lo-LA"/>
              </w:rPr>
              <w:object w:dxaOrig="480" w:dyaOrig="279" w14:anchorId="7D5CBAF3">
                <v:shape id="_x0000_i1551" type="#_x0000_t75" style="width:25.5pt;height:15pt" o:ole="">
                  <v:imagedata r:id="rId1001" o:title=""/>
                </v:shape>
                <o:OLEObject Type="Embed" ProgID="Equation.DSMT4" ShapeID="_x0000_i1551" DrawAspect="Content" ObjectID="_1709892846" r:id="rId1002"/>
              </w:object>
            </w:r>
          </w:p>
          <w:p w14:paraId="197ACC0D" w14:textId="77777777" w:rsid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1020" w:dyaOrig="360" w14:anchorId="08048808">
                <v:shape id="_x0000_i1552" type="#_x0000_t75" style="width:51pt;height:18pt" o:ole="">
                  <v:imagedata r:id="rId1003" o:title=""/>
                </v:shape>
                <o:OLEObject Type="Embed" ProgID="Equation.DSMT4" ShapeID="_x0000_i1552" DrawAspect="Content" ObjectID="_1709892847" r:id="rId1004"/>
              </w:object>
            </w:r>
          </w:p>
          <w:p w14:paraId="5D173966" w14:textId="77777777" w:rsid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6"/>
                <w:szCs w:val="24"/>
                <w:lang w:bidi="lo-LA"/>
              </w:rPr>
              <w:object w:dxaOrig="580" w:dyaOrig="279" w14:anchorId="348D9E72">
                <v:shape id="_x0000_i1553" type="#_x0000_t75" style="width:29.25pt;height:15pt" o:ole="">
                  <v:imagedata r:id="rId1005" o:title=""/>
                </v:shape>
                <o:OLEObject Type="Embed" ProgID="Equation.DSMT4" ShapeID="_x0000_i1553" DrawAspect="Content" ObjectID="_1709892848" r:id="rId1006"/>
              </w:object>
            </w:r>
          </w:p>
          <w:p w14:paraId="45BAE7A3" w14:textId="77777777" w:rsid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660" w:dyaOrig="360" w14:anchorId="4FEFE069">
                <v:shape id="_x0000_i1554" type="#_x0000_t75" style="width:33.75pt;height:18pt" o:ole="">
                  <v:imagedata r:id="rId1007" o:title=""/>
                </v:shape>
                <o:OLEObject Type="Embed" ProgID="Equation.DSMT4" ShapeID="_x0000_i1554" DrawAspect="Content" ObjectID="_1709892849" r:id="rId1008"/>
              </w:object>
            </w:r>
          </w:p>
          <w:p w14:paraId="37047762" w14:textId="77777777" w:rsid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6"/>
                <w:szCs w:val="24"/>
                <w:lang w:bidi="lo-LA"/>
              </w:rPr>
              <w:object w:dxaOrig="720" w:dyaOrig="279" w14:anchorId="75E1A359">
                <v:shape id="_x0000_i1555" type="#_x0000_t75" style="width:36pt;height:15pt" o:ole="">
                  <v:imagedata r:id="rId1009" o:title=""/>
                </v:shape>
                <o:OLEObject Type="Embed" ProgID="Equation.DSMT4" ShapeID="_x0000_i1555" DrawAspect="Content" ObjectID="_1709892850" r:id="rId1010"/>
              </w:object>
            </w:r>
          </w:p>
          <w:p w14:paraId="6B8615ED" w14:textId="77777777" w:rsid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6"/>
                <w:szCs w:val="24"/>
                <w:lang w:bidi="lo-LA"/>
              </w:rPr>
              <w:object w:dxaOrig="600" w:dyaOrig="279" w14:anchorId="73D20BC4">
                <v:shape id="_x0000_i1556" type="#_x0000_t75" style="width:30pt;height:15pt" o:ole="">
                  <v:imagedata r:id="rId1011" o:title=""/>
                </v:shape>
                <o:OLEObject Type="Embed" ProgID="Equation.DSMT4" ShapeID="_x0000_i1556" DrawAspect="Content" ObjectID="_1709892851" r:id="rId1012"/>
              </w:object>
            </w:r>
          </w:p>
          <w:p w14:paraId="69234806" w14:textId="77777777" w:rsid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499" w:dyaOrig="360" w14:anchorId="1C53D915">
                <v:shape id="_x0000_i1557" type="#_x0000_t75" style="width:25.5pt;height:18pt" o:ole="">
                  <v:imagedata r:id="rId1013" o:title=""/>
                </v:shape>
                <o:OLEObject Type="Embed" ProgID="Equation.DSMT4" ShapeID="_x0000_i1557" DrawAspect="Content" ObjectID="_1709892852" r:id="rId1014"/>
              </w:object>
            </w:r>
          </w:p>
          <w:p w14:paraId="5F1F407D" w14:textId="77777777" w:rsid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920" w:dyaOrig="360" w14:anchorId="65D6B7C4">
                <v:shape id="_x0000_i1558" type="#_x0000_t75" style="width:45.75pt;height:18pt" o:ole="">
                  <v:imagedata r:id="rId1015" o:title=""/>
                </v:shape>
                <o:OLEObject Type="Embed" ProgID="Equation.DSMT4" ShapeID="_x0000_i1558" DrawAspect="Content" ObjectID="_1709892853" r:id="rId1016"/>
              </w:object>
            </w:r>
          </w:p>
          <w:p w14:paraId="727C2DCB" w14:textId="77777777" w:rsidR="00A321B7" w:rsidRDefault="00E572A3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1120" w:dyaOrig="360" w14:anchorId="3E41347C">
                <v:shape id="_x0000_i1559" type="#_x0000_t75" style="width:56.25pt;height:18pt" o:ole="">
                  <v:imagedata r:id="rId1017" o:title=""/>
                </v:shape>
                <o:OLEObject Type="Embed" ProgID="Equation.DSMT4" ShapeID="_x0000_i1559" DrawAspect="Content" ObjectID="_1709892854" r:id="rId1018"/>
              </w:object>
            </w:r>
          </w:p>
          <w:p w14:paraId="2FC4BF06" w14:textId="77777777" w:rsidR="00E572A3" w:rsidRDefault="00E572A3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572A3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740" w:dyaOrig="360" w14:anchorId="0CDC49E4">
                <v:shape id="_x0000_i1560" type="#_x0000_t75" style="width:36.75pt;height:18pt" o:ole="">
                  <v:imagedata r:id="rId1019" o:title=""/>
                </v:shape>
                <o:OLEObject Type="Embed" ProgID="Equation.DSMT4" ShapeID="_x0000_i1560" DrawAspect="Content" ObjectID="_1709892855" r:id="rId1020"/>
              </w:object>
            </w:r>
          </w:p>
          <w:p w14:paraId="7BBAD29C" w14:textId="77777777" w:rsidR="00E572A3" w:rsidRDefault="00E572A3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572A3">
              <w:rPr>
                <w:rFonts w:ascii="Saysettha OT" w:eastAsia="Phetsarath OT" w:hAnsi="Saysettha OT" w:cs="Saysettha OT"/>
                <w:position w:val="-14"/>
                <w:szCs w:val="24"/>
                <w:lang w:bidi="lo-LA"/>
              </w:rPr>
              <w:object w:dxaOrig="1180" w:dyaOrig="400" w14:anchorId="51781E02">
                <v:shape id="_x0000_i1561" type="#_x0000_t75" style="width:59.25pt;height:19.5pt" o:ole="">
                  <v:imagedata r:id="rId1021" o:title=""/>
                </v:shape>
                <o:OLEObject Type="Embed" ProgID="Equation.DSMT4" ShapeID="_x0000_i1561" DrawAspect="Content" ObjectID="_1709892856" r:id="rId1022"/>
              </w:object>
            </w:r>
          </w:p>
          <w:p w14:paraId="297655B3" w14:textId="03988510" w:rsidR="00E572A3" w:rsidRPr="00A321B7" w:rsidRDefault="00E572A3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572A3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999" w:dyaOrig="360" w14:anchorId="70325054">
                <v:shape id="_x0000_i1562" type="#_x0000_t75" style="width:50.25pt;height:18pt" o:ole="">
                  <v:imagedata r:id="rId1023" o:title=""/>
                </v:shape>
                <o:OLEObject Type="Embed" ProgID="Equation.DSMT4" ShapeID="_x0000_i1562" DrawAspect="Content" ObjectID="_1709892857" r:id="rId1024"/>
              </w:object>
            </w:r>
          </w:p>
        </w:tc>
        <w:tc>
          <w:tcPr>
            <w:tcW w:w="3118" w:type="dxa"/>
          </w:tcPr>
          <w:p w14:paraId="3BC26E52" w14:textId="77777777" w:rsidR="00A321B7" w:rsidRP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</w:p>
        </w:tc>
        <w:tc>
          <w:tcPr>
            <w:tcW w:w="3114" w:type="dxa"/>
          </w:tcPr>
          <w:p w14:paraId="2D0F25C5" w14:textId="77777777" w:rsidR="00A321B7" w:rsidRPr="00A321B7" w:rsidRDefault="00A321B7" w:rsidP="00A321B7">
            <w:pPr>
              <w:pStyle w:val="Header"/>
              <w:tabs>
                <w:tab w:val="clear" w:pos="4680"/>
                <w:tab w:val="clear" w:pos="9360"/>
              </w:tabs>
              <w:spacing w:after="160"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</w:p>
        </w:tc>
      </w:tr>
    </w:tbl>
    <w:p w14:paraId="798CF1FF" w14:textId="3732510A" w:rsidR="006559ED" w:rsidRDefault="00DF7EB4" w:rsidP="00FA6937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ເມື່ອນໍາທາດລະລາຍມາທົດສອບດ້ວຍເຈ້ຍລິມັດສາມາດຈໍາແນກໄດ້ </w:t>
      </w:r>
      <w:r w:rsidRPr="00DF7EB4">
        <w:rPr>
          <w:rFonts w:ascii="Times New Roman" w:eastAsia="Phetsarath OT" w:hAnsi="Times New Roman" w:cs="Times New Roman"/>
          <w:lang w:bidi="lo-LA"/>
        </w:rPr>
        <w:t>3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ກຸ່ມຄື:</w:t>
      </w:r>
      <w:r w:rsidR="00832151">
        <w:rPr>
          <w:rFonts w:ascii="Saysettha OT" w:eastAsia="Phetsarath OT" w:hAnsi="Saysettha OT" w:cs="Saysettha OT"/>
          <w:lang w:bidi="lo-LA"/>
        </w:rPr>
        <w:t xml:space="preserve"> </w:t>
      </w:r>
      <w:r w:rsidR="00832151">
        <w:rPr>
          <w:rFonts w:ascii="Saysettha OT" w:eastAsia="Phetsarath OT" w:hAnsi="Saysettha OT" w:cs="Saysettha OT" w:hint="cs"/>
          <w:cs/>
          <w:lang w:bidi="lo-LA"/>
        </w:rPr>
        <w:t>ທາດລະລາຍທີ່ປ່ຽນສີເຈ້ຍລິດມັດຈາກສີຟ້າເປັນສີແດງ ສະແດງວ່າມີຄຸນລັກສະນະເປັນອາຊິດໄດ້ແກ່ທາດ</w:t>
      </w:r>
      <w:r w:rsidR="006559ED">
        <w:rPr>
          <w:rFonts w:ascii="Saysettha OT" w:eastAsia="Phetsarath OT" w:hAnsi="Saysettha OT" w:cs="Saysettha OT" w:hint="cs"/>
          <w:cs/>
          <w:lang w:bidi="lo-LA"/>
        </w:rPr>
        <w:t>ຄື:</w:t>
      </w:r>
    </w:p>
    <w:p w14:paraId="68859C3D" w14:textId="3B96739A" w:rsidR="006559ED" w:rsidRDefault="006559ED" w:rsidP="006559ED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 w:rsidRPr="00832151">
        <w:rPr>
          <w:rFonts w:ascii="Saysettha OT" w:eastAsia="Phetsarath OT" w:hAnsi="Saysettha OT" w:cs="Saysettha OT"/>
          <w:position w:val="-14"/>
          <w:cs/>
          <w:lang w:bidi="lo-LA"/>
        </w:rPr>
        <w:object w:dxaOrig="2580" w:dyaOrig="400" w14:anchorId="73B0FB9F">
          <v:shape id="_x0000_i1563" type="#_x0000_t75" style="width:129pt;height:19.5pt" o:ole="">
            <v:imagedata r:id="rId1025" o:title=""/>
          </v:shape>
          <o:OLEObject Type="Embed" ProgID="Equation.DSMT4" ShapeID="_x0000_i1563" DrawAspect="Content" ObjectID="_1709892858" r:id="rId1026"/>
        </w:object>
      </w:r>
      <w:r w:rsidR="00832151">
        <w:rPr>
          <w:rFonts w:ascii="Saysettha OT" w:eastAsia="Phetsarath OT" w:hAnsi="Saysettha OT" w:cs="Saysettha OT" w:hint="cs"/>
          <w:cs/>
          <w:lang w:bidi="lo-LA"/>
        </w:rPr>
        <w:t>ທາດລະລາຍທີ່ປ່ຽນສີເຈ້ຍລິດມັດຈາກສີແດງເປັນສີຟ້າ ສະແດງວ່າຄຸນລັກສະນະເປັນບາເຊີໄດ້ແກ່ທາດລະລາຍ</w:t>
      </w:r>
      <w:r w:rsidR="00832151" w:rsidRPr="00832151">
        <w:rPr>
          <w:rFonts w:ascii="Saysettha OT" w:eastAsia="Phetsarath OT" w:hAnsi="Saysettha OT" w:cs="Saysettha OT"/>
          <w:position w:val="-14"/>
          <w:cs/>
          <w:lang w:bidi="lo-LA"/>
        </w:rPr>
        <w:object w:dxaOrig="3360" w:dyaOrig="400" w14:anchorId="77B93958">
          <v:shape id="_x0000_i1564" type="#_x0000_t75" style="width:167.25pt;height:19.5pt" o:ole="">
            <v:imagedata r:id="rId1027" o:title=""/>
          </v:shape>
          <o:OLEObject Type="Embed" ProgID="Equation.DSMT4" ShapeID="_x0000_i1564" DrawAspect="Content" ObjectID="_1709892859" r:id="rId1028"/>
        </w:object>
      </w:r>
      <w:r w:rsidR="00832151">
        <w:rPr>
          <w:rFonts w:ascii="Saysettha OT" w:eastAsia="Phetsarath OT" w:hAnsi="Saysettha OT" w:cs="Saysettha OT" w:hint="cs"/>
          <w:cs/>
          <w:lang w:bidi="lo-LA"/>
        </w:rPr>
        <w:t>ສ່ວນທາດລະລາຍທີ່ບໍ່ມີການປ່ຽນສີເຈ້ຍລິດມັດທັງສີຟ້າ</w:t>
      </w:r>
      <w:r w:rsidR="008458EA">
        <w:rPr>
          <w:rFonts w:ascii="Saysettha OT" w:eastAsia="Phetsarath OT" w:hAnsi="Saysettha OT" w:cs="Saysettha OT" w:hint="cs"/>
          <w:cs/>
          <w:lang w:bidi="lo-LA"/>
        </w:rPr>
        <w:t xml:space="preserve"> ແລະ ສີແດງ ສະແດງວ່າມີຄຸນລັກສະນະເປັນກາງໄດ້ແກ່</w:t>
      </w:r>
      <w:r>
        <w:rPr>
          <w:rFonts w:ascii="Saysettha OT" w:eastAsia="Phetsarath OT" w:hAnsi="Saysettha OT" w:cs="Saysettha OT" w:hint="cs"/>
          <w:cs/>
          <w:lang w:bidi="lo-LA"/>
        </w:rPr>
        <w:t>:</w:t>
      </w:r>
    </w:p>
    <w:p w14:paraId="78CF00C5" w14:textId="205BC6C6" w:rsidR="00FA5CB9" w:rsidRDefault="006559ED" w:rsidP="006559ED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8458EA">
        <w:rPr>
          <w:rFonts w:ascii="Saysettha OT" w:eastAsia="Phetsarath OT" w:hAnsi="Saysettha OT" w:cs="Saysettha OT"/>
          <w:position w:val="-16"/>
          <w:cs/>
          <w:lang w:bidi="lo-LA"/>
        </w:rPr>
        <w:object w:dxaOrig="4880" w:dyaOrig="440" w14:anchorId="6D1C47DF">
          <v:shape id="_x0000_i1565" type="#_x0000_t75" style="width:243.75pt;height:21.75pt" o:ole="">
            <v:imagedata r:id="rId1029" o:title=""/>
          </v:shape>
          <o:OLEObject Type="Embed" ProgID="Equation.DSMT4" ShapeID="_x0000_i1565" DrawAspect="Content" ObjectID="_1709892860" r:id="rId1030"/>
        </w:object>
      </w:r>
    </w:p>
    <w:p w14:paraId="57E154F9" w14:textId="77777777" w:rsidR="0094475F" w:rsidRDefault="0094475F">
      <w:pPr>
        <w:rPr>
          <w:rFonts w:ascii="Saysettha OT" w:eastAsia="Phetsarath OT" w:hAnsi="Saysettha OT" w:cs="Saysettha OT"/>
          <w:b/>
          <w:bCs/>
          <w:cs/>
          <w:lang w:bidi="lo-LA"/>
        </w:rPr>
      </w:pPr>
      <w:r>
        <w:rPr>
          <w:rFonts w:ascii="Saysettha OT" w:eastAsia="Phetsarath OT" w:hAnsi="Saysettha OT" w:cs="Saysettha OT"/>
          <w:b/>
          <w:bCs/>
          <w:cs/>
          <w:lang w:bidi="lo-LA"/>
        </w:rPr>
        <w:br w:type="page"/>
      </w:r>
    </w:p>
    <w:p w14:paraId="7526FC3A" w14:textId="156ED4AB" w:rsidR="00FA5CB9" w:rsidRDefault="00FA5CB9" w:rsidP="00596896">
      <w:pPr>
        <w:pStyle w:val="Header"/>
        <w:numPr>
          <w:ilvl w:val="0"/>
          <w:numId w:val="70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FA5CB9">
        <w:rPr>
          <w:rFonts w:ascii="Saysettha OT" w:eastAsia="Phetsarath OT" w:hAnsi="Saysettha OT" w:cs="Saysettha OT" w:hint="cs"/>
          <w:b/>
          <w:bCs/>
          <w:cs/>
          <w:lang w:bidi="lo-LA"/>
        </w:rPr>
        <w:lastRenderedPageBreak/>
        <w:t>ທາດ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>ລະລາຍວິເຄາະໄຟຟ້າແຮງ</w:t>
      </w:r>
    </w:p>
    <w:p w14:paraId="0F718979" w14:textId="77777777" w:rsidR="00543544" w:rsidRDefault="00FA5CB9" w:rsidP="00766B5B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ແຕກຕົວເປັນອີອົງໄດ້ດີຫຼາຍ</w:t>
      </w:r>
      <w:r w:rsidR="002A775F">
        <w:rPr>
          <w:rFonts w:ascii="Saysettha OT" w:eastAsia="Phetsarath OT" w:hAnsi="Saysettha OT" w:cs="Saysettha OT" w:hint="cs"/>
          <w:cs/>
          <w:lang w:bidi="lo-LA"/>
        </w:rPr>
        <w:t xml:space="preserve"> ຫຼື ເຮັດໄດ້ໝົດເຮັດໃຫ້ມີຈໍານວນອີອົງ</w:t>
      </w:r>
      <w:r w:rsidR="00606AE0">
        <w:rPr>
          <w:rFonts w:ascii="Saysettha OT" w:eastAsia="Phetsarath OT" w:hAnsi="Saysettha OT" w:cs="Saysettha OT" w:hint="cs"/>
          <w:cs/>
          <w:lang w:bidi="lo-LA"/>
        </w:rPr>
        <w:t xml:space="preserve">ຫຼາຍການຊັກນໍາໄຟຟ້າໄດ້ດີເອີ້ນວ່າທາດລະລາຍວິເຄາະໄຟຟ້າແຮງຄື: </w:t>
      </w:r>
    </w:p>
    <w:p w14:paraId="0D1082BF" w14:textId="74E293DF" w:rsidR="0014069A" w:rsidRDefault="00FB5FB8" w:rsidP="00F766DC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3C5F9F">
        <w:rPr>
          <w:rFonts w:ascii="Saysettha OT" w:eastAsia="Phetsarath OT" w:hAnsi="Saysettha OT" w:cs="Saysettha OT"/>
          <w:position w:val="-34"/>
          <w:cs/>
          <w:lang w:bidi="lo-LA"/>
        </w:rPr>
        <w:object w:dxaOrig="9820" w:dyaOrig="800" w14:anchorId="2AD88D04">
          <v:shape id="_x0000_i1566" type="#_x0000_t75" style="width:491.25pt;height:40.5pt" o:ole="">
            <v:imagedata r:id="rId1031" o:title=""/>
          </v:shape>
          <o:OLEObject Type="Embed" ProgID="Equation.DSMT4" ShapeID="_x0000_i1566" DrawAspect="Content" ObjectID="_1709892861" r:id="rId1032"/>
        </w:object>
      </w:r>
      <w:r w:rsidR="00895CBC">
        <w:rPr>
          <w:rFonts w:ascii="Saysettha OT" w:eastAsia="Phetsarath OT" w:hAnsi="Saysettha OT" w:cs="Saysettha OT" w:hint="cs"/>
          <w:cs/>
          <w:lang w:bidi="lo-LA"/>
        </w:rPr>
        <w:t>ມີສົມຜົນເຄມີດັ່ງນີ້:</w:t>
      </w:r>
    </w:p>
    <w:p w14:paraId="64A2E55C" w14:textId="74EA4E12" w:rsidR="00BF3105" w:rsidRDefault="003443DE" w:rsidP="009E6F67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center"/>
        <w:rPr>
          <w:rFonts w:ascii="Saysettha OT" w:eastAsia="Phetsarath OT" w:hAnsi="Saysettha OT" w:cs="Saysettha OT"/>
          <w:lang w:bidi="lo-LA"/>
        </w:rPr>
      </w:pPr>
      <w:r w:rsidRPr="00BF3105">
        <w:rPr>
          <w:rFonts w:ascii="Saysettha OT" w:eastAsia="Phetsarath OT" w:hAnsi="Saysettha OT" w:cs="Saysettha OT"/>
          <w:position w:val="-16"/>
          <w:cs/>
          <w:lang w:bidi="lo-LA"/>
        </w:rPr>
        <w:object w:dxaOrig="3320" w:dyaOrig="420" w14:anchorId="5C4B9929">
          <v:shape id="_x0000_i1567" type="#_x0000_t75" style="width:165.75pt;height:21pt" o:ole="">
            <v:imagedata r:id="rId1033" o:title=""/>
          </v:shape>
          <o:OLEObject Type="Embed" ProgID="Equation.DSMT4" ShapeID="_x0000_i1567" DrawAspect="Content" ObjectID="_1709892862" r:id="rId1034"/>
        </w:object>
      </w:r>
    </w:p>
    <w:p w14:paraId="3A1AF722" w14:textId="23FD4911" w:rsidR="00EA22C4" w:rsidRDefault="00EA22C4" w:rsidP="00596896">
      <w:pPr>
        <w:pStyle w:val="Header"/>
        <w:numPr>
          <w:ilvl w:val="0"/>
          <w:numId w:val="70"/>
        </w:numPr>
        <w:tabs>
          <w:tab w:val="clear" w:pos="4680"/>
          <w:tab w:val="clear" w:pos="9360"/>
        </w:tabs>
        <w:spacing w:after="160" w:line="276" w:lineRule="auto"/>
        <w:ind w:left="426" w:hanging="426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EA22C4">
        <w:rPr>
          <w:rFonts w:ascii="Saysettha OT" w:eastAsia="Phetsarath OT" w:hAnsi="Saysettha OT" w:cs="Saysettha OT" w:hint="cs"/>
          <w:b/>
          <w:bCs/>
          <w:cs/>
          <w:lang w:bidi="lo-LA"/>
        </w:rPr>
        <w:t>ທາດລະລາຍວິເຄາະໄຟຟ້າອ່ອນ</w:t>
      </w:r>
    </w:p>
    <w:p w14:paraId="053FF593" w14:textId="626CD121" w:rsidR="007916B5" w:rsidRDefault="00F766DC" w:rsidP="00766B5B">
      <w:pPr>
        <w:pStyle w:val="Header"/>
        <w:tabs>
          <w:tab w:val="clear" w:pos="4680"/>
          <w:tab w:val="clear" w:pos="9360"/>
        </w:tabs>
        <w:spacing w:after="160" w:line="276" w:lineRule="auto"/>
        <w:ind w:firstLine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7916B5" w:rsidRPr="007916B5">
        <w:rPr>
          <w:rFonts w:ascii="Saysettha OT" w:eastAsia="Phetsarath OT" w:hAnsi="Saysettha OT" w:cs="Saysettha OT" w:hint="cs"/>
          <w:cs/>
          <w:lang w:bidi="lo-LA"/>
        </w:rPr>
        <w:t>ທາດທີ່ແຕກຕົວເປັນອີອົງ</w:t>
      </w:r>
      <w:r w:rsidR="007916B5">
        <w:rPr>
          <w:rFonts w:ascii="Saysettha OT" w:eastAsia="Phetsarath OT" w:hAnsi="Saysettha OT" w:cs="Saysettha OT" w:hint="cs"/>
          <w:cs/>
          <w:lang w:bidi="lo-LA"/>
        </w:rPr>
        <w:t xml:space="preserve">ໄດ້ບາງສ່ວນ ຫຼື ແຕກຕົວໄດ້ນ້ອຍເຮັດໃຫ້ການຊັກນໍາໄຟຟ້າໄດ້ນ້ອຍເອີ້ນວ່າ </w:t>
      </w:r>
    </w:p>
    <w:p w14:paraId="46E8DC97" w14:textId="053F4A83" w:rsidR="00EA22C4" w:rsidRDefault="007916B5" w:rsidP="00766B5B">
      <w:pPr>
        <w:pStyle w:val="Header"/>
        <w:tabs>
          <w:tab w:val="clear" w:pos="4680"/>
          <w:tab w:val="clear" w:pos="9360"/>
        </w:tabs>
        <w:spacing w:after="160" w:line="276" w:lineRule="auto"/>
        <w:ind w:firstLine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ທາດລະລາຍວິເຄາະໄຟຟ້າອ່ອນຄື: </w:t>
      </w:r>
    </w:p>
    <w:p w14:paraId="681A4320" w14:textId="4880008F" w:rsidR="00703B10" w:rsidRDefault="00FB5FB8" w:rsidP="00766B5B">
      <w:pPr>
        <w:pStyle w:val="Header"/>
        <w:tabs>
          <w:tab w:val="clear" w:pos="4680"/>
          <w:tab w:val="clear" w:pos="9360"/>
        </w:tabs>
        <w:spacing w:after="160" w:line="276" w:lineRule="auto"/>
        <w:ind w:firstLine="426"/>
        <w:jc w:val="thaiDistribute"/>
        <w:rPr>
          <w:rFonts w:ascii="Saysettha OT" w:eastAsia="Phetsarath OT" w:hAnsi="Saysettha OT" w:cs="Saysettha OT"/>
          <w:lang w:bidi="lo-LA"/>
        </w:rPr>
      </w:pPr>
      <w:r w:rsidRPr="00703B10">
        <w:rPr>
          <w:rFonts w:ascii="Saysettha OT" w:eastAsia="Phetsarath OT" w:hAnsi="Saysettha OT" w:cs="Saysettha OT"/>
          <w:position w:val="-12"/>
          <w:lang w:bidi="lo-LA"/>
        </w:rPr>
        <w:object w:dxaOrig="7820" w:dyaOrig="360" w14:anchorId="1453E885">
          <v:shape id="_x0000_i1568" type="#_x0000_t75" style="width:391.5pt;height:18pt" o:ole="">
            <v:imagedata r:id="rId1035" o:title=""/>
          </v:shape>
          <o:OLEObject Type="Embed" ProgID="Equation.DSMT4" ShapeID="_x0000_i1568" DrawAspect="Content" ObjectID="_1709892863" r:id="rId1036"/>
        </w:object>
      </w:r>
    </w:p>
    <w:p w14:paraId="71464C78" w14:textId="77777777" w:rsidR="0014069A" w:rsidRDefault="0067180D" w:rsidP="00766B5B">
      <w:pPr>
        <w:pStyle w:val="Header"/>
        <w:tabs>
          <w:tab w:val="clear" w:pos="4680"/>
          <w:tab w:val="clear" w:pos="9360"/>
        </w:tabs>
        <w:spacing w:after="160" w:line="276" w:lineRule="auto"/>
        <w:ind w:firstLine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ມີສົມຜົນເຄມີດັ່ງນີ້:</w:t>
      </w:r>
    </w:p>
    <w:p w14:paraId="34B5AE54" w14:textId="28621E85" w:rsidR="0067180D" w:rsidRDefault="003443DE" w:rsidP="009E6F67">
      <w:pPr>
        <w:pStyle w:val="Header"/>
        <w:tabs>
          <w:tab w:val="clear" w:pos="4680"/>
          <w:tab w:val="clear" w:pos="9360"/>
        </w:tabs>
        <w:spacing w:after="160" w:line="276" w:lineRule="auto"/>
        <w:ind w:firstLine="426"/>
        <w:jc w:val="center"/>
        <w:rPr>
          <w:rFonts w:ascii="Saysettha OT" w:eastAsia="Phetsarath OT" w:hAnsi="Saysettha OT" w:cs="Saysettha OT"/>
          <w:lang w:bidi="lo-LA"/>
        </w:rPr>
      </w:pPr>
      <w:r w:rsidRPr="00BF3105">
        <w:rPr>
          <w:rFonts w:ascii="Saysettha OT" w:eastAsia="Phetsarath OT" w:hAnsi="Saysettha OT" w:cs="Saysettha OT"/>
          <w:position w:val="-16"/>
          <w:cs/>
          <w:lang w:bidi="lo-LA"/>
        </w:rPr>
        <w:object w:dxaOrig="2540" w:dyaOrig="480" w14:anchorId="1F199D56">
          <v:shape id="_x0000_i1569" type="#_x0000_t75" style="width:126.75pt;height:25.5pt" o:ole="">
            <v:imagedata r:id="rId1037" o:title=""/>
          </v:shape>
          <o:OLEObject Type="Embed" ProgID="Equation.DSMT4" ShapeID="_x0000_i1569" DrawAspect="Content" ObjectID="_1709892864" r:id="rId1038"/>
        </w:object>
      </w:r>
    </w:p>
    <w:p w14:paraId="71A23D38" w14:textId="0E8B0B43" w:rsidR="00FB5FB8" w:rsidRDefault="003443DE" w:rsidP="009E6F67">
      <w:pPr>
        <w:pStyle w:val="Header"/>
        <w:tabs>
          <w:tab w:val="clear" w:pos="4680"/>
          <w:tab w:val="clear" w:pos="9360"/>
        </w:tabs>
        <w:spacing w:after="160" w:line="276" w:lineRule="auto"/>
        <w:ind w:firstLine="426"/>
        <w:jc w:val="center"/>
        <w:rPr>
          <w:rFonts w:ascii="Saysettha OT" w:eastAsia="Phetsarath OT" w:hAnsi="Saysettha OT" w:cs="Saysettha OT"/>
          <w:lang w:bidi="lo-LA"/>
        </w:rPr>
      </w:pPr>
      <w:r w:rsidRPr="00BF3105">
        <w:rPr>
          <w:rFonts w:ascii="Saysettha OT" w:eastAsia="Phetsarath OT" w:hAnsi="Saysettha OT" w:cs="Saysettha OT"/>
          <w:position w:val="-16"/>
          <w:cs/>
          <w:lang w:bidi="lo-LA"/>
        </w:rPr>
        <w:object w:dxaOrig="4160" w:dyaOrig="480" w14:anchorId="6F4CD625">
          <v:shape id="_x0000_i1570" type="#_x0000_t75" style="width:207.75pt;height:25.5pt" o:ole="">
            <v:imagedata r:id="rId1039" o:title=""/>
          </v:shape>
          <o:OLEObject Type="Embed" ProgID="Equation.DSMT4" ShapeID="_x0000_i1570" DrawAspect="Content" ObjectID="_1709892865" r:id="rId1040"/>
        </w:object>
      </w:r>
    </w:p>
    <w:p w14:paraId="0082E552" w14:textId="336DC24B" w:rsidR="00766B5B" w:rsidRDefault="00766B5B" w:rsidP="00596896">
      <w:pPr>
        <w:pStyle w:val="Header"/>
        <w:numPr>
          <w:ilvl w:val="0"/>
          <w:numId w:val="70"/>
        </w:numPr>
        <w:tabs>
          <w:tab w:val="clear" w:pos="4680"/>
          <w:tab w:val="clear" w:pos="9360"/>
        </w:tabs>
        <w:spacing w:after="160" w:line="276" w:lineRule="auto"/>
        <w:ind w:left="426" w:hanging="426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766B5B">
        <w:rPr>
          <w:rFonts w:ascii="Saysettha OT" w:eastAsia="Phetsarath OT" w:hAnsi="Saysettha OT" w:cs="Saysettha OT" w:hint="cs"/>
          <w:b/>
          <w:bCs/>
          <w:cs/>
          <w:lang w:bidi="lo-LA"/>
        </w:rPr>
        <w:t>ທາດລະລາຍບໍ່ວິເຄາະໄຟຟ້າ</w:t>
      </w:r>
    </w:p>
    <w:p w14:paraId="6BE4C906" w14:textId="345DEE97" w:rsidR="004A718B" w:rsidRPr="0094475F" w:rsidRDefault="00F766DC" w:rsidP="0094475F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766B5B">
        <w:rPr>
          <w:rFonts w:ascii="Saysettha OT" w:eastAsia="Phetsarath OT" w:hAnsi="Saysettha OT" w:cs="Saysettha OT" w:hint="cs"/>
          <w:cs/>
          <w:lang w:bidi="lo-LA"/>
        </w:rPr>
        <w:t>ທາດລະລາຍທີ່ບໍ່ຊັກນໍາໄຟຟ້າ ສະແດງວ່າທາດຖືກລະລາຍບໍ່ສາມາດແຕກຕົວເປັນອີອົງ ຫຼື ແຕກຕົວເປັນອີອົງ</w:t>
      </w:r>
      <w:r w:rsidR="004A718B">
        <w:rPr>
          <w:rFonts w:ascii="Saysettha OT" w:eastAsia="Phetsarath OT" w:hAnsi="Saysettha OT" w:cs="Saysettha OT" w:hint="cs"/>
          <w:cs/>
          <w:lang w:bidi="lo-LA"/>
        </w:rPr>
        <w:t>ໄດ້ນ້ອຍຫຼາຍເອີ້ນວ່າ ທາດລະລາຍວິເຄາະໄຟຟ້າ.</w:t>
      </w:r>
    </w:p>
    <w:p w14:paraId="0AEF970D" w14:textId="77777777" w:rsidR="0094475F" w:rsidRDefault="0094475F">
      <w:pPr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/>
          <w:cs/>
          <w:lang w:bidi="lo-LA"/>
        </w:rPr>
        <w:br w:type="page"/>
      </w:r>
    </w:p>
    <w:p w14:paraId="56F94080" w14:textId="053986A8" w:rsidR="004A718B" w:rsidRDefault="004A718B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lastRenderedPageBreak/>
        <w:t>ໃຫ້ວຽກບ້ານ:</w:t>
      </w:r>
    </w:p>
    <w:p w14:paraId="7713B42E" w14:textId="26644DBA" w:rsidR="004A718B" w:rsidRPr="00F3245D" w:rsidRDefault="004A718B" w:rsidP="00596896">
      <w:pPr>
        <w:pStyle w:val="ListParagraph"/>
        <w:numPr>
          <w:ilvl w:val="0"/>
          <w:numId w:val="71"/>
        </w:numPr>
        <w:spacing w:line="276" w:lineRule="auto"/>
        <w:ind w:left="567" w:hanging="283"/>
        <w:jc w:val="thaiDistribute"/>
        <w:rPr>
          <w:rFonts w:ascii="Times New Roman" w:hAnsi="Times New Roman" w:cstheme="minorBidi"/>
          <w:lang w:bidi="lo-LA"/>
        </w:rPr>
      </w:pPr>
      <w:r w:rsidRPr="004A718B">
        <w:rPr>
          <w:rFonts w:ascii="Saysettha OT" w:eastAsia="Phetsarath OT" w:hAnsi="Saysettha OT" w:cs="Saysettha OT" w:hint="cs"/>
          <w:cs/>
          <w:lang w:bidi="lo-LA"/>
        </w:rPr>
        <w:t>ເມື່ອນໍາທາດລະລາຍ</w:t>
      </w:r>
      <w:r w:rsidRPr="004A718B">
        <w:rPr>
          <w:position w:val="-10"/>
          <w:cs/>
          <w:lang w:bidi="lo-LA"/>
        </w:rPr>
        <w:object w:dxaOrig="1300" w:dyaOrig="320" w14:anchorId="5FDD12FD">
          <v:shape id="_x0000_i1571" type="#_x0000_t75" style="width:66pt;height:15.75pt" o:ole="">
            <v:imagedata r:id="rId1041" o:title=""/>
          </v:shape>
          <o:OLEObject Type="Embed" ProgID="Equation.DSMT4" ShapeID="_x0000_i1571" DrawAspect="Content" ObjectID="_1709892866" r:id="rId1042"/>
        </w:object>
      </w:r>
      <w:r w:rsidRPr="004A718B">
        <w:rPr>
          <w:rFonts w:ascii="Saysettha OT" w:eastAsia="Phetsarath OT" w:hAnsi="Saysettha OT" w:cs="Saysettha OT" w:hint="cs"/>
          <w:cs/>
          <w:lang w:bidi="lo-LA"/>
        </w:rPr>
        <w:t>ແລະ</w:t>
      </w:r>
      <w:r w:rsidRPr="004A718B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621C4B56">
          <v:shape id="_x0000_i1572" type="#_x0000_t75" style="width:15.75pt;height:15.75pt" o:ole="">
            <v:imagedata r:id="rId1043" o:title=""/>
          </v:shape>
          <o:OLEObject Type="Embed" ProgID="Equation.DSMT4" ShapeID="_x0000_i1572" DrawAspect="Content" ObjectID="_1709892867" r:id="rId1044"/>
        </w:object>
      </w:r>
      <w:r w:rsidRPr="004A718B">
        <w:rPr>
          <w:rFonts w:ascii="Saysettha OT" w:eastAsia="Phetsarath OT" w:hAnsi="Saysettha OT" w:cs="Saysettha OT" w:hint="cs"/>
          <w:cs/>
          <w:lang w:bidi="lo-LA"/>
        </w:rPr>
        <w:t>ທີ່ມີຄວາມເຂັ້ມຂຸ້ນເທົ່າກັນ ໄປທົດສອບ</w:t>
      </w:r>
      <w:r w:rsidR="00F3245D">
        <w:rPr>
          <w:rFonts w:ascii="Saysettha OT" w:hAnsi="Saysettha OT" w:cs="Saysettha OT" w:hint="cs"/>
          <w:cs/>
          <w:lang w:bidi="lo-LA"/>
        </w:rPr>
        <w:t>ການປ່ຽນສີຂອງເຈ້ຍລິດມັດ ແລະ ຄວາມສາມາດໃນການຊັກນໍາໄຟຟ້າໄດ້ດັ່ງນີ້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3304"/>
        <w:gridCol w:w="3305"/>
      </w:tblGrid>
      <w:tr w:rsidR="00F3245D" w:rsidRPr="00F3245D" w14:paraId="73CC1140" w14:textId="77777777" w:rsidTr="00F3245D">
        <w:trPr>
          <w:jc w:val="center"/>
        </w:trPr>
        <w:tc>
          <w:tcPr>
            <w:tcW w:w="2605" w:type="dxa"/>
          </w:tcPr>
          <w:p w14:paraId="0455F048" w14:textId="1498248F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F3245D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</w:t>
            </w:r>
          </w:p>
        </w:tc>
        <w:tc>
          <w:tcPr>
            <w:tcW w:w="3304" w:type="dxa"/>
          </w:tcPr>
          <w:p w14:paraId="6FEFAD8E" w14:textId="7B8C79B6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F3245D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ສີເຈ້ຍລິດມັດ</w:t>
            </w:r>
          </w:p>
        </w:tc>
        <w:tc>
          <w:tcPr>
            <w:tcW w:w="3305" w:type="dxa"/>
          </w:tcPr>
          <w:p w14:paraId="58E211A7" w14:textId="33387874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F3245D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ຮຸ່ງຂອງຫົວທຽນ</w:t>
            </w:r>
          </w:p>
        </w:tc>
      </w:tr>
      <w:tr w:rsidR="00F3245D" w:rsidRPr="00F3245D" w14:paraId="30079427" w14:textId="77777777" w:rsidTr="00F3245D">
        <w:trPr>
          <w:jc w:val="center"/>
        </w:trPr>
        <w:tc>
          <w:tcPr>
            <w:tcW w:w="2605" w:type="dxa"/>
          </w:tcPr>
          <w:p w14:paraId="76BEBF6E" w14:textId="5D978B3D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Cs w:val="24"/>
                <w:lang w:bidi="lo-LA"/>
              </w:rPr>
            </w:pPr>
            <w:r w:rsidRPr="00F3245D">
              <w:rPr>
                <w:rFonts w:ascii="Times New Roman" w:hAnsi="Times New Roman" w:cs="Times New Roman"/>
                <w:szCs w:val="24"/>
                <w:lang w:bidi="lo-LA"/>
              </w:rPr>
              <w:t>A</w:t>
            </w:r>
          </w:p>
        </w:tc>
        <w:tc>
          <w:tcPr>
            <w:tcW w:w="3304" w:type="dxa"/>
          </w:tcPr>
          <w:p w14:paraId="0EC2D07B" w14:textId="69691F41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ໍ່ປ່ຽນສີ</w:t>
            </w:r>
          </w:p>
        </w:tc>
        <w:tc>
          <w:tcPr>
            <w:tcW w:w="3305" w:type="dxa"/>
          </w:tcPr>
          <w:p w14:paraId="62C4B95A" w14:textId="5775BDDE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ຸ່ງຫຼາຍ</w:t>
            </w:r>
          </w:p>
        </w:tc>
      </w:tr>
      <w:tr w:rsidR="00F3245D" w:rsidRPr="00F3245D" w14:paraId="6782180E" w14:textId="77777777" w:rsidTr="00F3245D">
        <w:trPr>
          <w:jc w:val="center"/>
        </w:trPr>
        <w:tc>
          <w:tcPr>
            <w:tcW w:w="2605" w:type="dxa"/>
          </w:tcPr>
          <w:p w14:paraId="2DCB6992" w14:textId="19C57A9B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Cs w:val="24"/>
                <w:lang w:bidi="lo-LA"/>
              </w:rPr>
            </w:pPr>
            <w:r w:rsidRPr="00F3245D">
              <w:rPr>
                <w:rFonts w:ascii="Times New Roman" w:hAnsi="Times New Roman" w:cs="Times New Roman"/>
                <w:szCs w:val="24"/>
                <w:lang w:bidi="lo-LA"/>
              </w:rPr>
              <w:t>B</w:t>
            </w:r>
          </w:p>
        </w:tc>
        <w:tc>
          <w:tcPr>
            <w:tcW w:w="3304" w:type="dxa"/>
          </w:tcPr>
          <w:p w14:paraId="6F9DD1DD" w14:textId="03A677AC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ແດງເປັນສີຟ້າ</w:t>
            </w:r>
          </w:p>
        </w:tc>
        <w:tc>
          <w:tcPr>
            <w:tcW w:w="3305" w:type="dxa"/>
          </w:tcPr>
          <w:p w14:paraId="14890499" w14:textId="3E3AFD32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ຸ່ງເລັກນ້ອຍ</w:t>
            </w:r>
          </w:p>
        </w:tc>
      </w:tr>
      <w:tr w:rsidR="00F3245D" w:rsidRPr="00F3245D" w14:paraId="12822FB5" w14:textId="77777777" w:rsidTr="00F3245D">
        <w:trPr>
          <w:jc w:val="center"/>
        </w:trPr>
        <w:tc>
          <w:tcPr>
            <w:tcW w:w="2605" w:type="dxa"/>
          </w:tcPr>
          <w:p w14:paraId="04E1ACF4" w14:textId="47FD3ECF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Cs w:val="24"/>
                <w:lang w:bidi="lo-LA"/>
              </w:rPr>
            </w:pPr>
            <w:r w:rsidRPr="00F3245D">
              <w:rPr>
                <w:rFonts w:ascii="Times New Roman" w:hAnsi="Times New Roman" w:cs="Times New Roman"/>
                <w:szCs w:val="24"/>
                <w:lang w:bidi="lo-LA"/>
              </w:rPr>
              <w:t>C</w:t>
            </w:r>
          </w:p>
        </w:tc>
        <w:tc>
          <w:tcPr>
            <w:tcW w:w="3304" w:type="dxa"/>
          </w:tcPr>
          <w:p w14:paraId="60B4B447" w14:textId="009AEA0E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ຟ້າກາຍເປັນສີແດງ</w:t>
            </w:r>
          </w:p>
        </w:tc>
        <w:tc>
          <w:tcPr>
            <w:tcW w:w="3305" w:type="dxa"/>
          </w:tcPr>
          <w:p w14:paraId="0F74E502" w14:textId="4A7C40D4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ຸ່ງຫຼາຍ</w:t>
            </w:r>
          </w:p>
        </w:tc>
      </w:tr>
      <w:tr w:rsidR="00F3245D" w:rsidRPr="00F3245D" w14:paraId="3A5992C6" w14:textId="77777777" w:rsidTr="00F3245D">
        <w:trPr>
          <w:jc w:val="center"/>
        </w:trPr>
        <w:tc>
          <w:tcPr>
            <w:tcW w:w="2605" w:type="dxa"/>
          </w:tcPr>
          <w:p w14:paraId="276CEC27" w14:textId="595F755F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Cs w:val="24"/>
                <w:lang w:bidi="lo-LA"/>
              </w:rPr>
            </w:pPr>
            <w:r w:rsidRPr="00F3245D">
              <w:rPr>
                <w:rFonts w:ascii="Times New Roman" w:hAnsi="Times New Roman" w:cs="Times New Roman"/>
                <w:szCs w:val="24"/>
                <w:lang w:bidi="lo-LA"/>
              </w:rPr>
              <w:t>D</w:t>
            </w:r>
          </w:p>
        </w:tc>
        <w:tc>
          <w:tcPr>
            <w:tcW w:w="3304" w:type="dxa"/>
          </w:tcPr>
          <w:p w14:paraId="18AC4CE4" w14:textId="7BF587AB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ໍ່ປ່ຽນສີ</w:t>
            </w:r>
          </w:p>
        </w:tc>
        <w:tc>
          <w:tcPr>
            <w:tcW w:w="3305" w:type="dxa"/>
          </w:tcPr>
          <w:p w14:paraId="250E8D90" w14:textId="18CEF737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ໍ່ຮຸ່ງ</w:t>
            </w:r>
          </w:p>
        </w:tc>
      </w:tr>
      <w:tr w:rsidR="00F3245D" w:rsidRPr="00F3245D" w14:paraId="6B41A22B" w14:textId="77777777" w:rsidTr="00F3245D">
        <w:trPr>
          <w:jc w:val="center"/>
        </w:trPr>
        <w:tc>
          <w:tcPr>
            <w:tcW w:w="2605" w:type="dxa"/>
          </w:tcPr>
          <w:p w14:paraId="19607805" w14:textId="3E26A61D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Cs w:val="24"/>
                <w:lang w:bidi="lo-LA"/>
              </w:rPr>
            </w:pPr>
            <w:r w:rsidRPr="00F3245D">
              <w:rPr>
                <w:rFonts w:ascii="Times New Roman" w:hAnsi="Times New Roman" w:cs="Times New Roman"/>
                <w:szCs w:val="24"/>
                <w:lang w:bidi="lo-LA"/>
              </w:rPr>
              <w:t>E</w:t>
            </w:r>
          </w:p>
        </w:tc>
        <w:tc>
          <w:tcPr>
            <w:tcW w:w="3304" w:type="dxa"/>
          </w:tcPr>
          <w:p w14:paraId="24E9133D" w14:textId="2712CF1B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ຟ້າກາຍເປັນສີແດງ</w:t>
            </w:r>
          </w:p>
        </w:tc>
        <w:tc>
          <w:tcPr>
            <w:tcW w:w="3305" w:type="dxa"/>
          </w:tcPr>
          <w:p w14:paraId="1C93C036" w14:textId="11D4FA91" w:rsidR="00F3245D" w:rsidRPr="00F3245D" w:rsidRDefault="00F3245D" w:rsidP="00F3245D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ຸ່ງເລັກນ້ອຍ</w:t>
            </w:r>
          </w:p>
        </w:tc>
      </w:tr>
    </w:tbl>
    <w:p w14:paraId="7106ACDD" w14:textId="20B72755" w:rsidR="00F3245D" w:rsidRDefault="00263057" w:rsidP="00F3245D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. ທາດລະລາຍໃດຈັດເປັນທາດລະລາຍວິເຄາະໄຟຟ້າແຮງ</w:t>
      </w:r>
      <w:r w:rsidR="005C0CCA"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ແລະທາດລະລາຍໃດຈັດເປັນທາດລະລາຍວິເຄາະໄຟຟ້າອ່ອນ </w:t>
      </w:r>
      <w:r w:rsidRPr="00BE515A">
        <w:rPr>
          <w:rFonts w:ascii="Times New Roman" w:hAnsi="Times New Roman" w:cs="Times New Roman"/>
          <w:cs/>
          <w:lang w:bidi="lo-LA"/>
        </w:rPr>
        <w:t>?</w:t>
      </w:r>
    </w:p>
    <w:p w14:paraId="2C095592" w14:textId="33D993E4" w:rsidR="00263057" w:rsidRDefault="00263057" w:rsidP="00F3245D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</w:t>
      </w:r>
      <w:r w:rsidR="00B4549F">
        <w:rPr>
          <w:rFonts w:ascii="Saysettha OT" w:hAnsi="Saysettha OT" w:cs="Saysettha OT" w:hint="cs"/>
          <w:cs/>
          <w:lang w:bidi="lo-LA"/>
        </w:rPr>
        <w:t>ທາດລະລາຍໃດເປັນທາດລະລາຍວິເຄາະໄຟຟ້າແຮງ</w:t>
      </w:r>
      <w:r w:rsidR="005C0CCA">
        <w:rPr>
          <w:rFonts w:ascii="Saysettha OT" w:hAnsi="Saysettha OT" w:cs="Saysettha OT" w:hint="cs"/>
          <w:cs/>
          <w:lang w:bidi="lo-LA"/>
        </w:rPr>
        <w:t xml:space="preserve"> </w:t>
      </w:r>
      <w:r w:rsidR="00B4549F">
        <w:rPr>
          <w:rFonts w:ascii="Saysettha OT" w:hAnsi="Saysettha OT" w:cs="Saysettha OT" w:hint="cs"/>
          <w:cs/>
          <w:lang w:bidi="lo-LA"/>
        </w:rPr>
        <w:t xml:space="preserve">ທີ່ມີຄຸນລັກສະນະເປັນອາຊິດ ຫຼື ບາເຊີ </w:t>
      </w:r>
      <w:r w:rsidR="00B4549F" w:rsidRPr="00B4549F">
        <w:rPr>
          <w:rFonts w:ascii="Times New Roman" w:hAnsi="Times New Roman" w:cs="Times New Roman"/>
          <w:cs/>
          <w:lang w:bidi="lo-LA"/>
        </w:rPr>
        <w:t>?</w:t>
      </w:r>
    </w:p>
    <w:p w14:paraId="329B5B3F" w14:textId="44EB29B7" w:rsidR="00B4549F" w:rsidRDefault="005C0CCA" w:rsidP="00F3245D">
      <w:pPr>
        <w:pStyle w:val="ListParagraph"/>
        <w:spacing w:line="276" w:lineRule="auto"/>
        <w:ind w:left="709"/>
        <w:jc w:val="thaiDistribute"/>
        <w:rPr>
          <w:rFonts w:ascii="Times New Roman" w:hAnsi="Times New Roman" w:cstheme="minorBidi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ຄ. ທາດລະລາຍໃດຈັດເປັນທາດລະລາຍວິເຄາະໄຟຟ້າ ທີ່ມີຄຸນລັກສະນະເປັນກາງ </w:t>
      </w:r>
      <w:r w:rsidRPr="00B4549F">
        <w:rPr>
          <w:rFonts w:ascii="Times New Roman" w:hAnsi="Times New Roman" w:cs="Times New Roman"/>
          <w:cs/>
          <w:lang w:bidi="lo-LA"/>
        </w:rPr>
        <w:t>?</w:t>
      </w:r>
    </w:p>
    <w:p w14:paraId="0CAC318B" w14:textId="7B2869AA" w:rsidR="005C0CCA" w:rsidRDefault="005C0CCA" w:rsidP="005C0CCA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Times New Roman" w:hAnsi="Times New Roman" w:cstheme="minorBidi"/>
          <w:lang w:bidi="lo-LA"/>
        </w:rPr>
        <w:t xml:space="preserve">2. </w:t>
      </w:r>
      <w:r w:rsidRPr="005C0CCA">
        <w:rPr>
          <w:rFonts w:ascii="Saysettha OT" w:hAnsi="Saysettha OT" w:cs="Saysettha OT"/>
          <w:cs/>
          <w:lang w:bidi="lo-LA"/>
        </w:rPr>
        <w:t>ຈົ່ງຂຽນສົມຜົນ</w:t>
      </w:r>
      <w:r>
        <w:rPr>
          <w:rFonts w:ascii="Saysettha OT" w:hAnsi="Saysettha OT" w:cs="Saysettha OT" w:hint="cs"/>
          <w:cs/>
          <w:lang w:bidi="lo-LA"/>
        </w:rPr>
        <w:t>ສະແດງການແຕກຕົວເປັນອີອົງໃນນໍ້າຂອງທາດຕໍ່ໄປນີ້:</w:t>
      </w:r>
    </w:p>
    <w:p w14:paraId="586A8841" w14:textId="298F8C29" w:rsidR="005C0CCA" w:rsidRDefault="005C0CCA" w:rsidP="005C0CCA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ກ. ທາດລະລາຍວິເຄາະໄຟຟ້າແຮງ</w:t>
      </w:r>
      <w:r w:rsidRPr="005C0CCA">
        <w:rPr>
          <w:rFonts w:ascii="Saysettha OT" w:hAnsi="Saysettha OT" w:cs="Saysettha OT"/>
          <w:position w:val="-12"/>
          <w:cs/>
          <w:lang w:bidi="lo-LA"/>
        </w:rPr>
        <w:object w:dxaOrig="780" w:dyaOrig="360" w14:anchorId="2B943C97">
          <v:shape id="_x0000_i1573" type="#_x0000_t75" style="width:38.25pt;height:18pt" o:ole="">
            <v:imagedata r:id="rId1045" o:title=""/>
          </v:shape>
          <o:OLEObject Type="Embed" ProgID="Equation.DSMT4" ShapeID="_x0000_i1573" DrawAspect="Content" ObjectID="_1709892868" r:id="rId1046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5C0CCA">
        <w:rPr>
          <w:rFonts w:ascii="Saysettha OT" w:hAnsi="Saysettha OT" w:cs="Saysettha OT"/>
          <w:position w:val="-10"/>
          <w:cs/>
          <w:lang w:bidi="lo-LA"/>
        </w:rPr>
        <w:object w:dxaOrig="540" w:dyaOrig="320" w14:anchorId="133EAC8B">
          <v:shape id="_x0000_i1574" type="#_x0000_t75" style="width:26.25pt;height:15.75pt" o:ole="">
            <v:imagedata r:id="rId1047" o:title=""/>
          </v:shape>
          <o:OLEObject Type="Embed" ProgID="Equation.DSMT4" ShapeID="_x0000_i1574" DrawAspect="Content" ObjectID="_1709892869" r:id="rId1048"/>
        </w:object>
      </w:r>
    </w:p>
    <w:p w14:paraId="40BCF437" w14:textId="3C2E3001" w:rsidR="00F766DC" w:rsidRPr="00013BC0" w:rsidRDefault="005C0CCA" w:rsidP="00013BC0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ຂ. ທາດລະລາຍວິເຄາະໄຟຟ້າອ່ອນ</w:t>
      </w:r>
      <w:r w:rsidRPr="005C0CCA">
        <w:rPr>
          <w:rFonts w:ascii="Saysettha OT" w:hAnsi="Saysettha OT" w:cs="Saysettha OT"/>
          <w:position w:val="-10"/>
          <w:cs/>
          <w:lang w:bidi="lo-LA"/>
        </w:rPr>
        <w:object w:dxaOrig="680" w:dyaOrig="320" w14:anchorId="3EB3BA00">
          <v:shape id="_x0000_i1575" type="#_x0000_t75" style="width:33.75pt;height:15.75pt" o:ole="">
            <v:imagedata r:id="rId1049" o:title=""/>
          </v:shape>
          <o:OLEObject Type="Embed" ProgID="Equation.DSMT4" ShapeID="_x0000_i1575" DrawAspect="Content" ObjectID="_1709892870" r:id="rId1050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5C0CCA">
        <w:rPr>
          <w:rFonts w:ascii="Saysettha OT" w:hAnsi="Saysettha OT" w:cs="Saysettha OT"/>
          <w:position w:val="-12"/>
          <w:cs/>
          <w:lang w:bidi="lo-LA"/>
        </w:rPr>
        <w:object w:dxaOrig="499" w:dyaOrig="360" w14:anchorId="0FF371C3">
          <v:shape id="_x0000_i1576" type="#_x0000_t75" style="width:25.5pt;height:18pt" o:ole="">
            <v:imagedata r:id="rId1051" o:title=""/>
          </v:shape>
          <o:OLEObject Type="Embed" ProgID="Equation.DSMT4" ShapeID="_x0000_i1576" DrawAspect="Content" ObjectID="_1709892871" r:id="rId1052"/>
        </w:object>
      </w:r>
    </w:p>
    <w:p w14:paraId="16133920" w14:textId="372FBA94" w:rsidR="00EA7BA3" w:rsidRPr="00013BC0" w:rsidRDefault="00C76B74" w:rsidP="00013BC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3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ທາດລະລາຍອາຊິດ ແລະ ບາເຊີ</w:t>
      </w:r>
    </w:p>
    <w:p w14:paraId="7D96BF23" w14:textId="77777777" w:rsidR="00C76B74" w:rsidRDefault="00C76B74" w:rsidP="00F766DC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1B2FABBC" w14:textId="77777777" w:rsidR="00C76B74" w:rsidRDefault="00C76B74" w:rsidP="00F766DC">
      <w:pPr>
        <w:pStyle w:val="Header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0EDC1541" w14:textId="77777777" w:rsidR="00C76B74" w:rsidRDefault="00C76B74" w:rsidP="00F766DC">
      <w:pPr>
        <w:pStyle w:val="Header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2C281CCE" w14:textId="77777777" w:rsidR="00C76B74" w:rsidRDefault="00C76B74" w:rsidP="00F766DC">
      <w:pPr>
        <w:pStyle w:val="Header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19E5DB89" w14:textId="3DEAA42E" w:rsidR="00C76B74" w:rsidRPr="00C92C40" w:rsidRDefault="00C92C40" w:rsidP="00F766DC">
      <w:pPr>
        <w:pStyle w:val="Header"/>
        <w:numPr>
          <w:ilvl w:val="0"/>
          <w:numId w:val="72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ອາຊິດ ແລະ ບາເຊີຈະໃຫ້ອີອົງແມ່ນອີອົງໃດ</w:t>
      </w:r>
      <w:r w:rsidR="00C76B74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76B74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223E24D" w14:textId="34552E43" w:rsidR="00C76B74" w:rsidRPr="00C92C40" w:rsidRDefault="00C92C40" w:rsidP="00F766DC">
      <w:pPr>
        <w:pStyle w:val="Header"/>
        <w:numPr>
          <w:ilvl w:val="0"/>
          <w:numId w:val="72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ີອົງທີ່ສະແດງຄຸນລັກສະນະອາຊິດຄືແນວໃດ</w:t>
      </w:r>
      <w:r w:rsidR="00C76B74" w:rsidRPr="00C92C40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76B74" w:rsidRPr="00C92C40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8DEE9E7" w14:textId="56C8494D" w:rsidR="002D2850" w:rsidRDefault="00C92C40" w:rsidP="00F766DC">
      <w:pPr>
        <w:pStyle w:val="Header"/>
        <w:numPr>
          <w:ilvl w:val="0"/>
          <w:numId w:val="72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ອີອົງທີ່ສະແດງຄຸນລັກສະນະບາເຊີຄືແນວໃດ </w:t>
      </w:r>
      <w:r w:rsidRPr="00C92C40">
        <w:rPr>
          <w:rFonts w:ascii="Times New Roman" w:eastAsia="Phetsarath OT" w:hAnsi="Times New Roman" w:cs="Times New Roman"/>
          <w:cs/>
          <w:lang w:bidi="lo-LA"/>
        </w:rPr>
        <w:t>?</w:t>
      </w:r>
    </w:p>
    <w:p w14:paraId="5CB1038F" w14:textId="1071F004" w:rsidR="00C92C40" w:rsidRDefault="00C92C40" w:rsidP="00F766DC">
      <w:pPr>
        <w:pStyle w:val="Header"/>
        <w:numPr>
          <w:ilvl w:val="0"/>
          <w:numId w:val="73"/>
        </w:numPr>
        <w:tabs>
          <w:tab w:val="clear" w:pos="4680"/>
          <w:tab w:val="clear" w:pos="9360"/>
        </w:tabs>
        <w:spacing w:after="160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C92C40">
        <w:rPr>
          <w:rFonts w:ascii="Saysettha OT" w:eastAsia="Phetsarath OT" w:hAnsi="Saysettha OT" w:cs="Saysettha OT" w:hint="cs"/>
          <w:b/>
          <w:bCs/>
          <w:cs/>
          <w:lang w:bidi="lo-LA"/>
        </w:rPr>
        <w:t>ເນື້ອໃນ:</w:t>
      </w:r>
    </w:p>
    <w:p w14:paraId="7E117A3A" w14:textId="6C41240F" w:rsidR="009C6583" w:rsidRDefault="009C6583" w:rsidP="00F34CC3">
      <w:pPr>
        <w:pStyle w:val="Header"/>
        <w:tabs>
          <w:tab w:val="clear" w:pos="4680"/>
          <w:tab w:val="clear" w:pos="9360"/>
        </w:tabs>
        <w:spacing w:after="160" w:line="276" w:lineRule="auto"/>
        <w:ind w:left="360" w:firstLine="36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ການສຶກສາຄຸນລັກສະນະຂອງທາດລະລາຍອາຊິດ ແລະ ທາດລະລາຍບາເຊີເຫັນວ່າ ທາດລະລາຍທັງສອງປະເພດສາມາດຊັກນໍາໄຟຟ້າໄດ້ສະແດງວ່າ ທາດລະລາຍນັ້ນມີການແຕກຕົວເປັນອີອົງ ສ່ວນການ</w:t>
      </w:r>
      <w:r>
        <w:rPr>
          <w:rFonts w:ascii="Saysettha OT" w:eastAsia="Phetsarath OT" w:hAnsi="Saysettha OT" w:cs="Saysettha OT" w:hint="cs"/>
          <w:cs/>
          <w:lang w:bidi="lo-LA"/>
        </w:rPr>
        <w:lastRenderedPageBreak/>
        <w:t>ປ່ຽນສີເຈ້ຍລິດມັດຕ່າງກັນນັ້ນ ຈະເປັນຕົວບົ່ງບອກເຖີງທາດລະລາຍອາຊິດ ແລະ ທາດລະລາຍບາເຊີແຕກຕ່າງກັນ.</w:t>
      </w:r>
    </w:p>
    <w:p w14:paraId="1A11371B" w14:textId="249A73F9" w:rsidR="009C6583" w:rsidRDefault="009C6583" w:rsidP="00596896">
      <w:pPr>
        <w:pStyle w:val="Header"/>
        <w:numPr>
          <w:ilvl w:val="0"/>
          <w:numId w:val="74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9C6583">
        <w:rPr>
          <w:rFonts w:ascii="Saysettha OT" w:eastAsia="Phetsarath OT" w:hAnsi="Saysettha OT" w:cs="Saysettha OT" w:hint="cs"/>
          <w:b/>
          <w:bCs/>
          <w:cs/>
          <w:lang w:bidi="lo-LA"/>
        </w:rPr>
        <w:t>ອີອົງໃນທາດລະລາຍອາຊິດ</w:t>
      </w:r>
    </w:p>
    <w:p w14:paraId="545FD2E0" w14:textId="3E41A091" w:rsidR="009C6583" w:rsidRDefault="009C6583" w:rsidP="008C7DEE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Phetsarath OT" w:hAnsi="Saysettha OT" w:cs="Saysettha OT"/>
          <w:lang w:bidi="lo-LA"/>
        </w:rPr>
      </w:pPr>
      <w:r w:rsidRPr="009C6583">
        <w:rPr>
          <w:rFonts w:ascii="Saysettha OT" w:eastAsia="Phetsarath OT" w:hAnsi="Saysettha OT" w:cs="Saysettha OT" w:hint="cs"/>
          <w:cs/>
          <w:lang w:bidi="lo-LA"/>
        </w:rPr>
        <w:t>ໃນທາດລະລາຍອາຊິດ</w:t>
      </w:r>
      <w:r w:rsidR="008C7DEE">
        <w:rPr>
          <w:rFonts w:ascii="Saysettha OT" w:eastAsia="Phetsarath OT" w:hAnsi="Saysettha OT" w:cs="Saysettha OT" w:hint="cs"/>
          <w:cs/>
          <w:lang w:bidi="lo-LA"/>
        </w:rPr>
        <w:t>ທຸກຊະນິດເປັນທາດລະລາຍວິເຄາະໄຟຟ້າ ແລະ ປ່ຽນເຈ້ຍລິດມັດຈາກສີຟ້າເປັນສີແດງ</w:t>
      </w:r>
      <w:r w:rsidR="001627B0">
        <w:rPr>
          <w:rFonts w:ascii="Saysettha OT" w:eastAsia="Phetsarath OT" w:hAnsi="Saysettha OT" w:cs="Saysettha OT" w:hint="cs"/>
          <w:cs/>
          <w:lang w:bidi="lo-LA"/>
        </w:rPr>
        <w:t>ວ່າໃນທາດລະລາຍອາຊິດມີອີອົງບາງຊະນິດຄືກັນ. ໃຫ້ສຶກສາຕົວຢ່າງການປ່ຽນແປງຂອງກ໊າສຮີໂດຼແຊນກຼໍຣົວ</w:t>
      </w:r>
      <w:r w:rsidR="001627B0" w:rsidRPr="001627B0">
        <w:rPr>
          <w:rFonts w:ascii="Saysettha OT" w:eastAsia="Phetsarath OT" w:hAnsi="Saysettha OT" w:cs="Saysettha OT"/>
          <w:position w:val="-14"/>
          <w:cs/>
          <w:lang w:bidi="lo-LA"/>
        </w:rPr>
        <w:object w:dxaOrig="740" w:dyaOrig="400" w14:anchorId="017E6737">
          <v:shape id="_x0000_i1577" type="#_x0000_t75" style="width:36.75pt;height:19.5pt" o:ole="">
            <v:imagedata r:id="rId1053" o:title=""/>
          </v:shape>
          <o:OLEObject Type="Embed" ProgID="Equation.DSMT4" ShapeID="_x0000_i1577" DrawAspect="Content" ObjectID="_1709892872" r:id="rId1054"/>
        </w:object>
      </w:r>
      <w:r w:rsidR="001627B0">
        <w:rPr>
          <w:rFonts w:ascii="Saysettha OT" w:eastAsia="Phetsarath OT" w:hAnsi="Saysettha OT" w:cs="Saysettha OT" w:hint="cs"/>
          <w:cs/>
          <w:lang w:bidi="lo-LA"/>
        </w:rPr>
        <w:t>ໃນນໍ້າດັ່ງສົມຜົນ:</w:t>
      </w:r>
    </w:p>
    <w:p w14:paraId="76B9A72D" w14:textId="27C8FD81" w:rsidR="001627B0" w:rsidRDefault="00341631" w:rsidP="009E6F67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center"/>
        <w:rPr>
          <w:rFonts w:ascii="Saysettha OT" w:eastAsia="Phetsarath OT" w:hAnsi="Saysettha OT" w:cs="Saysettha OT"/>
          <w:lang w:bidi="lo-LA"/>
        </w:rPr>
      </w:pPr>
      <w:r w:rsidRPr="001627B0">
        <w:rPr>
          <w:rFonts w:ascii="Saysettha OT" w:eastAsia="Phetsarath OT" w:hAnsi="Saysettha OT" w:cs="Saysettha OT"/>
          <w:position w:val="-16"/>
          <w:cs/>
          <w:lang w:bidi="lo-LA"/>
        </w:rPr>
        <w:object w:dxaOrig="3660" w:dyaOrig="420" w14:anchorId="03D1AC83">
          <v:shape id="_x0000_i1578" type="#_x0000_t75" style="width:182.25pt;height:21pt" o:ole="">
            <v:imagedata r:id="rId1055" o:title=""/>
          </v:shape>
          <o:OLEObject Type="Embed" ProgID="Equation.DSMT4" ShapeID="_x0000_i1578" DrawAspect="Content" ObjectID="_1709892873" r:id="rId1056"/>
        </w:object>
      </w:r>
    </w:p>
    <w:p w14:paraId="625B5DC0" w14:textId="5383C2BC" w:rsidR="00054681" w:rsidRDefault="00054681" w:rsidP="00054681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Times New Roman" w:eastAsia="Phetsarath OT" w:hAnsi="Times New Roman" w:cstheme="minorBidi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(ຈາກການທົດລອງໃນກິດຈະກໍາ</w:t>
      </w:r>
      <w:r w:rsidR="00ED2EEA">
        <w:rPr>
          <w:rFonts w:ascii="Saysettha OT" w:eastAsia="Phetsarath OT" w:hAnsi="Saysettha OT" w:cs="Saysettha OT" w:hint="cs"/>
          <w:cs/>
          <w:lang w:bidi="lo-LA"/>
        </w:rPr>
        <w:t>ທີ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54681">
        <w:rPr>
          <w:rFonts w:ascii="Times New Roman" w:eastAsia="Phetsarath OT" w:hAnsi="Times New Roman" w:cs="Times New Roman"/>
          <w:lang w:bidi="lo-LA"/>
        </w:rPr>
        <w:t>1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ບົດທີ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Pr="00054681">
        <w:rPr>
          <w:rFonts w:ascii="Times New Roman" w:eastAsia="Phetsarath OT" w:hAnsi="Times New Roman" w:cs="Times New Roman"/>
          <w:lang w:bidi="lo-LA"/>
        </w:rPr>
        <w:t>12</w:t>
      </w:r>
      <w:r>
        <w:rPr>
          <w:rFonts w:ascii="Times New Roman" w:eastAsia="Phetsarath OT" w:hAnsi="Times New Roman" w:cstheme="minorBidi" w:hint="cs"/>
          <w:cs/>
          <w:lang w:bidi="lo-LA"/>
        </w:rPr>
        <w:t>)</w:t>
      </w:r>
    </w:p>
    <w:p w14:paraId="48077541" w14:textId="59375D71" w:rsidR="00054681" w:rsidRDefault="00341631" w:rsidP="009E6F67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center"/>
        <w:rPr>
          <w:rFonts w:ascii="Saysettha OT" w:eastAsia="Phetsarath OT" w:hAnsi="Saysettha OT" w:cs="Saysettha OT"/>
          <w:lang w:bidi="lo-LA"/>
        </w:rPr>
      </w:pPr>
      <w:r w:rsidRPr="00BF3105">
        <w:rPr>
          <w:rFonts w:ascii="Saysettha OT" w:eastAsia="Phetsarath OT" w:hAnsi="Saysettha OT" w:cs="Saysettha OT"/>
          <w:position w:val="-16"/>
          <w:cs/>
          <w:lang w:bidi="lo-LA"/>
        </w:rPr>
        <w:object w:dxaOrig="5120" w:dyaOrig="460" w14:anchorId="612A1441">
          <v:shape id="_x0000_i1579" type="#_x0000_t75" style="width:255.75pt;height:23.25pt" o:ole="">
            <v:imagedata r:id="rId1057" o:title=""/>
          </v:shape>
          <o:OLEObject Type="Embed" ProgID="Equation.DSMT4" ShapeID="_x0000_i1579" DrawAspect="Content" ObjectID="_1709892874" r:id="rId1058"/>
        </w:object>
      </w:r>
    </w:p>
    <w:p w14:paraId="7F6263FA" w14:textId="267C0C64" w:rsidR="00AE47BA" w:rsidRDefault="00AE47BA" w:rsidP="00ED2EEA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ພິຈາລະນາການປ່ຽນແປງຂອງກ໊າສຮີໂດຼແຊນກຼໍຣົວ ແລະ ອາຊິດອາເຊຕິກເຫັນວ່າໃນທາດລະລາຍທັງສອງຊະນິດມີອີອົງຮີໂດຼນີອອມ</w:t>
      </w:r>
      <w:r w:rsidRPr="00AE47BA">
        <w:rPr>
          <w:rFonts w:ascii="Saysettha OT" w:eastAsia="Phetsarath OT" w:hAnsi="Saysettha OT" w:cs="Saysettha OT"/>
          <w:position w:val="-16"/>
          <w:cs/>
          <w:lang w:bidi="lo-LA"/>
        </w:rPr>
        <w:object w:dxaOrig="900" w:dyaOrig="440" w14:anchorId="723CC815">
          <v:shape id="_x0000_i1580" type="#_x0000_t75" style="width:45.75pt;height:21.75pt" o:ole="">
            <v:imagedata r:id="rId1059" o:title=""/>
          </v:shape>
          <o:OLEObject Type="Embed" ProgID="Equation.DSMT4" ShapeID="_x0000_i1580" DrawAspect="Content" ObjectID="_1709892875" r:id="rId1060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ືກັນ ແລະ ອີອົງລົບທີ່ແຕກຕ່າງກັນເຊິ່ງຂື້ນກັບຊະນິດຂອງອາຊິດ, ເນື່ອງຈາກອີອົງຮີໂດຼນີອອມ ບໍ່ໄດ້ຢູ່ເປັນອີອົງດຽວແຕ່ຍັງມີ</w:t>
      </w:r>
      <w:r w:rsidR="00545365">
        <w:rPr>
          <w:rFonts w:ascii="Saysettha OT" w:eastAsia="Phetsarath OT" w:hAnsi="Saysettha OT" w:cs="Saysettha OT" w:hint="cs"/>
          <w:cs/>
          <w:lang w:bidi="lo-LA"/>
        </w:rPr>
        <w:t>ໂມເລ</w:t>
      </w:r>
      <w:r>
        <w:rPr>
          <w:rFonts w:ascii="Saysettha OT" w:eastAsia="Phetsarath OT" w:hAnsi="Saysettha OT" w:cs="Saysettha OT" w:hint="cs"/>
          <w:cs/>
          <w:lang w:bidi="lo-LA"/>
        </w:rPr>
        <w:t>ກຸລ</w:t>
      </w:r>
      <w:r w:rsidR="00545365">
        <w:rPr>
          <w:rFonts w:ascii="Saysettha OT" w:eastAsia="Phetsarath OT" w:hAnsi="Saysettha OT" w:cs="Saysettha OT" w:hint="cs"/>
          <w:cs/>
          <w:lang w:bidi="lo-LA"/>
        </w:rPr>
        <w:t xml:space="preserve">ຂອງນໍ້າອີກຫຼາຍໆໂມເລກຸລອ້ອມຮອບຢູ່ເຊັ່ນ: </w:t>
      </w:r>
      <w:r w:rsidR="00545365" w:rsidRPr="00545365">
        <w:rPr>
          <w:rFonts w:ascii="Saysettha OT" w:eastAsia="Phetsarath OT" w:hAnsi="Saysettha OT" w:cs="Saysettha OT"/>
          <w:position w:val="-16"/>
          <w:cs/>
          <w:lang w:bidi="lo-LA"/>
        </w:rPr>
        <w:object w:dxaOrig="2180" w:dyaOrig="440" w14:anchorId="255DF2D1">
          <v:shape id="_x0000_i1581" type="#_x0000_t75" style="width:108.75pt;height:21.75pt" o:ole="">
            <v:imagedata r:id="rId1061" o:title=""/>
          </v:shape>
          <o:OLEObject Type="Embed" ProgID="Equation.DSMT4" ShapeID="_x0000_i1581" DrawAspect="Content" ObjectID="_1709892876" r:id="rId1062"/>
        </w:object>
      </w:r>
    </w:p>
    <w:p w14:paraId="7FF4244D" w14:textId="3DA48CDD" w:rsidR="00545365" w:rsidRPr="00545365" w:rsidRDefault="00545365" w:rsidP="00596896">
      <w:pPr>
        <w:pStyle w:val="Header"/>
        <w:numPr>
          <w:ilvl w:val="0"/>
          <w:numId w:val="74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theme="minorBidi"/>
          <w:b/>
          <w:bCs/>
          <w:lang w:bidi="lo-LA"/>
        </w:rPr>
      </w:pPr>
      <w:r w:rsidRPr="00545365">
        <w:rPr>
          <w:rFonts w:ascii="Saysettha OT" w:eastAsia="Phetsarath OT" w:hAnsi="Saysettha OT" w:cs="Saysettha OT" w:hint="cs"/>
          <w:b/>
          <w:bCs/>
          <w:cs/>
          <w:lang w:bidi="lo-LA"/>
        </w:rPr>
        <w:t>ອີອົງຂອງທາດລະລາຍບາເຊີ</w:t>
      </w:r>
    </w:p>
    <w:p w14:paraId="3CEBE568" w14:textId="095F90DD" w:rsidR="0052463F" w:rsidRDefault="00ED2EEA" w:rsidP="0052463F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Phetsarath OT" w:hAnsi="Saysettha OT" w:cs="Saysettha OT"/>
          <w:lang w:bidi="lo-LA"/>
        </w:rPr>
      </w:pPr>
      <w:r w:rsidRPr="00ED2EEA">
        <w:rPr>
          <w:rFonts w:ascii="Saysettha OT" w:eastAsia="Phetsarath OT" w:hAnsi="Saysettha OT" w:cs="Saysettha OT"/>
          <w:cs/>
          <w:lang w:bidi="lo-LA"/>
        </w:rPr>
        <w:t>ທາດລະລາຍ</w:t>
      </w:r>
      <w:r>
        <w:rPr>
          <w:rFonts w:ascii="Saysettha OT" w:eastAsia="Phetsarath OT" w:hAnsi="Saysettha OT" w:cs="Saysettha OT" w:hint="cs"/>
          <w:cs/>
          <w:lang w:bidi="lo-LA"/>
        </w:rPr>
        <w:t>ບາເຊີທຸກຊະນິດເປັນທາດລະລາຍວິເຄາະໄຟຟ້າ ແລະ ປ່ຽນສີເຈ້ຍລິດມັດຈາກສີແດງເປັນສີຟ້າສະແດງວ່າ</w:t>
      </w:r>
      <w:r w:rsidR="00823070">
        <w:rPr>
          <w:rFonts w:ascii="Saysettha OT" w:eastAsia="Phetsarath OT" w:hAnsi="Saysettha OT" w:cs="Saysettha OT" w:hint="cs"/>
          <w:cs/>
          <w:lang w:bidi="lo-LA"/>
        </w:rPr>
        <w:t>ໃນທາດລະລາຍບາເຊີຕ້ອງມີອີອົງຊະນິດໃດໜຶ່ງຄືກັນ, ໃຫ້ສຶກສາຕົວຢ່າງການປ່ຽນແປງຂອງ</w:t>
      </w:r>
      <w:r w:rsidR="00823070" w:rsidRPr="00823070">
        <w:rPr>
          <w:rFonts w:ascii="Saysettha OT" w:eastAsia="Phetsarath OT" w:hAnsi="Saysettha OT" w:cs="Saysettha OT"/>
          <w:position w:val="-14"/>
          <w:cs/>
          <w:lang w:bidi="lo-LA"/>
        </w:rPr>
        <w:object w:dxaOrig="940" w:dyaOrig="400" w14:anchorId="5E6C7369">
          <v:shape id="_x0000_i1582" type="#_x0000_t75" style="width:46.5pt;height:19.5pt" o:ole="">
            <v:imagedata r:id="rId1063" o:title=""/>
          </v:shape>
          <o:OLEObject Type="Embed" ProgID="Equation.DSMT4" ShapeID="_x0000_i1582" DrawAspect="Content" ObjectID="_1709892877" r:id="rId1064"/>
        </w:object>
      </w:r>
      <w:r w:rsidR="00823070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823070" w:rsidRPr="00823070">
        <w:rPr>
          <w:rFonts w:ascii="Saysettha OT" w:eastAsia="Phetsarath OT" w:hAnsi="Saysettha OT" w:cs="Saysettha OT"/>
          <w:position w:val="-14"/>
          <w:cs/>
          <w:lang w:bidi="lo-LA"/>
        </w:rPr>
        <w:object w:dxaOrig="880" w:dyaOrig="400" w14:anchorId="52CE5BD5">
          <v:shape id="_x0000_i1583" type="#_x0000_t75" style="width:44.25pt;height:19.5pt" o:ole="">
            <v:imagedata r:id="rId1065" o:title=""/>
          </v:shape>
          <o:OLEObject Type="Embed" ProgID="Equation.DSMT4" ShapeID="_x0000_i1583" DrawAspect="Content" ObjectID="_1709892878" r:id="rId1066"/>
        </w:object>
      </w:r>
      <w:r w:rsidR="00823070">
        <w:rPr>
          <w:rFonts w:ascii="Saysettha OT" w:eastAsia="Phetsarath OT" w:hAnsi="Saysettha OT" w:cs="Saysettha OT" w:hint="cs"/>
          <w:cs/>
          <w:lang w:bidi="lo-LA"/>
        </w:rPr>
        <w:t>ເມື່ອລະລາຍໃນນໍ້າ</w:t>
      </w:r>
      <w:r w:rsidR="0052463F">
        <w:rPr>
          <w:rFonts w:ascii="Saysettha OT" w:eastAsia="Phetsarath OT" w:hAnsi="Saysettha OT" w:cs="Saysettha OT" w:hint="cs"/>
          <w:cs/>
          <w:lang w:bidi="lo-LA"/>
        </w:rPr>
        <w:t>ຈະແຕກຕົວເປັນອີອົງດັ່ງສົມຜົນລຸ່ມນີ້:</w:t>
      </w:r>
    </w:p>
    <w:p w14:paraId="324511BA" w14:textId="72464091" w:rsidR="0052463F" w:rsidRDefault="003443DE" w:rsidP="009E6F67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  <w:r w:rsidRPr="0052463F">
        <w:rPr>
          <w:rFonts w:ascii="Saysettha OT" w:eastAsia="Phetsarath OT" w:hAnsi="Saysettha OT" w:cs="Saysettha OT"/>
          <w:position w:val="-38"/>
          <w:cs/>
          <w:lang w:bidi="lo-LA"/>
        </w:rPr>
        <w:object w:dxaOrig="3180" w:dyaOrig="880" w14:anchorId="670B381C">
          <v:shape id="_x0000_i1584" type="#_x0000_t75" style="width:159pt;height:44.25pt" o:ole="">
            <v:imagedata r:id="rId1067" o:title=""/>
          </v:shape>
          <o:OLEObject Type="Embed" ProgID="Equation.DSMT4" ShapeID="_x0000_i1584" DrawAspect="Content" ObjectID="_1709892879" r:id="rId1068"/>
        </w:object>
      </w:r>
    </w:p>
    <w:p w14:paraId="3B41C9B4" w14:textId="32C37A71" w:rsidR="0052463F" w:rsidRDefault="0052463F" w:rsidP="0052463F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>ເມື່ອພິຈາລະນາແລ້ວຈະເຫັນວ່າບາເຊີຕ່າງໆຊະນິດກັນລະລາຍໃນນໍ້າແລ້ວແຕກຕົວໃຫ້ອີອົງຮີດຣົກຊິດ</w:t>
      </w:r>
      <w:r w:rsidRPr="0052463F">
        <w:rPr>
          <w:rFonts w:ascii="Saysettha OT" w:eastAsia="Phetsarath OT" w:hAnsi="Saysettha OT" w:cs="Saysettha OT"/>
          <w:position w:val="-16"/>
          <w:cs/>
          <w:lang w:bidi="lo-LA"/>
        </w:rPr>
        <w:object w:dxaOrig="800" w:dyaOrig="440" w14:anchorId="26DF094A">
          <v:shape id="_x0000_i1585" type="#_x0000_t75" style="width:40.5pt;height:21.75pt" o:ole="">
            <v:imagedata r:id="rId1069" o:title=""/>
          </v:shape>
          <o:OLEObject Type="Embed" ProgID="Equation.DSMT4" ShapeID="_x0000_i1585" DrawAspect="Content" ObjectID="_1709892880" r:id="rId1070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ືກັນແຕ່ມີອີອົງບວກແຕກຕ່າງກັນເຊິ່ງຂື້ນກັບຊະນິດຂອງບາເຊີ.</w:t>
      </w:r>
    </w:p>
    <w:p w14:paraId="278371B7" w14:textId="77777777" w:rsidR="00C7110E" w:rsidRDefault="00C7110E" w:rsidP="00C7110E">
      <w:pPr>
        <w:pStyle w:val="ListParagraph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4E193800" w14:textId="77777777" w:rsidR="00C7110E" w:rsidRDefault="00C7110E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38864386" w14:textId="6033EDE4" w:rsidR="00C7110E" w:rsidRDefault="00C7110E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ແກ້ບົດເຝິກຫັດ</w:t>
      </w:r>
    </w:p>
    <w:p w14:paraId="555007E1" w14:textId="591A5767" w:rsidR="00C7110E" w:rsidRPr="00C7110E" w:rsidRDefault="00C7110E" w:rsidP="00596896">
      <w:pPr>
        <w:pStyle w:val="ListParagraph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ວດກາ.</w:t>
      </w:r>
    </w:p>
    <w:p w14:paraId="2C25C608" w14:textId="77777777" w:rsidR="00013BC0" w:rsidRDefault="00013BC0" w:rsidP="00013BC0">
      <w:pPr>
        <w:pStyle w:val="ListParagraph"/>
        <w:spacing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7A4B1CA6" w14:textId="433A3C3D" w:rsidR="00C7110E" w:rsidRDefault="00C7110E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lastRenderedPageBreak/>
        <w:t>ໃຫ້ວຽກບ້ານ:</w:t>
      </w:r>
    </w:p>
    <w:p w14:paraId="7F38ED38" w14:textId="77777777" w:rsidR="00A46C54" w:rsidRPr="00A46C54" w:rsidRDefault="00C7110E" w:rsidP="00596896">
      <w:pPr>
        <w:pStyle w:val="ListParagraph"/>
        <w:numPr>
          <w:ilvl w:val="0"/>
          <w:numId w:val="75"/>
        </w:numPr>
        <w:spacing w:line="276" w:lineRule="auto"/>
        <w:ind w:left="567" w:hanging="283"/>
        <w:jc w:val="thaiDistribute"/>
        <w:rPr>
          <w:rFonts w:ascii="Times New Roman" w:hAnsi="Times New Roman" w:cstheme="minorBidi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ຂຽນສົມຜົນສະແດງການແຕກຕົວຂອງທາດຕໍ່ໄປນີ້</w:t>
      </w:r>
      <w:r w:rsidR="00A46C54">
        <w:rPr>
          <w:rFonts w:ascii="Saysettha OT" w:eastAsia="Phetsarath OT" w:hAnsi="Saysettha OT" w:cs="Saysettha OT" w:hint="cs"/>
          <w:cs/>
          <w:lang w:bidi="lo-LA"/>
        </w:rPr>
        <w:t>ເມື່ອລະລາຍໃນນໍ້າ:</w:t>
      </w:r>
    </w:p>
    <w:p w14:paraId="5D952828" w14:textId="034651E2" w:rsidR="00A46C54" w:rsidRDefault="00A46C54" w:rsidP="00A46C54">
      <w:pPr>
        <w:pStyle w:val="ListParagraph"/>
        <w:spacing w:line="276" w:lineRule="auto"/>
        <w:ind w:left="567"/>
        <w:jc w:val="thaiDistribute"/>
        <w:rPr>
          <w:rFonts w:ascii="Saysettha OT" w:hAnsi="Saysettha OT" w:cs="Saysettha OT"/>
          <w:lang w:bidi="lo-LA"/>
        </w:rPr>
      </w:pPr>
      <w:r w:rsidRPr="00A46C54">
        <w:rPr>
          <w:rFonts w:ascii="Saysettha OT" w:hAnsi="Saysettha OT" w:cs="Saysettha OT"/>
          <w:cs/>
          <w:lang w:bidi="lo-LA"/>
        </w:rPr>
        <w:t xml:space="preserve">ກ. </w:t>
      </w:r>
      <w:r w:rsidRPr="00A46C54">
        <w:rPr>
          <w:rFonts w:ascii="Saysettha OT" w:hAnsi="Saysettha OT" w:cs="Saysettha OT"/>
          <w:position w:val="-14"/>
          <w:cs/>
          <w:lang w:bidi="lo-LA"/>
        </w:rPr>
        <w:object w:dxaOrig="1840" w:dyaOrig="400" w14:anchorId="6FF4872F">
          <v:shape id="_x0000_i1586" type="#_x0000_t75" style="width:92.25pt;height:19.5pt" o:ole="">
            <v:imagedata r:id="rId1071" o:title=""/>
          </v:shape>
          <o:OLEObject Type="Embed" ProgID="Equation.DSMT4" ShapeID="_x0000_i1586" DrawAspect="Content" ObjectID="_1709892881" r:id="rId1072"/>
        </w:object>
      </w:r>
      <w:r>
        <w:rPr>
          <w:rFonts w:ascii="Saysettha OT" w:hAnsi="Saysettha OT" w:cs="Saysettha OT" w:hint="cs"/>
          <w:cs/>
          <w:lang w:bidi="lo-LA"/>
        </w:rPr>
        <w:t>ເປັນທາດວິເຄາະໄຟຟ້າແຮງ</w:t>
      </w:r>
    </w:p>
    <w:p w14:paraId="26614FB0" w14:textId="701AA3D9" w:rsidR="00A46C54" w:rsidRPr="00A46C54" w:rsidRDefault="00A46C54" w:rsidP="00A46C54">
      <w:pPr>
        <w:pStyle w:val="ListParagraph"/>
        <w:spacing w:line="276" w:lineRule="auto"/>
        <w:ind w:left="567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</w:t>
      </w:r>
      <w:r w:rsidRPr="00A46C54">
        <w:rPr>
          <w:rFonts w:ascii="Saysettha OT" w:hAnsi="Saysettha OT" w:cs="Saysettha OT"/>
          <w:position w:val="-10"/>
          <w:cs/>
          <w:lang w:bidi="lo-LA"/>
        </w:rPr>
        <w:object w:dxaOrig="700" w:dyaOrig="320" w14:anchorId="1273A34E">
          <v:shape id="_x0000_i1587" type="#_x0000_t75" style="width:35.25pt;height:15.75pt" o:ole="">
            <v:imagedata r:id="rId1073" o:title=""/>
          </v:shape>
          <o:OLEObject Type="Embed" ProgID="Equation.DSMT4" ShapeID="_x0000_i1587" DrawAspect="Content" ObjectID="_1709892882" r:id="rId1074"/>
        </w:object>
      </w:r>
      <w:r>
        <w:rPr>
          <w:rFonts w:ascii="Saysettha OT" w:hAnsi="Saysettha OT" w:cs="Saysettha OT" w:hint="cs"/>
          <w:cs/>
          <w:lang w:bidi="lo-LA"/>
        </w:rPr>
        <w:t>ເປັນທາດວິເຄາະໄຟຟ້າອ່ອນ</w:t>
      </w:r>
    </w:p>
    <w:p w14:paraId="6848A684" w14:textId="71C93BDF" w:rsidR="00A46C54" w:rsidRPr="00F766DC" w:rsidRDefault="00A46C54" w:rsidP="00A46C54">
      <w:pPr>
        <w:pStyle w:val="ListParagraph"/>
        <w:numPr>
          <w:ilvl w:val="0"/>
          <w:numId w:val="75"/>
        </w:numPr>
        <w:spacing w:line="276" w:lineRule="auto"/>
        <w:ind w:left="567" w:hanging="283"/>
        <w:jc w:val="thaiDistribute"/>
        <w:rPr>
          <w:rFonts w:ascii="Times New Roman" w:hAnsi="Times New Roman" w:cstheme="minorBidi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ການທົດສອບຄວາມເປັນອາຊິດ ແລະ ບາເຊີຂອງທາດຕ່າງໆໃນຊີວິດປະຈໍາວັນດ້ວຍເຈ້ຍລິດມັດໄດ້ຂໍ້ມູນດັ່ງນີ້:</w:t>
      </w:r>
      <w:r w:rsidRPr="004A718B">
        <w:rPr>
          <w:rFonts w:ascii="Saysettha OT" w:eastAsia="Phetsarath OT" w:hAnsi="Saysettha OT" w:cs="Saysettha OT" w:hint="cs"/>
          <w:cs/>
          <w:lang w:bidi="lo-LA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3304"/>
      </w:tblGrid>
      <w:tr w:rsidR="00A46C54" w:rsidRPr="00F3245D" w14:paraId="0A326CE0" w14:textId="77777777" w:rsidTr="00534F22">
        <w:trPr>
          <w:jc w:val="center"/>
        </w:trPr>
        <w:tc>
          <w:tcPr>
            <w:tcW w:w="2605" w:type="dxa"/>
          </w:tcPr>
          <w:p w14:paraId="7399AB0A" w14:textId="4267D245" w:rsidR="00A46C54" w:rsidRPr="00F3245D" w:rsidRDefault="00A46C54" w:rsidP="00534F22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F3245D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</w:t>
            </w:r>
          </w:p>
        </w:tc>
        <w:tc>
          <w:tcPr>
            <w:tcW w:w="3304" w:type="dxa"/>
          </w:tcPr>
          <w:p w14:paraId="69439A90" w14:textId="77777777" w:rsidR="00A46C54" w:rsidRPr="00F3245D" w:rsidRDefault="00A46C54" w:rsidP="00534F22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F3245D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ສີເຈ້ຍລິດມັດ</w:t>
            </w:r>
          </w:p>
        </w:tc>
      </w:tr>
      <w:tr w:rsidR="00A46C54" w:rsidRPr="00F3245D" w14:paraId="1AD72828" w14:textId="77777777" w:rsidTr="00534F22">
        <w:trPr>
          <w:jc w:val="center"/>
        </w:trPr>
        <w:tc>
          <w:tcPr>
            <w:tcW w:w="2605" w:type="dxa"/>
          </w:tcPr>
          <w:p w14:paraId="4B877E01" w14:textId="7B736B54" w:rsidR="00A46C54" w:rsidRPr="00A46C54" w:rsidRDefault="00A46C54" w:rsidP="00534F22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A46C54">
              <w:rPr>
                <w:rFonts w:ascii="Saysettha OT" w:hAnsi="Saysettha OT" w:cs="Saysettha OT"/>
                <w:szCs w:val="24"/>
                <w:cs/>
                <w:lang w:bidi="lo-LA"/>
              </w:rPr>
              <w:t>ນໍ້າໝາກນາວ</w:t>
            </w:r>
          </w:p>
        </w:tc>
        <w:tc>
          <w:tcPr>
            <w:tcW w:w="3304" w:type="dxa"/>
          </w:tcPr>
          <w:p w14:paraId="27F9C1C9" w14:textId="153C336D" w:rsidR="00A46C54" w:rsidRPr="00F3245D" w:rsidRDefault="00A46C54" w:rsidP="00534F22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ຟ້າກາຍເປັນສີແດງ</w:t>
            </w:r>
          </w:p>
        </w:tc>
      </w:tr>
      <w:tr w:rsidR="00A46C54" w:rsidRPr="00F3245D" w14:paraId="0F7D5A4A" w14:textId="77777777" w:rsidTr="00534F22">
        <w:trPr>
          <w:jc w:val="center"/>
        </w:trPr>
        <w:tc>
          <w:tcPr>
            <w:tcW w:w="2605" w:type="dxa"/>
          </w:tcPr>
          <w:p w14:paraId="4B2C3EA7" w14:textId="15A59FB9" w:rsidR="00A46C54" w:rsidRPr="00A46C54" w:rsidRDefault="00A46C54" w:rsidP="00534F22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A46C54">
              <w:rPr>
                <w:rFonts w:ascii="Saysettha OT" w:hAnsi="Saysettha OT" w:cs="Saysettha OT"/>
                <w:szCs w:val="24"/>
                <w:cs/>
                <w:lang w:bidi="lo-LA"/>
              </w:rPr>
              <w:t>ນໍ້າຂີ້ເຖົ່າ</w:t>
            </w:r>
          </w:p>
        </w:tc>
        <w:tc>
          <w:tcPr>
            <w:tcW w:w="3304" w:type="dxa"/>
          </w:tcPr>
          <w:p w14:paraId="7B6C6860" w14:textId="77777777" w:rsidR="00A46C54" w:rsidRPr="00F3245D" w:rsidRDefault="00A46C54" w:rsidP="00534F22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ແດງເປັນສີຟ້າ</w:t>
            </w:r>
          </w:p>
        </w:tc>
      </w:tr>
      <w:tr w:rsidR="00A46C54" w:rsidRPr="00F3245D" w14:paraId="31E4462C" w14:textId="77777777" w:rsidTr="00534F22">
        <w:trPr>
          <w:jc w:val="center"/>
        </w:trPr>
        <w:tc>
          <w:tcPr>
            <w:tcW w:w="2605" w:type="dxa"/>
          </w:tcPr>
          <w:p w14:paraId="56FD8114" w14:textId="1925E9D6" w:rsidR="00A46C54" w:rsidRPr="00A46C54" w:rsidRDefault="00A46C54" w:rsidP="00534F22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A46C54">
              <w:rPr>
                <w:rFonts w:ascii="Saysettha OT" w:hAnsi="Saysettha OT" w:cs="Saysettha OT"/>
                <w:szCs w:val="24"/>
                <w:cs/>
                <w:lang w:bidi="lo-LA"/>
              </w:rPr>
              <w:t>ນໍ້າຢາລ້າງແວ່ນ</w:t>
            </w:r>
          </w:p>
        </w:tc>
        <w:tc>
          <w:tcPr>
            <w:tcW w:w="3304" w:type="dxa"/>
          </w:tcPr>
          <w:p w14:paraId="564DBEF2" w14:textId="7EACB574" w:rsidR="00A46C54" w:rsidRPr="00F3245D" w:rsidRDefault="00A46C54" w:rsidP="00534F22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ແດງກາຍເປັນສີຟ້າ</w:t>
            </w:r>
          </w:p>
        </w:tc>
      </w:tr>
    </w:tbl>
    <w:p w14:paraId="291C577E" w14:textId="0176E4F0" w:rsidR="00C7110E" w:rsidRDefault="00C7110E" w:rsidP="00A46C54">
      <w:pPr>
        <w:spacing w:line="276" w:lineRule="auto"/>
        <w:ind w:left="709" w:firstLine="11"/>
        <w:jc w:val="thaiDistribute"/>
        <w:rPr>
          <w:rFonts w:ascii="Times New Roman" w:hAnsi="Times New Roman" w:cstheme="minorBidi"/>
          <w:lang w:bidi="lo-LA"/>
        </w:rPr>
      </w:pPr>
      <w:r w:rsidRPr="00A46C54">
        <w:rPr>
          <w:rFonts w:ascii="Saysettha OT" w:hAnsi="Saysettha OT" w:cs="Saysettha OT" w:hint="cs"/>
          <w:cs/>
          <w:lang w:bidi="lo-LA"/>
        </w:rPr>
        <w:t>ທາດລະລາຍໃດ</w:t>
      </w:r>
      <w:r w:rsidR="00A46C54">
        <w:rPr>
          <w:rFonts w:ascii="Saysettha OT" w:hAnsi="Saysettha OT" w:cs="Saysettha OT" w:hint="cs"/>
          <w:cs/>
          <w:lang w:bidi="lo-LA"/>
        </w:rPr>
        <w:t>ມີລັກສະນະອາຊິດ ຫຼື ບາເຊີ ແລະ ອີອົງໃດເປັນຕົວບົ່ງບອກລັກສະນະດັ່ງກ່າວ</w:t>
      </w:r>
      <w:r w:rsidRPr="00A46C54">
        <w:rPr>
          <w:rFonts w:ascii="Saysettha OT" w:hAnsi="Saysettha OT" w:cs="Saysettha OT" w:hint="cs"/>
          <w:cs/>
          <w:lang w:bidi="lo-LA"/>
        </w:rPr>
        <w:t xml:space="preserve"> </w:t>
      </w:r>
      <w:r w:rsidRPr="00A46C54">
        <w:rPr>
          <w:rFonts w:ascii="Times New Roman" w:hAnsi="Times New Roman" w:cs="Times New Roman"/>
          <w:cs/>
          <w:lang w:bidi="lo-LA"/>
        </w:rPr>
        <w:t>?</w:t>
      </w:r>
    </w:p>
    <w:p w14:paraId="49398F4C" w14:textId="5B9CE4C7" w:rsidR="00A46C54" w:rsidRDefault="00A46C54" w:rsidP="00A46C54">
      <w:pPr>
        <w:spacing w:line="276" w:lineRule="auto"/>
        <w:ind w:left="709" w:firstLine="11"/>
        <w:jc w:val="thaiDistribute"/>
        <w:rPr>
          <w:rFonts w:ascii="Saysettha OT" w:hAnsi="Saysettha OT" w:cs="Saysettha OT"/>
          <w:lang w:bidi="lo-LA"/>
        </w:rPr>
      </w:pPr>
      <w:r w:rsidRPr="00A46C54">
        <w:rPr>
          <w:rFonts w:ascii="Saysettha OT" w:hAnsi="Saysettha OT" w:cs="Saysettha OT"/>
          <w:b/>
          <w:bCs/>
          <w:u w:val="single"/>
          <w:cs/>
          <w:lang w:bidi="lo-LA"/>
        </w:rPr>
        <w:t>ຕອບ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Times New Roman" w:hAnsi="Times New Roman" w:cstheme="minorBidi"/>
          <w:lang w:bidi="lo-LA"/>
        </w:rPr>
        <w:t xml:space="preserve">1. </w:t>
      </w:r>
      <w:r w:rsidR="00C76C47" w:rsidRPr="00C76C47">
        <w:rPr>
          <w:rFonts w:ascii="Saysettha OT" w:hAnsi="Saysettha OT" w:cs="Saysettha OT"/>
          <w:cs/>
          <w:lang w:bidi="lo-LA"/>
        </w:rPr>
        <w:t xml:space="preserve">ກ. </w:t>
      </w:r>
      <w:r w:rsidR="00341631" w:rsidRPr="00C76C47">
        <w:rPr>
          <w:rFonts w:ascii="Saysettha OT" w:hAnsi="Saysettha OT" w:cs="Saysettha OT"/>
          <w:position w:val="-16"/>
          <w:cs/>
          <w:lang w:bidi="lo-LA"/>
        </w:rPr>
        <w:object w:dxaOrig="4340" w:dyaOrig="420" w14:anchorId="405CCF24">
          <v:shape id="_x0000_i1588" type="#_x0000_t75" style="width:216.75pt;height:21pt" o:ole="">
            <v:imagedata r:id="rId1075" o:title=""/>
          </v:shape>
          <o:OLEObject Type="Embed" ProgID="Equation.DSMT4" ShapeID="_x0000_i1588" DrawAspect="Content" ObjectID="_1709892883" r:id="rId1076"/>
        </w:object>
      </w:r>
    </w:p>
    <w:p w14:paraId="0F3E2D6C" w14:textId="5BDA5396" w:rsidR="00C76C47" w:rsidRDefault="00C76C47" w:rsidP="00A46C54">
      <w:pPr>
        <w:spacing w:line="276" w:lineRule="auto"/>
        <w:ind w:left="709" w:firstLine="11"/>
        <w:jc w:val="thaiDistribute"/>
        <w:rPr>
          <w:rFonts w:ascii="Saysettha OT" w:hAnsi="Saysettha OT" w:cs="Saysettha OT"/>
          <w:b/>
          <w:bCs/>
          <w:lang w:bidi="lo-LA"/>
        </w:rPr>
      </w:pPr>
      <w:r w:rsidRPr="00C76C47">
        <w:rPr>
          <w:rFonts w:ascii="Saysettha OT" w:hAnsi="Saysettha OT" w:cs="Saysettha OT"/>
          <w:b/>
          <w:bCs/>
          <w:lang w:bidi="lo-LA"/>
        </w:rPr>
        <w:tab/>
      </w:r>
      <w:r w:rsidRPr="00C76C47">
        <w:rPr>
          <w:rFonts w:ascii="Saysettha OT" w:hAnsi="Saysettha OT" w:cs="Saysettha OT"/>
          <w:b/>
          <w:bCs/>
          <w:lang w:bidi="lo-LA"/>
        </w:rPr>
        <w:tab/>
      </w:r>
      <w:r w:rsidR="003443DE" w:rsidRPr="00C76C47">
        <w:rPr>
          <w:rFonts w:ascii="Saysettha OT" w:hAnsi="Saysettha OT" w:cs="Saysettha OT"/>
          <w:b/>
          <w:bCs/>
          <w:position w:val="-18"/>
          <w:lang w:bidi="lo-LA"/>
        </w:rPr>
        <w:object w:dxaOrig="3700" w:dyaOrig="440" w14:anchorId="3A34DA0C">
          <v:shape id="_x0000_i1589" type="#_x0000_t75" style="width:184.5pt;height:21.75pt" o:ole="">
            <v:imagedata r:id="rId1077" o:title=""/>
          </v:shape>
          <o:OLEObject Type="Embed" ProgID="Equation.DSMT4" ShapeID="_x0000_i1589" DrawAspect="Content" ObjectID="_1709892884" r:id="rId1078"/>
        </w:object>
      </w:r>
    </w:p>
    <w:p w14:paraId="5E3CC66D" w14:textId="7E4727C5" w:rsidR="00C76C47" w:rsidRDefault="00C76C47" w:rsidP="00A46C54">
      <w:pPr>
        <w:spacing w:line="276" w:lineRule="auto"/>
        <w:ind w:left="709" w:firstLine="1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Pr="00C76C47">
        <w:rPr>
          <w:rFonts w:ascii="Saysettha OT" w:hAnsi="Saysettha OT" w:cs="Saysettha OT" w:hint="cs"/>
          <w:cs/>
          <w:lang w:bidi="lo-LA"/>
        </w:rPr>
        <w:t xml:space="preserve">ຂ. </w:t>
      </w:r>
      <w:r w:rsidR="00341631" w:rsidRPr="00C76C47">
        <w:rPr>
          <w:rFonts w:ascii="Saysettha OT" w:hAnsi="Saysettha OT" w:cs="Saysettha OT"/>
          <w:position w:val="-16"/>
          <w:cs/>
          <w:lang w:bidi="lo-LA"/>
        </w:rPr>
        <w:object w:dxaOrig="4239" w:dyaOrig="460" w14:anchorId="609D45B7">
          <v:shape id="_x0000_i1590" type="#_x0000_t75" style="width:212.25pt;height:23.25pt" o:ole="">
            <v:imagedata r:id="rId1079" o:title=""/>
          </v:shape>
          <o:OLEObject Type="Embed" ProgID="Equation.DSMT4" ShapeID="_x0000_i1590" DrawAspect="Content" ObjectID="_1709892885" r:id="rId1080"/>
        </w:object>
      </w:r>
    </w:p>
    <w:p w14:paraId="2F67A4CE" w14:textId="27A18C00" w:rsidR="00C76C47" w:rsidRDefault="00C76C47" w:rsidP="00A46C54">
      <w:pPr>
        <w:spacing w:line="276" w:lineRule="auto"/>
        <w:ind w:left="709" w:firstLine="11"/>
        <w:jc w:val="thaiDistribute"/>
        <w:rPr>
          <w:rFonts w:ascii="Saysettha OT" w:hAnsi="Saysettha OT" w:cs="Saysettha OT"/>
          <w:lang w:bidi="lo-LA"/>
        </w:rPr>
      </w:pPr>
      <w:r w:rsidRPr="00A46C54">
        <w:rPr>
          <w:rFonts w:ascii="Saysettha OT" w:hAnsi="Saysettha OT" w:cs="Saysettha OT"/>
          <w:b/>
          <w:bCs/>
          <w:u w:val="single"/>
          <w:cs/>
          <w:lang w:bidi="lo-LA"/>
        </w:rPr>
        <w:t>ຕອບ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Times New Roman" w:hAnsi="Times New Roman" w:cstheme="minorBidi"/>
          <w:lang w:bidi="lo-LA"/>
        </w:rPr>
        <w:t xml:space="preserve">2. </w:t>
      </w:r>
      <w:r w:rsidRPr="00C76C47">
        <w:rPr>
          <w:rFonts w:ascii="Saysettha OT" w:hAnsi="Saysettha OT" w:cs="Saysettha OT"/>
          <w:cs/>
          <w:lang w:bidi="lo-LA"/>
        </w:rPr>
        <w:t>ນໍ້າໝາກນາວ</w:t>
      </w:r>
      <w:r>
        <w:rPr>
          <w:rFonts w:ascii="Saysettha OT" w:hAnsi="Saysettha OT" w:cs="Saysettha OT" w:hint="cs"/>
          <w:cs/>
          <w:lang w:bidi="lo-LA"/>
        </w:rPr>
        <w:t>ມີລັກສະນະເປັນອາຊິດ, ເປັນອີອົງຮີໂດຼນີອອມ</w:t>
      </w:r>
    </w:p>
    <w:p w14:paraId="7B84A7F9" w14:textId="5059B411" w:rsidR="00C76C47" w:rsidRPr="00C76C47" w:rsidRDefault="00C76C47" w:rsidP="00C76C47">
      <w:pPr>
        <w:spacing w:line="276" w:lineRule="auto"/>
        <w:ind w:left="1440"/>
        <w:jc w:val="thaiDistribute"/>
        <w:rPr>
          <w:rFonts w:ascii="Saysettha OT" w:hAnsi="Saysettha OT" w:cs="Saysettha OT"/>
          <w:cs/>
          <w:lang w:bidi="lo-LA"/>
        </w:rPr>
      </w:pPr>
      <w:r w:rsidRPr="00C76C47">
        <w:rPr>
          <w:rFonts w:ascii="Saysettha OT" w:hAnsi="Saysettha OT" w:cs="Saysettha OT" w:hint="cs"/>
          <w:cs/>
          <w:lang w:bidi="lo-LA"/>
        </w:rPr>
        <w:t>ນໍ້າຂີ້ເຖົ່າ</w:t>
      </w:r>
      <w:r>
        <w:rPr>
          <w:rFonts w:ascii="Saysettha OT" w:hAnsi="Saysettha OT" w:cs="Saysettha OT" w:hint="cs"/>
          <w:cs/>
          <w:lang w:bidi="lo-LA"/>
        </w:rPr>
        <w:t>, ນໍ້າຢາລ້າງແວ່ນມີລັກສະນະເປັນບາເຊີ, ເປັນອີອົງຮີດຣົກຊິດ.</w:t>
      </w:r>
    </w:p>
    <w:p w14:paraId="103D0D68" w14:textId="137C0D12" w:rsidR="00C7110E" w:rsidRDefault="00C7110E" w:rsidP="0052463F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190E332D" w14:textId="50CDF6D6" w:rsidR="00B15560" w:rsidRDefault="00B15560" w:rsidP="0052463F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08835BC1" w14:textId="3263BB67" w:rsidR="00B15560" w:rsidRDefault="00B15560" w:rsidP="0052463F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3719326A" w14:textId="5CAFD7BC" w:rsidR="00B15560" w:rsidRDefault="00B15560" w:rsidP="0052463F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60F42F39" w14:textId="12C47514" w:rsidR="00B15560" w:rsidRDefault="00B15560" w:rsidP="0052463F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15CC2BCD" w14:textId="54B91F67" w:rsidR="00B15560" w:rsidRDefault="00B15560" w:rsidP="0052463F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05EBE808" w14:textId="6D7B1571" w:rsidR="00F766DC" w:rsidRDefault="00F766DC" w:rsidP="00013BC0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5CAAE6C" w14:textId="77777777" w:rsidR="00F766DC" w:rsidRDefault="00F766DC" w:rsidP="00B1556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808818E" w14:textId="58C6C7E5" w:rsidR="00EA7BA3" w:rsidRPr="00013BC0" w:rsidRDefault="00B15560" w:rsidP="00013BC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lastRenderedPageBreak/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4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ທິດສະດີອາຊິດ ແລະ ບາເຊີ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</w:p>
    <w:p w14:paraId="6516CA87" w14:textId="2CC49726" w:rsidR="00B15560" w:rsidRDefault="00B15560" w:rsidP="00F766DC">
      <w:pPr>
        <w:pStyle w:val="Header"/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B66180">
        <w:rPr>
          <w:rFonts w:ascii="Times New Roman" w:eastAsia="Phetsarath OT" w:hAnsi="Times New Roman" w:cs="Times New Roman"/>
          <w:b/>
          <w:bCs/>
          <w:u w:val="single"/>
          <w:lang w:bidi="lo-LA"/>
        </w:rPr>
        <w:t>4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</w:t>
      </w:r>
      <w:r w:rsidR="00B66180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ິດສະດີ</w:t>
      </w:r>
      <w:r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າຊິດ ແລະ ບາເຊີ</w:t>
      </w:r>
    </w:p>
    <w:p w14:paraId="0CE7611A" w14:textId="0D285ADC" w:rsidR="00B66180" w:rsidRPr="0014560D" w:rsidRDefault="0014560D" w:rsidP="00F766DC">
      <w:pPr>
        <w:pStyle w:val="Header"/>
        <w:numPr>
          <w:ilvl w:val="0"/>
          <w:numId w:val="76"/>
        </w:numPr>
        <w:tabs>
          <w:tab w:val="clear" w:pos="4680"/>
          <w:tab w:val="clear" w:pos="9360"/>
        </w:tabs>
        <w:spacing w:after="160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 w:rsidRPr="0014560D">
        <w:rPr>
          <w:rFonts w:ascii="Saysettha OT" w:eastAsia="Phetsarath OT" w:hAnsi="Saysettha OT" w:cs="Saysettha OT" w:hint="cs"/>
          <w:b/>
          <w:bCs/>
          <w:cs/>
          <w:lang w:bidi="lo-LA"/>
        </w:rPr>
        <w:t>ທິດສະດີອາຊິດ ແລະ ບາເຊີຂອງອາເຣນີອູສ</w:t>
      </w:r>
    </w:p>
    <w:p w14:paraId="3664892A" w14:textId="77777777" w:rsidR="00B15560" w:rsidRDefault="00B15560" w:rsidP="00F766DC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09EFC561" w14:textId="0C6F55AB" w:rsidR="00B15560" w:rsidRPr="0010260B" w:rsidRDefault="00B15560" w:rsidP="00F766DC">
      <w:pPr>
        <w:pStyle w:val="Header"/>
        <w:numPr>
          <w:ilvl w:val="0"/>
          <w:numId w:val="77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10260B">
        <w:rPr>
          <w:rFonts w:ascii="Saysettha OT" w:eastAsia="Phetsarath OT" w:hAnsi="Saysettha OT" w:cs="Saysettha OT" w:hint="cs"/>
          <w:cs/>
          <w:lang w:bidi="lo-LA"/>
        </w:rPr>
        <w:t>ທ</w:t>
      </w:r>
      <w:r w:rsidR="0010260B">
        <w:rPr>
          <w:rFonts w:ascii="Saysettha OT" w:eastAsia="Phetsarath OT" w:hAnsi="Saysettha OT" w:cs="Saysettha OT" w:hint="cs"/>
          <w:cs/>
          <w:lang w:bidi="lo-LA"/>
        </w:rPr>
        <w:t>ິດສະດີອາຊິດ ແລະ ບາເຊີຂອງອາເຣນີອູສ, ເບຣິນສະເຕດ-ລາວລີແລະລີວິສໄດ້ໃຫ້ນິຍາມແນວໃດ</w:t>
      </w:r>
      <w:r w:rsidRPr="0010260B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10260B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6363499" w14:textId="305695E1" w:rsidR="0010260B" w:rsidRDefault="0010260B" w:rsidP="00F766DC">
      <w:pPr>
        <w:pStyle w:val="Header"/>
        <w:numPr>
          <w:ilvl w:val="0"/>
          <w:numId w:val="77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10260B">
        <w:rPr>
          <w:rFonts w:ascii="Saysettha OT" w:eastAsia="Phetsarath OT" w:hAnsi="Saysettha OT" w:cs="Saysettha OT"/>
          <w:cs/>
          <w:lang w:bidi="lo-LA"/>
        </w:rPr>
        <w:t>ຄູ່ອາຊິດ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ແລະ ຄູ່ບາເຊີໄດ້ໃຫ້ຄວາມໝາຍແນວໃດ </w:t>
      </w:r>
      <w:r w:rsidRPr="0010260B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4C0B820" w14:textId="10DA7C7D" w:rsidR="0010260B" w:rsidRDefault="00CB706D" w:rsidP="00F766DC">
      <w:pPr>
        <w:pStyle w:val="Header"/>
        <w:numPr>
          <w:ilvl w:val="0"/>
          <w:numId w:val="77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ຂຽນສົມຜົນ</w:t>
      </w:r>
      <w:r w:rsidR="007B3F6B">
        <w:rPr>
          <w:rFonts w:ascii="Saysettha OT" w:eastAsia="Phetsarath OT" w:hAnsi="Saysettha OT" w:cs="Saysettha OT" w:hint="cs"/>
          <w:cs/>
          <w:lang w:bidi="lo-LA"/>
        </w:rPr>
        <w:t>ສະແດງຄູ່ອາຊິດ ແລະ ບາເຊີຂອງທາດຕໍ່ໄປນີ້ເມື່ອລະລາຍໃນນໍ້າ:</w:t>
      </w:r>
    </w:p>
    <w:p w14:paraId="28E6939E" w14:textId="42BFBE5D" w:rsidR="007B3F6B" w:rsidRDefault="007B3F6B" w:rsidP="00F766DC">
      <w:pPr>
        <w:pStyle w:val="Header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. ອາຊິດກາກໂບນິກ</w:t>
      </w:r>
    </w:p>
    <w:p w14:paraId="50F6D000" w14:textId="6046C456" w:rsidR="007B3F6B" w:rsidRDefault="007B3F6B" w:rsidP="00F766DC">
      <w:pPr>
        <w:pStyle w:val="Header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. ອາຊິດຊູນຟູຣິກ</w:t>
      </w:r>
    </w:p>
    <w:p w14:paraId="15E70E28" w14:textId="1E790A5D" w:rsidR="007B3F6B" w:rsidRDefault="007B3F6B" w:rsidP="00F766DC">
      <w:pPr>
        <w:pStyle w:val="Header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ອາຊິດຟໍມິກ</w:t>
      </w:r>
    </w:p>
    <w:p w14:paraId="24CF27B4" w14:textId="42EE03A8" w:rsidR="00175E0F" w:rsidRDefault="007B3F6B" w:rsidP="00F766DC">
      <w:pPr>
        <w:pStyle w:val="Header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. ອາຊິດກຼໍຮີດຣິກ</w:t>
      </w:r>
    </w:p>
    <w:p w14:paraId="539DCE91" w14:textId="50DB6D36" w:rsidR="007B3F6B" w:rsidRDefault="007B3F6B" w:rsidP="00596896">
      <w:pPr>
        <w:pStyle w:val="Header"/>
        <w:numPr>
          <w:ilvl w:val="0"/>
          <w:numId w:val="78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7B3F6B">
        <w:rPr>
          <w:rFonts w:ascii="Saysettha OT" w:eastAsia="Phetsarath OT" w:hAnsi="Saysettha OT" w:cs="Saysettha OT" w:hint="cs"/>
          <w:b/>
          <w:bCs/>
          <w:cs/>
          <w:lang w:bidi="lo-LA"/>
        </w:rPr>
        <w:t>ເນື້ອໃນ:</w:t>
      </w:r>
    </w:p>
    <w:p w14:paraId="43B552C6" w14:textId="15E7DD52" w:rsidR="007B3F6B" w:rsidRDefault="00F766DC" w:rsidP="009F1164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7B3F6B">
        <w:rPr>
          <w:rFonts w:ascii="Saysettha OT" w:eastAsia="Phetsarath OT" w:hAnsi="Saysettha OT" w:cs="Saysettha OT" w:hint="cs"/>
          <w:cs/>
          <w:lang w:bidi="lo-LA"/>
        </w:rPr>
        <w:t>ນັກວິທະຍາສາດຫຼາຍທ່ານໄດ້ສຶກສາກ່ຽວກັບອາຊິດ ແລະ ບາເຊີ ໄດ້ກໍານົດທິດສະດີອາຊິດ ແລະ ບາເຊີຂື້ນຫຼາຍທິດສະດີເຊັ່ນ: ໃນປີຄສ.</w:t>
      </w:r>
      <w:r w:rsidR="007B3F6B" w:rsidRPr="007B3F6B">
        <w:rPr>
          <w:rFonts w:ascii="Times New Roman" w:eastAsia="Phetsarath OT" w:hAnsi="Times New Roman" w:cs="Times New Roman"/>
          <w:cs/>
          <w:lang w:bidi="lo-LA"/>
        </w:rPr>
        <w:t>1887</w:t>
      </w:r>
      <w:r w:rsidR="007B3F6B">
        <w:rPr>
          <w:rFonts w:ascii="Saysettha OT" w:eastAsia="Phetsarath OT" w:hAnsi="Saysettha OT" w:cs="Saysettha OT" w:hint="cs"/>
          <w:cs/>
          <w:lang w:bidi="lo-LA"/>
        </w:rPr>
        <w:t xml:space="preserve"> ສະວັນເຕອາເຣນີອູສ ນັກເຄມີສາດຊາວຊູແອັດໄດ້ສຶກສາຄຸນລັກສະນະຂອງອາຊິດ ແລະ ບາເຊີດັ່ງສົມຜົນແຕກຕົວລຸ່ມນີ້:</w:t>
      </w:r>
    </w:p>
    <w:p w14:paraId="1D55C0DB" w14:textId="77E45ACB" w:rsidR="00057599" w:rsidRDefault="00341631" w:rsidP="009E6F67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center"/>
        <w:rPr>
          <w:rFonts w:ascii="Saysettha OT" w:eastAsia="Phetsarath OT" w:hAnsi="Saysettha OT" w:cs="Saysettha OT"/>
          <w:lang w:bidi="lo-LA"/>
        </w:rPr>
      </w:pPr>
      <w:r w:rsidRPr="00057599">
        <w:rPr>
          <w:rFonts w:ascii="Saysettha OT" w:eastAsia="Phetsarath OT" w:hAnsi="Saysettha OT" w:cs="Saysettha OT"/>
          <w:position w:val="-62"/>
          <w:lang w:bidi="lo-LA"/>
        </w:rPr>
        <w:object w:dxaOrig="3240" w:dyaOrig="1280" w14:anchorId="4A83BFFE">
          <v:shape id="_x0000_i1591" type="#_x0000_t75" style="width:162pt;height:63.75pt" o:ole="">
            <v:imagedata r:id="rId1081" o:title=""/>
          </v:shape>
          <o:OLEObject Type="Embed" ProgID="Equation.DSMT4" ShapeID="_x0000_i1591" DrawAspect="Content" ObjectID="_1709892886" r:id="rId1082"/>
        </w:object>
      </w:r>
    </w:p>
    <w:p w14:paraId="21BB109F" w14:textId="155911BA" w:rsidR="00057599" w:rsidRDefault="00F766DC" w:rsidP="009F1164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104673">
        <w:rPr>
          <w:rFonts w:ascii="Saysettha OT" w:eastAsia="Phetsarath OT" w:hAnsi="Saysettha OT" w:cs="Saysettha OT" w:hint="cs"/>
          <w:cs/>
          <w:lang w:bidi="lo-LA"/>
        </w:rPr>
        <w:t>ດ້ວຍເຫດນີ້ອາເຣນີອູສຈຶ່ງໃຫ້ນິຍາມຂອງອາຊິດວ່າ: ອາຊິດແມ່ນທາດລະລາຍໃນນໍ້າແລ້ວແຕກຕົວເປັນອີອົງຮີໂດຼແຊນ</w:t>
      </w:r>
      <w:r w:rsidR="00104673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639" w:dyaOrig="440" w14:anchorId="7A3FAA8D">
          <v:shape id="_x0000_i1592" type="#_x0000_t75" style="width:31.5pt;height:21.75pt" o:ole="">
            <v:imagedata r:id="rId1083" o:title=""/>
          </v:shape>
          <o:OLEObject Type="Embed" ProgID="Equation.DSMT4" ShapeID="_x0000_i1592" DrawAspect="Content" ObjectID="_1709892887" r:id="rId1084"/>
        </w:object>
      </w:r>
      <w:r w:rsidR="00104673">
        <w:rPr>
          <w:rFonts w:ascii="Saysettha OT" w:eastAsia="Phetsarath OT" w:hAnsi="Saysettha OT" w:cs="Saysettha OT" w:hint="cs"/>
          <w:cs/>
          <w:lang w:bidi="lo-LA"/>
        </w:rPr>
        <w:t>ອາຊິດມີຄຸນລັກສະນະຄ້າຍຄືກັນນັ້ນເນື່ອງຈາກມີອີອົງຮີໂດຼແຊນ ໃນທາດລະລາຍນອກຈາກນີ້ອາເຣນີອູສຍັງໃຫ້ນິຍາມຂອງບາເຊີວ່າ: ບາເຊີແມ່ນທາດທີ່ລະລາຍໃນນໍ້າແລ້ວແຕກຕົວເປັນອີອົງຮີດຣົກຊິດ</w:t>
      </w:r>
      <w:r w:rsidR="00104673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800" w:dyaOrig="440" w14:anchorId="11F470C5">
          <v:shape id="_x0000_i1593" type="#_x0000_t75" style="width:40.5pt;height:21.75pt" o:ole="">
            <v:imagedata r:id="rId1085" o:title=""/>
          </v:shape>
          <o:OLEObject Type="Embed" ProgID="Equation.DSMT4" ShapeID="_x0000_i1593" DrawAspect="Content" ObjectID="_1709892888" r:id="rId1086"/>
        </w:object>
      </w:r>
      <w:r w:rsidR="00104673">
        <w:rPr>
          <w:rFonts w:ascii="Saysettha OT" w:eastAsia="Phetsarath OT" w:hAnsi="Saysettha OT" w:cs="Saysettha OT" w:hint="cs"/>
          <w:cs/>
          <w:lang w:bidi="lo-LA"/>
        </w:rPr>
        <w:t>ບາເຊີມີຄຸນລັກສະນະ</w:t>
      </w:r>
      <w:r w:rsidR="00C05FF9">
        <w:rPr>
          <w:rFonts w:ascii="Saysettha OT" w:eastAsia="Phetsarath OT" w:hAnsi="Saysettha OT" w:cs="Saysettha OT" w:hint="cs"/>
          <w:cs/>
          <w:lang w:bidi="lo-LA"/>
        </w:rPr>
        <w:t>ຄ້າຍຄືກັນນັ້ນ ແມ່ນເນື່ອງມາຈາກມີອີອົງຮີດຣົກຊິດໃນທາດລະລາຍດັ່ງສົມຜົນລຸ່ມນີ້:</w:t>
      </w:r>
    </w:p>
    <w:p w14:paraId="4C46AC82" w14:textId="1CCA290C" w:rsidR="002119FF" w:rsidRDefault="00341631" w:rsidP="009E6F67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center"/>
        <w:rPr>
          <w:rFonts w:ascii="Saysettha OT" w:eastAsia="Phetsarath OT" w:hAnsi="Saysettha OT" w:cs="Saysettha OT"/>
          <w:lang w:bidi="lo-LA"/>
        </w:rPr>
      </w:pPr>
      <w:r w:rsidRPr="00057599">
        <w:rPr>
          <w:rFonts w:ascii="Saysettha OT" w:eastAsia="Phetsarath OT" w:hAnsi="Saysettha OT" w:cs="Saysettha OT"/>
          <w:position w:val="-62"/>
          <w:lang w:bidi="lo-LA"/>
        </w:rPr>
        <w:object w:dxaOrig="3280" w:dyaOrig="1280" w14:anchorId="7996C64D">
          <v:shape id="_x0000_i1594" type="#_x0000_t75" style="width:163.5pt;height:63.75pt" o:ole="">
            <v:imagedata r:id="rId1087" o:title=""/>
          </v:shape>
          <o:OLEObject Type="Embed" ProgID="Equation.DSMT4" ShapeID="_x0000_i1594" DrawAspect="Content" ObjectID="_1709892889" r:id="rId1088"/>
        </w:object>
      </w:r>
    </w:p>
    <w:p w14:paraId="1F1F61E4" w14:textId="0738F240" w:rsidR="009B778A" w:rsidRDefault="00F766DC" w:rsidP="009F1164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 xml:space="preserve">    </w:t>
      </w:r>
      <w:r w:rsidR="009B778A">
        <w:rPr>
          <w:rFonts w:ascii="Saysettha OT" w:eastAsia="Phetsarath OT" w:hAnsi="Saysettha OT" w:cs="Saysettha OT" w:hint="cs"/>
          <w:cs/>
          <w:lang w:bidi="lo-LA"/>
        </w:rPr>
        <w:t>ທິດສະດີຂອງອາເຣອູສກ່ຽວກັບອາຊິດ ແລະ ບາເຊີ ຍັງມີຂໍ້ຈໍາກັດຫຼາຍຢ່າງທີ່ສໍາຄັນຄືທາດທີ່ເປັນອາຊິດ ແລະ ບາເຊີຕ້ອງລະລາຍໃນນໍ້າເທົ່ານັ້ນຖ້າຫາກວ່າບໍ່ລະລາຍໃນນໍ້າ ຫຼື ລະລາຍໃນທາດພາລະລາຍອື່ນໆ</w:t>
      </w:r>
      <w:r w:rsidR="00011FC7">
        <w:rPr>
          <w:rFonts w:ascii="Saysettha OT" w:eastAsia="Phetsarath OT" w:hAnsi="Saysettha OT" w:cs="Saysettha OT" w:hint="cs"/>
          <w:cs/>
          <w:lang w:bidi="lo-LA"/>
        </w:rPr>
        <w:t>ຈະບໍ່ຈັດເປັນອາຊິດ ແລະ ບາເຊີ ນອກຈາກນີ້ຍັງບໍ່ສາມາດອະທິບາຍທາດທີ່ມີໂມເລກຸລບໍ່ມີອີອົງຮີໂດຼແຊນ</w:t>
      </w:r>
      <w:r w:rsidR="00011FC7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639" w:dyaOrig="440" w14:anchorId="3BC2C490">
          <v:shape id="_x0000_i1595" type="#_x0000_t75" style="width:31.5pt;height:21.75pt" o:ole="">
            <v:imagedata r:id="rId1083" o:title=""/>
          </v:shape>
          <o:OLEObject Type="Embed" ProgID="Equation.DSMT4" ShapeID="_x0000_i1595" DrawAspect="Content" ObjectID="_1709892890" r:id="rId1089"/>
        </w:object>
      </w:r>
      <w:r w:rsidR="00011FC7">
        <w:rPr>
          <w:rFonts w:ascii="Saysettha OT" w:eastAsia="Phetsarath OT" w:hAnsi="Saysettha OT" w:cs="Saysettha OT" w:hint="cs"/>
          <w:cs/>
          <w:lang w:bidi="lo-LA"/>
        </w:rPr>
        <w:t>ແລະ ອີອົງຮີດຣົກຊິດ</w:t>
      </w:r>
      <w:r w:rsidR="00011FC7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800" w:dyaOrig="440" w14:anchorId="35CBB004">
          <v:shape id="_x0000_i1596" type="#_x0000_t75" style="width:40.5pt;height:21.75pt" o:ole="">
            <v:imagedata r:id="rId1085" o:title=""/>
          </v:shape>
          <o:OLEObject Type="Embed" ProgID="Equation.DSMT4" ShapeID="_x0000_i1596" DrawAspect="Content" ObjectID="_1709892891" r:id="rId1090"/>
        </w:object>
      </w:r>
      <w:r w:rsidR="00011FC7">
        <w:rPr>
          <w:rFonts w:ascii="Saysettha OT" w:eastAsia="Phetsarath OT" w:hAnsi="Saysettha OT" w:cs="Saysettha OT" w:hint="cs"/>
          <w:cs/>
          <w:lang w:bidi="lo-LA"/>
        </w:rPr>
        <w:t>ໄດ້.</w:t>
      </w:r>
    </w:p>
    <w:p w14:paraId="3E1E76D1" w14:textId="34A113CA" w:rsidR="00F06313" w:rsidRDefault="00F06313" w:rsidP="00596896">
      <w:pPr>
        <w:pStyle w:val="Header"/>
        <w:numPr>
          <w:ilvl w:val="0"/>
          <w:numId w:val="76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F06313">
        <w:rPr>
          <w:rFonts w:ascii="Saysettha OT" w:eastAsia="Phetsarath OT" w:hAnsi="Saysettha OT" w:cs="Saysettha OT" w:hint="cs"/>
          <w:b/>
          <w:bCs/>
          <w:cs/>
          <w:lang w:bidi="lo-LA"/>
        </w:rPr>
        <w:t>ທິດສະດີອາຊິດ ແລະ ບາເຊີຂອງເບຣິນສະເຕດ-ລາວລີ</w:t>
      </w:r>
    </w:p>
    <w:p w14:paraId="19A288F4" w14:textId="2EF31D73" w:rsidR="007F5DC3" w:rsidRDefault="00EC1CE6" w:rsidP="007F5DC3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ນປີຄສ. </w:t>
      </w:r>
      <w:r w:rsidR="007F5DC3" w:rsidRPr="00F92C2E">
        <w:rPr>
          <w:rFonts w:ascii="Times New Roman" w:eastAsia="Phetsarath OT" w:hAnsi="Times New Roman" w:cs="Times New Roman"/>
          <w:cs/>
          <w:lang w:bidi="lo-LA"/>
        </w:rPr>
        <w:t>1923</w:t>
      </w:r>
      <w:r w:rsidR="007F5DC3">
        <w:rPr>
          <w:rFonts w:ascii="Saysettha OT" w:eastAsia="Phetsarath OT" w:hAnsi="Saysettha OT" w:cs="Saysettha OT" w:hint="cs"/>
          <w:cs/>
          <w:lang w:bidi="lo-LA"/>
        </w:rPr>
        <w:t xml:space="preserve"> ໂຍຣັນເນສນີໂຄເລົາສ໌ເບຣິນສະເຕດ ນັກເຄມີຊາວແດນມາກ ແລະ ທໍມັສມາຣ໌ຕິນລາວລີ ນັກເຄມີຊາວອັງກິດໄດ້ສະເໜີທິດສະດີອາຊິດ ແລະ ບາເຊີ ເບຣິນສະເຕດລາວລີ</w:t>
      </w:r>
      <w:r w:rsidR="00365325">
        <w:rPr>
          <w:rFonts w:ascii="Saysettha OT" w:eastAsia="Phetsarath OT" w:hAnsi="Saysettha OT" w:cs="Saysettha OT" w:hint="cs"/>
          <w:cs/>
          <w:lang w:bidi="lo-LA"/>
        </w:rPr>
        <w:t xml:space="preserve"> ໂດຍໃຫ້ນິຍາມວ່າອາຊິດຄືທາດທີ່ໃຫ້ໂປຣຕຣົງ ແລະ ບາເຊີຄືທາດທີ່ຮັບໂປຣຕຣົງ.</w:t>
      </w:r>
    </w:p>
    <w:p w14:paraId="41CF2C82" w14:textId="77777777" w:rsidR="00767EF9" w:rsidRDefault="00767EF9" w:rsidP="007F5DC3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</w:p>
    <w:p w14:paraId="3FBD8464" w14:textId="00A48000" w:rsidR="00D2395C" w:rsidRDefault="00221300" w:rsidP="007F5DC3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ນິຍາມອາຊິດແລະບາເຊີຂອງເບຣິນສະເຕສ-ລາວລີສາມາດໃຊ້ອະທິບາຍການປ່ຽນແປງຂອງ</w:t>
      </w:r>
      <w:r w:rsidR="00281526" w:rsidRPr="00771D68">
        <w:rPr>
          <w:rFonts w:ascii="Saysettha OT" w:eastAsia="Phetsarath OT" w:hAnsi="Saysettha OT" w:cs="Saysettha OT"/>
          <w:position w:val="-14"/>
          <w:cs/>
          <w:lang w:bidi="lo-LA"/>
        </w:rPr>
        <w:object w:dxaOrig="1020" w:dyaOrig="400" w14:anchorId="3DEB2A88">
          <v:shape id="_x0000_i1597" type="#_x0000_t75" style="width:51pt;height:19.5pt" o:ole="">
            <v:imagedata r:id="rId1091" o:title=""/>
          </v:shape>
          <o:OLEObject Type="Embed" ProgID="Equation.DSMT4" ShapeID="_x0000_i1597" DrawAspect="Content" ObjectID="_1709892892" r:id="rId1092"/>
        </w:object>
      </w:r>
      <w:r w:rsidR="00290CEA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290CEA" w:rsidRPr="00771D68">
        <w:rPr>
          <w:rFonts w:ascii="Saysettha OT" w:eastAsia="Phetsarath OT" w:hAnsi="Saysettha OT" w:cs="Saysettha OT"/>
          <w:position w:val="-14"/>
          <w:cs/>
          <w:lang w:bidi="lo-LA"/>
        </w:rPr>
        <w:object w:dxaOrig="1560" w:dyaOrig="400" w14:anchorId="34A0931E">
          <v:shape id="_x0000_i1598" type="#_x0000_t75" style="width:78pt;height:19.5pt" o:ole="">
            <v:imagedata r:id="rId1093" o:title=""/>
          </v:shape>
          <o:OLEObject Type="Embed" ProgID="Equation.DSMT4" ShapeID="_x0000_i1598" DrawAspect="Content" ObjectID="_1709892893" r:id="rId1094"/>
        </w:object>
      </w:r>
      <w:r w:rsidR="00290CEA">
        <w:rPr>
          <w:rFonts w:ascii="Saysettha OT" w:eastAsia="Phetsarath OT" w:hAnsi="Saysettha OT" w:cs="Saysettha OT" w:hint="cs"/>
          <w:cs/>
          <w:lang w:bidi="lo-LA"/>
        </w:rPr>
        <w:t>ເຊິ່ງໂມເລກຸລບໍ່ມີອີອົງຮີໂດຣແຊນ</w:t>
      </w:r>
      <w:r w:rsidR="00290CEA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639" w:dyaOrig="440" w14:anchorId="35BC6C85">
          <v:shape id="_x0000_i1599" type="#_x0000_t75" style="width:31.5pt;height:21.75pt" o:ole="">
            <v:imagedata r:id="rId1083" o:title=""/>
          </v:shape>
          <o:OLEObject Type="Embed" ProgID="Equation.DSMT4" ShapeID="_x0000_i1599" DrawAspect="Content" ObjectID="_1709892894" r:id="rId1095"/>
        </w:object>
      </w:r>
      <w:r w:rsidR="00290CEA">
        <w:rPr>
          <w:rFonts w:ascii="Saysettha OT" w:eastAsia="Phetsarath OT" w:hAnsi="Saysettha OT" w:cs="Saysettha OT" w:hint="cs"/>
          <w:cs/>
          <w:lang w:bidi="lo-LA"/>
        </w:rPr>
        <w:t>ແລະ ອີອົງຮີດຣົກຊິດ</w:t>
      </w:r>
      <w:r w:rsidR="00290CEA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800" w:dyaOrig="440" w14:anchorId="6B10555E">
          <v:shape id="_x0000_i1600" type="#_x0000_t75" style="width:40.5pt;height:21.75pt" o:ole="">
            <v:imagedata r:id="rId1085" o:title=""/>
          </v:shape>
          <o:OLEObject Type="Embed" ProgID="Equation.DSMT4" ShapeID="_x0000_i1600" DrawAspect="Content" ObjectID="_1709892895" r:id="rId1096"/>
        </w:object>
      </w:r>
      <w:r w:rsidR="00F92C2E">
        <w:rPr>
          <w:rFonts w:ascii="Saysettha OT" w:eastAsia="Phetsarath OT" w:hAnsi="Saysettha OT" w:cs="Saysettha OT" w:hint="cs"/>
          <w:cs/>
          <w:lang w:bidi="lo-LA"/>
        </w:rPr>
        <w:t>ແຕ່ເມື່ອລະລາຍໃນນໍ້າແລ້ວທາດລະລາຍທີ່ມີຄຸນລັກສະນະເປັນອາຊິດ ແລະ ບາເຊີດັ່ງນີ້:</w:t>
      </w:r>
    </w:p>
    <w:p w14:paraId="6882F502" w14:textId="44062D14" w:rsidR="00F92C2E" w:rsidRDefault="00341631" w:rsidP="009E6F67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center"/>
        <w:rPr>
          <w:rFonts w:ascii="Saysettha OT" w:eastAsia="Phetsarath OT" w:hAnsi="Saysettha OT" w:cs="Saysettha OT"/>
          <w:lang w:bidi="lo-LA"/>
        </w:rPr>
      </w:pPr>
      <w:r w:rsidRPr="00341631">
        <w:rPr>
          <w:rFonts w:ascii="Saysettha OT" w:eastAsia="Phetsarath OT" w:hAnsi="Saysettha OT" w:cs="Saysettha OT"/>
          <w:position w:val="-42"/>
          <w:cs/>
          <w:lang w:bidi="lo-LA"/>
        </w:rPr>
        <w:object w:dxaOrig="4680" w:dyaOrig="960" w14:anchorId="427790AF">
          <v:shape id="_x0000_i1601" type="#_x0000_t75" style="width:233.25pt;height:48.75pt" o:ole="">
            <v:imagedata r:id="rId1097" o:title=""/>
          </v:shape>
          <o:OLEObject Type="Embed" ProgID="Equation.DSMT4" ShapeID="_x0000_i1601" DrawAspect="Content" ObjectID="_1709892896" r:id="rId1098"/>
        </w:object>
      </w:r>
    </w:p>
    <w:p w14:paraId="2EBECFA3" w14:textId="3BFC25BE" w:rsidR="00767EF9" w:rsidRDefault="00121281" w:rsidP="007F5DC3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 w:rsidRPr="00121281">
        <w:rPr>
          <w:rFonts w:ascii="Saysettha OT" w:eastAsia="Phetsarath OT" w:hAnsi="Saysettha OT" w:cs="Saysettha OT"/>
          <w:position w:val="-12"/>
          <w:lang w:bidi="lo-LA"/>
        </w:rPr>
        <w:object w:dxaOrig="600" w:dyaOrig="380" w14:anchorId="739572EB">
          <v:shape id="_x0000_i1602" type="#_x0000_t75" style="width:30pt;height:18pt" o:ole="">
            <v:imagedata r:id="rId1099" o:title=""/>
          </v:shape>
          <o:OLEObject Type="Embed" ProgID="Equation.DSMT4" ShapeID="_x0000_i1602" DrawAspect="Content" ObjectID="_1709892897" r:id="rId1100"/>
        </w:object>
      </w:r>
      <w:r>
        <w:rPr>
          <w:rFonts w:ascii="Saysettha OT" w:eastAsia="Phetsarath OT" w:hAnsi="Saysettha OT" w:cs="Saysettha OT" w:hint="cs"/>
          <w:cs/>
          <w:lang w:bidi="lo-LA"/>
        </w:rPr>
        <w:t>ໃຫ້ອີອົງຮີໂດຣແຊນ</w:t>
      </w:r>
      <w:r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772B2D56">
          <v:shape id="_x0000_i1603" type="#_x0000_t75" style="width:23.25pt;height:18pt" o:ole="">
            <v:imagedata r:id="rId1101" o:title=""/>
          </v:shape>
          <o:OLEObject Type="Embed" ProgID="Equation.DSMT4" ShapeID="_x0000_i1603" DrawAspect="Content" ObjectID="_1709892898" r:id="rId1102"/>
        </w:object>
      </w:r>
      <w:r>
        <w:rPr>
          <w:rFonts w:ascii="Saysettha OT" w:eastAsia="Phetsarath OT" w:hAnsi="Saysettha OT" w:cs="Saysettha OT" w:hint="cs"/>
          <w:cs/>
          <w:lang w:bidi="lo-LA"/>
        </w:rPr>
        <w:t>ກັບ</w:t>
      </w:r>
      <w:r w:rsidR="00CF58F3" w:rsidRPr="00121281">
        <w:rPr>
          <w:position w:val="-12"/>
          <w:cs/>
        </w:rPr>
        <w:object w:dxaOrig="620" w:dyaOrig="360" w14:anchorId="0CF5D4D7">
          <v:shape id="_x0000_i1604" type="#_x0000_t75" style="width:31.5pt;height:18pt" o:ole="">
            <v:imagedata r:id="rId1103" o:title=""/>
          </v:shape>
          <o:OLEObject Type="Embed" ProgID="Equation.DSMT4" ShapeID="_x0000_i1604" DrawAspect="Content" ObjectID="_1709892899" r:id="rId1104"/>
        </w:object>
      </w:r>
      <w:r w:rsidR="00CF58F3">
        <w:t xml:space="preserve"> </w:t>
      </w:r>
      <w:r w:rsidR="00CF58F3" w:rsidRPr="00CF58F3">
        <w:rPr>
          <w:position w:val="-12"/>
        </w:rPr>
        <w:object w:dxaOrig="1240" w:dyaOrig="380" w14:anchorId="6161B9AF">
          <v:shape id="_x0000_i1605" type="#_x0000_t75" style="width:62.25pt;height:18pt" o:ole="">
            <v:imagedata r:id="rId1105" o:title=""/>
          </v:shape>
          <o:OLEObject Type="Embed" ProgID="Equation.DSMT4" ShapeID="_x0000_i1605" DrawAspect="Content" ObjectID="_1709892900" r:id="rId1106"/>
        </w:object>
      </w:r>
      <w:r w:rsidR="00CA7EF0" w:rsidRPr="00CA7EF0">
        <w:rPr>
          <w:rFonts w:ascii="Saysettha OT" w:hAnsi="Saysettha OT" w:cs="Saysettha OT"/>
          <w:cs/>
          <w:lang w:bidi="lo-LA"/>
        </w:rPr>
        <w:t>ຈຶ່ງ</w:t>
      </w:r>
      <w:r w:rsidR="004C4617">
        <w:rPr>
          <w:rFonts w:ascii="Saysettha OT" w:hAnsi="Saysettha OT" w:cs="Saysettha OT" w:hint="cs"/>
          <w:cs/>
          <w:lang w:bidi="lo-LA"/>
        </w:rPr>
        <w:t>ເຮັດໜ້າທີ່ເປັນອາຊິດສ່ວນ</w:t>
      </w:r>
      <w:r w:rsidR="004C4617" w:rsidRPr="00121281">
        <w:rPr>
          <w:position w:val="-12"/>
          <w:cs/>
        </w:rPr>
        <w:object w:dxaOrig="600" w:dyaOrig="360" w14:anchorId="797C5CC8">
          <v:shape id="_x0000_i1606" type="#_x0000_t75" style="width:30pt;height:18pt" o:ole="">
            <v:imagedata r:id="rId1107" o:title=""/>
          </v:shape>
          <o:OLEObject Type="Embed" ProgID="Equation.DSMT4" ShapeID="_x0000_i1606" DrawAspect="Content" ObjectID="_1709892901" r:id="rId1108"/>
        </w:object>
      </w:r>
      <w:r w:rsidR="00450950" w:rsidRPr="00450950">
        <w:rPr>
          <w:rFonts w:ascii="Saysettha OT" w:hAnsi="Saysettha OT" w:cs="Saysettha OT"/>
          <w:cs/>
          <w:lang w:bidi="lo-LA"/>
        </w:rPr>
        <w:t>ຮັບອີອົງ</w:t>
      </w:r>
      <w:r w:rsidR="00450950">
        <w:rPr>
          <w:rFonts w:ascii="Saysettha OT" w:hAnsi="Saysettha OT" w:cs="Saysettha OT" w:hint="cs"/>
          <w:cs/>
          <w:lang w:bidi="lo-LA"/>
        </w:rPr>
        <w:t>ຮີໂດຣແຊນ</w:t>
      </w:r>
      <w:r w:rsidR="00450950"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337B28A7">
          <v:shape id="_x0000_i1607" type="#_x0000_t75" style="width:23.25pt;height:18pt" o:ole="">
            <v:imagedata r:id="rId1101" o:title=""/>
          </v:shape>
          <o:OLEObject Type="Embed" ProgID="Equation.DSMT4" ShapeID="_x0000_i1607" DrawAspect="Content" ObjectID="_1709892902" r:id="rId1109"/>
        </w:object>
      </w:r>
      <w:r w:rsidR="00450950">
        <w:rPr>
          <w:rFonts w:ascii="Saysettha OT" w:eastAsia="Phetsarath OT" w:hAnsi="Saysettha OT" w:cs="Saysettha OT" w:hint="cs"/>
          <w:cs/>
          <w:lang w:bidi="lo-LA"/>
        </w:rPr>
        <w:t>ຈາກ</w:t>
      </w:r>
      <w:r w:rsidR="00450950" w:rsidRPr="00CF58F3">
        <w:rPr>
          <w:position w:val="-12"/>
        </w:rPr>
        <w:object w:dxaOrig="1280" w:dyaOrig="380" w14:anchorId="6BF68C70">
          <v:shape id="_x0000_i1608" type="#_x0000_t75" style="width:63.75pt;height:18pt" o:ole="">
            <v:imagedata r:id="rId1110" o:title=""/>
          </v:shape>
          <o:OLEObject Type="Embed" ProgID="Equation.DSMT4" ShapeID="_x0000_i1608" DrawAspect="Content" ObjectID="_1709892903" r:id="rId1111"/>
        </w:object>
      </w:r>
      <w:r w:rsidR="00450950" w:rsidRPr="00450950">
        <w:rPr>
          <w:rFonts w:ascii="Saysettha OT" w:hAnsi="Saysettha OT" w:cs="Saysettha OT"/>
          <w:cs/>
          <w:lang w:bidi="lo-LA"/>
        </w:rPr>
        <w:t>ຈຶ່ງ</w:t>
      </w:r>
      <w:r w:rsidR="00964B2E">
        <w:rPr>
          <w:rFonts w:ascii="Saysettha OT" w:hAnsi="Saysettha OT" w:cs="Saysettha OT" w:hint="cs"/>
          <w:cs/>
          <w:lang w:bidi="lo-LA"/>
        </w:rPr>
        <w:t>ເຮັດໜ້າທີ່ເປັນອາຊິດສ່ວນ</w:t>
      </w:r>
      <w:r w:rsidR="00964B2E" w:rsidRPr="00964B2E">
        <w:rPr>
          <w:rFonts w:ascii="Saysettha OT" w:hAnsi="Saysettha OT" w:cs="Saysettha OT"/>
          <w:position w:val="-12"/>
          <w:cs/>
          <w:lang w:bidi="lo-LA"/>
        </w:rPr>
        <w:object w:dxaOrig="1200" w:dyaOrig="380" w14:anchorId="334D8497">
          <v:shape id="_x0000_i1609" type="#_x0000_t75" style="width:60pt;height:18pt" o:ole="">
            <v:imagedata r:id="rId1112" o:title=""/>
          </v:shape>
          <o:OLEObject Type="Embed" ProgID="Equation.DSMT4" ShapeID="_x0000_i1609" DrawAspect="Content" ObjectID="_1709892904" r:id="rId1113"/>
        </w:object>
      </w:r>
      <w:r w:rsidR="00964B2E">
        <w:rPr>
          <w:rFonts w:ascii="Saysettha OT" w:hAnsi="Saysettha OT" w:cs="Saysettha OT" w:hint="cs"/>
          <w:cs/>
          <w:lang w:bidi="lo-LA"/>
        </w:rPr>
        <w:t>ຈຶ່ງເຮັດໜ້າທີ່ເປັນບາເຊີໃນທາດລະລາຍມີອີອົງຮີດຣົກຊິດ</w:t>
      </w:r>
      <w:r w:rsidR="00964B2E" w:rsidRPr="00964B2E">
        <w:rPr>
          <w:rFonts w:ascii="Saysettha OT" w:eastAsia="Phetsarath OT" w:hAnsi="Saysettha OT" w:cs="Saysettha OT"/>
          <w:position w:val="-10"/>
          <w:cs/>
          <w:lang w:bidi="lo-LA"/>
        </w:rPr>
        <w:object w:dxaOrig="620" w:dyaOrig="360" w14:anchorId="5F115A53">
          <v:shape id="_x0000_i1610" type="#_x0000_t75" style="width:31.5pt;height:18pt" o:ole="">
            <v:imagedata r:id="rId1114" o:title=""/>
          </v:shape>
          <o:OLEObject Type="Embed" ProgID="Equation.DSMT4" ShapeID="_x0000_i1610" DrawAspect="Content" ObjectID="_1709892905" r:id="rId1115"/>
        </w:object>
      </w:r>
      <w:r w:rsidR="00BA7246">
        <w:rPr>
          <w:rFonts w:ascii="Saysettha OT" w:eastAsia="Phetsarath OT" w:hAnsi="Saysettha OT" w:cs="Saysettha OT" w:hint="cs"/>
          <w:cs/>
          <w:lang w:bidi="lo-LA"/>
        </w:rPr>
        <w:t>ເກີດຂື້ນສະນັ້ນທາດລະລາຍ</w:t>
      </w:r>
      <w:r w:rsidR="00BA7246" w:rsidRPr="00BA7246">
        <w:rPr>
          <w:rFonts w:ascii="Saysettha OT" w:eastAsia="Phetsarath OT" w:hAnsi="Saysettha OT" w:cs="Saysettha OT"/>
          <w:position w:val="-12"/>
          <w:cs/>
          <w:lang w:bidi="lo-LA"/>
        </w:rPr>
        <w:object w:dxaOrig="1380" w:dyaOrig="360" w14:anchorId="046D609A">
          <v:shape id="_x0000_i1611" type="#_x0000_t75" style="width:69pt;height:18pt" o:ole="">
            <v:imagedata r:id="rId1116" o:title=""/>
          </v:shape>
          <o:OLEObject Type="Embed" ProgID="Equation.DSMT4" ShapeID="_x0000_i1611" DrawAspect="Content" ObjectID="_1709892906" r:id="rId1117"/>
        </w:object>
      </w:r>
      <w:r w:rsidR="00BA7246">
        <w:rPr>
          <w:rFonts w:ascii="Saysettha OT" w:eastAsia="Phetsarath OT" w:hAnsi="Saysettha OT" w:cs="Saysettha OT" w:hint="cs"/>
          <w:cs/>
          <w:lang w:bidi="lo-LA"/>
        </w:rPr>
        <w:t>ມີລັກສະນະເປັນບາເຊີ.</w:t>
      </w:r>
    </w:p>
    <w:p w14:paraId="1A01351A" w14:textId="5340BCD1" w:rsidR="00BA7246" w:rsidRDefault="00BA7246" w:rsidP="00EA7BA3">
      <w:pPr>
        <w:pStyle w:val="Header"/>
        <w:tabs>
          <w:tab w:val="clear" w:pos="4680"/>
          <w:tab w:val="clear" w:pos="9360"/>
        </w:tabs>
        <w:spacing w:after="160" w:line="276" w:lineRule="auto"/>
        <w:ind w:left="720" w:firstLine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ສະນັ້ນ</w:t>
      </w:r>
      <w:r w:rsidR="00341631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ທິດສະດີອາຊິດ ແລະ ບາເຊີ</w:t>
      </w:r>
      <w:r w:rsidR="004F74BA">
        <w:rPr>
          <w:rFonts w:ascii="Saysettha OT" w:eastAsia="Phetsarath OT" w:hAnsi="Saysettha OT" w:cs="Saysettha OT" w:hint="cs"/>
          <w:cs/>
          <w:lang w:bidi="lo-LA"/>
        </w:rPr>
        <w:t>ເບຣິນສະເຕດ-ລາວລີໃຊ້ອະທິບາຍທາດອາຊິດ ບາເຊີໄດ້ກວ້າງຂວາງກວ່າທິດສະດີສະວັນເຕອາເຣນີອູສ ເນື່ອງຈາກຄວາມເປັນອາຊິດ ແລະ ບາເຊີຂອງທາດຈາກການຖ່າຍໂອນໂປຣຕຣົງ ລວມທັງບໍ່ຈໍາເປັນຕ້ອງຢູ່ໃນທາດລະລາຍທີ່ມີນໍ້າເປັນຕົວພາລະລາຍ.</w:t>
      </w:r>
    </w:p>
    <w:p w14:paraId="1AE47574" w14:textId="643990A9" w:rsidR="004F74BA" w:rsidRDefault="004F74BA" w:rsidP="00596896">
      <w:pPr>
        <w:pStyle w:val="Header"/>
        <w:numPr>
          <w:ilvl w:val="0"/>
          <w:numId w:val="76"/>
        </w:numPr>
        <w:tabs>
          <w:tab w:val="clear" w:pos="4680"/>
          <w:tab w:val="clear" w:pos="9360"/>
        </w:tabs>
        <w:spacing w:after="160" w:line="276" w:lineRule="auto"/>
        <w:ind w:left="426" w:hanging="426"/>
        <w:jc w:val="thaiDistribute"/>
        <w:rPr>
          <w:rFonts w:ascii="Times New Roman" w:eastAsia="Phetsarath OT" w:hAnsi="Times New Roman" w:cs="Times New Roman"/>
          <w:b/>
          <w:bCs/>
          <w:lang w:bidi="lo-LA"/>
        </w:rPr>
      </w:pPr>
      <w:r w:rsidRPr="004F74BA">
        <w:rPr>
          <w:rFonts w:ascii="Saysettha OT" w:eastAsia="Phetsarath OT" w:hAnsi="Saysettha OT" w:cs="Saysettha OT" w:hint="cs"/>
          <w:b/>
          <w:bCs/>
          <w:cs/>
          <w:lang w:bidi="lo-LA"/>
        </w:rPr>
        <w:t>ທິດສະດີອາຊິດ ແລະ ບາເຊີຂອງລີວິສ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Pr="004F74BA">
        <w:rPr>
          <w:rFonts w:ascii="Times New Roman" w:eastAsia="Phetsarath OT" w:hAnsi="Times New Roman" w:cs="Times New Roman"/>
          <w:b/>
          <w:bCs/>
          <w:lang w:bidi="lo-LA"/>
        </w:rPr>
        <w:t>(Lewis)</w:t>
      </w:r>
    </w:p>
    <w:p w14:paraId="0F6F8F5F" w14:textId="534D5E4C" w:rsidR="004F74BA" w:rsidRDefault="00F766DC" w:rsidP="004F74BA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CE42D5" w:rsidRPr="00CE42D5">
        <w:rPr>
          <w:rFonts w:ascii="Saysettha OT" w:eastAsia="Phetsarath OT" w:hAnsi="Saysettha OT" w:cs="Saysettha OT" w:hint="cs"/>
          <w:cs/>
          <w:lang w:bidi="lo-LA"/>
        </w:rPr>
        <w:t>ປີ</w:t>
      </w:r>
      <w:r w:rsidR="00CE42D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E42D5" w:rsidRPr="00CE42D5">
        <w:rPr>
          <w:rFonts w:ascii="Saysettha OT" w:eastAsia="Phetsarath OT" w:hAnsi="Saysettha OT" w:cs="Saysettha OT" w:hint="cs"/>
          <w:cs/>
          <w:lang w:bidi="lo-LA"/>
        </w:rPr>
        <w:t>ຄສ.</w:t>
      </w:r>
      <w:r w:rsidR="00CE42D5" w:rsidRPr="00CE42D5">
        <w:rPr>
          <w:rFonts w:ascii="Times New Roman" w:eastAsia="Phetsarath OT" w:hAnsi="Times New Roman" w:cs="Times New Roman"/>
          <w:lang w:bidi="lo-LA"/>
        </w:rPr>
        <w:t>1923</w:t>
      </w:r>
      <w:r w:rsidR="00CE42D5">
        <w:rPr>
          <w:rFonts w:ascii="Saysettha OT" w:eastAsia="Phetsarath OT" w:hAnsi="Saysettha OT" w:cs="Saysettha OT"/>
          <w:lang w:bidi="lo-LA"/>
        </w:rPr>
        <w:t xml:space="preserve"> </w:t>
      </w:r>
      <w:r w:rsidR="00CE42D5">
        <w:rPr>
          <w:rFonts w:ascii="Saysettha OT" w:eastAsia="Phetsarath OT" w:hAnsi="Saysettha OT" w:cs="Saysettha OT" w:hint="cs"/>
          <w:cs/>
          <w:lang w:bidi="lo-LA"/>
        </w:rPr>
        <w:t>ກິລເບີນີວຕັນລີວິສນັກເຄມີສາດຊາວອາເມລິກາໄດ້ສຶກສາປະຕິກິລິຍາເຄມີຈົນສາມາດອະທິບາຍຄວາມເປັນອາຊິດ ແລະ ບາເຊີຂອງທາດໄດ້ທັງການປ່ຽນແປງທັງມີນໍ້າ ແລະ ບໍ່ມີນໍ້າ ຫຼື ມີ</w:t>
      </w:r>
      <w:r w:rsidR="00CE42D5"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55BE4D4D">
          <v:shape id="_x0000_i1612" type="#_x0000_t75" style="width:23.25pt;height:18pt" o:ole="">
            <v:imagedata r:id="rId1118" o:title=""/>
          </v:shape>
          <o:OLEObject Type="Embed" ProgID="Equation.DSMT4" ShapeID="_x0000_i1612" DrawAspect="Content" ObjectID="_1709892907" r:id="rId1119"/>
        </w:object>
      </w:r>
      <w:r w:rsidR="00CE42D5">
        <w:rPr>
          <w:rFonts w:ascii="Saysettha OT" w:eastAsia="Phetsarath OT" w:hAnsi="Saysettha OT" w:cs="Saysettha OT" w:hint="cs"/>
          <w:cs/>
          <w:lang w:bidi="lo-LA"/>
        </w:rPr>
        <w:t>ແລະ ບໍ່ມີ</w:t>
      </w:r>
      <w:r w:rsidR="00CE42D5"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36B882E0">
          <v:shape id="_x0000_i1613" type="#_x0000_t75" style="width:23.25pt;height:18pt" o:ole="">
            <v:imagedata r:id="rId1101" o:title=""/>
          </v:shape>
          <o:OLEObject Type="Embed" ProgID="Equation.DSMT4" ShapeID="_x0000_i1613" DrawAspect="Content" ObjectID="_1709892908" r:id="rId1120"/>
        </w:object>
      </w:r>
      <w:r w:rsidR="00CE42D5">
        <w:rPr>
          <w:rFonts w:ascii="Saysettha OT" w:eastAsia="Phetsarath OT" w:hAnsi="Saysettha OT" w:cs="Saysettha OT" w:hint="cs"/>
          <w:cs/>
          <w:lang w:bidi="lo-LA"/>
        </w:rPr>
        <w:t xml:space="preserve">ໄດ້ໂດຍສະເພາະປະຕິກິລິຍາບໍ່ມີນໍ້າກ່ຽວຂ້ອງ ແຕ່ມີການໃຊ້ຄູ່ເອເລັກຕຣົງຮ່ວມກັນຈຶ່ງເປັນທິດສະດີອາຊິດ ແລະ ບາເຊີຂອງລີວິສ ທັງນີ້ກໍ່ໄດ້ໃຫ້ນິຍາມວ່າ ອາຊິດຄືທາດທີ່ສາມາດຮັລຄູ່ເອເລັກຕຣົງ </w:t>
      </w:r>
      <w:r w:rsidR="00CE42D5">
        <w:rPr>
          <w:rFonts w:ascii="Saysettha OT" w:eastAsia="Phetsarath OT" w:hAnsi="Saysettha OT" w:cs="Saysettha OT" w:hint="cs"/>
          <w:cs/>
          <w:lang w:bidi="lo-LA"/>
        </w:rPr>
        <w:lastRenderedPageBreak/>
        <w:t>ແລະ ບາເຊີຄືທາດທີ່ສາມາດໃຫ້ຄູ່ເອເລັກຕຣົງເຊັ່ນ: ປະຕິກິລິຍາລະຫວ່າງໂປຣຕຣົງກັບອີອົງຮີດຣົກຊິດເກີດເປັນນໍ້າດັ່ງສົມຜົນລຸ່ມນີ້:</w:t>
      </w:r>
    </w:p>
    <w:p w14:paraId="33FB13D4" w14:textId="161A4D29" w:rsidR="00CE42D5" w:rsidRDefault="00341631" w:rsidP="00CE42D5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center"/>
        <w:rPr>
          <w:rFonts w:ascii="Times New Roman" w:eastAsia="Phetsarath OT" w:hAnsi="Times New Roman" w:cs="Times New Roman"/>
          <w:lang w:bidi="lo-LA"/>
        </w:rPr>
      </w:pPr>
      <w:r w:rsidRPr="00CE42D5">
        <w:rPr>
          <w:rFonts w:ascii="Times New Roman" w:eastAsia="Phetsarath OT" w:hAnsi="Times New Roman" w:cs="Times New Roman"/>
          <w:position w:val="-12"/>
          <w:cs/>
          <w:lang w:bidi="lo-LA"/>
        </w:rPr>
        <w:object w:dxaOrig="2260" w:dyaOrig="380" w14:anchorId="7BBDF36C">
          <v:shape id="_x0000_i1614" type="#_x0000_t75" style="width:112.5pt;height:18pt" o:ole="">
            <v:imagedata r:id="rId1121" o:title=""/>
          </v:shape>
          <o:OLEObject Type="Embed" ProgID="Equation.DSMT4" ShapeID="_x0000_i1614" DrawAspect="Content" ObjectID="_1709892909" r:id="rId1122"/>
        </w:object>
      </w:r>
    </w:p>
    <w:p w14:paraId="785D1A55" w14:textId="669C3EBF" w:rsidR="00341631" w:rsidRDefault="00CE42D5" w:rsidP="00013BC0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 w:rsidRPr="00CE42D5">
        <w:rPr>
          <w:rFonts w:ascii="Saysettha OT" w:eastAsia="Phetsarath OT" w:hAnsi="Saysettha OT" w:cs="Saysettha OT"/>
          <w:cs/>
          <w:lang w:bidi="lo-LA"/>
        </w:rPr>
        <w:t>ປະຕິກິລິຍານີ້</w:t>
      </w:r>
      <w:r>
        <w:rPr>
          <w:rFonts w:ascii="Saysettha OT" w:eastAsia="Phetsarath OT" w:hAnsi="Saysettha OT" w:cs="Saysettha OT" w:hint="cs"/>
          <w:cs/>
          <w:lang w:bidi="lo-LA"/>
        </w:rPr>
        <w:t>ອະທິບາຍໄດ້ວ່າ</w:t>
      </w:r>
      <w:r w:rsidRPr="00964B2E">
        <w:rPr>
          <w:rFonts w:ascii="Saysettha OT" w:eastAsia="Phetsarath OT" w:hAnsi="Saysettha OT" w:cs="Saysettha OT"/>
          <w:position w:val="-10"/>
          <w:cs/>
          <w:lang w:bidi="lo-LA"/>
        </w:rPr>
        <w:object w:dxaOrig="620" w:dyaOrig="360" w14:anchorId="50C18437">
          <v:shape id="_x0000_i1615" type="#_x0000_t75" style="width:31.5pt;height:18pt" o:ole="">
            <v:imagedata r:id="rId1114" o:title=""/>
          </v:shape>
          <o:OLEObject Type="Embed" ProgID="Equation.DSMT4" ShapeID="_x0000_i1615" DrawAspect="Content" ObjectID="_1709892910" r:id="rId1123"/>
        </w:object>
      </w:r>
      <w:r>
        <w:rPr>
          <w:rFonts w:ascii="Saysettha OT" w:eastAsia="Phetsarath OT" w:hAnsi="Saysettha OT" w:cs="Saysettha OT" w:hint="cs"/>
          <w:cs/>
          <w:lang w:bidi="lo-LA"/>
        </w:rPr>
        <w:t>ໃຫ້ຄູ່ເອເລັກຕຣົງກັບ</w:t>
      </w:r>
      <w:r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24396DAE">
          <v:shape id="_x0000_i1616" type="#_x0000_t75" style="width:23.25pt;height:18pt" o:ole="">
            <v:imagedata r:id="rId1118" o:title=""/>
          </v:shape>
          <o:OLEObject Type="Embed" ProgID="Equation.DSMT4" ShapeID="_x0000_i1616" DrawAspect="Content" ObjectID="_1709892911" r:id="rId1124"/>
        </w:object>
      </w:r>
      <w:r>
        <w:rPr>
          <w:rFonts w:ascii="Saysettha OT" w:eastAsia="Phetsarath OT" w:hAnsi="Saysettha OT" w:cs="Saysettha OT" w:hint="cs"/>
          <w:cs/>
          <w:lang w:bidi="lo-LA"/>
        </w:rPr>
        <w:t>ຈຶ່ງເປັນບາເຊີສ່ວນ</w:t>
      </w:r>
      <w:r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1D617E8F">
          <v:shape id="_x0000_i1617" type="#_x0000_t75" style="width:23.25pt;height:18pt" o:ole="">
            <v:imagedata r:id="rId1118" o:title=""/>
          </v:shape>
          <o:OLEObject Type="Embed" ProgID="Equation.DSMT4" ShapeID="_x0000_i1617" DrawAspect="Content" ObjectID="_1709892912" r:id="rId1125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ອາຊິດ</w:t>
      </w:r>
      <w:r w:rsidR="001C6C6C">
        <w:rPr>
          <w:rFonts w:ascii="Saysettha OT" w:eastAsia="Phetsarath OT" w:hAnsi="Saysettha OT" w:cs="Saysettha OT" w:hint="cs"/>
          <w:cs/>
          <w:lang w:bidi="lo-LA"/>
        </w:rPr>
        <w:t>ເພາະຮັບເອເລັກຕຣົງຈາກ</w:t>
      </w:r>
      <w:r w:rsidR="001C6C6C" w:rsidRPr="00964B2E">
        <w:rPr>
          <w:rFonts w:ascii="Saysettha OT" w:eastAsia="Phetsarath OT" w:hAnsi="Saysettha OT" w:cs="Saysettha OT"/>
          <w:position w:val="-10"/>
          <w:cs/>
          <w:lang w:bidi="lo-LA"/>
        </w:rPr>
        <w:object w:dxaOrig="620" w:dyaOrig="360" w14:anchorId="66B6AA2D">
          <v:shape id="_x0000_i1618" type="#_x0000_t75" style="width:31.5pt;height:18pt" o:ole="">
            <v:imagedata r:id="rId1114" o:title=""/>
          </v:shape>
          <o:OLEObject Type="Embed" ProgID="Equation.DSMT4" ShapeID="_x0000_i1618" DrawAspect="Content" ObjectID="_1709892913" r:id="rId1126"/>
        </w:object>
      </w:r>
      <w:r w:rsidR="001C6C6C">
        <w:rPr>
          <w:rFonts w:ascii="Saysettha OT" w:eastAsia="Phetsarath OT" w:hAnsi="Saysettha OT" w:cs="Saysettha OT" w:hint="cs"/>
          <w:cs/>
          <w:lang w:bidi="lo-LA"/>
        </w:rPr>
        <w:t>ແລ້ວເກີດພັນທະ</w:t>
      </w:r>
      <w:r w:rsidR="001C6C6C" w:rsidRPr="001C6C6C">
        <w:rPr>
          <w:rFonts w:ascii="Saysettha OT" w:eastAsia="Phetsarath OT" w:hAnsi="Saysettha OT" w:cs="Saysettha OT"/>
          <w:position w:val="-10"/>
          <w:cs/>
          <w:lang w:bidi="lo-LA"/>
        </w:rPr>
        <w:object w:dxaOrig="720" w:dyaOrig="320" w14:anchorId="57EF4E9E">
          <v:shape id="_x0000_i1619" type="#_x0000_t75" style="width:36pt;height:15.75pt" o:ole="">
            <v:imagedata r:id="rId1127" o:title=""/>
          </v:shape>
          <o:OLEObject Type="Embed" ProgID="Equation.DSMT4" ShapeID="_x0000_i1619" DrawAspect="Content" ObjectID="_1709892914" r:id="rId1128"/>
        </w:object>
      </w:r>
    </w:p>
    <w:p w14:paraId="63DB17FF" w14:textId="4DCB6001" w:rsidR="00430544" w:rsidRPr="00CE42D5" w:rsidRDefault="00AA5C99" w:rsidP="00596896">
      <w:pPr>
        <w:pStyle w:val="Header"/>
        <w:numPr>
          <w:ilvl w:val="0"/>
          <w:numId w:val="76"/>
        </w:numPr>
        <w:tabs>
          <w:tab w:val="clear" w:pos="4680"/>
          <w:tab w:val="clear" w:pos="9360"/>
        </w:tabs>
        <w:spacing w:after="160" w:line="276" w:lineRule="auto"/>
        <w:ind w:left="426" w:hanging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ູ່ອາຊິດ ແລະ ບາເຊີ</w:t>
      </w:r>
    </w:p>
    <w:p w14:paraId="5B682958" w14:textId="1360102B" w:rsidR="00CE42D5" w:rsidRDefault="00F766DC" w:rsidP="004F74BA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AA5C99">
        <w:rPr>
          <w:rFonts w:ascii="Saysettha OT" w:eastAsia="Phetsarath OT" w:hAnsi="Saysettha OT" w:cs="Saysettha OT" w:hint="cs"/>
          <w:cs/>
          <w:lang w:bidi="lo-LA"/>
        </w:rPr>
        <w:t xml:space="preserve">ໃນການທົດລອງ </w:t>
      </w:r>
      <w:r w:rsidR="00AA5C99" w:rsidRPr="00AA5C99">
        <w:rPr>
          <w:rFonts w:ascii="Times New Roman" w:eastAsia="Phetsarath OT" w:hAnsi="Times New Roman" w:cs="Times New Roman"/>
          <w:cs/>
          <w:lang w:bidi="lo-LA"/>
        </w:rPr>
        <w:t>1</w:t>
      </w:r>
      <w:r w:rsidR="00AA5C99">
        <w:rPr>
          <w:rFonts w:ascii="Saysettha OT" w:eastAsia="Phetsarath OT" w:hAnsi="Saysettha OT" w:cs="Saysettha OT" w:hint="cs"/>
          <w:cs/>
          <w:lang w:bidi="lo-LA"/>
        </w:rPr>
        <w:t xml:space="preserve"> ເຫັນວ່າ</w:t>
      </w:r>
      <w:r w:rsidR="008000E5">
        <w:rPr>
          <w:rFonts w:ascii="Saysettha OT" w:eastAsia="Phetsarath OT" w:hAnsi="Saysettha OT" w:cs="Saysettha OT" w:hint="cs"/>
          <w:cs/>
          <w:lang w:bidi="lo-LA"/>
        </w:rPr>
        <w:t>ທາດລະລາຍອາໂມນີອັກໃນນໍ້າມີຄຸນລັກສະນະເປັນບາເຊີ ສົມຜົນການປ່ຽນແປງດັ່ງນີ້:</w:t>
      </w:r>
    </w:p>
    <w:p w14:paraId="2F321607" w14:textId="4DA0A1F5" w:rsidR="008000E5" w:rsidRDefault="00341631" w:rsidP="008000E5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center"/>
        <w:rPr>
          <w:rFonts w:ascii="Saysettha OT" w:eastAsia="Phetsarath OT" w:hAnsi="Saysettha OT" w:cs="Saysettha OT"/>
          <w:lang w:bidi="lo-LA"/>
        </w:rPr>
      </w:pPr>
      <w:r w:rsidRPr="00341631">
        <w:rPr>
          <w:rFonts w:ascii="Saysettha OT" w:eastAsia="Phetsarath OT" w:hAnsi="Saysettha OT" w:cs="Saysettha OT"/>
          <w:position w:val="-40"/>
          <w:cs/>
          <w:lang w:bidi="lo-LA"/>
        </w:rPr>
        <w:object w:dxaOrig="4120" w:dyaOrig="920" w14:anchorId="09C0337D">
          <v:shape id="_x0000_i1620" type="#_x0000_t75" style="width:204.75pt;height:45.75pt" o:ole="">
            <v:imagedata r:id="rId1129" o:title=""/>
          </v:shape>
          <o:OLEObject Type="Embed" ProgID="Equation.DSMT4" ShapeID="_x0000_i1620" DrawAspect="Content" ObjectID="_1709892915" r:id="rId1130"/>
        </w:object>
      </w:r>
    </w:p>
    <w:p w14:paraId="3C5DB607" w14:textId="79D89AEA" w:rsidR="008000E5" w:rsidRDefault="000673EF" w:rsidP="008000E5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ບາເຊີອາຊິດ ແລະ ອາຊິດບາເຊີ</w:t>
      </w:r>
    </w:p>
    <w:p w14:paraId="05BBE910" w14:textId="1DF42206" w:rsidR="000673EF" w:rsidRDefault="000673EF" w:rsidP="008000E5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ີກຕົວຢ່າງໜຶ່ງຖ້າສົມມຸດໃຫ້</w:t>
      </w:r>
      <w:r w:rsidRPr="000673EF">
        <w:rPr>
          <w:rFonts w:ascii="Saysettha OT" w:eastAsia="Phetsarath OT" w:hAnsi="Saysettha OT" w:cs="Saysettha OT"/>
          <w:position w:val="-10"/>
          <w:cs/>
          <w:lang w:bidi="lo-LA"/>
        </w:rPr>
        <w:object w:dxaOrig="520" w:dyaOrig="320" w14:anchorId="3D244CDE">
          <v:shape id="_x0000_i1621" type="#_x0000_t75" style="width:26.25pt;height:15.75pt" o:ole="">
            <v:imagedata r:id="rId1131" o:title=""/>
          </v:shape>
          <o:OLEObject Type="Embed" ProgID="Equation.DSMT4" ShapeID="_x0000_i1621" DrawAspect="Content" ObjectID="_1709892916" r:id="rId1132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ສູດໂມເລກຸລຂອງອາຊິດ ແລະ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Pr="000673EF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0F401534">
          <v:shape id="_x0000_i1622" type="#_x0000_t75" style="width:15pt;height:15.75pt" o:ole="">
            <v:imagedata r:id="rId1133" o:title=""/>
          </v:shape>
          <o:OLEObject Type="Embed" ProgID="Equation.DSMT4" ShapeID="_x0000_i1622" DrawAspect="Content" ObjectID="_1709892917" r:id="rId1134"/>
        </w:object>
      </w:r>
      <w:r w:rsidR="00B93C32">
        <w:rPr>
          <w:rFonts w:ascii="Saysettha OT" w:eastAsia="Phetsarath OT" w:hAnsi="Saysettha OT" w:cs="Saysettha OT" w:hint="cs"/>
          <w:cs/>
          <w:lang w:bidi="lo-LA"/>
        </w:rPr>
        <w:t>ເປັນສູດໂມເລກຸລຂອງບາເຊີເມື່ອທັງສອງປະຕິກິລິຍາກັນຈະມີການໃຫ້ ແລະ ຮັບໂປຣຕຣົງດັ່ງສົມຜົນລຸ່ມນີ້:</w:t>
      </w:r>
    </w:p>
    <w:p w14:paraId="39CA015E" w14:textId="4A5452F7" w:rsidR="00B93C32" w:rsidRDefault="00341631" w:rsidP="004E548A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center"/>
        <w:rPr>
          <w:rFonts w:ascii="Saysettha OT" w:eastAsia="Phetsarath OT" w:hAnsi="Saysettha OT" w:cs="Saysettha OT"/>
          <w:lang w:bidi="lo-LA"/>
        </w:rPr>
      </w:pPr>
      <w:r w:rsidRPr="004E548A">
        <w:rPr>
          <w:rFonts w:ascii="Saysettha OT" w:eastAsia="Phetsarath OT" w:hAnsi="Saysettha OT" w:cs="Saysettha OT"/>
          <w:position w:val="-16"/>
          <w:cs/>
          <w:lang w:bidi="lo-LA"/>
        </w:rPr>
        <w:object w:dxaOrig="4280" w:dyaOrig="460" w14:anchorId="32B907ED">
          <v:shape id="_x0000_i1623" type="#_x0000_t75" style="width:214.5pt;height:23.25pt" o:ole="">
            <v:imagedata r:id="rId1135" o:title=""/>
          </v:shape>
          <o:OLEObject Type="Embed" ProgID="Equation.DSMT4" ShapeID="_x0000_i1623" DrawAspect="Content" ObjectID="_1709892918" r:id="rId1136"/>
        </w:object>
      </w:r>
    </w:p>
    <w:p w14:paraId="5284C14F" w14:textId="3337CC09" w:rsidR="004E548A" w:rsidRDefault="004E548A" w:rsidP="004E548A">
      <w:pPr>
        <w:pStyle w:val="Header"/>
        <w:tabs>
          <w:tab w:val="clear" w:pos="4680"/>
          <w:tab w:val="clear" w:pos="9360"/>
        </w:tabs>
        <w:spacing w:after="160" w:line="276" w:lineRule="auto"/>
        <w:ind w:left="2160" w:firstLine="720"/>
        <w:jc w:val="thaiDistribute"/>
        <w:rPr>
          <w:rFonts w:ascii="Times New Roman" w:eastAsia="Phetsarath OT" w:hAnsi="Times New Roman" w:cstheme="minorBidi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າຊິດ</w:t>
      </w:r>
      <w:r w:rsidRPr="004E548A">
        <w:rPr>
          <w:rFonts w:ascii="Times New Roman" w:eastAsia="Phetsarath OT" w:hAnsi="Times New Roman" w:cs="Times New Roman"/>
          <w: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  </w:t>
      </w:r>
      <w:r>
        <w:rPr>
          <w:rFonts w:ascii="Times New Roman" w:eastAsia="Phetsarath OT" w:hAnsi="Times New Roman" w:cstheme="minorBidi"/>
          <w:cs/>
          <w:lang w:bidi="lo-LA"/>
        </w:rPr>
        <w:tab/>
      </w:r>
      <w:r w:rsidRPr="004E548A">
        <w:rPr>
          <w:rFonts w:ascii="Saysettha OT" w:eastAsia="Phetsarath OT" w:hAnsi="Saysettha OT" w:cs="Saysettha OT"/>
          <w:cs/>
          <w:lang w:bidi="lo-LA"/>
        </w:rPr>
        <w:t>ບາເຊີ</w:t>
      </w:r>
      <w:r w:rsidRPr="004E548A">
        <w:rPr>
          <w:rFonts w:ascii="Times New Roman" w:eastAsia="Phetsarath OT" w:hAnsi="Times New Roman" w:cs="Times New Roman"/>
          <w:cs/>
          <w:lang w:bidi="lo-LA"/>
        </w:rPr>
        <w:t>2</w:t>
      </w:r>
      <w:r>
        <w:rPr>
          <w:rFonts w:ascii="Times New Roman" w:eastAsia="Phetsarath OT" w:hAnsi="Times New Roman" w:cstheme="minorBidi"/>
          <w:cs/>
          <w:lang w:bidi="lo-LA"/>
        </w:rPr>
        <w:tab/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      </w:t>
      </w:r>
      <w:r w:rsidRPr="004E548A">
        <w:rPr>
          <w:rFonts w:ascii="Saysettha OT" w:eastAsia="Phetsarath OT" w:hAnsi="Saysettha OT" w:cs="Saysettha OT"/>
          <w:cs/>
          <w:lang w:bidi="lo-LA"/>
        </w:rPr>
        <w:t>ບາເຊີ</w:t>
      </w:r>
      <w:r w:rsidRPr="004E548A">
        <w:rPr>
          <w:rFonts w:ascii="Times New Roman" w:eastAsia="Phetsarath OT" w:hAnsi="Times New Roman" w:cs="Times New Roman"/>
          <w:cs/>
          <w:lang w:bidi="lo-LA"/>
        </w:rPr>
        <w:t>2</w:t>
      </w:r>
      <w:r>
        <w:rPr>
          <w:rFonts w:ascii="Times New Roman" w:eastAsia="Phetsarath OT" w:hAnsi="Times New Roman" w:cstheme="minorBidi"/>
          <w:cs/>
          <w:lang w:bidi="lo-LA"/>
        </w:rPr>
        <w:tab/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cs/>
          <w:lang w:bidi="lo-LA"/>
        </w:rPr>
        <w:t>ອາຊິດ</w:t>
      </w:r>
      <w:r w:rsidRPr="004E548A">
        <w:rPr>
          <w:rFonts w:ascii="Times New Roman" w:eastAsia="Phetsarath OT" w:hAnsi="Times New Roman" w:cs="Times New Roman"/>
          <w: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  </w:t>
      </w:r>
    </w:p>
    <w:p w14:paraId="7E9B4CDB" w14:textId="400B38E4" w:rsidR="004E548A" w:rsidRDefault="008F4DDD" w:rsidP="001D319D">
      <w:pPr>
        <w:pStyle w:val="Header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 w:rsidRPr="008F4DDD">
        <w:rPr>
          <w:rFonts w:ascii="Saysettha OT" w:eastAsia="Phetsarath OT" w:hAnsi="Saysettha OT" w:cs="Saysettha OT"/>
          <w:cs/>
          <w:lang w:bidi="lo-LA"/>
        </w:rPr>
        <w:t>ຈາກປະຕິກິລິຍາ</w:t>
      </w:r>
      <w:r w:rsidR="00287DF0">
        <w:rPr>
          <w:rFonts w:ascii="Saysettha OT" w:eastAsia="Phetsarath OT" w:hAnsi="Saysettha OT" w:cs="Saysettha OT" w:hint="cs"/>
          <w:cs/>
          <w:lang w:bidi="lo-LA"/>
        </w:rPr>
        <w:t>ເຫັນວ່າ</w:t>
      </w:r>
      <w:r w:rsidR="00287DF0" w:rsidRPr="00287DF0">
        <w:rPr>
          <w:rFonts w:ascii="Saysettha OT" w:eastAsia="Phetsarath OT" w:hAnsi="Saysettha OT" w:cs="Saysettha OT"/>
          <w:position w:val="-12"/>
          <w:cs/>
          <w:lang w:bidi="lo-LA"/>
        </w:rPr>
        <w:object w:dxaOrig="600" w:dyaOrig="360" w14:anchorId="4911CB24">
          <v:shape id="_x0000_i1624" type="#_x0000_t75" style="width:30pt;height:18pt" o:ole="">
            <v:imagedata r:id="rId1137" o:title=""/>
          </v:shape>
          <o:OLEObject Type="Embed" ProgID="Equation.DSMT4" ShapeID="_x0000_i1624" DrawAspect="Content" ObjectID="_1709892919" r:id="rId1138"/>
        </w:object>
      </w:r>
      <w:r w:rsidR="00287DF0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287DF0" w:rsidRPr="00287DF0">
        <w:rPr>
          <w:rFonts w:ascii="Saysettha OT" w:eastAsia="Phetsarath OT" w:hAnsi="Saysettha OT" w:cs="Saysettha OT"/>
          <w:position w:val="-12"/>
          <w:cs/>
          <w:lang w:bidi="lo-LA"/>
        </w:rPr>
        <w:object w:dxaOrig="420" w:dyaOrig="360" w14:anchorId="6D015289">
          <v:shape id="_x0000_i1625" type="#_x0000_t75" style="width:21pt;height:18pt" o:ole="">
            <v:imagedata r:id="rId1139" o:title=""/>
          </v:shape>
          <o:OLEObject Type="Embed" ProgID="Equation.DSMT4" ShapeID="_x0000_i1625" DrawAspect="Content" ObjectID="_1709892920" r:id="rId1140"/>
        </w:object>
      </w:r>
      <w:r w:rsidR="00287DF0">
        <w:rPr>
          <w:rFonts w:ascii="Saysettha OT" w:eastAsia="Phetsarath OT" w:hAnsi="Saysettha OT" w:cs="Saysettha OT" w:hint="cs"/>
          <w:cs/>
          <w:lang w:bidi="lo-LA"/>
        </w:rPr>
        <w:t>ເປັນຄູ່ອາຊິດບາເຊີກັນສ່ວນ</w:t>
      </w:r>
      <w:r w:rsidR="00287DF0" w:rsidRPr="00287DF0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2D1023B3">
          <v:shape id="_x0000_i1626" type="#_x0000_t75" style="width:15.75pt;height:15.75pt" o:ole="">
            <v:imagedata r:id="rId1141" o:title=""/>
          </v:shape>
          <o:OLEObject Type="Embed" ProgID="Equation.DSMT4" ShapeID="_x0000_i1626" DrawAspect="Content" ObjectID="_1709892921" r:id="rId1142"/>
        </w:object>
      </w:r>
      <w:r w:rsidR="00287DF0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287DF0" w:rsidRPr="00287DF0">
        <w:rPr>
          <w:rFonts w:ascii="Saysettha OT" w:eastAsia="Phetsarath OT" w:hAnsi="Saysettha OT" w:cs="Saysettha OT"/>
          <w:position w:val="-10"/>
          <w:cs/>
          <w:lang w:bidi="lo-LA"/>
        </w:rPr>
        <w:object w:dxaOrig="600" w:dyaOrig="360" w14:anchorId="2B495518">
          <v:shape id="_x0000_i1627" type="#_x0000_t75" style="width:30pt;height:18pt" o:ole="">
            <v:imagedata r:id="rId1143" o:title=""/>
          </v:shape>
          <o:OLEObject Type="Embed" ProgID="Equation.DSMT4" ShapeID="_x0000_i1627" DrawAspect="Content" ObjectID="_1709892922" r:id="rId1144"/>
        </w:object>
      </w:r>
      <w:r w:rsidR="001D319D">
        <w:rPr>
          <w:rFonts w:ascii="Saysettha OT" w:eastAsia="Phetsarath OT" w:hAnsi="Saysettha OT" w:cs="Saysettha OT" w:hint="cs"/>
          <w:cs/>
          <w:lang w:bidi="lo-LA"/>
        </w:rPr>
        <w:t>ເປັນຄູ່ອາຊິດບາເຊີກັນເພາະວ່າມີການໃຫ້ ແລະ ຮັບໂປຣຕຣົງກັນ.</w:t>
      </w:r>
    </w:p>
    <w:p w14:paraId="4BFEF214" w14:textId="77777777" w:rsidR="00F82DF6" w:rsidRDefault="00F82DF6" w:rsidP="00F82DF6">
      <w:pPr>
        <w:pStyle w:val="Header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0E99B984" w14:textId="4CBE32BA" w:rsidR="00F82DF6" w:rsidRDefault="00F82DF6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ິດສະດີຂອງອາເຣນີອູສໃຫ້ນິຍາມວ່າອາຊິດແມ່ນທາດລະລາຍໃນນໍ້າແລ້ວແຕກຕົວເປັນອີອົງຮີໂດຣແຊນ ແລະ ບາເຊີແມ່ນທາດທີ່ລະລາຍໃນນໍ້າແລ້ວແຕກຕົວເປັນອີອົງຮີດຣົກຊິດ.</w:t>
      </w:r>
    </w:p>
    <w:p w14:paraId="37ACEFB3" w14:textId="5EAFB75C" w:rsidR="006834B0" w:rsidRDefault="006834B0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ິດສະດີຂອງເບຣິນສະເຕດ-ລາວລີໃຫ້ນິຍາມວ່າ ອາຊິດຄືທາດທີ່ໃຫ້ໂປຣຕຣົງຈາກທາດອື່ນ</w:t>
      </w:r>
    </w:p>
    <w:p w14:paraId="161A35B7" w14:textId="4AC53816" w:rsidR="006834B0" w:rsidRDefault="006834B0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ິດສະດີຂອງລາວລີໃຫ້ນິຍາມວ່າ ອາຊິດແມ່ນທາດຮັບຄູ່ເອເລັກຕຣົງຈາກທາດອື່ນ ແລະ ບາເຊີແມ່ນທາດທີ່ໃຫ້ຄູ່ເອເລັກຕຣົງແກ່ທາດອື່ນ</w:t>
      </w:r>
    </w:p>
    <w:p w14:paraId="14318980" w14:textId="04EA774C" w:rsidR="00EA7BA3" w:rsidRPr="00F766DC" w:rsidRDefault="006834B0" w:rsidP="001744BE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>ທິດສະດີອາຊິດ ແລະ ບາເຊີຂອງເບຣິນສະເຕດ-ລາວລີໃຊ້ອະທິບາຍຄຸນລັກສະນະຂອງອາຊິດ ແລະ ບາເຊີໄດ້ກວ້າງກວ່າທິດສະດີຂອງອາເຣນີອູສເພາະວ່າພິຈາລະນາຄວາມເປັນອາຊິດ ແລະ ບາເຊີຈາກການຖ່າຍໂອນໂປຣຕຣົງລວມທັງບໍ່ຈໍາເປັນຕ້ອງຢູ່ທາດລະລາຍທີ່ມີນໍ້າເປັນຕົວພາລະລາຍ</w:t>
      </w:r>
    </w:p>
    <w:p w14:paraId="5E03F21C" w14:textId="77777777" w:rsidR="00F82DF6" w:rsidRDefault="00F82DF6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586C0D76" w14:textId="02854A64" w:rsidR="00F82DF6" w:rsidRDefault="004A5BE9" w:rsidP="00596896">
      <w:pPr>
        <w:pStyle w:val="ListParagraph"/>
        <w:numPr>
          <w:ilvl w:val="0"/>
          <w:numId w:val="80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ຂຽນສົມຜົນສະແດງຄູ່ອາຊິດຂອງຕໍ່ໄປນີ້ເມື່ອລະລາຍໃນນໍ້າ</w:t>
      </w:r>
    </w:p>
    <w:p w14:paraId="4E8392DA" w14:textId="677F995C" w:rsidR="004A5BE9" w:rsidRDefault="004A5BE9" w:rsidP="004A5BE9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. ອາຊິດກາກໂບນິກ</w:t>
      </w:r>
    </w:p>
    <w:p w14:paraId="252B4E24" w14:textId="406B799E" w:rsidR="004A5BE9" w:rsidRDefault="004A5BE9" w:rsidP="004A5BE9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. ອາຊິດຊູນຟູເຣີ</w:t>
      </w:r>
    </w:p>
    <w:p w14:paraId="762583BA" w14:textId="2411E468" w:rsidR="004A5BE9" w:rsidRDefault="004A5BE9" w:rsidP="004A5BE9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ອາຊິດຟໍມິກ</w:t>
      </w:r>
    </w:p>
    <w:p w14:paraId="5D742E57" w14:textId="77957638" w:rsidR="004A5BE9" w:rsidRDefault="004A5BE9" w:rsidP="004A5BE9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. ອາຊິດກຼໍຮີດຣິກ</w:t>
      </w:r>
    </w:p>
    <w:p w14:paraId="64FAAEA4" w14:textId="50C359AC" w:rsidR="00F82DF6" w:rsidRPr="00542B96" w:rsidRDefault="00542B96" w:rsidP="00596896">
      <w:pPr>
        <w:pStyle w:val="ListParagraph"/>
        <w:numPr>
          <w:ilvl w:val="0"/>
          <w:numId w:val="80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 w:rsidRPr="00542B96">
        <w:rPr>
          <w:rFonts w:ascii="Saysettha OT" w:eastAsia="Phetsarath OT" w:hAnsi="Saysettha OT" w:cs="Saysettha OT" w:hint="cs"/>
          <w:cs/>
          <w:lang w:bidi="lo-LA"/>
        </w:rPr>
        <w:t>ຈົ່ງຂຽນສົມຜົນສະແດງປະຕິກິລິຍາທີ່ເກີດຂື້ນລະຫວ່າງ</w:t>
      </w:r>
      <w:r>
        <w:rPr>
          <w:rFonts w:ascii="Saysettha OT" w:hAnsi="Saysettha OT" w:cs="Saysettha OT" w:hint="cs"/>
          <w:cs/>
          <w:lang w:bidi="lo-LA"/>
        </w:rPr>
        <w:t>ທາດຕໍ່ໄປນີ້ແລ້ວບອກວ່າທາດໃດເປັນອາຊິດ ຫຼື ບາເຊີຕາມທິດສະດີຂອງເບຣິນສະເຕດ-ລາວລີ</w:t>
      </w:r>
      <w:r w:rsidR="00F82DF6" w:rsidRPr="00542B96">
        <w:rPr>
          <w:rFonts w:ascii="Saysettha OT" w:hAnsi="Saysettha OT" w:cs="Saysettha OT" w:hint="cs"/>
          <w:cs/>
          <w:lang w:bidi="lo-LA"/>
        </w:rPr>
        <w:t xml:space="preserve"> </w:t>
      </w:r>
      <w:r w:rsidR="00F82DF6" w:rsidRPr="00542B96">
        <w:rPr>
          <w:rFonts w:ascii="Times New Roman" w:hAnsi="Times New Roman" w:cs="Times New Roman"/>
          <w:cs/>
          <w:lang w:bidi="lo-LA"/>
        </w:rPr>
        <w:t>?</w:t>
      </w:r>
    </w:p>
    <w:p w14:paraId="000AB781" w14:textId="53974977" w:rsidR="00F82DF6" w:rsidRDefault="00542B96" w:rsidP="00F82DF6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</w:t>
      </w:r>
      <w:r w:rsidR="00F82DF6">
        <w:rPr>
          <w:rFonts w:ascii="Saysettha OT" w:hAnsi="Saysettha OT" w:cs="Saysettha OT" w:hint="cs"/>
          <w:cs/>
          <w:lang w:bidi="lo-LA"/>
        </w:rPr>
        <w:t>.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542B96">
        <w:rPr>
          <w:rFonts w:ascii="Saysettha OT" w:hAnsi="Saysettha OT" w:cs="Saysettha OT"/>
          <w:position w:val="-12"/>
          <w:cs/>
          <w:lang w:bidi="lo-LA"/>
        </w:rPr>
        <w:object w:dxaOrig="1640" w:dyaOrig="360" w14:anchorId="673BCA1A">
          <v:shape id="_x0000_i1628" type="#_x0000_t75" style="width:81.75pt;height:18pt" o:ole="">
            <v:imagedata r:id="rId1145" o:title=""/>
          </v:shape>
          <o:OLEObject Type="Embed" ProgID="Equation.DSMT4" ShapeID="_x0000_i1628" DrawAspect="Content" ObjectID="_1709892923" r:id="rId1146"/>
        </w:object>
      </w:r>
    </w:p>
    <w:p w14:paraId="6DEA4381" w14:textId="228BF402" w:rsidR="00542B96" w:rsidRDefault="00542B96" w:rsidP="00F82DF6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</w:t>
      </w:r>
      <w:r w:rsidRPr="00542B96">
        <w:rPr>
          <w:rFonts w:ascii="Saysettha OT" w:hAnsi="Saysettha OT" w:cs="Saysettha OT"/>
          <w:position w:val="-12"/>
          <w:cs/>
          <w:lang w:bidi="lo-LA"/>
        </w:rPr>
        <w:object w:dxaOrig="1400" w:dyaOrig="380" w14:anchorId="7089F87A">
          <v:shape id="_x0000_i1629" type="#_x0000_t75" style="width:69.75pt;height:18pt" o:ole="">
            <v:imagedata r:id="rId1147" o:title=""/>
          </v:shape>
          <o:OLEObject Type="Embed" ProgID="Equation.DSMT4" ShapeID="_x0000_i1629" DrawAspect="Content" ObjectID="_1709892924" r:id="rId1148"/>
        </w:object>
      </w:r>
    </w:p>
    <w:p w14:paraId="1F0DBB02" w14:textId="5326A556" w:rsidR="00F766DC" w:rsidRPr="00013BC0" w:rsidRDefault="00542B96" w:rsidP="00013BC0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Times New Roman" w:hAnsi="Times New Roman" w:cstheme="minorBidi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ຄ. </w:t>
      </w:r>
      <w:r w:rsidRPr="00542B96">
        <w:rPr>
          <w:rFonts w:ascii="Saysettha OT" w:hAnsi="Saysettha OT" w:cs="Saysettha OT"/>
          <w:position w:val="-12"/>
          <w:cs/>
          <w:lang w:bidi="lo-LA"/>
        </w:rPr>
        <w:object w:dxaOrig="1520" w:dyaOrig="380" w14:anchorId="4CA3AED5">
          <v:shape id="_x0000_i1630" type="#_x0000_t75" style="width:76.5pt;height:18pt" o:ole="">
            <v:imagedata r:id="rId1149" o:title=""/>
          </v:shape>
          <o:OLEObject Type="Embed" ProgID="Equation.DSMT4" ShapeID="_x0000_i1630" DrawAspect="Content" ObjectID="_1709892925" r:id="rId1150"/>
        </w:object>
      </w:r>
    </w:p>
    <w:p w14:paraId="3072BF31" w14:textId="1A643F39" w:rsidR="00341631" w:rsidRPr="00013BC0" w:rsidRDefault="001744BE" w:rsidP="00013BC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5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ການແຕກຕົວຂອງອາຊິດ ແລະ ບາເຊີ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</w:t>
      </w:r>
    </w:p>
    <w:p w14:paraId="249D3A0C" w14:textId="67E8AFF4" w:rsidR="001744BE" w:rsidRDefault="001744BE" w:rsidP="001744BE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6F0878">
        <w:rPr>
          <w:rFonts w:ascii="Times New Roman" w:eastAsia="Phetsarath OT" w:hAnsi="Times New Roman" w:cs="Times New Roman"/>
          <w:b/>
          <w:bCs/>
          <w:u w:val="single"/>
          <w:lang w:bidi="lo-LA"/>
        </w:rPr>
        <w:t>15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6F087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ແຕກຕົວຂອງອາຊິດ ແລະ ບາເຊີ</w:t>
      </w:r>
    </w:p>
    <w:p w14:paraId="3EC8B294" w14:textId="0CE07578" w:rsidR="001744BE" w:rsidRPr="003B5785" w:rsidRDefault="006F0878" w:rsidP="00596896">
      <w:pPr>
        <w:pStyle w:val="Header"/>
        <w:numPr>
          <w:ilvl w:val="0"/>
          <w:numId w:val="81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ແຕກຕົວຂອງອາຊິດ ແລະ ບາເຊີແຮງ</w:t>
      </w:r>
    </w:p>
    <w:p w14:paraId="3477B7E6" w14:textId="77777777" w:rsidR="001744BE" w:rsidRDefault="001744BE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19F9ED16" w14:textId="3C1A74D8" w:rsidR="001744BE" w:rsidRPr="006F0878" w:rsidRDefault="006F0878" w:rsidP="00596896">
      <w:pPr>
        <w:pStyle w:val="ListParagraph"/>
        <w:numPr>
          <w:ilvl w:val="0"/>
          <w:numId w:val="82"/>
        </w:numPr>
        <w:spacing w:line="276" w:lineRule="auto"/>
        <w:ind w:left="709" w:hanging="284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ຕກຕົວຂອງອາຊິດ ແລະ ບາເຊີແຮງເປັນແນວໃດ, ພ້ອມທັງຍົກຕົວຢ່າງການຄິດໄລ່ຄວາມເຂັ້ມຂຸ້ນຂອງທາດລະລາຍ</w:t>
      </w:r>
      <w:r w:rsidR="001744BE">
        <w:rPr>
          <w:rFonts w:ascii="Saysettha OT" w:hAnsi="Saysettha OT" w:cs="Saysettha OT" w:hint="cs"/>
          <w:cs/>
          <w:lang w:bidi="lo-LA"/>
        </w:rPr>
        <w:t xml:space="preserve"> </w:t>
      </w:r>
      <w:r w:rsidR="001744BE" w:rsidRPr="00B20F05">
        <w:rPr>
          <w:rFonts w:ascii="Times New Roman" w:hAnsi="Times New Roman" w:cs="Times New Roman"/>
          <w:cs/>
          <w:lang w:bidi="lo-LA"/>
        </w:rPr>
        <w:t>?</w:t>
      </w:r>
    </w:p>
    <w:p w14:paraId="5E015DBB" w14:textId="73719B86" w:rsidR="006F0878" w:rsidRPr="00443132" w:rsidRDefault="006F0878" w:rsidP="00596896">
      <w:pPr>
        <w:pStyle w:val="ListParagraph"/>
        <w:numPr>
          <w:ilvl w:val="0"/>
          <w:numId w:val="83"/>
        </w:numPr>
        <w:spacing w:line="276" w:lineRule="auto"/>
        <w:ind w:left="709" w:hanging="283"/>
        <w:rPr>
          <w:rFonts w:ascii="Saysettha OT" w:hAnsi="Saysettha OT" w:cs="Saysettha OT"/>
          <w:b/>
          <w:bCs/>
          <w:lang w:bidi="lo-LA"/>
        </w:rPr>
      </w:pPr>
      <w:r w:rsidRPr="00443132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67DF2281" w14:textId="2DA1BD90" w:rsidR="006F0878" w:rsidRDefault="002C6413" w:rsidP="0056034C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</w:t>
      </w:r>
      <w:r w:rsidR="006F0878">
        <w:rPr>
          <w:rFonts w:ascii="Saysettha OT" w:hAnsi="Saysettha OT" w:cs="Saysettha OT" w:hint="cs"/>
          <w:cs/>
          <w:lang w:bidi="lo-LA"/>
        </w:rPr>
        <w:t>ທາດລະລາຍອາຊິດ ແລະ ບາເຊີທີ່ເປັນທາດລະລາຍວິເຄາະໄຟຟ້າແຮງເອີ້ນວ່າອາຊິດແຮງ ແລະ ບາເຊີແຮງ ສະນັ້ນ, ອາຊິດແຮງ ແລະ ບາເຊີແຮງແຕກຕົວເປັນອີອົງໄດ້ຫຼາຍ ຫຼື ໄດ້ຢ່າງສົມບູນ ຈຶ່ງເກີດປະຕິກິລິຍາ</w:t>
      </w:r>
      <w:r w:rsidR="0056034C">
        <w:rPr>
          <w:rFonts w:ascii="Saysettha OT" w:hAnsi="Saysettha OT" w:cs="Saysettha OT" w:hint="cs"/>
          <w:cs/>
          <w:lang w:bidi="lo-LA"/>
        </w:rPr>
        <w:t>ໄປໜ້າຢ່າງດຽວ ຖ້າເຮົາຮູ້ຄວາມເຂັ້ມຂຸ້ນຂອງອາຊິດແຮງ ແລະ ບາເຊີແຮງເຮົາສາມາດບອກຄວາມເຂັ້ນຂຸ້ນຂອງອາຊິດແຮງ ຫຼື ບາເຊີແຮງ ສາມາດບອກຄວາມເຂັ້ມຂຸ້ນຂອງອີອົງຮີໂດຣນີອອມ ຫຼື ອີອົງຮີດຣົກຊິດໃນທາດລະລາຍເຊັ່ນ: ທາດລະລາຍອາຊິດ</w:t>
      </w:r>
      <w:r w:rsidR="0056034C" w:rsidRPr="0056034C">
        <w:rPr>
          <w:rFonts w:ascii="Saysettha OT" w:hAnsi="Saysettha OT" w:cs="Saysettha OT"/>
          <w:position w:val="-14"/>
          <w:cs/>
          <w:lang w:bidi="lo-LA"/>
        </w:rPr>
        <w:object w:dxaOrig="960" w:dyaOrig="400" w14:anchorId="119966CB">
          <v:shape id="_x0000_i1631" type="#_x0000_t75" style="width:46.5pt;height:19.5pt" o:ole="">
            <v:imagedata r:id="rId1151" o:title=""/>
          </v:shape>
          <o:OLEObject Type="Embed" ProgID="Equation.DSMT4" ShapeID="_x0000_i1631" DrawAspect="Content" ObjectID="_1709892926" r:id="rId1152"/>
        </w:object>
      </w:r>
      <w:r w:rsidR="0056034C">
        <w:rPr>
          <w:rFonts w:ascii="Saysettha OT" w:hAnsi="Saysettha OT" w:cs="Saysettha OT" w:hint="cs"/>
          <w:cs/>
          <w:lang w:bidi="lo-LA"/>
        </w:rPr>
        <w:t>ເຂັ້ມຂຸ້ນ</w:t>
      </w:r>
      <w:r w:rsidR="0056034C" w:rsidRPr="0056034C">
        <w:rPr>
          <w:rFonts w:ascii="Saysettha OT" w:hAnsi="Saysettha OT" w:cs="Saysettha OT"/>
          <w:position w:val="-10"/>
          <w:cs/>
          <w:lang w:bidi="lo-LA"/>
        </w:rPr>
        <w:object w:dxaOrig="1160" w:dyaOrig="360" w14:anchorId="6B3EAC13">
          <v:shape id="_x0000_i1632" type="#_x0000_t75" style="width:57pt;height:18pt" o:ole="">
            <v:imagedata r:id="rId1153" o:title=""/>
          </v:shape>
          <o:OLEObject Type="Embed" ProgID="Equation.DSMT4" ShapeID="_x0000_i1632" DrawAspect="Content" ObjectID="_1709892927" r:id="rId1154"/>
        </w:object>
      </w:r>
      <w:r w:rsidR="0056034C">
        <w:rPr>
          <w:rFonts w:ascii="Saysettha OT" w:hAnsi="Saysettha OT" w:cs="Saysettha OT" w:hint="cs"/>
          <w:cs/>
          <w:lang w:bidi="lo-LA"/>
        </w:rPr>
        <w:t>ຈະແຕກໃຫ້</w:t>
      </w:r>
      <w:r w:rsidR="0056034C" w:rsidRPr="0056034C">
        <w:rPr>
          <w:rFonts w:ascii="Saysettha OT" w:hAnsi="Saysettha OT" w:cs="Saysettha OT"/>
          <w:position w:val="-16"/>
          <w:cs/>
          <w:lang w:bidi="lo-LA"/>
        </w:rPr>
        <w:object w:dxaOrig="900" w:dyaOrig="440" w14:anchorId="53CB14F0">
          <v:shape id="_x0000_i1633" type="#_x0000_t75" style="width:45.75pt;height:21.75pt" o:ole="">
            <v:imagedata r:id="rId1155" o:title=""/>
          </v:shape>
          <o:OLEObject Type="Embed" ProgID="Equation.DSMT4" ShapeID="_x0000_i1633" DrawAspect="Content" ObjectID="_1709892928" r:id="rId1156"/>
        </w:object>
      </w:r>
      <w:r w:rsidR="0056034C">
        <w:rPr>
          <w:rFonts w:ascii="Saysettha OT" w:hAnsi="Saysettha OT" w:cs="Saysettha OT" w:hint="cs"/>
          <w:cs/>
          <w:lang w:bidi="lo-LA"/>
        </w:rPr>
        <w:t>ແລະ</w:t>
      </w:r>
      <w:r w:rsidR="0056034C" w:rsidRPr="0056034C">
        <w:rPr>
          <w:rFonts w:ascii="Saysettha OT" w:hAnsi="Saysettha OT" w:cs="Saysettha OT"/>
          <w:position w:val="-16"/>
          <w:cs/>
          <w:lang w:bidi="lo-LA"/>
        </w:rPr>
        <w:object w:dxaOrig="820" w:dyaOrig="440" w14:anchorId="55E54653">
          <v:shape id="_x0000_i1634" type="#_x0000_t75" style="width:40.5pt;height:21.75pt" o:ole="">
            <v:imagedata r:id="rId1157" o:title=""/>
          </v:shape>
          <o:OLEObject Type="Embed" ProgID="Equation.DSMT4" ShapeID="_x0000_i1634" DrawAspect="Content" ObjectID="_1709892929" r:id="rId1158"/>
        </w:object>
      </w:r>
      <w:r w:rsidR="0056034C">
        <w:rPr>
          <w:rFonts w:ascii="Saysettha OT" w:hAnsi="Saysettha OT" w:cs="Saysettha OT" w:hint="cs"/>
          <w:cs/>
          <w:lang w:bidi="lo-LA"/>
        </w:rPr>
        <w:t>ຊະນິດລະ</w:t>
      </w:r>
      <w:r w:rsidR="0056034C" w:rsidRPr="0056034C">
        <w:rPr>
          <w:rFonts w:ascii="Saysettha OT" w:hAnsi="Saysettha OT" w:cs="Saysettha OT"/>
          <w:position w:val="-10"/>
          <w:cs/>
          <w:lang w:bidi="lo-LA"/>
        </w:rPr>
        <w:object w:dxaOrig="1160" w:dyaOrig="360" w14:anchorId="301E926E">
          <v:shape id="_x0000_i1635" type="#_x0000_t75" style="width:57pt;height:18pt" o:ole="">
            <v:imagedata r:id="rId1153" o:title=""/>
          </v:shape>
          <o:OLEObject Type="Embed" ProgID="Equation.DSMT4" ShapeID="_x0000_i1635" DrawAspect="Content" ObjectID="_1709892930" r:id="rId1159"/>
        </w:object>
      </w:r>
      <w:r w:rsidR="0056034C">
        <w:rPr>
          <w:rFonts w:ascii="Saysettha OT" w:hAnsi="Saysettha OT" w:cs="Saysettha OT" w:hint="cs"/>
          <w:cs/>
          <w:lang w:bidi="lo-LA"/>
        </w:rPr>
        <w:t>ດັ່ງນີ້:</w:t>
      </w:r>
    </w:p>
    <w:p w14:paraId="30D4F28A" w14:textId="61EC29F4" w:rsidR="0056034C" w:rsidRDefault="00341631" w:rsidP="008D1D11">
      <w:pPr>
        <w:pStyle w:val="ListParagraph"/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8D1D11">
        <w:rPr>
          <w:rFonts w:ascii="Saysettha OT" w:hAnsi="Saysettha OT" w:cs="Saysettha OT"/>
          <w:position w:val="-32"/>
          <w:cs/>
          <w:lang w:bidi="lo-LA"/>
        </w:rPr>
        <w:object w:dxaOrig="4660" w:dyaOrig="760" w14:anchorId="2393CFF7">
          <v:shape id="_x0000_i1636" type="#_x0000_t75" style="width:234pt;height:38.25pt" o:ole="">
            <v:imagedata r:id="rId1160" o:title=""/>
          </v:shape>
          <o:OLEObject Type="Embed" ProgID="Equation.DSMT4" ShapeID="_x0000_i1636" DrawAspect="Content" ObjectID="_1709892931" r:id="rId1161"/>
        </w:object>
      </w:r>
    </w:p>
    <w:p w14:paraId="3A86F7F9" w14:textId="41685821" w:rsidR="008D1D11" w:rsidRDefault="008D1D11" w:rsidP="008D1D11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່ວນທາດລະລາຍບາເຊີ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800" w:dyaOrig="320" w14:anchorId="225A58A9">
          <v:shape id="_x0000_i1637" type="#_x0000_t75" style="width:40.5pt;height:15.75pt" o:ole="">
            <v:imagedata r:id="rId1162" o:title=""/>
          </v:shape>
          <o:OLEObject Type="Embed" ProgID="Equation.DSMT4" ShapeID="_x0000_i1637" DrawAspect="Content" ObjectID="_1709892932" r:id="rId1163"/>
        </w:object>
      </w:r>
      <w:r w:rsidR="005C48F2">
        <w:rPr>
          <w:rFonts w:ascii="Saysettha OT" w:hAnsi="Saysettha OT" w:cs="Saysettha OT" w:hint="cs"/>
          <w:cs/>
          <w:lang w:bidi="lo-LA"/>
        </w:rPr>
        <w:t>ຄວາມ</w: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160" w:dyaOrig="360" w14:anchorId="651D2578">
          <v:shape id="_x0000_i1638" type="#_x0000_t75" style="width:57pt;height:18pt" o:ole="">
            <v:imagedata r:id="rId1164" o:title=""/>
          </v:shape>
          <o:OLEObject Type="Embed" ProgID="Equation.DSMT4" ShapeID="_x0000_i1638" DrawAspect="Content" ObjectID="_1709892933" r:id="rId1165"/>
        </w:object>
      </w:r>
      <w:r>
        <w:rPr>
          <w:rFonts w:ascii="Saysettha OT" w:hAnsi="Saysettha OT" w:cs="Saysettha OT" w:hint="cs"/>
          <w:cs/>
          <w:lang w:bidi="lo-LA"/>
        </w:rPr>
        <w:t>ກໍ່ຈະແຕກຕົວໃຫ້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580" w:dyaOrig="360" w14:anchorId="3E442732">
          <v:shape id="_x0000_i1639" type="#_x0000_t75" style="width:29.25pt;height:18pt" o:ole="">
            <v:imagedata r:id="rId1166" o:title=""/>
          </v:shape>
          <o:OLEObject Type="Embed" ProgID="Equation.DSMT4" ShapeID="_x0000_i1639" DrawAspect="Content" ObjectID="_1709892934" r:id="rId1167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620" w:dyaOrig="360" w14:anchorId="005327CF">
          <v:shape id="_x0000_i1640" type="#_x0000_t75" style="width:31.5pt;height:18pt" o:ole="">
            <v:imagedata r:id="rId1168" o:title=""/>
          </v:shape>
          <o:OLEObject Type="Embed" ProgID="Equation.DSMT4" ShapeID="_x0000_i1640" DrawAspect="Content" ObjectID="_1709892935" r:id="rId1169"/>
        </w:object>
      </w:r>
      <w:r>
        <w:rPr>
          <w:rFonts w:ascii="Saysettha OT" w:hAnsi="Saysettha OT" w:cs="Saysettha OT" w:hint="cs"/>
          <w:cs/>
          <w:lang w:bidi="lo-LA"/>
        </w:rPr>
        <w:t>ຊະນິດລະ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160" w:dyaOrig="360" w14:anchorId="59652BAF">
          <v:shape id="_x0000_i1641" type="#_x0000_t75" style="width:57pt;height:18pt" o:ole="">
            <v:imagedata r:id="rId1164" o:title=""/>
          </v:shape>
          <o:OLEObject Type="Embed" ProgID="Equation.DSMT4" ShapeID="_x0000_i1641" DrawAspect="Content" ObjectID="_1709892936" r:id="rId1170"/>
        </w:object>
      </w:r>
      <w:r>
        <w:rPr>
          <w:rFonts w:ascii="Saysettha OT" w:hAnsi="Saysettha OT" w:cs="Saysettha OT" w:hint="cs"/>
          <w:cs/>
          <w:lang w:bidi="lo-LA"/>
        </w:rPr>
        <w:t>ດັ່ງນີ້:</w:t>
      </w:r>
    </w:p>
    <w:p w14:paraId="2BC1FB8B" w14:textId="5B09D07D" w:rsidR="008D1D11" w:rsidRDefault="008D1D11" w:rsidP="008D1D11">
      <w:pPr>
        <w:pStyle w:val="ListParagraph"/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8D1D11">
        <w:rPr>
          <w:rFonts w:ascii="Saysettha OT" w:hAnsi="Saysettha OT" w:cs="Saysettha OT"/>
          <w:position w:val="-32"/>
          <w:cs/>
          <w:lang w:bidi="lo-LA"/>
        </w:rPr>
        <w:object w:dxaOrig="3940" w:dyaOrig="760" w14:anchorId="4BDBDF6F">
          <v:shape id="_x0000_i1642" type="#_x0000_t75" style="width:197.25pt;height:38.25pt" o:ole="">
            <v:imagedata r:id="rId1171" o:title=""/>
          </v:shape>
          <o:OLEObject Type="Embed" ProgID="Equation.DSMT4" ShapeID="_x0000_i1642" DrawAspect="Content" ObjectID="_1709892937" r:id="rId1172"/>
        </w:object>
      </w:r>
    </w:p>
    <w:p w14:paraId="229037D5" w14:textId="6C43876E" w:rsidR="005C48F2" w:rsidRDefault="002F4D0A" w:rsidP="005C48F2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ຖ້າບາເຊີແຮງ</w:t>
      </w:r>
      <w:r w:rsidRPr="002F4D0A">
        <w:rPr>
          <w:rFonts w:ascii="Saysettha OT" w:hAnsi="Saysettha OT" w:cs="Saysettha OT"/>
          <w:position w:val="-14"/>
          <w:cs/>
          <w:lang w:bidi="lo-LA"/>
        </w:rPr>
        <w:object w:dxaOrig="1100" w:dyaOrig="400" w14:anchorId="55C75A11">
          <v:shape id="_x0000_i1643" type="#_x0000_t75" style="width:54.75pt;height:19.5pt" o:ole="">
            <v:imagedata r:id="rId1173" o:title=""/>
          </v:shape>
          <o:OLEObject Type="Embed" ProgID="Equation.DSMT4" ShapeID="_x0000_i1643" DrawAspect="Content" ObjectID="_1709892938" r:id="rId1174"/>
        </w:objec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160" w:dyaOrig="360" w14:anchorId="36CA5796">
          <v:shape id="_x0000_i1644" type="#_x0000_t75" style="width:57pt;height:18pt" o:ole="">
            <v:imagedata r:id="rId1164" o:title=""/>
          </v:shape>
          <o:OLEObject Type="Embed" ProgID="Equation.DSMT4" ShapeID="_x0000_i1644" DrawAspect="Content" ObjectID="_1709892939" r:id="rId1175"/>
        </w:object>
      </w:r>
      <w:r>
        <w:rPr>
          <w:rFonts w:ascii="Saysettha OT" w:hAnsi="Saysettha OT" w:cs="Saysettha OT" w:hint="cs"/>
          <w:cs/>
          <w:lang w:bidi="lo-LA"/>
        </w:rPr>
        <w:t>ຈະແຕກຕົວໃຫ້</w:t>
      </w:r>
      <w:r w:rsidRPr="002F4D0A">
        <w:rPr>
          <w:rFonts w:ascii="Saysettha OT" w:hAnsi="Saysettha OT" w:cs="Saysettha OT"/>
          <w:position w:val="-10"/>
          <w:cs/>
          <w:lang w:bidi="lo-LA"/>
        </w:rPr>
        <w:object w:dxaOrig="1420" w:dyaOrig="360" w14:anchorId="1B3C61C5">
          <v:shape id="_x0000_i1645" type="#_x0000_t75" style="width:71.25pt;height:18pt" o:ole="">
            <v:imagedata r:id="rId1176" o:title=""/>
          </v:shape>
          <o:OLEObject Type="Embed" ProgID="Equation.DSMT4" ShapeID="_x0000_i1645" DrawAspect="Content" ObjectID="_1709892940" r:id="rId1177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2F4D0A">
        <w:rPr>
          <w:rFonts w:ascii="Saysettha OT" w:hAnsi="Saysettha OT" w:cs="Saysettha OT"/>
          <w:position w:val="-10"/>
          <w:cs/>
          <w:lang w:bidi="lo-LA"/>
        </w:rPr>
        <w:object w:dxaOrig="1680" w:dyaOrig="360" w14:anchorId="5859EEBC">
          <v:shape id="_x0000_i1646" type="#_x0000_t75" style="width:83.25pt;height:18pt" o:ole="">
            <v:imagedata r:id="rId1178" o:title=""/>
          </v:shape>
          <o:OLEObject Type="Embed" ProgID="Equation.DSMT4" ShapeID="_x0000_i1646" DrawAspect="Content" ObjectID="_1709892941" r:id="rId1179"/>
        </w:object>
      </w:r>
      <w:r>
        <w:rPr>
          <w:rFonts w:ascii="Saysettha OT" w:hAnsi="Saysettha OT" w:cs="Saysettha OT" w:hint="cs"/>
          <w:cs/>
          <w:lang w:bidi="lo-LA"/>
        </w:rPr>
        <w:t>ດັ່ງນັ້ນ:</w:t>
      </w:r>
    </w:p>
    <w:p w14:paraId="75AF81B1" w14:textId="3DCAC8BF" w:rsidR="00771D5A" w:rsidRDefault="00771D5A" w:rsidP="00771D5A">
      <w:pPr>
        <w:pStyle w:val="ListParagraph"/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771D5A">
        <w:rPr>
          <w:rFonts w:ascii="Saysettha OT" w:hAnsi="Saysettha OT" w:cs="Saysettha OT"/>
          <w:position w:val="-34"/>
          <w:cs/>
          <w:lang w:bidi="lo-LA"/>
        </w:rPr>
        <w:object w:dxaOrig="3980" w:dyaOrig="800" w14:anchorId="690F5185">
          <v:shape id="_x0000_i1647" type="#_x0000_t75" style="width:198.75pt;height:40.5pt" o:ole="">
            <v:imagedata r:id="rId1180" o:title=""/>
          </v:shape>
          <o:OLEObject Type="Embed" ProgID="Equation.DSMT4" ShapeID="_x0000_i1647" DrawAspect="Content" ObjectID="_1709892942" r:id="rId1181"/>
        </w:object>
      </w:r>
    </w:p>
    <w:p w14:paraId="27842DBE" w14:textId="0659CF4A" w:rsidR="00771D5A" w:rsidRDefault="00B020A1" w:rsidP="00596896">
      <w:pPr>
        <w:pStyle w:val="ListParagraph"/>
        <w:numPr>
          <w:ilvl w:val="0"/>
          <w:numId w:val="84"/>
        </w:numPr>
        <w:spacing w:line="276" w:lineRule="auto"/>
        <w:ind w:left="1134" w:hanging="425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ຊິດແຮງ: </w:t>
      </w:r>
      <w:r w:rsidRPr="00B020A1">
        <w:rPr>
          <w:rFonts w:ascii="Saysettha OT" w:hAnsi="Saysettha OT" w:cs="Saysettha OT"/>
          <w:position w:val="-12"/>
          <w:cs/>
          <w:lang w:bidi="lo-LA"/>
        </w:rPr>
        <w:object w:dxaOrig="4540" w:dyaOrig="360" w14:anchorId="1F432819">
          <v:shape id="_x0000_i1648" type="#_x0000_t75" style="width:227.25pt;height:18pt" o:ole="">
            <v:imagedata r:id="rId1182" o:title=""/>
          </v:shape>
          <o:OLEObject Type="Embed" ProgID="Equation.DSMT4" ShapeID="_x0000_i1648" DrawAspect="Content" ObjectID="_1709892943" r:id="rId1183"/>
        </w:object>
      </w:r>
    </w:p>
    <w:p w14:paraId="3E71F26B" w14:textId="28DB2B05" w:rsidR="00B020A1" w:rsidRDefault="00B020A1" w:rsidP="00596896">
      <w:pPr>
        <w:pStyle w:val="ListParagraph"/>
        <w:numPr>
          <w:ilvl w:val="0"/>
          <w:numId w:val="84"/>
        </w:numPr>
        <w:spacing w:line="276" w:lineRule="auto"/>
        <w:ind w:left="1134" w:hanging="425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ບາເຊີແຮງ: </w:t>
      </w:r>
      <w:r w:rsidRPr="00B020A1">
        <w:rPr>
          <w:rFonts w:ascii="Saysettha OT" w:hAnsi="Saysettha OT" w:cs="Saysettha OT"/>
          <w:position w:val="-14"/>
          <w:cs/>
          <w:lang w:bidi="lo-LA"/>
        </w:rPr>
        <w:object w:dxaOrig="6020" w:dyaOrig="400" w14:anchorId="24F924A4">
          <v:shape id="_x0000_i1649" type="#_x0000_t75" style="width:300.75pt;height:19.5pt" o:ole="">
            <v:imagedata r:id="rId1184" o:title=""/>
          </v:shape>
          <o:OLEObject Type="Embed" ProgID="Equation.DSMT4" ShapeID="_x0000_i1649" DrawAspect="Content" ObjectID="_1709892944" r:id="rId1185"/>
        </w:object>
      </w:r>
    </w:p>
    <w:p w14:paraId="7B0E17E9" w14:textId="1870A279" w:rsidR="00B020A1" w:rsidRDefault="00B020A1" w:rsidP="00596896">
      <w:pPr>
        <w:pStyle w:val="ListParagraph"/>
        <w:numPr>
          <w:ilvl w:val="0"/>
          <w:numId w:val="56"/>
        </w:num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  <w:r w:rsidRPr="00B020A1">
        <w:rPr>
          <w:rFonts w:ascii="Saysettha OT" w:hAnsi="Saysettha OT" w:cs="Saysettha OT" w:hint="cs"/>
          <w:b/>
          <w:bCs/>
          <w:cs/>
          <w:lang w:bidi="lo-LA"/>
        </w:rPr>
        <w:t>ໝາຍເຫດ:</w:t>
      </w:r>
    </w:p>
    <w:p w14:paraId="3415C683" w14:textId="7FC68248" w:rsidR="00B020A1" w:rsidRDefault="00B020A1" w:rsidP="00B020A1">
      <w:pPr>
        <w:pStyle w:val="ListParagraph"/>
        <w:spacing w:line="276" w:lineRule="auto"/>
        <w:ind w:left="114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ອາຊິດ</w:t>
      </w:r>
      <w:r w:rsidRPr="00B020A1">
        <w:rPr>
          <w:rFonts w:ascii="Saysettha OT" w:hAnsi="Saysettha OT" w:cs="Saysettha OT"/>
          <w:position w:val="-12"/>
          <w:cs/>
          <w:lang w:bidi="lo-LA"/>
        </w:rPr>
        <w:object w:dxaOrig="840" w:dyaOrig="360" w14:anchorId="03E95757">
          <v:shape id="_x0000_i1650" type="#_x0000_t75" style="width:42pt;height:18pt" o:ole="">
            <v:imagedata r:id="rId1186" o:title=""/>
          </v:shape>
          <o:OLEObject Type="Embed" ProgID="Equation.DSMT4" ShapeID="_x0000_i1650" DrawAspect="Content" ObjectID="_1709892945" r:id="rId1187"/>
        </w:object>
      </w:r>
      <w:r>
        <w:rPr>
          <w:rFonts w:ascii="Saysettha OT" w:hAnsi="Saysettha OT" w:cs="Saysettha OT" w:hint="cs"/>
          <w:cs/>
          <w:lang w:bidi="lo-LA"/>
        </w:rPr>
        <w:t xml:space="preserve">ສາມາດແຕກຕົວໄດ້ </w:t>
      </w:r>
      <w:r w:rsidRPr="00B020A1">
        <w:rPr>
          <w:rFonts w:ascii="Times New Roman" w:hAnsi="Times New Roman" w:cs="Times New Roman"/>
          <w:cs/>
          <w:lang w:bidi="lo-LA"/>
        </w:rPr>
        <w:t>2</w:t>
      </w:r>
      <w:r>
        <w:rPr>
          <w:rFonts w:ascii="Saysettha OT" w:hAnsi="Saysettha OT" w:cs="Saysettha OT" w:hint="cs"/>
          <w:cs/>
          <w:lang w:bidi="lo-LA"/>
        </w:rPr>
        <w:t xml:space="preserve"> ຂັ້ນໃຫ້ເອົາຖືກເອົາ</w:t>
      </w:r>
      <w:r w:rsidR="003B52C8">
        <w:rPr>
          <w:rFonts w:ascii="Saysettha OT" w:hAnsi="Saysettha OT" w:cs="Saysettha OT" w:hint="cs"/>
          <w:cs/>
          <w:lang w:bidi="lo-LA"/>
        </w:rPr>
        <w:t xml:space="preserve"> ການແຕກຕົວຂັ້ນທີ </w:t>
      </w:r>
      <w:r w:rsidR="003B52C8" w:rsidRPr="003B52C8">
        <w:rPr>
          <w:rFonts w:ascii="Times New Roman" w:hAnsi="Times New Roman" w:cs="Times New Roman"/>
          <w:cs/>
          <w:lang w:bidi="lo-LA"/>
        </w:rPr>
        <w:t>1</w:t>
      </w:r>
      <w:r w:rsidR="003B52C8">
        <w:rPr>
          <w:rFonts w:ascii="Times New Roman" w:hAnsi="Times New Roman" w:cstheme="minorBidi" w:hint="cs"/>
          <w:cs/>
          <w:lang w:bidi="lo-LA"/>
        </w:rPr>
        <w:t xml:space="preserve"> </w:t>
      </w:r>
      <w:r w:rsidR="003B52C8" w:rsidRPr="003B52C8">
        <w:rPr>
          <w:rFonts w:ascii="Saysettha OT" w:hAnsi="Saysettha OT" w:cs="Saysettha OT"/>
          <w:cs/>
          <w:lang w:bidi="lo-LA"/>
        </w:rPr>
        <w:t>ເທົ່ານັ້ນ</w:t>
      </w:r>
      <w:r w:rsidR="003B52C8">
        <w:rPr>
          <w:rFonts w:ascii="Saysettha OT" w:hAnsi="Saysettha OT" w:cs="Saysettha OT" w:hint="cs"/>
          <w:cs/>
          <w:lang w:bidi="lo-LA"/>
        </w:rPr>
        <w:t>ຈັດເປັນອາຊິດແຮງ.</w:t>
      </w:r>
    </w:p>
    <w:p w14:paraId="7D810867" w14:textId="4B91AEFA" w:rsidR="003B52C8" w:rsidRDefault="003B52C8" w:rsidP="00B020A1">
      <w:pPr>
        <w:pStyle w:val="ListParagraph"/>
        <w:spacing w:line="276" w:lineRule="auto"/>
        <w:ind w:left="1146"/>
        <w:jc w:val="thaiDistribute"/>
        <w:rPr>
          <w:rFonts w:ascii="Saysettha OT" w:hAnsi="Saysettha OT" w:cs="Saysettha OT"/>
          <w:lang w:bidi="lo-LA"/>
        </w:rPr>
      </w:pPr>
      <w:r w:rsidRPr="003B52C8">
        <w:rPr>
          <w:rFonts w:ascii="Times New Roman" w:hAnsi="Times New Roman" w:cs="Times New Roman"/>
          <w:lang w:bidi="lo-LA"/>
        </w:rPr>
        <w:t>Ex:</w:t>
      </w:r>
      <w:r>
        <w:rPr>
          <w:rFonts w:ascii="Saysettha OT" w:hAnsi="Saysettha OT" w:cs="Saysettha OT"/>
          <w:lang w:bidi="lo-LA"/>
        </w:rPr>
        <w:t xml:space="preserve"> </w:t>
      </w:r>
      <w:r w:rsidRPr="003B52C8">
        <w:rPr>
          <w:rFonts w:ascii="Times New Roman" w:hAnsi="Times New Roman" w:cs="Times New Roman"/>
          <w:lang w:bidi="lo-LA"/>
        </w:rPr>
        <w:t xml:space="preserve">1. </w:t>
      </w:r>
      <w:r w:rsidR="00EB4824" w:rsidRPr="00EB4824">
        <w:rPr>
          <w:rFonts w:ascii="Saysettha OT" w:hAnsi="Saysettha OT" w:cs="Saysettha OT"/>
          <w:cs/>
          <w:lang w:bidi="lo-LA"/>
        </w:rPr>
        <w:t>ທາດລະລາຍ</w:t>
      </w:r>
      <w:r w:rsidR="00EB4824" w:rsidRPr="00EB4824">
        <w:rPr>
          <w:rFonts w:ascii="Saysettha OT" w:hAnsi="Saysettha OT" w:cs="Saysettha OT"/>
          <w:position w:val="-10"/>
          <w:cs/>
          <w:lang w:bidi="lo-LA"/>
        </w:rPr>
        <w:object w:dxaOrig="580" w:dyaOrig="320" w14:anchorId="7610C9C4">
          <v:shape id="_x0000_i1651" type="#_x0000_t75" style="width:29.25pt;height:15.75pt" o:ole="">
            <v:imagedata r:id="rId1188" o:title=""/>
          </v:shape>
          <o:OLEObject Type="Embed" ProgID="Equation.DSMT4" ShapeID="_x0000_i1651" DrawAspect="Content" ObjectID="_1709892946" r:id="rId1189"/>
        </w:object>
      </w:r>
      <w:r w:rsidR="00EB4824">
        <w:rPr>
          <w:rFonts w:ascii="Saysettha OT" w:hAnsi="Saysettha OT" w:cs="Saysettha OT" w:hint="cs"/>
          <w:cs/>
          <w:lang w:bidi="lo-LA"/>
        </w:rPr>
        <w:t>ມີບໍລິມາດ</w:t>
      </w:r>
      <w:r w:rsidR="00EB4824" w:rsidRPr="008D1D11">
        <w:rPr>
          <w:rFonts w:ascii="Saysettha OT" w:hAnsi="Saysettha OT" w:cs="Saysettha OT"/>
          <w:position w:val="-10"/>
          <w:cs/>
          <w:lang w:bidi="lo-LA"/>
        </w:rPr>
        <w:object w:dxaOrig="700" w:dyaOrig="360" w14:anchorId="125F9F7B">
          <v:shape id="_x0000_i1652" type="#_x0000_t75" style="width:35.25pt;height:18pt" o:ole="">
            <v:imagedata r:id="rId1190" o:title=""/>
          </v:shape>
          <o:OLEObject Type="Embed" ProgID="Equation.DSMT4" ShapeID="_x0000_i1652" DrawAspect="Content" ObjectID="_1709892947" r:id="rId1191"/>
        </w:object>
      </w:r>
      <w:r w:rsidR="00EB4824">
        <w:rPr>
          <w:rFonts w:ascii="Saysettha OT" w:hAnsi="Saysettha OT" w:cs="Saysettha OT" w:hint="cs"/>
          <w:cs/>
          <w:lang w:bidi="lo-LA"/>
        </w:rPr>
        <w:t>ມີ</w:t>
      </w:r>
      <w:r w:rsidR="00680A88">
        <w:rPr>
          <w:rFonts w:ascii="Saysettha OT" w:hAnsi="Saysettha OT" w:cs="Saysettha OT" w:hint="cs"/>
          <w:cs/>
          <w:lang w:bidi="lo-LA"/>
        </w:rPr>
        <w:t xml:space="preserve"> </w:t>
      </w:r>
      <w:r w:rsidR="00680A88" w:rsidRPr="00EB4824">
        <w:rPr>
          <w:rFonts w:ascii="Saysettha OT" w:hAnsi="Saysettha OT" w:cs="Saysettha OT"/>
          <w:position w:val="-10"/>
          <w:cs/>
          <w:lang w:bidi="lo-LA"/>
        </w:rPr>
        <w:object w:dxaOrig="540" w:dyaOrig="320" w14:anchorId="47C4549F">
          <v:shape id="_x0000_i1653" type="#_x0000_t75" style="width:26.25pt;height:15.75pt" o:ole="">
            <v:imagedata r:id="rId1192" o:title=""/>
          </v:shape>
          <o:OLEObject Type="Embed" ProgID="Equation.DSMT4" ShapeID="_x0000_i1653" DrawAspect="Content" ObjectID="_1709892948" r:id="rId1193"/>
        </w:object>
      </w:r>
      <w:r w:rsidR="00EB4824">
        <w:rPr>
          <w:rFonts w:ascii="Saysettha OT" w:hAnsi="Saysettha OT" w:cs="Saysettha OT" w:hint="cs"/>
          <w:cs/>
          <w:lang w:bidi="lo-LA"/>
        </w:rPr>
        <w:t>ລະລາຍຢູ່</w:t>
      </w:r>
      <w:r w:rsidR="00EB4824" w:rsidRPr="00EB4824">
        <w:rPr>
          <w:rFonts w:ascii="Saysettha OT" w:hAnsi="Saysettha OT" w:cs="Saysettha OT"/>
          <w:position w:val="-10"/>
          <w:cs/>
          <w:lang w:bidi="lo-LA"/>
        </w:rPr>
        <w:object w:dxaOrig="859" w:dyaOrig="320" w14:anchorId="4233A85E">
          <v:shape id="_x0000_i1654" type="#_x0000_t75" style="width:42.75pt;height:15.75pt" o:ole="">
            <v:imagedata r:id="rId1194" o:title=""/>
          </v:shape>
          <o:OLEObject Type="Embed" ProgID="Equation.DSMT4" ShapeID="_x0000_i1654" DrawAspect="Content" ObjectID="_1709892949" r:id="rId1195"/>
        </w:object>
      </w:r>
      <w:r w:rsidR="00EB4824">
        <w:rPr>
          <w:rFonts w:ascii="Saysettha OT" w:hAnsi="Saysettha OT" w:cs="Saysettha OT" w:hint="cs"/>
          <w:cs/>
          <w:lang w:bidi="lo-LA"/>
        </w:rPr>
        <w:t xml:space="preserve">ຈະມີອີອົງໃດແດ່ ແລະ </w:t>
      </w:r>
      <w:proofErr w:type="gramStart"/>
      <w:r w:rsidR="00EB4824">
        <w:rPr>
          <w:rFonts w:ascii="Saysettha OT" w:hAnsi="Saysettha OT" w:cs="Saysettha OT" w:hint="cs"/>
          <w:cs/>
          <w:lang w:bidi="lo-LA"/>
        </w:rPr>
        <w:t>ມີຄວາມເຂັ້ມຂຸ້ນເທົ່າໃດ</w:t>
      </w:r>
      <w:r w:rsidR="00680A88">
        <w:rPr>
          <w:rFonts w:ascii="Saysettha OT" w:hAnsi="Saysettha OT" w:cs="Saysettha OT" w:hint="cs"/>
          <w:cs/>
          <w:lang w:bidi="lo-LA"/>
        </w:rPr>
        <w:t xml:space="preserve"> </w:t>
      </w:r>
      <w:r w:rsidR="00EB4824" w:rsidRPr="00EB4824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616D3192" w14:textId="4DF35E8D" w:rsidR="00EB4824" w:rsidRDefault="00EB4824" w:rsidP="00B020A1">
      <w:pPr>
        <w:pStyle w:val="ListParagraph"/>
        <w:spacing w:line="276" w:lineRule="auto"/>
        <w:ind w:left="1146"/>
        <w:jc w:val="thaiDistribute"/>
        <w:rPr>
          <w:rFonts w:ascii="Saysettha OT" w:hAnsi="Saysettha OT" w:cs="Saysettha OT"/>
          <w:lang w:bidi="lo-LA"/>
        </w:rPr>
      </w:pPr>
      <w:r w:rsidRPr="00EB4824">
        <w:rPr>
          <w:rFonts w:ascii="Saysettha OT" w:hAnsi="Saysettha OT" w:cs="Saysettha OT"/>
          <w:cs/>
          <w:lang w:bidi="lo-LA"/>
        </w:rPr>
        <w:t>ຊອກຫາ</w:t>
      </w:r>
      <w:r>
        <w:rPr>
          <w:rFonts w:ascii="Saysettha OT" w:hAnsi="Saysettha OT" w:cs="Saysettha OT" w:hint="cs"/>
          <w:cs/>
          <w:lang w:bidi="lo-LA"/>
        </w:rPr>
        <w:t>ຄວາມເຂັ້ມຂຸ້ນຂອງທາດລະລາຍດັ່ງນີ້:</w:t>
      </w:r>
    </w:p>
    <w:p w14:paraId="0C7F130E" w14:textId="1929F827" w:rsidR="00EB4824" w:rsidRDefault="00A81B83" w:rsidP="00B020A1">
      <w:pPr>
        <w:pStyle w:val="ListParagraph"/>
        <w:spacing w:line="276" w:lineRule="auto"/>
        <w:ind w:left="1146"/>
        <w:jc w:val="thaiDistribute"/>
        <w:rPr>
          <w:rFonts w:ascii="Saysettha OT" w:hAnsi="Saysettha OT" w:cs="Saysettha OT"/>
          <w:lang w:bidi="lo-LA"/>
        </w:rPr>
      </w:pPr>
      <w:r w:rsidRPr="00A81B83">
        <w:rPr>
          <w:rFonts w:ascii="Saysettha OT" w:hAnsi="Saysettha OT" w:cs="Saysettha OT"/>
          <w:position w:val="-44"/>
          <w:cs/>
          <w:lang w:bidi="lo-LA"/>
        </w:rPr>
        <w:object w:dxaOrig="1939" w:dyaOrig="999" w14:anchorId="12B67810">
          <v:shape id="_x0000_i1655" type="#_x0000_t75" style="width:97.5pt;height:50.25pt" o:ole="">
            <v:imagedata r:id="rId1196" o:title=""/>
          </v:shape>
          <o:OLEObject Type="Embed" ProgID="Equation.DSMT4" ShapeID="_x0000_i1655" DrawAspect="Content" ObjectID="_1709892950" r:id="rId1197"/>
        </w:object>
      </w:r>
    </w:p>
    <w:p w14:paraId="7A21AAC2" w14:textId="21DCF980" w:rsidR="00680A88" w:rsidRDefault="00680A88" w:rsidP="00B020A1">
      <w:pPr>
        <w:pStyle w:val="ListParagraph"/>
        <w:spacing w:line="276" w:lineRule="auto"/>
        <w:ind w:left="114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ຄວາມ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960" w:dyaOrig="360" w14:anchorId="1BAE9A38">
          <v:shape id="_x0000_i1656" type="#_x0000_t75" style="width:97.5pt;height:18pt" o:ole="">
            <v:imagedata r:id="rId1198" o:title=""/>
          </v:shape>
          <o:OLEObject Type="Embed" ProgID="Equation.DSMT4" ShapeID="_x0000_i1656" DrawAspect="Content" ObjectID="_1709892951" r:id="rId1199"/>
        </w:object>
      </w:r>
      <w:r>
        <w:rPr>
          <w:rFonts w:ascii="Saysettha OT" w:hAnsi="Saysettha OT" w:cs="Saysettha OT" w:hint="cs"/>
          <w:cs/>
          <w:lang w:bidi="lo-LA"/>
        </w:rPr>
        <w:t>ເປັນອາຊິດແຮງຈຶ່ງສາມາດແຕກຕົວເປັນອີອົງໄດ້ໝົດດັ່ງສົມຜົນ.</w:t>
      </w:r>
    </w:p>
    <w:p w14:paraId="355C587A" w14:textId="53DE5E1E" w:rsidR="00680A88" w:rsidRDefault="00341631" w:rsidP="00680A88">
      <w:pPr>
        <w:pStyle w:val="ListParagraph"/>
        <w:spacing w:line="276" w:lineRule="auto"/>
        <w:ind w:left="1146"/>
        <w:jc w:val="center"/>
        <w:rPr>
          <w:rFonts w:ascii="Saysettha OT" w:hAnsi="Saysettha OT" w:cs="Saysettha OT"/>
          <w:lang w:bidi="lo-LA"/>
        </w:rPr>
      </w:pPr>
      <w:r w:rsidRPr="00680A88">
        <w:rPr>
          <w:rFonts w:ascii="Saysettha OT" w:hAnsi="Saysettha OT" w:cs="Saysettha OT"/>
          <w:position w:val="-16"/>
          <w:cs/>
          <w:lang w:bidi="lo-LA"/>
        </w:rPr>
        <w:object w:dxaOrig="3879" w:dyaOrig="420" w14:anchorId="21FBADE8">
          <v:shape id="_x0000_i1657" type="#_x0000_t75" style="width:194.25pt;height:21pt" o:ole="">
            <v:imagedata r:id="rId1200" o:title=""/>
          </v:shape>
          <o:OLEObject Type="Embed" ProgID="Equation.DSMT4" ShapeID="_x0000_i1657" DrawAspect="Content" ObjectID="_1709892952" r:id="rId1201"/>
        </w:object>
      </w:r>
    </w:p>
    <w:p w14:paraId="01AE351D" w14:textId="7873A42F" w:rsidR="00680A88" w:rsidRPr="00BA4919" w:rsidRDefault="00BA4919" w:rsidP="00596896">
      <w:pPr>
        <w:pStyle w:val="ListParagraph"/>
        <w:numPr>
          <w:ilvl w:val="0"/>
          <w:numId w:val="81"/>
        </w:numPr>
        <w:spacing w:line="276" w:lineRule="auto"/>
        <w:ind w:left="284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ການແຕກຕົວຂອງອາຊິດອ່ອນ</w:t>
      </w:r>
    </w:p>
    <w:p w14:paraId="076EA5CD" w14:textId="2A5A2E73" w:rsidR="00BA4919" w:rsidRDefault="00BA4919" w:rsidP="00BA4919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ອາຊິດອ່ອນຈັດເປັນທາດວິເຄາະໄຟຟ້າອ່ອນເນື່ອງຈາກອາຊິດອ່ອນແຕກຕົວເປັນອີອົງໄດ້ບາງສ່ວນ ແລະ ການແຕກຕົວຂອງອາຊິດອ່ອນເປັນການປ່ຽນແປງທີ່ປີ້ນກັບໄດ້ ແລະ ມິພາວະດຸ່ນດ່ຽງເກີດຂື້ນດັ່ງນີ້:</w:t>
      </w:r>
    </w:p>
    <w:p w14:paraId="60B4CCF7" w14:textId="499888B7" w:rsidR="00BA4919" w:rsidRDefault="00341631" w:rsidP="00BA4919">
      <w:pPr>
        <w:pStyle w:val="ListParagraph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 w:rsidRPr="00BA4919">
        <w:rPr>
          <w:rFonts w:ascii="Saysettha OT" w:hAnsi="Saysettha OT" w:cs="Saysettha OT"/>
          <w:position w:val="-16"/>
          <w:cs/>
          <w:lang w:bidi="lo-LA"/>
        </w:rPr>
        <w:object w:dxaOrig="3720" w:dyaOrig="460" w14:anchorId="38A64CC5">
          <v:shape id="_x0000_i1658" type="#_x0000_t75" style="width:186pt;height:23.25pt" o:ole="">
            <v:imagedata r:id="rId1202" o:title=""/>
          </v:shape>
          <o:OLEObject Type="Embed" ProgID="Equation.DSMT4" ShapeID="_x0000_i1658" DrawAspect="Content" ObjectID="_1709892953" r:id="rId1203"/>
        </w:object>
      </w:r>
    </w:p>
    <w:p w14:paraId="4CA8BA25" w14:textId="0C0015B5" w:rsidR="00BA4919" w:rsidRDefault="00BA4919" w:rsidP="00BA4919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 w:rsidRPr="003B52C8">
        <w:rPr>
          <w:rFonts w:ascii="Times New Roman" w:hAnsi="Times New Roman" w:cs="Times New Roman"/>
          <w:lang w:bidi="lo-LA"/>
        </w:rPr>
        <w:t>Ex:</w:t>
      </w:r>
      <w:r>
        <w:rPr>
          <w:rFonts w:ascii="Saysettha OT" w:hAnsi="Saysettha OT" w:cs="Saysettha OT"/>
          <w:lang w:bidi="lo-LA"/>
        </w:rPr>
        <w:t xml:space="preserve"> </w:t>
      </w:r>
      <w:r w:rsidRPr="003B52C8">
        <w:rPr>
          <w:rFonts w:ascii="Times New Roman" w:hAnsi="Times New Roman" w:cs="Times New Roman"/>
          <w:lang w:bidi="lo-LA"/>
        </w:rPr>
        <w:t>1.</w:t>
      </w:r>
      <w:r>
        <w:rPr>
          <w:rFonts w:ascii="Times New Roman" w:hAnsi="Times New Roman" w:cs="Times New Roman"/>
          <w:lang w:bidi="lo-LA"/>
        </w:rPr>
        <w:t xml:space="preserve"> </w:t>
      </w:r>
      <w:r w:rsidRPr="00BA4919">
        <w:rPr>
          <w:rFonts w:ascii="Saysettha OT" w:hAnsi="Saysettha OT" w:cs="Saysettha OT"/>
          <w:cs/>
          <w:lang w:bidi="lo-LA"/>
        </w:rPr>
        <w:t>ທາດລະລາຍອາຊິດ</w:t>
      </w:r>
      <w:r w:rsidR="00C6382C" w:rsidRPr="00C6382C">
        <w:rPr>
          <w:rFonts w:ascii="Saysettha OT" w:hAnsi="Saysettha OT" w:cs="Saysettha OT"/>
          <w:position w:val="-10"/>
          <w:cs/>
          <w:lang w:bidi="lo-LA"/>
        </w:rPr>
        <w:object w:dxaOrig="499" w:dyaOrig="320" w14:anchorId="42D0439D">
          <v:shape id="_x0000_i1659" type="#_x0000_t75" style="width:25.5pt;height:15.75pt" o:ole="">
            <v:imagedata r:id="rId1204" o:title=""/>
          </v:shape>
          <o:OLEObject Type="Embed" ProgID="Equation.DSMT4" ShapeID="_x0000_i1659" DrawAspect="Content" ObjectID="_1709892954" r:id="rId1205"/>
        </w:object>
      </w:r>
      <w:r w:rsidR="00C6382C">
        <w:rPr>
          <w:rFonts w:ascii="Saysettha OT" w:hAnsi="Saysettha OT" w:cs="Saysettha OT" w:hint="cs"/>
          <w:cs/>
          <w:lang w:bidi="lo-LA"/>
        </w:rPr>
        <w:t>ເຂັ້ມຂຸ້ນ</w:t>
      </w:r>
      <w:r w:rsidR="00C6382C"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4EF83767">
          <v:shape id="_x0000_i1660" type="#_x0000_t75" style="width:69.75pt;height:18pt" o:ole="">
            <v:imagedata r:id="rId1206" o:title=""/>
          </v:shape>
          <o:OLEObject Type="Embed" ProgID="Equation.DSMT4" ShapeID="_x0000_i1660" DrawAspect="Content" ObjectID="_1709892955" r:id="rId1207"/>
        </w:object>
      </w:r>
      <w:r w:rsidR="00C6382C">
        <w:rPr>
          <w:rFonts w:ascii="Saysettha OT" w:hAnsi="Saysettha OT" w:cs="Saysettha OT" w:hint="cs"/>
          <w:cs/>
          <w:lang w:bidi="lo-LA"/>
        </w:rPr>
        <w:t>ແຕກຕົວໄດ້ພຽງ</w:t>
      </w:r>
      <w:r w:rsidR="00C6382C" w:rsidRPr="008D1D11">
        <w:rPr>
          <w:rFonts w:ascii="Saysettha OT" w:hAnsi="Saysettha OT" w:cs="Saysettha OT"/>
          <w:position w:val="-10"/>
          <w:cs/>
          <w:lang w:bidi="lo-LA"/>
        </w:rPr>
        <w:object w:dxaOrig="1520" w:dyaOrig="360" w14:anchorId="2D7BDCA9">
          <v:shape id="_x0000_i1661" type="#_x0000_t75" style="width:76.5pt;height:18pt" o:ole="">
            <v:imagedata r:id="rId1208" o:title=""/>
          </v:shape>
          <o:OLEObject Type="Embed" ProgID="Equation.DSMT4" ShapeID="_x0000_i1661" DrawAspect="Content" ObjectID="_1709892956" r:id="rId1209"/>
        </w:object>
      </w:r>
      <w:r w:rsidR="00C6382C">
        <w:rPr>
          <w:rFonts w:ascii="Saysettha OT" w:hAnsi="Saysettha OT" w:cs="Saysettha OT" w:hint="cs"/>
          <w:cs/>
          <w:lang w:bidi="lo-LA"/>
        </w:rPr>
        <w:t>ຈົ່ງຊອກຫາປະລິມານການແຕກຕົວສ່ວນຮ້ອຍ. ການແຕກຕົວຂອງອາຊິດອ່ອນ</w:t>
      </w:r>
      <w:r w:rsidR="00C6382C" w:rsidRPr="00C6382C">
        <w:rPr>
          <w:rFonts w:ascii="Saysettha OT" w:hAnsi="Saysettha OT" w:cs="Saysettha OT"/>
          <w:position w:val="-10"/>
          <w:cs/>
          <w:lang w:bidi="lo-LA"/>
        </w:rPr>
        <w:object w:dxaOrig="499" w:dyaOrig="320" w14:anchorId="48A6287D">
          <v:shape id="_x0000_i1662" type="#_x0000_t75" style="width:25.5pt;height:15.75pt" o:ole="">
            <v:imagedata r:id="rId1204" o:title=""/>
          </v:shape>
          <o:OLEObject Type="Embed" ProgID="Equation.DSMT4" ShapeID="_x0000_i1662" DrawAspect="Content" ObjectID="_1709892957" r:id="rId1210"/>
        </w:object>
      </w:r>
      <w:r w:rsidR="00C6382C">
        <w:rPr>
          <w:rFonts w:ascii="Saysettha OT" w:hAnsi="Saysettha OT" w:cs="Saysettha OT" w:hint="cs"/>
          <w:cs/>
          <w:lang w:bidi="lo-LA"/>
        </w:rPr>
        <w:t>ດັ່ງນີ້:</w:t>
      </w:r>
    </w:p>
    <w:p w14:paraId="7A4D6BAF" w14:textId="51F217BC" w:rsidR="00C6382C" w:rsidRDefault="00341631" w:rsidP="00C6382C">
      <w:pPr>
        <w:pStyle w:val="ListParagraph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 w:rsidRPr="00BA4919">
        <w:rPr>
          <w:rFonts w:ascii="Saysettha OT" w:hAnsi="Saysettha OT" w:cs="Saysettha OT"/>
          <w:position w:val="-16"/>
          <w:cs/>
          <w:lang w:bidi="lo-LA"/>
        </w:rPr>
        <w:object w:dxaOrig="3680" w:dyaOrig="460" w14:anchorId="6CADEA02">
          <v:shape id="_x0000_i1663" type="#_x0000_t75" style="width:184.5pt;height:23.25pt" o:ole="">
            <v:imagedata r:id="rId1211" o:title=""/>
          </v:shape>
          <o:OLEObject Type="Embed" ProgID="Equation.DSMT4" ShapeID="_x0000_i1663" DrawAspect="Content" ObjectID="_1709892958" r:id="rId1212"/>
        </w:object>
      </w:r>
    </w:p>
    <w:p w14:paraId="7D92690A" w14:textId="14DA9FA7" w:rsidR="00C6382C" w:rsidRDefault="00C6382C" w:rsidP="00C6382C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lastRenderedPageBreak/>
        <w:t>ສ່ວນຮ້ອຍແຕກຕົວ</w:t>
      </w:r>
      <w:r w:rsidRPr="00C6382C">
        <w:rPr>
          <w:rFonts w:ascii="Saysettha OT" w:hAnsi="Saysettha OT" w:cs="Saysettha OT"/>
          <w:position w:val="-28"/>
          <w:cs/>
          <w:lang w:bidi="lo-LA"/>
        </w:rPr>
        <w:object w:dxaOrig="2799" w:dyaOrig="700" w14:anchorId="4E325422">
          <v:shape id="_x0000_i1664" type="#_x0000_t75" style="width:141pt;height:35.25pt" o:ole="">
            <v:imagedata r:id="rId1213" o:title=""/>
          </v:shape>
          <o:OLEObject Type="Embed" ProgID="Equation.DSMT4" ShapeID="_x0000_i1664" DrawAspect="Content" ObjectID="_1709892959" r:id="rId1214"/>
        </w:object>
      </w:r>
    </w:p>
    <w:p w14:paraId="222B7AE6" w14:textId="70901067" w:rsidR="00C6382C" w:rsidRDefault="00C6382C" w:rsidP="00C6382C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Pr="00C6382C">
        <w:rPr>
          <w:rFonts w:ascii="Saysettha OT" w:hAnsi="Saysettha OT" w:cs="Saysettha OT"/>
          <w:position w:val="-6"/>
          <w:lang w:bidi="lo-LA"/>
        </w:rPr>
        <w:object w:dxaOrig="880" w:dyaOrig="279" w14:anchorId="26DA50BF">
          <v:shape id="_x0000_i1665" type="#_x0000_t75" style="width:44.25pt;height:15pt" o:ole="">
            <v:imagedata r:id="rId1215" o:title=""/>
          </v:shape>
          <o:OLEObject Type="Embed" ProgID="Equation.DSMT4" ShapeID="_x0000_i1665" DrawAspect="Content" ObjectID="_1709892960" r:id="rId1216"/>
        </w:object>
      </w:r>
    </w:p>
    <w:p w14:paraId="55AE16AE" w14:textId="0D5BB558" w:rsidR="005D371C" w:rsidRPr="00790146" w:rsidRDefault="005D371C" w:rsidP="00790146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ອາຊິດອ່ອນ</w:t>
      </w:r>
      <w:r w:rsidRPr="00C6382C">
        <w:rPr>
          <w:rFonts w:ascii="Saysettha OT" w:hAnsi="Saysettha OT" w:cs="Saysettha OT"/>
          <w:position w:val="-10"/>
          <w:cs/>
          <w:lang w:bidi="lo-LA"/>
        </w:rPr>
        <w:object w:dxaOrig="499" w:dyaOrig="320" w14:anchorId="487789E5">
          <v:shape id="_x0000_i1666" type="#_x0000_t75" style="width:25.5pt;height:15.75pt" o:ole="">
            <v:imagedata r:id="rId1204" o:title=""/>
          </v:shape>
          <o:OLEObject Type="Embed" ProgID="Equation.DSMT4" ShapeID="_x0000_i1666" DrawAspect="Content" ObjectID="_1709892961" r:id="rId1217"/>
        </w:object>
      </w:r>
      <w:r>
        <w:rPr>
          <w:rFonts w:ascii="Saysettha OT" w:hAnsi="Saysettha OT" w:cs="Saysettha OT" w:hint="cs"/>
          <w:cs/>
          <w:lang w:bidi="lo-LA"/>
        </w:rPr>
        <w:t>ແຕກຕົວໄດ້</w:t>
      </w:r>
      <w:r w:rsidRPr="00C6382C">
        <w:rPr>
          <w:rFonts w:ascii="Saysettha OT" w:hAnsi="Saysettha OT" w:cs="Saysettha OT"/>
          <w:position w:val="-10"/>
          <w:cs/>
          <w:lang w:bidi="lo-LA"/>
        </w:rPr>
        <w:object w:dxaOrig="600" w:dyaOrig="320" w14:anchorId="5886B518">
          <v:shape id="_x0000_i1667" type="#_x0000_t75" style="width:30pt;height:15.75pt" o:ole="">
            <v:imagedata r:id="rId1218" o:title=""/>
          </v:shape>
          <o:OLEObject Type="Embed" ProgID="Equation.DSMT4" ShapeID="_x0000_i1667" DrawAspect="Content" ObjectID="_1709892962" r:id="rId1219"/>
        </w:object>
      </w:r>
    </w:p>
    <w:p w14:paraId="765C573C" w14:textId="28F3EA56" w:rsidR="005D371C" w:rsidRDefault="00365A30" w:rsidP="00C6382C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່າຄົງທີ່ພາວະດຸ່ນດ່ຽງຂອງອາຊິດອ່ອນກໍ່ເຊັ່ນດຽວກັນ ຈະບອກໃຫ້ວ່າອາຊິດນັ້ນແຕກຕົວ ເປັນອີອົງໄດ້ຫຼາຍໜ້ອຍພຽງໃດອາຊິດທີ່ມີ</w:t>
      </w:r>
      <w:r w:rsidRPr="00365A30">
        <w:rPr>
          <w:rFonts w:ascii="Saysettha OT" w:hAnsi="Saysettha OT" w:cs="Saysettha OT"/>
          <w:position w:val="-12"/>
          <w:cs/>
          <w:lang w:bidi="lo-LA"/>
        </w:rPr>
        <w:object w:dxaOrig="440" w:dyaOrig="360" w14:anchorId="237D8CE2">
          <v:shape id="_x0000_i1668" type="#_x0000_t75" style="width:21.75pt;height:18pt" o:ole="">
            <v:imagedata r:id="rId1220" o:title=""/>
          </v:shape>
          <o:OLEObject Type="Embed" ProgID="Equation.DSMT4" ShapeID="_x0000_i1668" DrawAspect="Content" ObjectID="_1709892963" r:id="rId1221"/>
        </w:object>
      </w:r>
      <w:r>
        <w:rPr>
          <w:rFonts w:ascii="Saysettha OT" w:hAnsi="Saysettha OT" w:cs="Saysettha OT" w:hint="cs"/>
          <w:cs/>
          <w:lang w:bidi="lo-LA"/>
        </w:rPr>
        <w:t>ສູງຈະແຕກຕົວເປັນອີອົງໄດ້ຫຼາຍກວ່າອາຊິດທີ່ມີຄ່າ</w:t>
      </w:r>
      <w:r w:rsidRPr="00365A30">
        <w:rPr>
          <w:rFonts w:ascii="Saysettha OT" w:hAnsi="Saysettha OT" w:cs="Saysettha OT"/>
          <w:position w:val="-12"/>
          <w:cs/>
          <w:lang w:bidi="lo-LA"/>
        </w:rPr>
        <w:object w:dxaOrig="440" w:dyaOrig="360" w14:anchorId="62593BEA">
          <v:shape id="_x0000_i1669" type="#_x0000_t75" style="width:21.75pt;height:18pt" o:ole="">
            <v:imagedata r:id="rId1220" o:title=""/>
          </v:shape>
          <o:OLEObject Type="Embed" ProgID="Equation.DSMT4" ShapeID="_x0000_i1669" DrawAspect="Content" ObjectID="_1709892964" r:id="rId1222"/>
        </w:object>
      </w:r>
      <w:r>
        <w:rPr>
          <w:rFonts w:ascii="Saysettha OT" w:hAnsi="Saysettha OT" w:cs="Saysettha OT" w:hint="cs"/>
          <w:cs/>
          <w:lang w:bidi="lo-LA"/>
        </w:rPr>
        <w:t>ຕໍ່າ.</w:t>
      </w:r>
    </w:p>
    <w:p w14:paraId="0815D860" w14:textId="77777777" w:rsidR="00790146" w:rsidRDefault="00790146" w:rsidP="00365A30">
      <w:pPr>
        <w:pStyle w:val="ListParagraph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</w:p>
    <w:p w14:paraId="30719DF7" w14:textId="1248A605" w:rsidR="00365A30" w:rsidRDefault="00365A30" w:rsidP="00365A30">
      <w:pPr>
        <w:pStyle w:val="ListParagraph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ຕາຕະລາງຄ່າຄົງທີ່</w:t>
      </w:r>
      <w:r w:rsidR="00847155">
        <w:rPr>
          <w:rFonts w:ascii="Saysettha OT" w:hAnsi="Saysettha OT" w:cs="Saysettha OT" w:hint="cs"/>
          <w:cs/>
          <w:lang w:bidi="lo-LA"/>
        </w:rPr>
        <w:t>ການດຸ່ນດ່ຽງຂອງອາຊິດໂມໂນໂປຣຕິກ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1979"/>
        <w:gridCol w:w="1843"/>
        <w:gridCol w:w="4536"/>
        <w:gridCol w:w="1271"/>
      </w:tblGrid>
      <w:tr w:rsidR="00847155" w:rsidRPr="00847155" w14:paraId="5081AFC1" w14:textId="77777777" w:rsidTr="001B18AA">
        <w:tc>
          <w:tcPr>
            <w:tcW w:w="1979" w:type="dxa"/>
          </w:tcPr>
          <w:p w14:paraId="5C4A43BB" w14:textId="29946633" w:rsidR="00847155" w:rsidRP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szCs w:val="24"/>
                <w:cs/>
                <w:lang w:bidi="lo-LA"/>
              </w:rPr>
              <w:t>ອາຊິດ</w:t>
            </w:r>
          </w:p>
        </w:tc>
        <w:tc>
          <w:tcPr>
            <w:tcW w:w="1843" w:type="dxa"/>
          </w:tcPr>
          <w:p w14:paraId="2815495B" w14:textId="49D2C6FC" w:rsidR="00847155" w:rsidRP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szCs w:val="24"/>
                <w:cs/>
                <w:lang w:bidi="lo-LA"/>
              </w:rPr>
              <w:t>ສູດ</w:t>
            </w:r>
          </w:p>
        </w:tc>
        <w:tc>
          <w:tcPr>
            <w:tcW w:w="4536" w:type="dxa"/>
          </w:tcPr>
          <w:p w14:paraId="53ABFB87" w14:textId="7ACC31E2" w:rsidR="00847155" w:rsidRP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 w:rsidRPr="00847155">
              <w:rPr>
                <w:rFonts w:ascii="Saysettha OT" w:hAnsi="Saysettha OT" w:cs="Saysettha OT"/>
                <w:szCs w:val="24"/>
                <w:cs/>
                <w:lang w:bidi="lo-LA"/>
              </w:rPr>
              <w:t>ປ</w:t>
            </w:r>
            <w:r w:rsidRPr="00847155"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 w:rsidRPr="00847155">
              <w:rPr>
                <w:rFonts w:ascii="Saysettha OT" w:hAnsi="Saysettha OT" w:cs="Saysettha OT"/>
                <w:szCs w:val="24"/>
                <w:cs/>
                <w:lang w:bidi="lo-LA"/>
              </w:rPr>
              <w:t>ຍໃຫ້ໂປຕຣົງຂອງອາຊິດໃນນໍ້າ</w:t>
            </w:r>
          </w:p>
        </w:tc>
        <w:tc>
          <w:tcPr>
            <w:tcW w:w="1271" w:type="dxa"/>
          </w:tcPr>
          <w:p w14:paraId="07DD5139" w14:textId="3A7669E8" w:rsidR="00847155" w:rsidRP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szCs w:val="24"/>
                <w:cs/>
                <w:lang w:bidi="lo-LA"/>
              </w:rPr>
              <w:t>ຄ່າ</w:t>
            </w: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40" w:dyaOrig="360" w14:anchorId="2BECE769">
                <v:shape id="_x0000_i1670" type="#_x0000_t75" style="width:21.75pt;height:18pt" o:ole="">
                  <v:imagedata r:id="rId1220" o:title=""/>
                </v:shape>
                <o:OLEObject Type="Embed" ProgID="Equation.DSMT4" ShapeID="_x0000_i1670" DrawAspect="Content" ObjectID="_1709892965" r:id="rId1223"/>
              </w:object>
            </w:r>
          </w:p>
        </w:tc>
      </w:tr>
      <w:tr w:rsidR="00847155" w:rsidRPr="00847155" w14:paraId="00EBBD05" w14:textId="77777777" w:rsidTr="001B18AA">
        <w:tc>
          <w:tcPr>
            <w:tcW w:w="1979" w:type="dxa"/>
          </w:tcPr>
          <w:p w14:paraId="767805E8" w14:textId="77777777" w:rsid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ຮີໂຣຊູນຟັດ</w:t>
            </w:r>
          </w:p>
          <w:p w14:paraId="04BE775B" w14:textId="77777777" w:rsid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ຟູລຣິກ</w:t>
            </w:r>
          </w:p>
          <w:p w14:paraId="74BB3BAA" w14:textId="77777777" w:rsid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ຊິຍານິກ</w:t>
            </w:r>
          </w:p>
          <w:p w14:paraId="3717D536" w14:textId="77777777" w:rsidR="00847155" w:rsidRDefault="0008793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ຟອກມິກ</w:t>
            </w:r>
          </w:p>
          <w:p w14:paraId="0C8AC087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ແບັງໂຊອິກ</w:t>
            </w:r>
          </w:p>
          <w:p w14:paraId="33273076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ອາເຊຕິກ</w:t>
            </w:r>
          </w:p>
          <w:p w14:paraId="36E33B1B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ຮີໂປກຼໍເຣີ</w:t>
            </w:r>
          </w:p>
          <w:p w14:paraId="571A29D0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ອາໂມນີອອມ</w:t>
            </w:r>
          </w:p>
          <w:p w14:paraId="6228C121" w14:textId="77777777" w:rsidR="00991856" w:rsidRDefault="00991856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ຊິຍານິດຣິກ</w:t>
            </w:r>
          </w:p>
          <w:p w14:paraId="0C08610C" w14:textId="4A088CFD" w:rsidR="00991856" w:rsidRPr="00847155" w:rsidRDefault="00991856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ນີເຕີ</w:t>
            </w:r>
          </w:p>
        </w:tc>
        <w:tc>
          <w:tcPr>
            <w:tcW w:w="1843" w:type="dxa"/>
          </w:tcPr>
          <w:p w14:paraId="2F8D4AA9" w14:textId="77777777" w:rsid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639" w:dyaOrig="380" w14:anchorId="65D05004">
                <v:shape id="_x0000_i1671" type="#_x0000_t75" style="width:31.5pt;height:18pt" o:ole="">
                  <v:imagedata r:id="rId1224" o:title=""/>
                </v:shape>
                <o:OLEObject Type="Embed" ProgID="Equation.DSMT4" ShapeID="_x0000_i1671" DrawAspect="Content" ObjectID="_1709892966" r:id="rId1225"/>
              </w:object>
            </w:r>
          </w:p>
          <w:p w14:paraId="16B07126" w14:textId="77777777" w:rsid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4"/>
                <w:szCs w:val="24"/>
                <w:cs/>
                <w:lang w:bidi="lo-LA"/>
              </w:rPr>
              <w:object w:dxaOrig="380" w:dyaOrig="260" w14:anchorId="0F500213">
                <v:shape id="_x0000_i1672" type="#_x0000_t75" style="width:18pt;height:12.75pt" o:ole="">
                  <v:imagedata r:id="rId1226" o:title=""/>
                </v:shape>
                <o:OLEObject Type="Embed" ProgID="Equation.DSMT4" ShapeID="_x0000_i1672" DrawAspect="Content" ObjectID="_1709892967" r:id="rId1227"/>
              </w:object>
            </w:r>
          </w:p>
          <w:p w14:paraId="66C38DD0" w14:textId="77777777" w:rsid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6"/>
                <w:szCs w:val="24"/>
                <w:cs/>
                <w:lang w:bidi="lo-LA"/>
              </w:rPr>
              <w:object w:dxaOrig="760" w:dyaOrig="279" w14:anchorId="21EA7C1E">
                <v:shape id="_x0000_i1673" type="#_x0000_t75" style="width:38.25pt;height:15pt" o:ole="">
                  <v:imagedata r:id="rId1228" o:title=""/>
                </v:shape>
                <o:OLEObject Type="Embed" ProgID="Equation.DSMT4" ShapeID="_x0000_i1673" DrawAspect="Content" ObjectID="_1709892968" r:id="rId1229"/>
              </w:object>
            </w:r>
          </w:p>
          <w:p w14:paraId="08F64967" w14:textId="77777777" w:rsidR="0008793A" w:rsidRDefault="0008793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08793A">
              <w:rPr>
                <w:rFonts w:ascii="Saysettha OT" w:hAnsi="Saysettha OT" w:cs="Saysettha OT"/>
                <w:position w:val="-6"/>
                <w:szCs w:val="24"/>
                <w:cs/>
                <w:lang w:bidi="lo-LA"/>
              </w:rPr>
              <w:object w:dxaOrig="940" w:dyaOrig="279" w14:anchorId="5964F8D2">
                <v:shape id="_x0000_i1674" type="#_x0000_t75" style="width:46.5pt;height:15pt" o:ole="">
                  <v:imagedata r:id="rId1230" o:title=""/>
                </v:shape>
                <o:OLEObject Type="Embed" ProgID="Equation.DSMT4" ShapeID="_x0000_i1674" DrawAspect="Content" ObjectID="_1709892969" r:id="rId1231"/>
              </w:object>
            </w:r>
          </w:p>
          <w:p w14:paraId="4E7A018D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1B18AA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260" w:dyaOrig="360" w14:anchorId="6B6AAD5C">
                <v:shape id="_x0000_i1675" type="#_x0000_t75" style="width:63.75pt;height:18pt" o:ole="">
                  <v:imagedata r:id="rId1232" o:title=""/>
                </v:shape>
                <o:OLEObject Type="Embed" ProgID="Equation.DSMT4" ShapeID="_x0000_i1675" DrawAspect="Content" ObjectID="_1709892970" r:id="rId1233"/>
              </w:object>
            </w:r>
          </w:p>
          <w:p w14:paraId="06AEEF21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1B18AA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180" w:dyaOrig="360" w14:anchorId="399A5F8E">
                <v:shape id="_x0000_i1676" type="#_x0000_t75" style="width:59.25pt;height:18pt" o:ole="">
                  <v:imagedata r:id="rId1234" o:title=""/>
                </v:shape>
                <o:OLEObject Type="Embed" ProgID="Equation.DSMT4" ShapeID="_x0000_i1676" DrawAspect="Content" ObjectID="_1709892971" r:id="rId1235"/>
              </w:object>
            </w:r>
          </w:p>
          <w:p w14:paraId="305A2A71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1B18AA">
              <w:rPr>
                <w:rFonts w:ascii="Saysettha OT" w:hAnsi="Saysettha OT" w:cs="Saysettha OT"/>
                <w:position w:val="-6"/>
                <w:szCs w:val="24"/>
                <w:cs/>
                <w:lang w:bidi="lo-LA"/>
              </w:rPr>
              <w:object w:dxaOrig="639" w:dyaOrig="279" w14:anchorId="4D0664F1">
                <v:shape id="_x0000_i1677" type="#_x0000_t75" style="width:31.5pt;height:15pt" o:ole="">
                  <v:imagedata r:id="rId1236" o:title=""/>
                </v:shape>
                <o:OLEObject Type="Embed" ProgID="Equation.DSMT4" ShapeID="_x0000_i1677" DrawAspect="Content" ObjectID="_1709892972" r:id="rId1237"/>
              </w:object>
            </w:r>
          </w:p>
          <w:p w14:paraId="04895D12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1B18AA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520" w:dyaOrig="380" w14:anchorId="1797E888">
                <v:shape id="_x0000_i1678" type="#_x0000_t75" style="width:26.25pt;height:18pt" o:ole="">
                  <v:imagedata r:id="rId1238" o:title=""/>
                </v:shape>
                <o:OLEObject Type="Embed" ProgID="Equation.DSMT4" ShapeID="_x0000_i1678" DrawAspect="Content" ObjectID="_1709892973" r:id="rId1239"/>
              </w:object>
            </w:r>
          </w:p>
          <w:p w14:paraId="6C8C98AA" w14:textId="77777777" w:rsidR="00991856" w:rsidRDefault="00991856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991856">
              <w:rPr>
                <w:rFonts w:ascii="Saysettha OT" w:hAnsi="Saysettha OT" w:cs="Saysettha OT"/>
                <w:position w:val="-6"/>
                <w:szCs w:val="24"/>
                <w:cs/>
                <w:lang w:bidi="lo-LA"/>
              </w:rPr>
              <w:object w:dxaOrig="580" w:dyaOrig="279" w14:anchorId="4BB199A0">
                <v:shape id="_x0000_i1679" type="#_x0000_t75" style="width:29.25pt;height:15pt" o:ole="">
                  <v:imagedata r:id="rId1240" o:title=""/>
                </v:shape>
                <o:OLEObject Type="Embed" ProgID="Equation.DSMT4" ShapeID="_x0000_i1679" DrawAspect="Content" ObjectID="_1709892974" r:id="rId1241"/>
              </w:object>
            </w:r>
          </w:p>
          <w:p w14:paraId="387FC334" w14:textId="719FE2E6" w:rsidR="00991856" w:rsidRPr="00847155" w:rsidRDefault="00991856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99185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680" w:dyaOrig="360" w14:anchorId="50B10B4B">
                <v:shape id="_x0000_i1680" type="#_x0000_t75" style="width:33.75pt;height:18pt" o:ole="">
                  <v:imagedata r:id="rId1242" o:title=""/>
                </v:shape>
                <o:OLEObject Type="Embed" ProgID="Equation.DSMT4" ShapeID="_x0000_i1680" DrawAspect="Content" ObjectID="_1709892975" r:id="rId1243"/>
              </w:object>
            </w:r>
          </w:p>
        </w:tc>
        <w:tc>
          <w:tcPr>
            <w:tcW w:w="4536" w:type="dxa"/>
          </w:tcPr>
          <w:p w14:paraId="38E17ACE" w14:textId="1947787B" w:rsidR="00847155" w:rsidRDefault="003443DE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080" w:dyaOrig="420" w14:anchorId="7AE7A99E">
                <v:shape id="_x0000_i1681" type="#_x0000_t75" style="width:155.25pt;height:21pt" o:ole="">
                  <v:imagedata r:id="rId1244" o:title=""/>
                </v:shape>
                <o:OLEObject Type="Embed" ProgID="Equation.DSMT4" ShapeID="_x0000_i1681" DrawAspect="Content" ObjectID="_1709892976" r:id="rId1245"/>
              </w:object>
            </w:r>
          </w:p>
          <w:p w14:paraId="7C994B74" w14:textId="68152AD3" w:rsidR="00847155" w:rsidRDefault="003443DE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2540" w:dyaOrig="420" w14:anchorId="07A1BDFF">
                <v:shape id="_x0000_i1682" type="#_x0000_t75" style="width:128.25pt;height:21pt" o:ole="">
                  <v:imagedata r:id="rId1246" o:title=""/>
                </v:shape>
                <o:OLEObject Type="Embed" ProgID="Equation.DSMT4" ShapeID="_x0000_i1682" DrawAspect="Content" ObjectID="_1709892977" r:id="rId1247"/>
              </w:object>
            </w:r>
          </w:p>
          <w:p w14:paraId="713863FE" w14:textId="28DDD51F" w:rsidR="00847155" w:rsidRDefault="003443DE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300" w:dyaOrig="420" w14:anchorId="4A4B09BB">
                <v:shape id="_x0000_i1683" type="#_x0000_t75" style="width:165pt;height:21pt" o:ole="">
                  <v:imagedata r:id="rId1248" o:title=""/>
                </v:shape>
                <o:OLEObject Type="Embed" ProgID="Equation.DSMT4" ShapeID="_x0000_i1683" DrawAspect="Content" ObjectID="_1709892978" r:id="rId1249"/>
              </w:object>
            </w:r>
          </w:p>
          <w:p w14:paraId="52DFD81C" w14:textId="0E04FE3C" w:rsidR="0008793A" w:rsidRDefault="003443DE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640" w:dyaOrig="420" w14:anchorId="231544F5">
                <v:shape id="_x0000_i1684" type="#_x0000_t75" style="width:182.25pt;height:21pt" o:ole="">
                  <v:imagedata r:id="rId1250" o:title=""/>
                </v:shape>
                <o:OLEObject Type="Embed" ProgID="Equation.DSMT4" ShapeID="_x0000_i1684" DrawAspect="Content" ObjectID="_1709892979" r:id="rId1251"/>
              </w:object>
            </w:r>
          </w:p>
          <w:p w14:paraId="6C817FF8" w14:textId="3974FF40" w:rsidR="001B18AA" w:rsidRDefault="003443DE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300" w:dyaOrig="420" w14:anchorId="70729458">
                <v:shape id="_x0000_i1685" type="#_x0000_t75" style="width:215.25pt;height:21pt" o:ole="">
                  <v:imagedata r:id="rId1252" o:title=""/>
                </v:shape>
                <o:OLEObject Type="Embed" ProgID="Equation.DSMT4" ShapeID="_x0000_i1685" DrawAspect="Content" ObjectID="_1709892980" r:id="rId1253"/>
              </w:object>
            </w:r>
          </w:p>
          <w:p w14:paraId="60DBEA6A" w14:textId="10C5D7B8" w:rsidR="001B18AA" w:rsidRDefault="003443DE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120" w:dyaOrig="420" w14:anchorId="3F174B59">
                <v:shape id="_x0000_i1686" type="#_x0000_t75" style="width:206.25pt;height:21pt" o:ole="">
                  <v:imagedata r:id="rId1254" o:title=""/>
                </v:shape>
                <o:OLEObject Type="Embed" ProgID="Equation.DSMT4" ShapeID="_x0000_i1686" DrawAspect="Content" ObjectID="_1709892981" r:id="rId1255"/>
              </w:object>
            </w:r>
          </w:p>
          <w:p w14:paraId="51F2556D" w14:textId="76195732" w:rsidR="001B18AA" w:rsidRDefault="003443DE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260" w:dyaOrig="420" w14:anchorId="6FBCDC3E">
                <v:shape id="_x0000_i1687" type="#_x0000_t75" style="width:163.5pt;height:21pt" o:ole="">
                  <v:imagedata r:id="rId1256" o:title=""/>
                </v:shape>
                <o:OLEObject Type="Embed" ProgID="Equation.DSMT4" ShapeID="_x0000_i1687" DrawAspect="Content" ObjectID="_1709892982" r:id="rId1257"/>
              </w:object>
            </w:r>
          </w:p>
          <w:p w14:paraId="4B424F0A" w14:textId="23972F1E" w:rsidR="001B18AA" w:rsidRDefault="003443DE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2920" w:dyaOrig="420" w14:anchorId="58C41EBF">
                <v:shape id="_x0000_i1688" type="#_x0000_t75" style="width:146.25pt;height:21pt" o:ole="">
                  <v:imagedata r:id="rId1258" o:title=""/>
                </v:shape>
                <o:OLEObject Type="Embed" ProgID="Equation.DSMT4" ShapeID="_x0000_i1688" DrawAspect="Content" ObjectID="_1709892983" r:id="rId1259"/>
              </w:object>
            </w:r>
          </w:p>
          <w:p w14:paraId="395F5E78" w14:textId="23238AFE" w:rsidR="00991856" w:rsidRDefault="003443DE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2960" w:dyaOrig="420" w14:anchorId="418A726D">
                <v:shape id="_x0000_i1689" type="#_x0000_t75" style="width:148.5pt;height:21pt" o:ole="">
                  <v:imagedata r:id="rId1260" o:title=""/>
                </v:shape>
                <o:OLEObject Type="Embed" ProgID="Equation.DSMT4" ShapeID="_x0000_i1689" DrawAspect="Content" ObjectID="_1709892984" r:id="rId1261"/>
              </w:object>
            </w:r>
          </w:p>
          <w:p w14:paraId="1870846D" w14:textId="388F6A60" w:rsidR="00991856" w:rsidRPr="00847155" w:rsidRDefault="003443DE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100" w:dyaOrig="420" w14:anchorId="1AB7F285">
                <v:shape id="_x0000_i1690" type="#_x0000_t75" style="width:156pt;height:21pt" o:ole="">
                  <v:imagedata r:id="rId1262" o:title=""/>
                </v:shape>
                <o:OLEObject Type="Embed" ProgID="Equation.DSMT4" ShapeID="_x0000_i1690" DrawAspect="Content" ObjectID="_1709892985" r:id="rId1263"/>
              </w:object>
            </w:r>
          </w:p>
        </w:tc>
        <w:tc>
          <w:tcPr>
            <w:tcW w:w="1271" w:type="dxa"/>
          </w:tcPr>
          <w:p w14:paraId="1AFC52B2" w14:textId="77777777" w:rsid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40" w:dyaOrig="360" w14:anchorId="2F7D526E">
                <v:shape id="_x0000_i1691" type="#_x0000_t75" style="width:46.5pt;height:18pt" o:ole="">
                  <v:imagedata r:id="rId1264" o:title=""/>
                </v:shape>
                <o:OLEObject Type="Embed" ProgID="Equation.DSMT4" ShapeID="_x0000_i1691" DrawAspect="Content" ObjectID="_1709892986" r:id="rId1265"/>
              </w:object>
            </w:r>
          </w:p>
          <w:p w14:paraId="2B39C2D3" w14:textId="77777777" w:rsid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40" w:dyaOrig="360" w14:anchorId="5CFD31C8">
                <v:shape id="_x0000_i1692" type="#_x0000_t75" style="width:46.5pt;height:18pt" o:ole="">
                  <v:imagedata r:id="rId1266" o:title=""/>
                </v:shape>
                <o:OLEObject Type="Embed" ProgID="Equation.DSMT4" ShapeID="_x0000_i1692" DrawAspect="Content" ObjectID="_1709892987" r:id="rId1267"/>
              </w:object>
            </w:r>
          </w:p>
          <w:p w14:paraId="322274E5" w14:textId="77777777" w:rsidR="00847155" w:rsidRDefault="00847155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20" w:dyaOrig="360" w14:anchorId="61F3DAF6">
                <v:shape id="_x0000_i1693" type="#_x0000_t75" style="width:45.75pt;height:18pt" o:ole="">
                  <v:imagedata r:id="rId1268" o:title=""/>
                </v:shape>
                <o:OLEObject Type="Embed" ProgID="Equation.DSMT4" ShapeID="_x0000_i1693" DrawAspect="Content" ObjectID="_1709892988" r:id="rId1269"/>
              </w:object>
            </w:r>
          </w:p>
          <w:p w14:paraId="51DA62DF" w14:textId="77777777" w:rsidR="0008793A" w:rsidRDefault="0008793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00" w:dyaOrig="360" w14:anchorId="6EEB3ADF">
                <v:shape id="_x0000_i1694" type="#_x0000_t75" style="width:45.75pt;height:18pt" o:ole="">
                  <v:imagedata r:id="rId1270" o:title=""/>
                </v:shape>
                <o:OLEObject Type="Embed" ProgID="Equation.DSMT4" ShapeID="_x0000_i1694" DrawAspect="Content" ObjectID="_1709892989" r:id="rId1271"/>
              </w:object>
            </w:r>
          </w:p>
          <w:p w14:paraId="221C9CFF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40" w:dyaOrig="360" w14:anchorId="420FF747">
                <v:shape id="_x0000_i1695" type="#_x0000_t75" style="width:46.5pt;height:18pt" o:ole="">
                  <v:imagedata r:id="rId1272" o:title=""/>
                </v:shape>
                <o:OLEObject Type="Embed" ProgID="Equation.DSMT4" ShapeID="_x0000_i1695" DrawAspect="Content" ObjectID="_1709892990" r:id="rId1273"/>
              </w:object>
            </w:r>
          </w:p>
          <w:p w14:paraId="14E553E5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00" w:dyaOrig="360" w14:anchorId="3EBFAAF1">
                <v:shape id="_x0000_i1696" type="#_x0000_t75" style="width:45.75pt;height:18pt" o:ole="">
                  <v:imagedata r:id="rId1274" o:title=""/>
                </v:shape>
                <o:OLEObject Type="Embed" ProgID="Equation.DSMT4" ShapeID="_x0000_i1696" DrawAspect="Content" ObjectID="_1709892991" r:id="rId1275"/>
              </w:object>
            </w:r>
          </w:p>
          <w:p w14:paraId="30BF65E1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20" w:dyaOrig="360" w14:anchorId="3CD03E2D">
                <v:shape id="_x0000_i1697" type="#_x0000_t75" style="width:45.75pt;height:18pt" o:ole="">
                  <v:imagedata r:id="rId1276" o:title=""/>
                </v:shape>
                <o:OLEObject Type="Embed" ProgID="Equation.DSMT4" ShapeID="_x0000_i1697" DrawAspect="Content" ObjectID="_1709892992" r:id="rId1277"/>
              </w:object>
            </w:r>
          </w:p>
          <w:p w14:paraId="2EE710BF" w14:textId="77777777" w:rsidR="001B18AA" w:rsidRDefault="001B18AA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1020" w:dyaOrig="360" w14:anchorId="39B426DB">
                <v:shape id="_x0000_i1698" type="#_x0000_t75" style="width:51pt;height:18pt" o:ole="">
                  <v:imagedata r:id="rId1278" o:title=""/>
                </v:shape>
                <o:OLEObject Type="Embed" ProgID="Equation.DSMT4" ShapeID="_x0000_i1698" DrawAspect="Content" ObjectID="_1709892993" r:id="rId1279"/>
              </w:object>
            </w:r>
          </w:p>
          <w:p w14:paraId="0BA43FF5" w14:textId="77777777" w:rsidR="00991856" w:rsidRDefault="00991856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1020" w:dyaOrig="360" w14:anchorId="717A4CE5">
                <v:shape id="_x0000_i1699" type="#_x0000_t75" style="width:51pt;height:18pt" o:ole="">
                  <v:imagedata r:id="rId1280" o:title=""/>
                </v:shape>
                <o:OLEObject Type="Embed" ProgID="Equation.DSMT4" ShapeID="_x0000_i1699" DrawAspect="Content" ObjectID="_1709892994" r:id="rId1281"/>
              </w:object>
            </w:r>
          </w:p>
          <w:p w14:paraId="2F94F79B" w14:textId="702BF5DC" w:rsidR="00991856" w:rsidRPr="00847155" w:rsidRDefault="00991856" w:rsidP="00365A30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40" w:dyaOrig="360" w14:anchorId="37364D7B">
                <v:shape id="_x0000_i1700" type="#_x0000_t75" style="width:46.5pt;height:18pt" o:ole="">
                  <v:imagedata r:id="rId1282" o:title=""/>
                </v:shape>
                <o:OLEObject Type="Embed" ProgID="Equation.DSMT4" ShapeID="_x0000_i1700" DrawAspect="Content" ObjectID="_1709892995" r:id="rId1283"/>
              </w:object>
            </w:r>
          </w:p>
        </w:tc>
      </w:tr>
    </w:tbl>
    <w:p w14:paraId="7D77F2AF" w14:textId="6FE61D3D" w:rsidR="00847155" w:rsidRDefault="00365F2C" w:rsidP="00991856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 w:rsidRPr="00365F2C">
        <w:rPr>
          <w:rFonts w:ascii="Saysettha OT" w:hAnsi="Saysettha OT" w:cs="Saysettha OT"/>
          <w:cs/>
          <w:lang w:bidi="lo-LA"/>
        </w:rPr>
        <w:t>ສໍາລັບ</w:t>
      </w:r>
      <w:r>
        <w:rPr>
          <w:rFonts w:ascii="Saysettha OT" w:hAnsi="Saysettha OT" w:cs="Saysettha OT" w:hint="cs"/>
          <w:cs/>
          <w:lang w:bidi="lo-LA"/>
        </w:rPr>
        <w:t>ອາຊິດອ່ອນທີ່ມີສູດ</w:t>
      </w:r>
      <w:r w:rsidRPr="00365F2C">
        <w:rPr>
          <w:rFonts w:ascii="Saysettha OT" w:hAnsi="Saysettha OT" w:cs="Saysettha OT"/>
          <w:position w:val="-12"/>
          <w:cs/>
          <w:lang w:bidi="lo-LA"/>
        </w:rPr>
        <w:object w:dxaOrig="620" w:dyaOrig="360" w14:anchorId="470A85EA">
          <v:shape id="_x0000_i1701" type="#_x0000_t75" style="width:31.5pt;height:18pt" o:ole="">
            <v:imagedata r:id="rId1284" o:title=""/>
          </v:shape>
          <o:OLEObject Type="Embed" ProgID="Equation.DSMT4" ShapeID="_x0000_i1701" DrawAspect="Content" ObjectID="_1709892996" r:id="rId1285"/>
        </w:object>
      </w:r>
      <w:r>
        <w:rPr>
          <w:rFonts w:ascii="Saysettha OT" w:hAnsi="Saysettha OT" w:cs="Saysettha OT" w:hint="cs"/>
          <w:cs/>
          <w:lang w:bidi="lo-LA"/>
        </w:rPr>
        <w:t>ເມື່ອລະລາຍໃນນໍ້າຈະແຕກຕົວ</w:t>
      </w:r>
      <w:r w:rsidRPr="00365F2C">
        <w:rPr>
          <w:rFonts w:ascii="Saysettha OT" w:hAnsi="Saysettha OT" w:cs="Saysettha OT"/>
          <w:position w:val="-10"/>
          <w:cs/>
          <w:lang w:bidi="lo-LA"/>
        </w:rPr>
        <w:object w:dxaOrig="279" w:dyaOrig="320" w14:anchorId="66C50C23">
          <v:shape id="_x0000_i1702" type="#_x0000_t75" style="width:15pt;height:15.75pt" o:ole="">
            <v:imagedata r:id="rId1286" o:title=""/>
          </v:shape>
          <o:OLEObject Type="Embed" ProgID="Equation.DSMT4" ShapeID="_x0000_i1702" DrawAspect="Content" ObjectID="_1709892997" r:id="rId1287"/>
        </w:object>
      </w:r>
      <w:r>
        <w:rPr>
          <w:rFonts w:ascii="Saysettha OT" w:hAnsi="Saysettha OT" w:cs="Saysettha OT" w:hint="cs"/>
          <w:cs/>
          <w:lang w:bidi="lo-LA"/>
        </w:rPr>
        <w:t>ຂັ້ນດັ່ງນີ້:</w:t>
      </w:r>
    </w:p>
    <w:p w14:paraId="69FCA472" w14:textId="061E75CE" w:rsidR="00365F2C" w:rsidRDefault="00365F2C" w:rsidP="00596896">
      <w:pPr>
        <w:pStyle w:val="ListParagraph"/>
        <w:numPr>
          <w:ilvl w:val="0"/>
          <w:numId w:val="85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ັ້ນທີ</w:t>
      </w:r>
      <w:r>
        <w:rPr>
          <w:rFonts w:ascii="Saysettha OT" w:hAnsi="Saysettha OT" w:cs="Saysettha OT"/>
          <w:lang w:bidi="lo-LA"/>
        </w:rPr>
        <w:t xml:space="preserve"> </w:t>
      </w:r>
      <w:r w:rsidRPr="00365F2C">
        <w:rPr>
          <w:rFonts w:ascii="Times New Roman" w:hAnsi="Times New Roman" w:cs="Times New Roman"/>
          <w:lang w:bidi="lo-LA"/>
        </w:rPr>
        <w:t>1:</w:t>
      </w:r>
      <w:r>
        <w:rPr>
          <w:rFonts w:ascii="Times New Roman" w:hAnsi="Times New Roman" w:cs="Times New Roman"/>
          <w:lang w:bidi="lo-LA"/>
        </w:rPr>
        <w:t xml:space="preserve"> </w:t>
      </w:r>
      <w:r w:rsidRPr="00365F2C">
        <w:rPr>
          <w:rFonts w:ascii="Saysettha OT" w:hAnsi="Saysettha OT" w:cs="Saysettha OT"/>
          <w:cs/>
          <w:lang w:bidi="lo-LA"/>
        </w:rPr>
        <w:t>ໂມເລກຸລຂອງ</w:t>
      </w:r>
      <w:r w:rsidRPr="00365F2C">
        <w:rPr>
          <w:rFonts w:ascii="Saysettha OT" w:hAnsi="Saysettha OT" w:cs="Saysettha OT"/>
          <w:position w:val="-12"/>
          <w:cs/>
          <w:lang w:bidi="lo-LA"/>
        </w:rPr>
        <w:object w:dxaOrig="620" w:dyaOrig="360" w14:anchorId="6D346575">
          <v:shape id="_x0000_i1703" type="#_x0000_t75" style="width:31.5pt;height:18pt" o:ole="">
            <v:imagedata r:id="rId1284" o:title=""/>
          </v:shape>
          <o:OLEObject Type="Embed" ProgID="Equation.DSMT4" ShapeID="_x0000_i1703" DrawAspect="Content" ObjectID="_1709892998" r:id="rId1288"/>
        </w:object>
      </w:r>
      <w:r>
        <w:rPr>
          <w:rFonts w:ascii="Saysettha OT" w:hAnsi="Saysettha OT" w:cs="Saysettha OT" w:hint="cs"/>
          <w:cs/>
          <w:lang w:bidi="lo-LA"/>
        </w:rPr>
        <w:t>ແຕກຕົວເປັນ</w:t>
      </w:r>
      <w:r w:rsidRPr="00365F2C">
        <w:rPr>
          <w:rFonts w:ascii="Saysettha OT" w:hAnsi="Saysettha OT" w:cs="Saysettha OT"/>
          <w:position w:val="-16"/>
          <w:cs/>
          <w:lang w:bidi="lo-LA"/>
        </w:rPr>
        <w:object w:dxaOrig="900" w:dyaOrig="440" w14:anchorId="6EECD9AC">
          <v:shape id="_x0000_i1704" type="#_x0000_t75" style="width:45.75pt;height:21.75pt" o:ole="">
            <v:imagedata r:id="rId1289" o:title=""/>
          </v:shape>
          <o:OLEObject Type="Embed" ProgID="Equation.DSMT4" ShapeID="_x0000_i1704" DrawAspect="Content" ObjectID="_1709892999" r:id="rId1290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365F2C">
        <w:rPr>
          <w:rFonts w:ascii="Saysettha OT" w:hAnsi="Saysettha OT" w:cs="Saysettha OT"/>
          <w:position w:val="-16"/>
          <w:cs/>
          <w:lang w:bidi="lo-LA"/>
        </w:rPr>
        <w:object w:dxaOrig="820" w:dyaOrig="440" w14:anchorId="0F9BBD31">
          <v:shape id="_x0000_i1705" type="#_x0000_t75" style="width:40.5pt;height:21.75pt" o:ole="">
            <v:imagedata r:id="rId1291" o:title=""/>
          </v:shape>
          <o:OLEObject Type="Embed" ProgID="Equation.DSMT4" ShapeID="_x0000_i1705" DrawAspect="Content" ObjectID="_1709893000" r:id="rId1292"/>
        </w:object>
      </w:r>
    </w:p>
    <w:p w14:paraId="134387DA" w14:textId="17BE44D4" w:rsidR="00850A46" w:rsidRDefault="00341631" w:rsidP="00850A46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41631">
        <w:rPr>
          <w:rFonts w:ascii="Saysettha OT" w:hAnsi="Saysettha OT" w:cs="Saysettha OT"/>
          <w:position w:val="-58"/>
          <w:lang w:bidi="lo-LA"/>
        </w:rPr>
        <w:object w:dxaOrig="4060" w:dyaOrig="1280" w14:anchorId="1B689756">
          <v:shape id="_x0000_i1706" type="#_x0000_t75" style="width:203.25pt;height:64.5pt" o:ole="">
            <v:imagedata r:id="rId1293" o:title=""/>
          </v:shape>
          <o:OLEObject Type="Embed" ProgID="Equation.DSMT4" ShapeID="_x0000_i1706" DrawAspect="Content" ObjectID="_1709893001" r:id="rId1294"/>
        </w:object>
      </w:r>
    </w:p>
    <w:p w14:paraId="3DB5351B" w14:textId="6A02FB07" w:rsidR="00850A46" w:rsidRDefault="00F854FF" w:rsidP="00596896">
      <w:pPr>
        <w:pStyle w:val="ListParagraph"/>
        <w:numPr>
          <w:ilvl w:val="0"/>
          <w:numId w:val="85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ັ້ນທີ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2</w:t>
      </w:r>
      <w:r w:rsidRPr="00365F2C">
        <w:rPr>
          <w:rFonts w:ascii="Times New Roman" w:hAnsi="Times New Roman" w:cs="Times New Roman"/>
          <w:lang w:bidi="lo-LA"/>
        </w:rPr>
        <w:t>:</w:t>
      </w:r>
      <w:r>
        <w:rPr>
          <w:rFonts w:ascii="Times New Roman" w:hAnsi="Times New Roman" w:cs="Times New Roman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ເປັນການແຕກຕົວຂອງ</w:t>
      </w:r>
      <w:r w:rsidRPr="00365F2C">
        <w:rPr>
          <w:rFonts w:ascii="Saysettha OT" w:hAnsi="Saysettha OT" w:cs="Saysettha OT"/>
          <w:position w:val="-16"/>
          <w:cs/>
          <w:lang w:bidi="lo-LA"/>
        </w:rPr>
        <w:object w:dxaOrig="820" w:dyaOrig="440" w14:anchorId="380ACBF4">
          <v:shape id="_x0000_i1707" type="#_x0000_t75" style="width:40.5pt;height:21.75pt" o:ole="">
            <v:imagedata r:id="rId1291" o:title=""/>
          </v:shape>
          <o:OLEObject Type="Embed" ProgID="Equation.DSMT4" ShapeID="_x0000_i1707" DrawAspect="Content" ObjectID="_1709893002" r:id="rId1295"/>
        </w:object>
      </w:r>
      <w:r>
        <w:rPr>
          <w:rFonts w:ascii="Saysettha OT" w:hAnsi="Saysettha OT" w:cs="Saysettha OT" w:hint="cs"/>
          <w:cs/>
          <w:lang w:bidi="lo-LA"/>
        </w:rPr>
        <w:t>ອອກເປັນອີອົງໄດ້</w:t>
      </w:r>
      <w:r w:rsidRPr="00365F2C">
        <w:rPr>
          <w:rFonts w:ascii="Saysettha OT" w:hAnsi="Saysettha OT" w:cs="Saysettha OT"/>
          <w:position w:val="-16"/>
          <w:cs/>
          <w:lang w:bidi="lo-LA"/>
        </w:rPr>
        <w:object w:dxaOrig="900" w:dyaOrig="440" w14:anchorId="46966A8B">
          <v:shape id="_x0000_i1708" type="#_x0000_t75" style="width:45.75pt;height:21.75pt" o:ole="">
            <v:imagedata r:id="rId1289" o:title=""/>
          </v:shape>
          <o:OLEObject Type="Embed" ProgID="Equation.DSMT4" ShapeID="_x0000_i1708" DrawAspect="Content" ObjectID="_1709893003" r:id="rId1296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365F2C">
        <w:rPr>
          <w:rFonts w:ascii="Saysettha OT" w:hAnsi="Saysettha OT" w:cs="Saysettha OT"/>
          <w:position w:val="-16"/>
          <w:cs/>
          <w:lang w:bidi="lo-LA"/>
        </w:rPr>
        <w:object w:dxaOrig="720" w:dyaOrig="440" w14:anchorId="4E097CB2">
          <v:shape id="_x0000_i1709" type="#_x0000_t75" style="width:36pt;height:21.75pt" o:ole="">
            <v:imagedata r:id="rId1297" o:title=""/>
          </v:shape>
          <o:OLEObject Type="Embed" ProgID="Equation.DSMT4" ShapeID="_x0000_i1709" DrawAspect="Content" ObjectID="_1709893004" r:id="rId1298"/>
        </w:object>
      </w:r>
      <w:r>
        <w:rPr>
          <w:rFonts w:ascii="Saysettha OT" w:hAnsi="Saysettha OT" w:cs="Saysettha OT" w:hint="cs"/>
          <w:cs/>
          <w:lang w:bidi="lo-LA"/>
        </w:rPr>
        <w:t>ດັ່ງນີ້:</w:t>
      </w:r>
    </w:p>
    <w:p w14:paraId="0F651B4E" w14:textId="4B0BDFD2" w:rsidR="00F854FF" w:rsidRDefault="00341631" w:rsidP="00F854FF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41631">
        <w:rPr>
          <w:rFonts w:ascii="Saysettha OT" w:hAnsi="Saysettha OT" w:cs="Saysettha OT"/>
          <w:position w:val="-62"/>
          <w:lang w:bidi="lo-LA"/>
        </w:rPr>
        <w:object w:dxaOrig="3800" w:dyaOrig="1359" w14:anchorId="210AFD47">
          <v:shape id="_x0000_i1710" type="#_x0000_t75" style="width:189.75pt;height:68.25pt" o:ole="">
            <v:imagedata r:id="rId1299" o:title=""/>
          </v:shape>
          <o:OLEObject Type="Embed" ProgID="Equation.DSMT4" ShapeID="_x0000_i1710" DrawAspect="Content" ObjectID="_1709893005" r:id="rId1300"/>
        </w:object>
      </w:r>
    </w:p>
    <w:p w14:paraId="2F230BA0" w14:textId="5E185FE3" w:rsidR="00341631" w:rsidRPr="002C6413" w:rsidRDefault="00B140E0" w:rsidP="002C6413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ນພາວະດຸ່ນດ່ຽງລະບົບມີ</w:t>
      </w:r>
      <w:r w:rsidRPr="00365F2C">
        <w:rPr>
          <w:rFonts w:ascii="Saysettha OT" w:hAnsi="Saysettha OT" w:cs="Saysettha OT"/>
          <w:position w:val="-12"/>
          <w:cs/>
          <w:lang w:bidi="lo-LA"/>
        </w:rPr>
        <w:object w:dxaOrig="1939" w:dyaOrig="380" w14:anchorId="6858A322">
          <v:shape id="_x0000_i1711" type="#_x0000_t75" style="width:97.5pt;height:18pt" o:ole="">
            <v:imagedata r:id="rId1301" o:title=""/>
          </v:shape>
          <o:OLEObject Type="Embed" ProgID="Equation.DSMT4" ShapeID="_x0000_i1711" DrawAspect="Content" ObjectID="_1709893006" r:id="rId1302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B140E0">
        <w:rPr>
          <w:rFonts w:ascii="Saysettha OT" w:hAnsi="Saysettha OT" w:cs="Saysettha OT"/>
          <w:position w:val="-10"/>
          <w:cs/>
          <w:lang w:bidi="lo-LA"/>
        </w:rPr>
        <w:object w:dxaOrig="540" w:dyaOrig="360" w14:anchorId="407C1A1A">
          <v:shape id="_x0000_i1712" type="#_x0000_t75" style="width:26.25pt;height:18pt" o:ole="">
            <v:imagedata r:id="rId1303" o:title=""/>
          </v:shape>
          <o:OLEObject Type="Embed" ProgID="Equation.DSMT4" ShapeID="_x0000_i1712" DrawAspect="Content" ObjectID="_1709893007" r:id="rId1304"/>
        </w:object>
      </w:r>
      <w:r w:rsidR="00064996">
        <w:rPr>
          <w:rFonts w:ascii="Saysettha OT" w:hAnsi="Saysettha OT" w:cs="Saysettha OT" w:hint="cs"/>
          <w:cs/>
          <w:lang w:bidi="lo-LA"/>
        </w:rPr>
        <w:t>ຢູ່ໃນທາດລະລາຍອະນຸພາກມີຫຼາຍຫຼືໜ້ອຍແມ່ນ</w:t>
      </w:r>
      <w:r w:rsidR="00DC7C89">
        <w:rPr>
          <w:rFonts w:ascii="Saysettha OT" w:hAnsi="Saysettha OT" w:cs="Saysettha OT" w:hint="cs"/>
          <w:cs/>
          <w:lang w:bidi="lo-LA"/>
        </w:rPr>
        <w:t>ຂື້ນກັບຄ່າຂອງ</w:t>
      </w:r>
      <w:r w:rsidR="00DC7C89" w:rsidRPr="00365A30">
        <w:rPr>
          <w:rFonts w:ascii="Saysettha OT" w:hAnsi="Saysettha OT" w:cs="Saysettha OT"/>
          <w:position w:val="-12"/>
          <w:cs/>
          <w:lang w:bidi="lo-LA"/>
        </w:rPr>
        <w:object w:dxaOrig="440" w:dyaOrig="360" w14:anchorId="787E45B6">
          <v:shape id="_x0000_i1713" type="#_x0000_t75" style="width:21.75pt;height:18pt" o:ole="">
            <v:imagedata r:id="rId1220" o:title=""/>
          </v:shape>
          <o:OLEObject Type="Embed" ProgID="Equation.DSMT4" ShapeID="_x0000_i1713" DrawAspect="Content" ObjectID="_1709893008" r:id="rId1305"/>
        </w:object>
      </w:r>
      <w:r w:rsidR="00BA7CED">
        <w:rPr>
          <w:rFonts w:ascii="Saysettha OT" w:hAnsi="Saysettha OT" w:cs="Saysettha OT" w:hint="cs"/>
          <w:cs/>
          <w:lang w:bidi="lo-LA"/>
        </w:rPr>
        <w:t>ແຕ່ລະຂັ້ນ.</w:t>
      </w:r>
    </w:p>
    <w:p w14:paraId="798C6A83" w14:textId="794EFC49" w:rsidR="00BA7CED" w:rsidRPr="00850A46" w:rsidRDefault="00BA7CED" w:rsidP="00F854FF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BA7CED">
        <w:rPr>
          <w:rFonts w:ascii="Times New Roman" w:hAnsi="Times New Roman" w:cs="Times New Roman"/>
          <w:lang w:bidi="lo-LA"/>
        </w:rPr>
        <w:lastRenderedPageBreak/>
        <w:t>Ex: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ການແຕກຕົວຂອງ</w:t>
      </w:r>
      <w:r w:rsidR="00B102A7" w:rsidRPr="00B102A7">
        <w:rPr>
          <w:rFonts w:ascii="Saysettha OT" w:hAnsi="Saysettha OT" w:cs="Saysettha OT"/>
          <w:position w:val="-12"/>
          <w:cs/>
          <w:lang w:bidi="lo-LA"/>
        </w:rPr>
        <w:object w:dxaOrig="859" w:dyaOrig="360" w14:anchorId="34F525D8">
          <v:shape id="_x0000_i1714" type="#_x0000_t75" style="width:42.75pt;height:18pt" o:ole="">
            <v:imagedata r:id="rId1306" o:title=""/>
          </v:shape>
          <o:OLEObject Type="Embed" ProgID="Equation.DSMT4" ShapeID="_x0000_i1714" DrawAspect="Content" ObjectID="_1709893009" r:id="rId1307"/>
        </w:object>
      </w:r>
    </w:p>
    <w:p w14:paraId="5A2BE94C" w14:textId="00645E6F" w:rsidR="00850A46" w:rsidRPr="00512A2A" w:rsidRDefault="00512A2A" w:rsidP="00596896">
      <w:pPr>
        <w:pStyle w:val="ListParagraph"/>
        <w:numPr>
          <w:ilvl w:val="0"/>
          <w:numId w:val="85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ັ້ນທີ</w:t>
      </w:r>
      <w:r>
        <w:rPr>
          <w:rFonts w:ascii="Saysettha OT" w:hAnsi="Saysettha OT" w:cs="Saysettha OT"/>
          <w:lang w:bidi="lo-LA"/>
        </w:rPr>
        <w:t xml:space="preserve"> </w:t>
      </w:r>
      <w:r w:rsidRPr="00365F2C">
        <w:rPr>
          <w:rFonts w:ascii="Times New Roman" w:hAnsi="Times New Roman" w:cs="Times New Roman"/>
          <w:lang w:bidi="lo-LA"/>
        </w:rPr>
        <w:t>1:</w:t>
      </w:r>
      <w:r>
        <w:rPr>
          <w:rFonts w:ascii="Times New Roman" w:hAnsi="Times New Roman" w:cs="Times New Roman"/>
          <w:lang w:bidi="lo-LA"/>
        </w:rPr>
        <w:t xml:space="preserve"> </w:t>
      </w:r>
      <w:r w:rsidR="00341631" w:rsidRPr="00512A2A">
        <w:rPr>
          <w:rFonts w:ascii="Times New Roman" w:hAnsi="Times New Roman" w:cs="Times New Roman"/>
          <w:position w:val="-16"/>
          <w:lang w:bidi="lo-LA"/>
        </w:rPr>
        <w:object w:dxaOrig="4580" w:dyaOrig="460" w14:anchorId="53B32111">
          <v:shape id="_x0000_i1715" type="#_x0000_t75" style="width:228pt;height:23.25pt" o:ole="">
            <v:imagedata r:id="rId1308" o:title=""/>
          </v:shape>
          <o:OLEObject Type="Embed" ProgID="Equation.DSMT4" ShapeID="_x0000_i1715" DrawAspect="Content" ObjectID="_1709893010" r:id="rId1309"/>
        </w:object>
      </w:r>
    </w:p>
    <w:p w14:paraId="5A757A9F" w14:textId="7247A7BB" w:rsidR="00790146" w:rsidRPr="00341631" w:rsidRDefault="00512A2A" w:rsidP="00341631">
      <w:pPr>
        <w:pStyle w:val="ListParagraph"/>
        <w:spacing w:line="276" w:lineRule="auto"/>
        <w:ind w:left="1429" w:firstLine="11"/>
        <w:jc w:val="thaiDistribute"/>
      </w:pPr>
      <w:r w:rsidRPr="00512A2A">
        <w:rPr>
          <w:position w:val="-32"/>
        </w:rPr>
        <w:object w:dxaOrig="3440" w:dyaOrig="800" w14:anchorId="1CA991E3">
          <v:shape id="_x0000_i1716" type="#_x0000_t75" style="width:171.75pt;height:40.5pt" o:ole="">
            <v:imagedata r:id="rId1310" o:title=""/>
          </v:shape>
          <o:OLEObject Type="Embed" ProgID="Equation.DSMT4" ShapeID="_x0000_i1716" DrawAspect="Content" ObjectID="_1709893011" r:id="rId1311"/>
        </w:object>
      </w:r>
    </w:p>
    <w:p w14:paraId="78685D6F" w14:textId="3F9F50C2" w:rsidR="00512A2A" w:rsidRPr="00DF32A0" w:rsidRDefault="00512A2A" w:rsidP="00596896">
      <w:pPr>
        <w:pStyle w:val="ListParagraph"/>
        <w:numPr>
          <w:ilvl w:val="0"/>
          <w:numId w:val="85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ັ້ນທີ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2</w:t>
      </w:r>
      <w:r w:rsidRPr="00365F2C">
        <w:rPr>
          <w:rFonts w:ascii="Times New Roman" w:hAnsi="Times New Roman" w:cs="Times New Roman"/>
          <w:lang w:bidi="lo-LA"/>
        </w:rPr>
        <w:t>:</w:t>
      </w:r>
      <w:r w:rsidR="00DF32A0">
        <w:rPr>
          <w:rFonts w:ascii="Times New Roman" w:hAnsi="Times New Roman" w:cs="Times New Roman"/>
          <w:lang w:bidi="lo-LA"/>
        </w:rPr>
        <w:t xml:space="preserve"> </w:t>
      </w:r>
      <w:r w:rsidR="00341631" w:rsidRPr="00512A2A">
        <w:rPr>
          <w:rFonts w:ascii="Times New Roman" w:hAnsi="Times New Roman" w:cs="Times New Roman"/>
          <w:position w:val="-16"/>
          <w:lang w:bidi="lo-LA"/>
        </w:rPr>
        <w:object w:dxaOrig="4220" w:dyaOrig="460" w14:anchorId="2197D73E">
          <v:shape id="_x0000_i1717" type="#_x0000_t75" style="width:211.5pt;height:23.25pt" o:ole="">
            <v:imagedata r:id="rId1312" o:title=""/>
          </v:shape>
          <o:OLEObject Type="Embed" ProgID="Equation.DSMT4" ShapeID="_x0000_i1717" DrawAspect="Content" ObjectID="_1709893012" r:id="rId1313"/>
        </w:object>
      </w:r>
    </w:p>
    <w:p w14:paraId="0F09DB07" w14:textId="198B4EF9" w:rsidR="00DF32A0" w:rsidRDefault="00DF32A0" w:rsidP="00DF32A0">
      <w:pPr>
        <w:spacing w:line="276" w:lineRule="auto"/>
        <w:ind w:left="1004" w:firstLine="436"/>
        <w:jc w:val="thaiDistribute"/>
      </w:pPr>
      <w:r w:rsidRPr="00DF32A0">
        <w:rPr>
          <w:position w:val="-36"/>
        </w:rPr>
        <w:object w:dxaOrig="3340" w:dyaOrig="840" w14:anchorId="113B78A0">
          <v:shape id="_x0000_i1718" type="#_x0000_t75" style="width:167.25pt;height:42pt" o:ole="">
            <v:imagedata r:id="rId1314" o:title=""/>
          </v:shape>
          <o:OLEObject Type="Embed" ProgID="Equation.DSMT4" ShapeID="_x0000_i1718" DrawAspect="Content" ObjectID="_1709893013" r:id="rId1315"/>
        </w:object>
      </w:r>
    </w:p>
    <w:p w14:paraId="10616A32" w14:textId="5CB69E2E" w:rsidR="0068268D" w:rsidRDefault="0068268D" w:rsidP="00712DDE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 w:rsidRPr="00BA7CED">
        <w:rPr>
          <w:rFonts w:ascii="Times New Roman" w:hAnsi="Times New Roman" w:cs="Times New Roman"/>
          <w:lang w:bidi="lo-LA"/>
        </w:rPr>
        <w:t>Ex:</w:t>
      </w:r>
      <w:r>
        <w:rPr>
          <w:rFonts w:ascii="Saysettha OT" w:hAnsi="Saysettha OT" w:cs="Saysettha OT"/>
          <w:lang w:bidi="lo-LA"/>
        </w:rPr>
        <w:t xml:space="preserve"> </w:t>
      </w:r>
      <w:r w:rsidR="0022327A">
        <w:rPr>
          <w:rFonts w:ascii="Saysettha OT" w:hAnsi="Saysettha OT" w:cs="Saysettha OT" w:hint="cs"/>
          <w:cs/>
          <w:lang w:bidi="lo-LA"/>
        </w:rPr>
        <w:t>ຄ່າຄົງທີ່ການແຕກຕົວຂອງອາຊິດບາງຊະນິດ (ແຕກຕົວໄດ້ຫຼາຍຂັ້ນ) ຢູ່ໃນນໍ້າ</w:t>
      </w:r>
      <w:r w:rsidR="0022327A" w:rsidRPr="0022327A">
        <w:rPr>
          <w:rFonts w:ascii="Saysettha OT" w:hAnsi="Saysettha OT" w:cs="Saysettha OT"/>
          <w:position w:val="-10"/>
          <w:cs/>
          <w:lang w:bidi="lo-LA"/>
        </w:rPr>
        <w:object w:dxaOrig="700" w:dyaOrig="360" w14:anchorId="5888A805">
          <v:shape id="_x0000_i1719" type="#_x0000_t75" style="width:35.25pt;height:18pt" o:ole="">
            <v:imagedata r:id="rId1316" o:title=""/>
          </v:shape>
          <o:OLEObject Type="Embed" ProgID="Equation.DSMT4" ShapeID="_x0000_i1719" DrawAspect="Content" ObjectID="_1709893014" r:id="rId1317"/>
        </w:object>
      </w:r>
    </w:p>
    <w:tbl>
      <w:tblPr>
        <w:tblStyle w:val="TableGrid"/>
        <w:tblW w:w="0" w:type="auto"/>
        <w:tblInd w:w="846" w:type="dxa"/>
        <w:tblLook w:val="04A0" w:firstRow="1" w:lastRow="0" w:firstColumn="1" w:lastColumn="0" w:noHBand="0" w:noVBand="1"/>
      </w:tblPr>
      <w:tblGrid>
        <w:gridCol w:w="2126"/>
        <w:gridCol w:w="1576"/>
        <w:gridCol w:w="3809"/>
        <w:gridCol w:w="1556"/>
      </w:tblGrid>
      <w:tr w:rsidR="009014E8" w:rsidRPr="009014E8" w14:paraId="65D0E4EC" w14:textId="77777777" w:rsidTr="0089253B">
        <w:tc>
          <w:tcPr>
            <w:tcW w:w="2126" w:type="dxa"/>
          </w:tcPr>
          <w:p w14:paraId="2BDD7890" w14:textId="39A5D372" w:rsidR="009014E8" w:rsidRPr="009014E8" w:rsidRDefault="009014E8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</w:t>
            </w:r>
          </w:p>
        </w:tc>
        <w:tc>
          <w:tcPr>
            <w:tcW w:w="1576" w:type="dxa"/>
          </w:tcPr>
          <w:p w14:paraId="6A66EF72" w14:textId="22EEC426" w:rsidR="009014E8" w:rsidRPr="009014E8" w:rsidRDefault="009014E8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ູດ</w:t>
            </w:r>
          </w:p>
        </w:tc>
        <w:tc>
          <w:tcPr>
            <w:tcW w:w="3809" w:type="dxa"/>
          </w:tcPr>
          <w:p w14:paraId="09FCDF07" w14:textId="782F1A36" w:rsidR="009014E8" w:rsidRPr="009014E8" w:rsidRDefault="009014E8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ໃຫ້ໂປຕຣົງຂອງອາຊິດໃນນໍ້າ</w:t>
            </w:r>
          </w:p>
        </w:tc>
        <w:tc>
          <w:tcPr>
            <w:tcW w:w="1556" w:type="dxa"/>
          </w:tcPr>
          <w:p w14:paraId="4504D7A0" w14:textId="0F9475D3" w:rsidR="009014E8" w:rsidRPr="009014E8" w:rsidRDefault="009014E8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່າ</w:t>
            </w:r>
            <w:r w:rsidRPr="00365A30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40" w:dyaOrig="360" w14:anchorId="724D03B7">
                <v:shape id="_x0000_i1720" type="#_x0000_t75" style="width:21.75pt;height:18pt" o:ole="">
                  <v:imagedata r:id="rId1220" o:title=""/>
                </v:shape>
                <o:OLEObject Type="Embed" ProgID="Equation.DSMT4" ShapeID="_x0000_i1720" DrawAspect="Content" ObjectID="_1709893015" r:id="rId1318"/>
              </w:object>
            </w:r>
          </w:p>
        </w:tc>
      </w:tr>
      <w:tr w:rsidR="009014E8" w:rsidRPr="009014E8" w14:paraId="4CA74DF3" w14:textId="77777777" w:rsidTr="0089253B">
        <w:tc>
          <w:tcPr>
            <w:tcW w:w="2126" w:type="dxa"/>
          </w:tcPr>
          <w:p w14:paraId="1846120D" w14:textId="77777777" w:rsidR="009014E8" w:rsidRDefault="00AA130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ຟົດສະຟໍເຣີ</w:t>
            </w:r>
          </w:p>
          <w:p w14:paraId="5735E538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0A1021D0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ົກຊາລິກ</w:t>
            </w:r>
          </w:p>
          <w:p w14:paraId="6DE81D3B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36B8D784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ຊູນຟໍເຣີ</w:t>
            </w:r>
          </w:p>
          <w:p w14:paraId="22D63FCB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4A352375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ໂບນິກ</w:t>
            </w:r>
          </w:p>
          <w:p w14:paraId="167531A8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46DA6E0E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ີໂດຣຊຸນຟີດຣິກ</w:t>
            </w:r>
          </w:p>
          <w:p w14:paraId="1EDEB6A9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19EB1CBC" w14:textId="4BFB0785" w:rsidR="00257733" w:rsidRPr="009014E8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ຟົດສະຟໍຣິກ</w:t>
            </w:r>
          </w:p>
        </w:tc>
        <w:tc>
          <w:tcPr>
            <w:tcW w:w="1576" w:type="dxa"/>
          </w:tcPr>
          <w:p w14:paraId="6907239F" w14:textId="77777777" w:rsidR="009014E8" w:rsidRDefault="00AA130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AA130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720" w:dyaOrig="360" w14:anchorId="3B93145F">
                <v:shape id="_x0000_i1721" type="#_x0000_t75" style="width:36pt;height:18pt" o:ole="">
                  <v:imagedata r:id="rId1319" o:title=""/>
                </v:shape>
                <o:OLEObject Type="Embed" ProgID="Equation.DSMT4" ShapeID="_x0000_i1721" DrawAspect="Content" ObjectID="_1709893016" r:id="rId1320"/>
              </w:object>
            </w:r>
          </w:p>
          <w:p w14:paraId="47A393E9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4D9A0DBD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1666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840" w:dyaOrig="360" w14:anchorId="09BB8C35">
                <v:shape id="_x0000_i1722" type="#_x0000_t75" style="width:42pt;height:18pt" o:ole="">
                  <v:imagedata r:id="rId1321" o:title=""/>
                </v:shape>
                <o:OLEObject Type="Embed" ProgID="Equation.DSMT4" ShapeID="_x0000_i1722" DrawAspect="Content" ObjectID="_1709893017" r:id="rId1322"/>
              </w:object>
            </w:r>
          </w:p>
          <w:p w14:paraId="744978BA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3917D695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1666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720" w:dyaOrig="360" w14:anchorId="41A96BB6">
                <v:shape id="_x0000_i1723" type="#_x0000_t75" style="width:36pt;height:18pt" o:ole="">
                  <v:imagedata r:id="rId1323" o:title=""/>
                </v:shape>
                <o:OLEObject Type="Embed" ProgID="Equation.DSMT4" ShapeID="_x0000_i1723" DrawAspect="Content" ObjectID="_1709893018" r:id="rId1324"/>
              </w:object>
            </w:r>
          </w:p>
          <w:p w14:paraId="47846D72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2D2D76F9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1666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740" w:dyaOrig="360" w14:anchorId="383FE0A5">
                <v:shape id="_x0000_i1724" type="#_x0000_t75" style="width:36.75pt;height:18pt" o:ole="">
                  <v:imagedata r:id="rId1325" o:title=""/>
                </v:shape>
                <o:OLEObject Type="Embed" ProgID="Equation.DSMT4" ShapeID="_x0000_i1724" DrawAspect="Content" ObjectID="_1709893019" r:id="rId1326"/>
              </w:object>
            </w:r>
          </w:p>
          <w:p w14:paraId="7E88BDDE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100D0190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1666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60" w:dyaOrig="360" w14:anchorId="5EE8F019">
                <v:shape id="_x0000_i1725" type="#_x0000_t75" style="width:23.25pt;height:18pt" o:ole="">
                  <v:imagedata r:id="rId1327" o:title=""/>
                </v:shape>
                <o:OLEObject Type="Embed" ProgID="Equation.DSMT4" ShapeID="_x0000_i1725" DrawAspect="Content" ObjectID="_1709893020" r:id="rId1328"/>
              </w:object>
            </w:r>
          </w:p>
          <w:p w14:paraId="0129DEE7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6BBA1A75" w14:textId="1F335011" w:rsidR="00257733" w:rsidRPr="009014E8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AA130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720" w:dyaOrig="360" w14:anchorId="3E58F333">
                <v:shape id="_x0000_i1726" type="#_x0000_t75" style="width:36pt;height:18pt" o:ole="">
                  <v:imagedata r:id="rId1329" o:title=""/>
                </v:shape>
                <o:OLEObject Type="Embed" ProgID="Equation.DSMT4" ShapeID="_x0000_i1726" DrawAspect="Content" ObjectID="_1709893021" r:id="rId1330"/>
              </w:object>
            </w:r>
          </w:p>
        </w:tc>
        <w:tc>
          <w:tcPr>
            <w:tcW w:w="3809" w:type="dxa"/>
          </w:tcPr>
          <w:p w14:paraId="6C3EE514" w14:textId="591DD825" w:rsidR="009014E8" w:rsidRDefault="003443DE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443DE">
              <w:rPr>
                <w:rFonts w:ascii="Saysettha OT" w:hAnsi="Saysettha OT" w:cs="Saysettha OT"/>
                <w:position w:val="-38"/>
                <w:szCs w:val="24"/>
                <w:lang w:bidi="lo-LA"/>
              </w:rPr>
              <w:object w:dxaOrig="3440" w:dyaOrig="880" w14:anchorId="498ED361">
                <v:shape id="_x0000_i1727" type="#_x0000_t75" style="width:172.5pt;height:44.25pt" o:ole="">
                  <v:imagedata r:id="rId1331" o:title=""/>
                </v:shape>
                <o:OLEObject Type="Embed" ProgID="Equation.DSMT4" ShapeID="_x0000_i1727" DrawAspect="Content" ObjectID="_1709893022" r:id="rId1332"/>
              </w:object>
            </w:r>
          </w:p>
          <w:p w14:paraId="31C80CCB" w14:textId="3F6E9600" w:rsidR="00316666" w:rsidRDefault="003443DE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443DE">
              <w:rPr>
                <w:rFonts w:ascii="Saysettha OT" w:hAnsi="Saysettha OT" w:cs="Saysettha OT"/>
                <w:position w:val="-38"/>
                <w:szCs w:val="24"/>
                <w:lang w:bidi="lo-LA"/>
              </w:rPr>
              <w:object w:dxaOrig="3500" w:dyaOrig="880" w14:anchorId="43E73351">
                <v:shape id="_x0000_i1728" type="#_x0000_t75" style="width:175.5pt;height:44.25pt" o:ole="">
                  <v:imagedata r:id="rId1333" o:title=""/>
                </v:shape>
                <o:OLEObject Type="Embed" ProgID="Equation.DSMT4" ShapeID="_x0000_i1728" DrawAspect="Content" ObjectID="_1709893023" r:id="rId1334"/>
              </w:object>
            </w:r>
          </w:p>
          <w:p w14:paraId="101E73FD" w14:textId="382E048E" w:rsidR="00316666" w:rsidRDefault="002A0AED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A0AED">
              <w:rPr>
                <w:rFonts w:ascii="Saysettha OT" w:hAnsi="Saysettha OT" w:cs="Saysettha OT"/>
                <w:position w:val="-38"/>
                <w:szCs w:val="24"/>
                <w:lang w:bidi="lo-LA"/>
              </w:rPr>
              <w:object w:dxaOrig="3260" w:dyaOrig="880" w14:anchorId="629F8FD3">
                <v:shape id="_x0000_i1729" type="#_x0000_t75" style="width:163.5pt;height:44.25pt" o:ole="">
                  <v:imagedata r:id="rId1335" o:title=""/>
                </v:shape>
                <o:OLEObject Type="Embed" ProgID="Equation.DSMT4" ShapeID="_x0000_i1729" DrawAspect="Content" ObjectID="_1709893024" r:id="rId1336"/>
              </w:object>
            </w:r>
          </w:p>
          <w:p w14:paraId="6BB2DE9C" w14:textId="3061693D" w:rsidR="00257733" w:rsidRDefault="002A0AED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A0AED">
              <w:rPr>
                <w:rFonts w:ascii="Saysettha OT" w:hAnsi="Saysettha OT" w:cs="Saysettha OT"/>
                <w:position w:val="-38"/>
                <w:szCs w:val="24"/>
                <w:lang w:bidi="lo-LA"/>
              </w:rPr>
              <w:object w:dxaOrig="3379" w:dyaOrig="880" w14:anchorId="7B546C8D">
                <v:shape id="_x0000_i1730" type="#_x0000_t75" style="width:168.75pt;height:44.25pt" o:ole="">
                  <v:imagedata r:id="rId1337" o:title=""/>
                </v:shape>
                <o:OLEObject Type="Embed" ProgID="Equation.DSMT4" ShapeID="_x0000_i1730" DrawAspect="Content" ObjectID="_1709893025" r:id="rId1338"/>
              </w:object>
            </w:r>
          </w:p>
          <w:p w14:paraId="51BC3191" w14:textId="3889083C" w:rsidR="00257733" w:rsidRDefault="002A0AED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A0AED">
              <w:rPr>
                <w:rFonts w:ascii="Saysettha OT" w:hAnsi="Saysettha OT" w:cs="Saysettha OT"/>
                <w:position w:val="-38"/>
                <w:szCs w:val="24"/>
                <w:lang w:bidi="lo-LA"/>
              </w:rPr>
              <w:object w:dxaOrig="2799" w:dyaOrig="880" w14:anchorId="4812F26B">
                <v:shape id="_x0000_i1731" type="#_x0000_t75" style="width:139.5pt;height:44.25pt" o:ole="">
                  <v:imagedata r:id="rId1339" o:title=""/>
                </v:shape>
                <o:OLEObject Type="Embed" ProgID="Equation.DSMT4" ShapeID="_x0000_i1731" DrawAspect="Content" ObjectID="_1709893026" r:id="rId1340"/>
              </w:object>
            </w:r>
          </w:p>
          <w:p w14:paraId="5D95E341" w14:textId="05FA3FC0" w:rsidR="00257733" w:rsidRPr="009014E8" w:rsidRDefault="002A0AED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A0AED">
              <w:rPr>
                <w:rFonts w:ascii="Saysettha OT" w:hAnsi="Saysettha OT" w:cs="Saysettha OT"/>
                <w:position w:val="-56"/>
                <w:szCs w:val="24"/>
                <w:lang w:bidi="lo-LA"/>
              </w:rPr>
              <w:object w:dxaOrig="3379" w:dyaOrig="1320" w14:anchorId="3BC661AA">
                <v:shape id="_x0000_i1732" type="#_x0000_t75" style="width:168.75pt;height:66.75pt" o:ole="">
                  <v:imagedata r:id="rId1341" o:title=""/>
                </v:shape>
                <o:OLEObject Type="Embed" ProgID="Equation.DSMT4" ShapeID="_x0000_i1732" DrawAspect="Content" ObjectID="_1709893027" r:id="rId1342"/>
              </w:object>
            </w:r>
          </w:p>
        </w:tc>
        <w:tc>
          <w:tcPr>
            <w:tcW w:w="1556" w:type="dxa"/>
          </w:tcPr>
          <w:p w14:paraId="7646F4D2" w14:textId="29D207D6" w:rsidR="00257733" w:rsidRDefault="002A0AED" w:rsidP="00257733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A0AED">
              <w:rPr>
                <w:rFonts w:ascii="Saysettha OT" w:hAnsi="Saysettha OT" w:cs="Saysettha OT"/>
                <w:position w:val="-14"/>
                <w:szCs w:val="24"/>
                <w:cs/>
                <w:lang w:bidi="lo-LA"/>
              </w:rPr>
              <w:object w:dxaOrig="1260" w:dyaOrig="400" w14:anchorId="2E5CB462">
                <v:shape id="_x0000_i1733" type="#_x0000_t75" style="width:62.25pt;height:20.25pt" o:ole="">
                  <v:imagedata r:id="rId1343" o:title=""/>
                </v:shape>
                <o:OLEObject Type="Embed" ProgID="Equation.DSMT4" ShapeID="_x0000_i1733" DrawAspect="Content" ObjectID="_1709893028" r:id="rId1344"/>
              </w:object>
            </w:r>
          </w:p>
          <w:p w14:paraId="79836B7D" w14:textId="5968E5CA" w:rsidR="002A0AED" w:rsidRDefault="002A0AED" w:rsidP="00257733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0B489D">
              <w:rPr>
                <w:position w:val="-14"/>
                <w:szCs w:val="24"/>
              </w:rPr>
              <w:object w:dxaOrig="1260" w:dyaOrig="400" w14:anchorId="0F3E0595">
                <v:shape id="_x0000_i1734" type="#_x0000_t75" style="width:63.75pt;height:20.25pt" o:ole="">
                  <v:imagedata r:id="rId1345" o:title=""/>
                </v:shape>
                <o:OLEObject Type="Embed" ProgID="Equation.DSMT4" ShapeID="_x0000_i1734" DrawAspect="Content" ObjectID="_1709893029" r:id="rId1346"/>
              </w:object>
            </w:r>
          </w:p>
          <w:p w14:paraId="2BD9CA63" w14:textId="2CA2D8C0" w:rsidR="002A0AED" w:rsidRDefault="002A0AED" w:rsidP="00257733">
            <w:pPr>
              <w:spacing w:line="276" w:lineRule="auto"/>
              <w:jc w:val="center"/>
            </w:pPr>
            <w:r w:rsidRPr="002A0AED">
              <w:rPr>
                <w:position w:val="-14"/>
                <w:szCs w:val="24"/>
              </w:rPr>
              <w:object w:dxaOrig="1260" w:dyaOrig="400" w14:anchorId="4A6927E7">
                <v:shape id="_x0000_i1735" type="#_x0000_t75" style="width:63.75pt;height:20.25pt" o:ole="">
                  <v:imagedata r:id="rId1347" o:title=""/>
                </v:shape>
                <o:OLEObject Type="Embed" ProgID="Equation.DSMT4" ShapeID="_x0000_i1735" DrawAspect="Content" ObjectID="_1709893030" r:id="rId1348"/>
              </w:object>
            </w:r>
          </w:p>
          <w:p w14:paraId="7E620B4C" w14:textId="07E6220E" w:rsidR="002A0AED" w:rsidRDefault="002A0AED" w:rsidP="00257733">
            <w:pPr>
              <w:spacing w:line="276" w:lineRule="auto"/>
              <w:jc w:val="center"/>
            </w:pPr>
            <w:r w:rsidRPr="000B489D">
              <w:rPr>
                <w:position w:val="-14"/>
                <w:szCs w:val="24"/>
              </w:rPr>
              <w:object w:dxaOrig="1219" w:dyaOrig="400" w14:anchorId="3CE7138F">
                <v:shape id="_x0000_i1736" type="#_x0000_t75" style="width:60.75pt;height:20.25pt" o:ole="">
                  <v:imagedata r:id="rId1349" o:title=""/>
                </v:shape>
                <o:OLEObject Type="Embed" ProgID="Equation.DSMT4" ShapeID="_x0000_i1736" DrawAspect="Content" ObjectID="_1709893031" r:id="rId1350"/>
              </w:object>
            </w:r>
          </w:p>
          <w:p w14:paraId="4A814CB6" w14:textId="1DDB5F86" w:rsidR="002A0AED" w:rsidRDefault="002A0AED" w:rsidP="00257733">
            <w:pPr>
              <w:spacing w:line="276" w:lineRule="auto"/>
              <w:jc w:val="center"/>
            </w:pPr>
            <w:r w:rsidRPr="002A0AED">
              <w:rPr>
                <w:position w:val="-14"/>
                <w:szCs w:val="24"/>
              </w:rPr>
              <w:object w:dxaOrig="1219" w:dyaOrig="400" w14:anchorId="62100572">
                <v:shape id="_x0000_i1737" type="#_x0000_t75" style="width:60.75pt;height:20.25pt" o:ole="">
                  <v:imagedata r:id="rId1351" o:title=""/>
                </v:shape>
                <o:OLEObject Type="Embed" ProgID="Equation.DSMT4" ShapeID="_x0000_i1737" DrawAspect="Content" ObjectID="_1709893032" r:id="rId1352"/>
              </w:object>
            </w:r>
          </w:p>
          <w:p w14:paraId="03EC48B0" w14:textId="1EF1182F" w:rsidR="002A0AED" w:rsidRDefault="002A0AED" w:rsidP="00257733">
            <w:pPr>
              <w:spacing w:line="276" w:lineRule="auto"/>
              <w:jc w:val="center"/>
            </w:pPr>
            <w:r w:rsidRPr="000B489D">
              <w:rPr>
                <w:position w:val="-14"/>
                <w:szCs w:val="24"/>
              </w:rPr>
              <w:object w:dxaOrig="1260" w:dyaOrig="400" w14:anchorId="24CB1BAA">
                <v:shape id="_x0000_i1738" type="#_x0000_t75" style="width:63.75pt;height:20.25pt" o:ole="">
                  <v:imagedata r:id="rId1353" o:title=""/>
                </v:shape>
                <o:OLEObject Type="Embed" ProgID="Equation.DSMT4" ShapeID="_x0000_i1738" DrawAspect="Content" ObjectID="_1709893033" r:id="rId1354"/>
              </w:object>
            </w:r>
          </w:p>
          <w:p w14:paraId="18F34CE7" w14:textId="49ADC0BD" w:rsidR="002A0AED" w:rsidRDefault="002A0AED" w:rsidP="00257733">
            <w:pPr>
              <w:spacing w:line="276" w:lineRule="auto"/>
              <w:jc w:val="center"/>
            </w:pPr>
            <w:r w:rsidRPr="002A0AED">
              <w:rPr>
                <w:position w:val="-14"/>
                <w:szCs w:val="24"/>
              </w:rPr>
              <w:object w:dxaOrig="1280" w:dyaOrig="400" w14:anchorId="2F601D4F">
                <v:shape id="_x0000_i1739" type="#_x0000_t75" style="width:63.75pt;height:20.25pt" o:ole="">
                  <v:imagedata r:id="rId1355" o:title=""/>
                </v:shape>
                <o:OLEObject Type="Embed" ProgID="Equation.DSMT4" ShapeID="_x0000_i1739" DrawAspect="Content" ObjectID="_1709893034" r:id="rId1356"/>
              </w:object>
            </w:r>
          </w:p>
          <w:p w14:paraId="29C7F50B" w14:textId="69F27BBC" w:rsidR="002A0AED" w:rsidRDefault="002A0AED" w:rsidP="00257733">
            <w:pPr>
              <w:spacing w:line="276" w:lineRule="auto"/>
              <w:jc w:val="center"/>
            </w:pPr>
            <w:r w:rsidRPr="000B489D">
              <w:rPr>
                <w:position w:val="-14"/>
                <w:szCs w:val="24"/>
              </w:rPr>
              <w:object w:dxaOrig="1320" w:dyaOrig="400" w14:anchorId="0D9360BA">
                <v:shape id="_x0000_i1740" type="#_x0000_t75" style="width:66pt;height:20.25pt" o:ole="">
                  <v:imagedata r:id="rId1357" o:title=""/>
                </v:shape>
                <o:OLEObject Type="Embed" ProgID="Equation.DSMT4" ShapeID="_x0000_i1740" DrawAspect="Content" ObjectID="_1709893035" r:id="rId1358"/>
              </w:object>
            </w:r>
          </w:p>
          <w:p w14:paraId="6ADFF0C3" w14:textId="54AEDC01" w:rsidR="002A0AED" w:rsidRDefault="002A0AED" w:rsidP="00257733">
            <w:pPr>
              <w:spacing w:line="276" w:lineRule="auto"/>
              <w:jc w:val="center"/>
            </w:pPr>
            <w:r w:rsidRPr="002A0AED">
              <w:rPr>
                <w:position w:val="-14"/>
                <w:szCs w:val="24"/>
              </w:rPr>
              <w:object w:dxaOrig="1200" w:dyaOrig="400" w14:anchorId="38CC8105">
                <v:shape id="_x0000_i1741" type="#_x0000_t75" style="width:60pt;height:20.25pt" o:ole="">
                  <v:imagedata r:id="rId1359" o:title=""/>
                </v:shape>
                <o:OLEObject Type="Embed" ProgID="Equation.DSMT4" ShapeID="_x0000_i1741" DrawAspect="Content" ObjectID="_1709893036" r:id="rId1360"/>
              </w:object>
            </w:r>
          </w:p>
          <w:p w14:paraId="533AF305" w14:textId="4A0BC639" w:rsidR="002A0AED" w:rsidRDefault="002A0AED" w:rsidP="00257733">
            <w:pPr>
              <w:spacing w:line="276" w:lineRule="auto"/>
              <w:jc w:val="center"/>
            </w:pPr>
            <w:r w:rsidRPr="000B489D">
              <w:rPr>
                <w:position w:val="-14"/>
                <w:szCs w:val="24"/>
              </w:rPr>
              <w:object w:dxaOrig="1280" w:dyaOrig="400" w14:anchorId="1C642C7F">
                <v:shape id="_x0000_i1742" type="#_x0000_t75" style="width:63.75pt;height:20.25pt" o:ole="">
                  <v:imagedata r:id="rId1361" o:title=""/>
                </v:shape>
                <o:OLEObject Type="Embed" ProgID="Equation.DSMT4" ShapeID="_x0000_i1742" DrawAspect="Content" ObjectID="_1709893037" r:id="rId1362"/>
              </w:object>
            </w:r>
          </w:p>
          <w:p w14:paraId="07230F75" w14:textId="1765C628" w:rsidR="002A0AED" w:rsidRDefault="002A0AED" w:rsidP="00257733">
            <w:pPr>
              <w:spacing w:line="276" w:lineRule="auto"/>
              <w:jc w:val="center"/>
            </w:pPr>
            <w:r w:rsidRPr="002A0AED">
              <w:rPr>
                <w:position w:val="-14"/>
                <w:szCs w:val="24"/>
              </w:rPr>
              <w:object w:dxaOrig="1280" w:dyaOrig="400" w14:anchorId="21CFAF70">
                <v:shape id="_x0000_i1743" type="#_x0000_t75" style="width:63.75pt;height:20.25pt" o:ole="">
                  <v:imagedata r:id="rId1363" o:title=""/>
                </v:shape>
                <o:OLEObject Type="Embed" ProgID="Equation.DSMT4" ShapeID="_x0000_i1743" DrawAspect="Content" ObjectID="_1709893038" r:id="rId1364"/>
              </w:object>
            </w:r>
          </w:p>
          <w:p w14:paraId="366FB357" w14:textId="014DF3C1" w:rsidR="002A0AED" w:rsidRDefault="002A0AED" w:rsidP="00257733">
            <w:pPr>
              <w:spacing w:line="276" w:lineRule="auto"/>
              <w:jc w:val="center"/>
            </w:pPr>
            <w:r w:rsidRPr="000B489D">
              <w:rPr>
                <w:position w:val="-14"/>
                <w:szCs w:val="24"/>
              </w:rPr>
              <w:object w:dxaOrig="1280" w:dyaOrig="400" w14:anchorId="6CD6A391">
                <v:shape id="_x0000_i1744" type="#_x0000_t75" style="width:63.75pt;height:20.25pt" o:ole="">
                  <v:imagedata r:id="rId1365" o:title=""/>
                </v:shape>
                <o:OLEObject Type="Embed" ProgID="Equation.DSMT4" ShapeID="_x0000_i1744" DrawAspect="Content" ObjectID="_1709893039" r:id="rId1366"/>
              </w:object>
            </w:r>
          </w:p>
          <w:p w14:paraId="5A3C0C0E" w14:textId="59AE2E61" w:rsidR="002A0AED" w:rsidRPr="00257733" w:rsidRDefault="002A0AED" w:rsidP="00257733">
            <w:pPr>
              <w:spacing w:line="276" w:lineRule="auto"/>
              <w:jc w:val="center"/>
              <w:rPr>
                <w:rFonts w:ascii="Saysettha OT" w:hAnsi="Saysettha OT" w:cs="Saysettha OT"/>
                <w:lang w:bidi="lo-LA"/>
              </w:rPr>
            </w:pPr>
            <w:r w:rsidRPr="000B489D">
              <w:rPr>
                <w:position w:val="-14"/>
                <w:szCs w:val="24"/>
              </w:rPr>
              <w:object w:dxaOrig="1340" w:dyaOrig="400" w14:anchorId="3CF68DE4">
                <v:shape id="_x0000_i1745" type="#_x0000_t75" style="width:66.75pt;height:20.25pt" o:ole="">
                  <v:imagedata r:id="rId1367" o:title=""/>
                </v:shape>
                <o:OLEObject Type="Embed" ProgID="Equation.DSMT4" ShapeID="_x0000_i1745" DrawAspect="Content" ObjectID="_1709893040" r:id="rId1368"/>
              </w:object>
            </w:r>
          </w:p>
        </w:tc>
      </w:tr>
    </w:tbl>
    <w:p w14:paraId="608A83AC" w14:textId="6C6C564E" w:rsidR="00790146" w:rsidRDefault="0089253B" w:rsidP="002A0AED">
      <w:pPr>
        <w:spacing w:line="276" w:lineRule="auto"/>
        <w:ind w:left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ນກໍລະນີຂອງອາຊິດທີ່ແຕກຕົວໄດ້ຫຼາຍຂັ້ນ ແລະ ມີຄ່າ</w:t>
      </w:r>
      <w:r w:rsidRPr="0089253B">
        <w:rPr>
          <w:rFonts w:ascii="Saysettha OT" w:hAnsi="Saysettha OT" w:cs="Saysettha OT"/>
          <w:position w:val="-14"/>
          <w:cs/>
          <w:lang w:bidi="lo-LA"/>
        </w:rPr>
        <w:object w:dxaOrig="499" w:dyaOrig="380" w14:anchorId="1AFD31EC">
          <v:shape id="_x0000_i1746" type="#_x0000_t75" style="width:25.5pt;height:18pt" o:ole="">
            <v:imagedata r:id="rId1369" o:title=""/>
          </v:shape>
          <o:OLEObject Type="Embed" ProgID="Equation.DSMT4" ShapeID="_x0000_i1746" DrawAspect="Content" ObjectID="_1709893041" r:id="rId1370"/>
        </w:object>
      </w:r>
      <w:r>
        <w:rPr>
          <w:rFonts w:ascii="Saysettha OT" w:hAnsi="Saysettha OT" w:cs="Saysettha OT" w:hint="cs"/>
          <w:cs/>
          <w:lang w:bidi="lo-LA"/>
        </w:rPr>
        <w:t>ສູງກວ່າ</w:t>
      </w:r>
      <w:r w:rsidRPr="0089253B">
        <w:rPr>
          <w:rFonts w:ascii="Saysettha OT" w:hAnsi="Saysettha OT" w:cs="Saysettha OT"/>
          <w:position w:val="-14"/>
          <w:cs/>
          <w:lang w:bidi="lo-LA"/>
        </w:rPr>
        <w:object w:dxaOrig="520" w:dyaOrig="380" w14:anchorId="736EF0D8">
          <v:shape id="_x0000_i1747" type="#_x0000_t75" style="width:26.25pt;height:18pt" o:ole="">
            <v:imagedata r:id="rId1371" o:title=""/>
          </v:shape>
          <o:OLEObject Type="Embed" ProgID="Equation.DSMT4" ShapeID="_x0000_i1747" DrawAspect="Content" ObjectID="_1709893042" r:id="rId1372"/>
        </w:object>
      </w:r>
      <w:r>
        <w:rPr>
          <w:rFonts w:ascii="Saysettha OT" w:hAnsi="Saysettha OT" w:cs="Saysettha OT" w:hint="cs"/>
          <w:cs/>
          <w:lang w:bidi="lo-LA"/>
        </w:rPr>
        <w:t>ຫຼາຍກວ່າການປຽບທຽບປະລິມານການແຕກຕົວຂອງອາຊິດໂດຍທົ່ວໄປ ຈະໃຊ້ພຽງຄ່າ</w:t>
      </w:r>
      <w:r w:rsidRPr="0089253B">
        <w:rPr>
          <w:rFonts w:ascii="Saysettha OT" w:hAnsi="Saysettha OT" w:cs="Saysettha OT"/>
          <w:position w:val="-14"/>
          <w:cs/>
          <w:lang w:bidi="lo-LA"/>
        </w:rPr>
        <w:object w:dxaOrig="499" w:dyaOrig="380" w14:anchorId="56F3AA32">
          <v:shape id="_x0000_i1748" type="#_x0000_t75" style="width:25.5pt;height:18pt" o:ole="">
            <v:imagedata r:id="rId1369" o:title=""/>
          </v:shape>
          <o:OLEObject Type="Embed" ProgID="Equation.DSMT4" ShapeID="_x0000_i1748" DrawAspect="Content" ObjectID="_1709893043" r:id="rId1373"/>
        </w:object>
      </w:r>
      <w:r>
        <w:rPr>
          <w:rFonts w:ascii="Saysettha OT" w:hAnsi="Saysettha OT" w:cs="Saysettha OT" w:hint="cs"/>
          <w:cs/>
          <w:lang w:bidi="lo-LA"/>
        </w:rPr>
        <w:t>ເພາະວ່າທາດລະລາຍມີ</w:t>
      </w:r>
      <w:r w:rsidRPr="0089253B">
        <w:rPr>
          <w:rFonts w:ascii="Saysettha OT" w:hAnsi="Saysettha OT" w:cs="Saysettha OT"/>
          <w:position w:val="-12"/>
          <w:cs/>
          <w:lang w:bidi="lo-LA"/>
        </w:rPr>
        <w:object w:dxaOrig="700" w:dyaOrig="380" w14:anchorId="21F2C31A">
          <v:shape id="_x0000_i1749" type="#_x0000_t75" style="width:35.25pt;height:18pt" o:ole="">
            <v:imagedata r:id="rId1374" o:title=""/>
          </v:shape>
          <o:OLEObject Type="Embed" ProgID="Equation.DSMT4" ShapeID="_x0000_i1749" DrawAspect="Content" ObjectID="_1709893044" r:id="rId1375"/>
        </w:object>
      </w:r>
      <w:r w:rsidR="00A40CD3">
        <w:rPr>
          <w:rFonts w:ascii="Saysettha OT" w:hAnsi="Saysettha OT" w:cs="Saysettha OT" w:hint="cs"/>
          <w:cs/>
          <w:lang w:bidi="lo-LA"/>
        </w:rPr>
        <w:t>ທີ່ເກີດຈາກການແຕກຕົວຂັ້ນທີ</w:t>
      </w:r>
      <w:r w:rsidR="00A40CD3" w:rsidRPr="00A40CD3">
        <w:rPr>
          <w:rFonts w:ascii="Times New Roman" w:hAnsi="Times New Roman" w:cs="Times New Roman"/>
          <w:cs/>
          <w:lang w:bidi="lo-LA"/>
        </w:rPr>
        <w:t>1</w:t>
      </w:r>
      <w:r w:rsidR="00A40CD3">
        <w:rPr>
          <w:rFonts w:ascii="Saysettha OT" w:hAnsi="Saysettha OT" w:cs="Saysettha OT" w:hint="cs"/>
          <w:cs/>
          <w:lang w:bidi="lo-LA"/>
        </w:rPr>
        <w:t xml:space="preserve"> ຫຼາຍກວ່າຂັ້ນທີ</w:t>
      </w:r>
      <w:r w:rsidR="00A40CD3" w:rsidRPr="00A40CD3">
        <w:rPr>
          <w:rFonts w:ascii="Times New Roman" w:hAnsi="Times New Roman" w:cs="Times New Roman"/>
          <w:cs/>
          <w:lang w:bidi="lo-LA"/>
        </w:rPr>
        <w:t>2</w:t>
      </w:r>
      <w:r w:rsidR="00A40CD3">
        <w:rPr>
          <w:rFonts w:ascii="Saysettha OT" w:hAnsi="Saysettha OT" w:cs="Saysettha OT" w:hint="cs"/>
          <w:cs/>
          <w:lang w:bidi="lo-LA"/>
        </w:rPr>
        <w:t xml:space="preserve"> ແຕ່ຖ້າອາຊິດໃດມີຄ່າ</w:t>
      </w:r>
      <w:r w:rsidR="00A40CD3" w:rsidRPr="0089253B">
        <w:rPr>
          <w:rFonts w:ascii="Saysettha OT" w:hAnsi="Saysettha OT" w:cs="Saysettha OT"/>
          <w:position w:val="-14"/>
          <w:cs/>
          <w:lang w:bidi="lo-LA"/>
        </w:rPr>
        <w:object w:dxaOrig="520" w:dyaOrig="380" w14:anchorId="3A85ADE3">
          <v:shape id="_x0000_i1750" type="#_x0000_t75" style="width:26.25pt;height:18pt" o:ole="">
            <v:imagedata r:id="rId1371" o:title=""/>
          </v:shape>
          <o:OLEObject Type="Embed" ProgID="Equation.DSMT4" ShapeID="_x0000_i1750" DrawAspect="Content" ObjectID="_1709893045" r:id="rId1376"/>
        </w:object>
      </w:r>
      <w:r w:rsidR="00A40CD3">
        <w:rPr>
          <w:rFonts w:ascii="Saysettha OT" w:hAnsi="Saysettha OT" w:cs="Saysettha OT" w:hint="cs"/>
          <w:cs/>
          <w:lang w:bidi="lo-LA"/>
        </w:rPr>
        <w:t>ໃກ້ຄຽງກັບຄ່າ</w:t>
      </w:r>
      <w:r w:rsidR="00A40CD3" w:rsidRPr="0089253B">
        <w:rPr>
          <w:rFonts w:ascii="Saysettha OT" w:hAnsi="Saysettha OT" w:cs="Saysettha OT"/>
          <w:position w:val="-14"/>
          <w:cs/>
          <w:lang w:bidi="lo-LA"/>
        </w:rPr>
        <w:object w:dxaOrig="499" w:dyaOrig="380" w14:anchorId="5381CBC2">
          <v:shape id="_x0000_i1751" type="#_x0000_t75" style="width:25.5pt;height:18pt" o:ole="">
            <v:imagedata r:id="rId1369" o:title=""/>
          </v:shape>
          <o:OLEObject Type="Embed" ProgID="Equation.DSMT4" ShapeID="_x0000_i1751" DrawAspect="Content" ObjectID="_1709893046" r:id="rId1377"/>
        </w:object>
      </w:r>
      <w:r w:rsidR="00A40CD3">
        <w:rPr>
          <w:rFonts w:ascii="Saysettha OT" w:hAnsi="Saysettha OT" w:cs="Saysettha OT" w:hint="cs"/>
          <w:cs/>
          <w:lang w:bidi="lo-LA"/>
        </w:rPr>
        <w:t>ຈະຕ້ອງພິຈາລະນາອີອົງທີ່ເກີດຈາກແຕກຕົວໃນຂັ້ນທີ</w:t>
      </w:r>
      <w:r w:rsidR="00A40CD3" w:rsidRPr="00A40CD3">
        <w:rPr>
          <w:rFonts w:ascii="Times New Roman" w:hAnsi="Times New Roman" w:cs="Times New Roman"/>
          <w:cs/>
          <w:lang w:bidi="lo-LA"/>
        </w:rPr>
        <w:t>2</w:t>
      </w:r>
      <w:r w:rsidR="00A40CD3">
        <w:rPr>
          <w:rFonts w:ascii="Saysettha OT" w:hAnsi="Saysettha OT" w:cs="Saysettha OT" w:hint="cs"/>
          <w:cs/>
          <w:lang w:bidi="lo-LA"/>
        </w:rPr>
        <w:t xml:space="preserve"> ນໍາດ້ວຍ.</w:t>
      </w:r>
    </w:p>
    <w:p w14:paraId="0EB19E73" w14:textId="13610F18" w:rsidR="00A40CD3" w:rsidRDefault="00A40CD3" w:rsidP="00A40CD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BA7CE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A40CD3">
        <w:rPr>
          <w:rFonts w:ascii="Times New Roman" w:hAnsi="Times New Roman" w:cs="Times New Roman"/>
          <w:cs/>
          <w:lang w:bidi="lo-LA"/>
        </w:rPr>
        <w:t>1.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A40CD3">
        <w:rPr>
          <w:rFonts w:ascii="Saysettha OT" w:hAnsi="Saysettha OT" w:cs="Saysettha OT"/>
          <w:cs/>
          <w:lang w:bidi="lo-LA"/>
        </w:rPr>
        <w:t>ຈົ່ງຊອກ</w:t>
      </w:r>
      <w:r>
        <w:rPr>
          <w:rFonts w:ascii="Saysettha OT" w:hAnsi="Saysettha OT" w:cs="Saysettha OT" w:hint="cs"/>
          <w:cs/>
          <w:lang w:bidi="lo-LA"/>
        </w:rPr>
        <w:t>ຄວາມເຂັ້ມຂຸ້ນຂອງ</w:t>
      </w:r>
      <w:r w:rsidRPr="0089253B">
        <w:rPr>
          <w:rFonts w:ascii="Saysettha OT" w:hAnsi="Saysettha OT" w:cs="Saysettha OT"/>
          <w:position w:val="-12"/>
          <w:cs/>
          <w:lang w:bidi="lo-LA"/>
        </w:rPr>
        <w:object w:dxaOrig="700" w:dyaOrig="380" w14:anchorId="5FAB0305">
          <v:shape id="_x0000_i1752" type="#_x0000_t75" style="width:35.25pt;height:18pt" o:ole="">
            <v:imagedata r:id="rId1374" o:title=""/>
          </v:shape>
          <o:OLEObject Type="Embed" ProgID="Equation.DSMT4" ShapeID="_x0000_i1752" DrawAspect="Content" ObjectID="_1709893047" r:id="rId1378"/>
        </w:object>
      </w:r>
      <w:r>
        <w:rPr>
          <w:rFonts w:ascii="Saysettha OT" w:hAnsi="Saysettha OT" w:cs="Saysettha OT" w:hint="cs"/>
          <w:cs/>
          <w:lang w:bidi="lo-LA"/>
        </w:rPr>
        <w:t>ໃນທາດລະລາຍອາຊິດອາເຊຕິກທີ່ມີຄວາມ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1C0314F4">
          <v:shape id="_x0000_i1753" type="#_x0000_t75" style="width:69.75pt;height:18pt" o:ole="">
            <v:imagedata r:id="rId1379" o:title=""/>
          </v:shape>
          <o:OLEObject Type="Embed" ProgID="Equation.DSMT4" ShapeID="_x0000_i1753" DrawAspect="Content" ObjectID="_1709893048" r:id="rId1380"/>
        </w:object>
      </w:r>
      <w:r>
        <w:rPr>
          <w:rFonts w:ascii="Saysettha OT" w:hAnsi="Saysettha OT" w:cs="Saysettha OT" w:hint="cs"/>
          <w:cs/>
          <w:lang w:bidi="lo-LA"/>
        </w:rPr>
        <w:t>ກໍານົດໃຫ້ຄ່າ</w:t>
      </w:r>
      <w:r w:rsidRPr="00A40CD3">
        <w:rPr>
          <w:rFonts w:ascii="Saysettha OT" w:hAnsi="Saysettha OT" w:cs="Saysettha OT"/>
          <w:position w:val="-12"/>
          <w:cs/>
          <w:lang w:bidi="lo-LA"/>
        </w:rPr>
        <w:object w:dxaOrig="440" w:dyaOrig="360" w14:anchorId="39C62124">
          <v:shape id="_x0000_i1754" type="#_x0000_t75" style="width:21.75pt;height:18pt" o:ole="">
            <v:imagedata r:id="rId1381" o:title=""/>
          </v:shape>
          <o:OLEObject Type="Embed" ProgID="Equation.DSMT4" ShapeID="_x0000_i1754" DrawAspect="Content" ObjectID="_1709893049" r:id="rId1382"/>
        </w:object>
      </w:r>
      <w:r>
        <w:rPr>
          <w:rFonts w:ascii="Saysettha OT" w:hAnsi="Saysettha OT" w:cs="Saysettha OT" w:hint="cs"/>
          <w:cs/>
          <w:lang w:bidi="lo-LA"/>
        </w:rPr>
        <w:t>ຂອງອາຊິດອາເຊຕິກ</w:t>
      </w:r>
      <w:r w:rsidRPr="00A40CD3">
        <w:rPr>
          <w:rFonts w:ascii="Saysettha OT" w:hAnsi="Saysettha OT" w:cs="Saysettha OT"/>
          <w:position w:val="-10"/>
          <w:cs/>
          <w:lang w:bidi="lo-LA"/>
        </w:rPr>
        <w:object w:dxaOrig="999" w:dyaOrig="360" w14:anchorId="37AC576F">
          <v:shape id="_x0000_i1755" type="#_x0000_t75" style="width:49.5pt;height:18pt" o:ole="">
            <v:imagedata r:id="rId1383" o:title=""/>
          </v:shape>
          <o:OLEObject Type="Embed" ProgID="Equation.DSMT4" ShapeID="_x0000_i1755" DrawAspect="Content" ObjectID="_1709893050" r:id="rId1384"/>
        </w:object>
      </w:r>
    </w:p>
    <w:p w14:paraId="0D8CBF7F" w14:textId="33530ABD" w:rsidR="00A40CD3" w:rsidRDefault="00A40CD3" w:rsidP="00A40CD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A40CD3">
        <w:rPr>
          <w:rFonts w:ascii="Saysettha OT" w:hAnsi="Saysettha OT" w:cs="Saysettha OT" w:hint="cs"/>
          <w:b/>
          <w:bCs/>
          <w:cs/>
          <w:lang w:bidi="lo-LA"/>
        </w:rPr>
        <w:lastRenderedPageBreak/>
        <w:t>ວິທີແກ້:</w:t>
      </w:r>
      <w:r>
        <w:rPr>
          <w:rFonts w:ascii="Saysettha OT" w:hAnsi="Saysettha OT" w:cs="Saysettha OT" w:hint="cs"/>
          <w:cs/>
          <w:lang w:bidi="lo-LA"/>
        </w:rPr>
        <w:t xml:space="preserve"> ສົມມຸດໃຫ້ອາຊິດອາເຊຕິກແຕກຕົວເປັນອີອົງໄດ້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200" w:dyaOrig="360" w14:anchorId="759D8FDA">
          <v:shape id="_x0000_i1756" type="#_x0000_t75" style="width:60pt;height:18pt" o:ole="">
            <v:imagedata r:id="rId1385" o:title=""/>
          </v:shape>
          <o:OLEObject Type="Embed" ProgID="Equation.DSMT4" ShapeID="_x0000_i1756" DrawAspect="Content" ObjectID="_1709893051" r:id="rId1386"/>
        </w:object>
      </w:r>
    </w:p>
    <w:p w14:paraId="13CFC19D" w14:textId="49151C15" w:rsidR="00A40CD3" w:rsidRDefault="00341631" w:rsidP="00A40CD3">
      <w:pPr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A40CD3">
        <w:rPr>
          <w:rFonts w:ascii="Saysettha OT" w:hAnsi="Saysettha OT" w:cs="Saysettha OT"/>
          <w:position w:val="-16"/>
          <w:cs/>
          <w:lang w:bidi="lo-LA"/>
        </w:rPr>
        <w:object w:dxaOrig="4760" w:dyaOrig="460" w14:anchorId="24436C6B">
          <v:shape id="_x0000_i1757" type="#_x0000_t75" style="width:237.75pt;height:23.25pt" o:ole="">
            <v:imagedata r:id="rId1387" o:title=""/>
          </v:shape>
          <o:OLEObject Type="Embed" ProgID="Equation.DSMT4" ShapeID="_x0000_i1757" DrawAspect="Content" ObjectID="_1709893052" r:id="rId1388"/>
        </w:object>
      </w:r>
    </w:p>
    <w:p w14:paraId="31FC75B4" w14:textId="28AFEF04" w:rsidR="00F03E33" w:rsidRDefault="00F03E33" w:rsidP="00F03E3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ຄວາມເຂັ້ມຂຸ້ນເລີ້ມຕົ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3800" w:dyaOrig="360" w14:anchorId="5EEF6806">
          <v:shape id="_x0000_i1758" type="#_x0000_t75" style="width:189.75pt;height:18pt" o:ole="">
            <v:imagedata r:id="rId1389" o:title=""/>
          </v:shape>
          <o:OLEObject Type="Embed" ProgID="Equation.DSMT4" ShapeID="_x0000_i1758" DrawAspect="Content" ObjectID="_1709893053" r:id="rId1390"/>
        </w:object>
      </w:r>
    </w:p>
    <w:p w14:paraId="0556600D" w14:textId="007140E7" w:rsidR="00F03E33" w:rsidRDefault="00F03E33" w:rsidP="00F03E3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ຄວາມເຂັ້ມຂຸ້ນໃນພາວະດຸ່ນດ່ຽງ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3080" w:dyaOrig="360" w14:anchorId="7C5E1F96">
          <v:shape id="_x0000_i1759" type="#_x0000_t75" style="width:153pt;height:18pt" o:ole="">
            <v:imagedata r:id="rId1391" o:title=""/>
          </v:shape>
          <o:OLEObject Type="Embed" ProgID="Equation.DSMT4" ShapeID="_x0000_i1759" DrawAspect="Content" ObjectID="_1709893054" r:id="rId1392"/>
        </w:object>
      </w:r>
    </w:p>
    <w:p w14:paraId="13D3863B" w14:textId="6C714ECA" w:rsidR="00F03E33" w:rsidRDefault="00F03E33" w:rsidP="00F03E33">
      <w:pPr>
        <w:spacing w:line="276" w:lineRule="auto"/>
        <w:jc w:val="thaiDistribute"/>
      </w:pPr>
      <w:r>
        <w:rPr>
          <w:rFonts w:ascii="Saysettha OT" w:hAnsi="Saysettha OT" w:cs="Saysettha OT"/>
          <w:lang w:bidi="lo-LA"/>
        </w:rPr>
        <w:tab/>
      </w:r>
      <w:r w:rsidRPr="00F03E33">
        <w:rPr>
          <w:position w:val="-70"/>
        </w:rPr>
        <w:object w:dxaOrig="2600" w:dyaOrig="1520" w14:anchorId="52135076">
          <v:shape id="_x0000_i1760" type="#_x0000_t75" style="width:129pt;height:76.5pt" o:ole="">
            <v:imagedata r:id="rId1393" o:title=""/>
          </v:shape>
          <o:OLEObject Type="Embed" ProgID="Equation.DSMT4" ShapeID="_x0000_i1760" DrawAspect="Content" ObjectID="_1709893055" r:id="rId1394"/>
        </w:object>
      </w:r>
    </w:p>
    <w:p w14:paraId="51E881CF" w14:textId="462195EB" w:rsidR="00F03E33" w:rsidRDefault="00F03E33" w:rsidP="00F03E3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tab/>
      </w:r>
      <w:r w:rsidRPr="00F03E33">
        <w:rPr>
          <w:rFonts w:ascii="Saysettha OT" w:hAnsi="Saysettha OT" w:cs="Saysettha OT"/>
          <w:cs/>
          <w:lang w:bidi="lo-LA"/>
        </w:rPr>
        <w:t>ເນື່ອງຈາກ</w:t>
      </w:r>
      <w:r w:rsidRPr="00A40CD3">
        <w:rPr>
          <w:rFonts w:ascii="Saysettha OT" w:hAnsi="Saysettha OT" w:cs="Saysettha OT"/>
          <w:position w:val="-12"/>
          <w:cs/>
          <w:lang w:bidi="lo-LA"/>
        </w:rPr>
        <w:object w:dxaOrig="440" w:dyaOrig="360" w14:anchorId="119C5798">
          <v:shape id="_x0000_i1761" type="#_x0000_t75" style="width:21.75pt;height:18pt" o:ole="">
            <v:imagedata r:id="rId1381" o:title=""/>
          </v:shape>
          <o:OLEObject Type="Embed" ProgID="Equation.DSMT4" ShapeID="_x0000_i1761" DrawAspect="Content" ObjectID="_1709893056" r:id="rId1395"/>
        </w:object>
      </w:r>
      <w:r>
        <w:rPr>
          <w:rFonts w:ascii="Saysettha OT" w:hAnsi="Saysettha OT" w:cs="Saysettha OT" w:hint="cs"/>
          <w:cs/>
          <w:lang w:bidi="lo-LA"/>
        </w:rPr>
        <w:t>ມີຄ່ານ້ອຍຫຼາຍເມື່ອທຽບ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12E8B23B">
          <v:shape id="_x0000_i1762" type="#_x0000_t75" style="width:69.75pt;height:18pt" o:ole="">
            <v:imagedata r:id="rId1379" o:title=""/>
          </v:shape>
          <o:OLEObject Type="Embed" ProgID="Equation.DSMT4" ShapeID="_x0000_i1762" DrawAspect="Content" ObjectID="_1709893057" r:id="rId1396"/>
        </w:object>
      </w:r>
      <w:r>
        <w:rPr>
          <w:rFonts w:ascii="Saysettha OT" w:hAnsi="Saysettha OT" w:cs="Saysettha OT" w:hint="cs"/>
          <w:cs/>
          <w:lang w:bidi="lo-LA"/>
        </w:rPr>
        <w:t xml:space="preserve">ສະນັ້ນ, 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279" w:dyaOrig="260" w14:anchorId="7AFC7100">
          <v:shape id="_x0000_i1763" type="#_x0000_t75" style="width:15pt;height:12.75pt" o:ole="">
            <v:imagedata r:id="rId1397" o:title=""/>
          </v:shape>
          <o:OLEObject Type="Embed" ProgID="Equation.DSMT4" ShapeID="_x0000_i1763" DrawAspect="Content" ObjectID="_1709893058" r:id="rId1398"/>
        </w:object>
      </w:r>
      <w:r>
        <w:rPr>
          <w:rFonts w:ascii="Saysettha OT" w:hAnsi="Saysettha OT" w:cs="Saysettha OT" w:hint="cs"/>
          <w:cs/>
          <w:lang w:bidi="lo-LA"/>
        </w:rPr>
        <w:t>ຈຶ່ງມີຄ່ານ້ອຍຫຼາຍ ແລະ</w:t>
      </w:r>
      <w:r w:rsidRPr="00F03E33">
        <w:rPr>
          <w:rFonts w:ascii="Saysettha OT" w:hAnsi="Saysettha OT" w:cs="Saysettha OT"/>
          <w:position w:val="-14"/>
          <w:cs/>
          <w:lang w:bidi="lo-LA"/>
        </w:rPr>
        <w:object w:dxaOrig="920" w:dyaOrig="400" w14:anchorId="10BD51DC">
          <v:shape id="_x0000_i1764" type="#_x0000_t75" style="width:45.75pt;height:19.5pt" o:ole="">
            <v:imagedata r:id="rId1399" o:title=""/>
          </v:shape>
          <o:OLEObject Type="Embed" ProgID="Equation.DSMT4" ShapeID="_x0000_i1764" DrawAspect="Content" ObjectID="_1709893059" r:id="rId1400"/>
        </w:object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ຈຶ່ງມີຄ່າໃກ້ຄຽງ ໃກ້ຄຽງກັບ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480" w:dyaOrig="320" w14:anchorId="58AEB5FD">
          <v:shape id="_x0000_i1765" type="#_x0000_t75" style="width:25.5pt;height:15.75pt" o:ole="">
            <v:imagedata r:id="rId1401" o:title=""/>
          </v:shape>
          <o:OLEObject Type="Embed" ProgID="Equation.DSMT4" ShapeID="_x0000_i1765" DrawAspect="Content" ObjectID="_1709893060" r:id="rId1402"/>
        </w:object>
      </w:r>
      <w:r>
        <w:rPr>
          <w:rFonts w:ascii="Saysettha OT" w:hAnsi="Saysettha OT" w:cs="Saysettha OT" w:hint="cs"/>
          <w:cs/>
          <w:lang w:bidi="lo-LA"/>
        </w:rPr>
        <w:t>ທີ່ສຸດ</w:t>
      </w:r>
      <w:r w:rsidR="00F2796C">
        <w:rPr>
          <w:rFonts w:ascii="Saysettha OT" w:hAnsi="Saysettha OT" w:cs="Saysettha OT" w:hint="cs"/>
          <w:cs/>
          <w:lang w:bidi="lo-LA"/>
        </w:rPr>
        <w:t>ດັ່ງນັ້ນສາມາດຄິດໄລ່ໄດ້ດັ່ງນີ້:</w:t>
      </w:r>
    </w:p>
    <w:p w14:paraId="118125DA" w14:textId="597AA638" w:rsidR="00F2796C" w:rsidRDefault="00F2796C" w:rsidP="00F03E3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E470B8" w:rsidRPr="00E470B8">
        <w:rPr>
          <w:rFonts w:ascii="Saysettha OT" w:hAnsi="Saysettha OT" w:cs="Saysettha OT"/>
          <w:position w:val="-70"/>
          <w:cs/>
          <w:lang w:bidi="lo-LA"/>
        </w:rPr>
        <w:object w:dxaOrig="1980" w:dyaOrig="1520" w14:anchorId="0A9C45AE">
          <v:shape id="_x0000_i1766" type="#_x0000_t75" style="width:98.25pt;height:76.5pt" o:ole="">
            <v:imagedata r:id="rId1403" o:title=""/>
          </v:shape>
          <o:OLEObject Type="Embed" ProgID="Equation.DSMT4" ShapeID="_x0000_i1766" DrawAspect="Content" ObjectID="_1709893061" r:id="rId1404"/>
        </w:object>
      </w:r>
    </w:p>
    <w:p w14:paraId="51479074" w14:textId="5FDF3743" w:rsidR="00E470B8" w:rsidRDefault="00082136" w:rsidP="00596896">
      <w:pPr>
        <w:pStyle w:val="ListParagraph"/>
        <w:numPr>
          <w:ilvl w:val="0"/>
          <w:numId w:val="81"/>
        </w:numPr>
        <w:spacing w:line="276" w:lineRule="auto"/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 w:rsidRPr="00082136">
        <w:rPr>
          <w:rFonts w:ascii="Saysettha OT" w:hAnsi="Saysettha OT" w:cs="Saysettha OT" w:hint="cs"/>
          <w:b/>
          <w:bCs/>
          <w:cs/>
          <w:lang w:bidi="lo-LA"/>
        </w:rPr>
        <w:t>ການແຕກຕົວຂອງບາເຊີອ່ອນ</w:t>
      </w:r>
    </w:p>
    <w:p w14:paraId="1157E613" w14:textId="26FFA288" w:rsidR="00082136" w:rsidRDefault="00CF0C51" w:rsidP="00CF0C51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ຕກຕົວເປັນອີອົງຂອງບາເຊີອ່ອນໃນທາດລະລາຍເປັນການປ່ຽນແປງປີ້ນກັບໄດ້ຄືກັນອາຊິດອ່ອນເຊັ່ນ: ທາດລະລາຍອາໂມນີຍັກເປັນທາດວິເຄາະໄຟຟ້າອ່ອນ ແລະ ເມື່ອລະລາຍໃນນໍ້າຈະມີພາວະດຸ່ນດ່ຽງດັ່ງນີ້</w:t>
      </w:r>
    </w:p>
    <w:p w14:paraId="618DCAF9" w14:textId="240575A1" w:rsidR="00CF0C51" w:rsidRDefault="00341631" w:rsidP="003F406B">
      <w:pPr>
        <w:pStyle w:val="ListParagraph"/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3F406B">
        <w:rPr>
          <w:rFonts w:ascii="Saysettha OT" w:hAnsi="Saysettha OT" w:cs="Saysettha OT"/>
          <w:position w:val="-16"/>
          <w:cs/>
          <w:lang w:bidi="lo-LA"/>
        </w:rPr>
        <w:object w:dxaOrig="3940" w:dyaOrig="460" w14:anchorId="2BF63D35">
          <v:shape id="_x0000_i1767" type="#_x0000_t75" style="width:196.5pt;height:23.25pt" o:ole="">
            <v:imagedata r:id="rId1405" o:title=""/>
          </v:shape>
          <o:OLEObject Type="Embed" ProgID="Equation.DSMT4" ShapeID="_x0000_i1767" DrawAspect="Content" ObjectID="_1709893062" r:id="rId1406"/>
        </w:object>
      </w:r>
    </w:p>
    <w:p w14:paraId="507769BB" w14:textId="3AA52FF2" w:rsidR="003F406B" w:rsidRDefault="003F406B" w:rsidP="003F406B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ຕກຕົວຂອງບາເຊີອ່ອນສາມາດຊອກຫາຄ່າຄົງທີ່ການແຕກຕົວຂອງບາເຊີໃຊ້ສັນຍາລັກ</w:t>
      </w:r>
      <w:r w:rsidRPr="003F406B">
        <w:rPr>
          <w:rFonts w:ascii="Saysettha OT" w:hAnsi="Saysettha OT" w:cs="Saysettha OT"/>
          <w:position w:val="-12"/>
          <w:cs/>
          <w:lang w:bidi="lo-LA"/>
        </w:rPr>
        <w:object w:dxaOrig="460" w:dyaOrig="360" w14:anchorId="28D597EA">
          <v:shape id="_x0000_i1768" type="#_x0000_t75" style="width:23.25pt;height:18pt" o:ole="">
            <v:imagedata r:id="rId1407" o:title=""/>
          </v:shape>
          <o:OLEObject Type="Embed" ProgID="Equation.DSMT4" ShapeID="_x0000_i1768" DrawAspect="Content" ObjectID="_1709893063" r:id="rId1408"/>
        </w:object>
      </w:r>
    </w:p>
    <w:p w14:paraId="44161203" w14:textId="68235DB5" w:rsidR="003F406B" w:rsidRPr="00C507D7" w:rsidRDefault="003F406B" w:rsidP="002C6413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3F406B">
        <w:rPr>
          <w:rFonts w:ascii="Saysettha OT" w:hAnsi="Saysettha OT" w:cs="Saysettha OT"/>
          <w:position w:val="-32"/>
          <w:cs/>
          <w:lang w:bidi="lo-LA"/>
        </w:rPr>
        <w:object w:dxaOrig="2040" w:dyaOrig="800" w14:anchorId="3118F96C">
          <v:shape id="_x0000_i1769" type="#_x0000_t75" style="width:102pt;height:40.5pt" o:ole="">
            <v:imagedata r:id="rId1409" o:title=""/>
          </v:shape>
          <o:OLEObject Type="Embed" ProgID="Equation.DSMT4" ShapeID="_x0000_i1769" DrawAspect="Content" ObjectID="_1709893064" r:id="rId1410"/>
        </w:object>
      </w:r>
    </w:p>
    <w:p w14:paraId="565A2CAF" w14:textId="77777777" w:rsidR="00013BC0" w:rsidRDefault="00013BC0">
      <w:pPr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cs/>
          <w:lang w:bidi="lo-LA"/>
        </w:rPr>
        <w:br w:type="page"/>
      </w:r>
    </w:p>
    <w:p w14:paraId="1866A911" w14:textId="12DA28C1" w:rsidR="003F406B" w:rsidRDefault="003F406B" w:rsidP="003F406B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lastRenderedPageBreak/>
        <w:t>ຕົວຢ່າງຄ່າຄົງທີ່ການແຕກຕົວຂອງບາເຊີອ່ອນບາງຊະນິດໃນນໍ້າຢູ່</w:t>
      </w:r>
      <w:r w:rsidRPr="0022327A">
        <w:rPr>
          <w:rFonts w:ascii="Saysettha OT" w:hAnsi="Saysettha OT" w:cs="Saysettha OT"/>
          <w:position w:val="-10"/>
          <w:cs/>
          <w:lang w:bidi="lo-LA"/>
        </w:rPr>
        <w:object w:dxaOrig="700" w:dyaOrig="360" w14:anchorId="3E3845D3">
          <v:shape id="_x0000_i1770" type="#_x0000_t75" style="width:35.25pt;height:18pt" o:ole="">
            <v:imagedata r:id="rId1316" o:title=""/>
          </v:shape>
          <o:OLEObject Type="Embed" ProgID="Equation.DSMT4" ShapeID="_x0000_i1770" DrawAspect="Content" ObjectID="_1709893065" r:id="rId1411"/>
        </w:objec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2633"/>
        <w:gridCol w:w="1136"/>
        <w:gridCol w:w="4107"/>
        <w:gridCol w:w="1758"/>
      </w:tblGrid>
      <w:tr w:rsidR="00C37AA8" w:rsidRPr="003F406B" w14:paraId="1D0F21C9" w14:textId="77777777" w:rsidTr="002D26EF">
        <w:tc>
          <w:tcPr>
            <w:tcW w:w="2846" w:type="dxa"/>
          </w:tcPr>
          <w:p w14:paraId="79CED8CB" w14:textId="2719EF2B" w:rsidR="003F406B" w:rsidRPr="003F406B" w:rsidRDefault="00C37AA8" w:rsidP="00C37AA8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າເຊີ</w:t>
            </w:r>
          </w:p>
        </w:tc>
        <w:tc>
          <w:tcPr>
            <w:tcW w:w="1136" w:type="dxa"/>
          </w:tcPr>
          <w:p w14:paraId="0F5FEC45" w14:textId="51BFA384" w:rsidR="003F406B" w:rsidRPr="003F406B" w:rsidRDefault="00C37AA8" w:rsidP="00C37AA8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ູດ</w:t>
            </w:r>
          </w:p>
        </w:tc>
        <w:tc>
          <w:tcPr>
            <w:tcW w:w="3896" w:type="dxa"/>
          </w:tcPr>
          <w:p w14:paraId="6DF7C4BE" w14:textId="55108DE1" w:rsidR="003F406B" w:rsidRPr="003F406B" w:rsidRDefault="00C37AA8" w:rsidP="00C37AA8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ໃຫ້ໂປຣຕຣົງຂອງອາຊິດໃນນໍ້າ</w:t>
            </w:r>
          </w:p>
        </w:tc>
        <w:tc>
          <w:tcPr>
            <w:tcW w:w="1756" w:type="dxa"/>
          </w:tcPr>
          <w:p w14:paraId="55439745" w14:textId="341835E4" w:rsidR="003F406B" w:rsidRPr="00C37AA8" w:rsidRDefault="00C37AA8" w:rsidP="00C37AA8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່າ</w:t>
            </w: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60" w:dyaOrig="360" w14:anchorId="5E429BB7">
                <v:shape id="_x0000_i1771" type="#_x0000_t75" style="width:23.25pt;height:18pt" o:ole="">
                  <v:imagedata r:id="rId1412" o:title=""/>
                </v:shape>
                <o:OLEObject Type="Embed" ProgID="Equation.DSMT4" ShapeID="_x0000_i1771" DrawAspect="Content" ObjectID="_1709893066" r:id="rId1413"/>
              </w:object>
            </w:r>
          </w:p>
        </w:tc>
      </w:tr>
      <w:tr w:rsidR="00C37AA8" w:rsidRPr="003F406B" w14:paraId="655CAB77" w14:textId="77777777" w:rsidTr="002D26EF">
        <w:tc>
          <w:tcPr>
            <w:tcW w:w="2846" w:type="dxa"/>
          </w:tcPr>
          <w:p w14:paraId="6EB50A9E" w14:textId="392C6359" w:rsidR="003F406B" w:rsidRDefault="00807BA1" w:rsidP="00AE256E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</w:t>
            </w:r>
            <w:r w:rsidR="00EF7988">
              <w:rPr>
                <w:rFonts w:ascii="Saysettha OT" w:hAnsi="Saysettha OT" w:cs="Saysettha OT" w:hint="cs"/>
                <w:szCs w:val="24"/>
                <w:cs/>
                <w:lang w:bidi="lo-LA"/>
              </w:rPr>
              <w:t>ີອົ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ຟົດສະຟັດ</w:t>
            </w:r>
          </w:p>
          <w:p w14:paraId="65787279" w14:textId="73B87959" w:rsidR="00EF7988" w:rsidRDefault="00EF7988" w:rsidP="00AE256E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ກາກໂບນັດ</w:t>
            </w:r>
          </w:p>
          <w:p w14:paraId="6BD9EE8C" w14:textId="77777777" w:rsidR="00EF7988" w:rsidRDefault="00EF7988" w:rsidP="00AE256E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ຊີຍານົວ</w:t>
            </w:r>
          </w:p>
          <w:p w14:paraId="4B7898F3" w14:textId="77777777" w:rsidR="00EF7988" w:rsidRDefault="00EF7988" w:rsidP="00AE256E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ໂມນີອັກ</w:t>
            </w:r>
          </w:p>
          <w:p w14:paraId="0D7728B3" w14:textId="77777777" w:rsidR="00EF7988" w:rsidRDefault="00EF7988" w:rsidP="00AE256E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ຮີໂດຣແຊນຊູນຟົວ</w:t>
            </w:r>
          </w:p>
          <w:p w14:paraId="58B86A61" w14:textId="77777777" w:rsidR="00EF7988" w:rsidRDefault="00EF7988" w:rsidP="00AE256E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ຮີໂດຣແຊນກາກໂບນັດ</w:t>
            </w:r>
          </w:p>
          <w:p w14:paraId="1D523067" w14:textId="77777777" w:rsidR="00310CC6" w:rsidRDefault="00310CC6" w:rsidP="00AE256E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ອາເຊຕັດ</w:t>
            </w:r>
          </w:p>
          <w:p w14:paraId="03C482A0" w14:textId="77777777" w:rsidR="002D26EF" w:rsidRDefault="002D26EF" w:rsidP="00AE256E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ຟູຣອໍຣົວ</w:t>
            </w:r>
          </w:p>
          <w:p w14:paraId="75E50906" w14:textId="77777777" w:rsidR="002D26EF" w:rsidRDefault="002D26EF" w:rsidP="00AE256E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ນີຕຣິດ</w:t>
            </w:r>
          </w:p>
          <w:p w14:paraId="688FEF30" w14:textId="1A9CE073" w:rsidR="00BD0FFF" w:rsidRPr="003F406B" w:rsidRDefault="00BD0FFF" w:rsidP="00AE256E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ຊຸນຟັດ</w:t>
            </w:r>
          </w:p>
        </w:tc>
        <w:tc>
          <w:tcPr>
            <w:tcW w:w="1136" w:type="dxa"/>
          </w:tcPr>
          <w:p w14:paraId="5F265359" w14:textId="77777777" w:rsidR="003F406B" w:rsidRDefault="00807BA1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540" w:dyaOrig="380" w14:anchorId="72A68CDF">
                <v:shape id="_x0000_i1772" type="#_x0000_t75" style="width:26.25pt;height:18pt" o:ole="">
                  <v:imagedata r:id="rId1414" o:title=""/>
                </v:shape>
                <o:OLEObject Type="Embed" ProgID="Equation.DSMT4" ShapeID="_x0000_i1772" DrawAspect="Content" ObjectID="_1709893067" r:id="rId1415"/>
              </w:object>
            </w:r>
          </w:p>
          <w:p w14:paraId="62BBD86D" w14:textId="77777777" w:rsidR="00EF7988" w:rsidRDefault="00EF7988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580" w:dyaOrig="380" w14:anchorId="5C5875E4">
                <v:shape id="_x0000_i1773" type="#_x0000_t75" style="width:29.25pt;height:18pt" o:ole="">
                  <v:imagedata r:id="rId1416" o:title=""/>
                </v:shape>
                <o:OLEObject Type="Embed" ProgID="Equation.DSMT4" ShapeID="_x0000_i1773" DrawAspect="Content" ObjectID="_1709893068" r:id="rId1417"/>
              </w:object>
            </w:r>
          </w:p>
          <w:p w14:paraId="59782E54" w14:textId="77777777" w:rsidR="00EF7988" w:rsidRDefault="00EF7988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EF7988">
              <w:rPr>
                <w:rFonts w:ascii="Saysettha OT" w:hAnsi="Saysettha OT" w:cs="Saysettha OT"/>
                <w:position w:val="-6"/>
                <w:szCs w:val="24"/>
                <w:lang w:bidi="lo-LA"/>
              </w:rPr>
              <w:object w:dxaOrig="499" w:dyaOrig="320" w14:anchorId="5B6AAD81">
                <v:shape id="_x0000_i1774" type="#_x0000_t75" style="width:25.5pt;height:15.75pt" o:ole="">
                  <v:imagedata r:id="rId1418" o:title=""/>
                </v:shape>
                <o:OLEObject Type="Embed" ProgID="Equation.DSMT4" ShapeID="_x0000_i1774" DrawAspect="Content" ObjectID="_1709893069" r:id="rId1419"/>
              </w:object>
            </w:r>
          </w:p>
          <w:p w14:paraId="6CBE099A" w14:textId="77777777" w:rsidR="00EF7988" w:rsidRDefault="00EF7988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EF7988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499" w:dyaOrig="360" w14:anchorId="729639C2">
                <v:shape id="_x0000_i1775" type="#_x0000_t75" style="width:25.5pt;height:18pt" o:ole="">
                  <v:imagedata r:id="rId1420" o:title=""/>
                </v:shape>
                <o:OLEObject Type="Embed" ProgID="Equation.DSMT4" ShapeID="_x0000_i1775" DrawAspect="Content" ObjectID="_1709893070" r:id="rId1421"/>
              </w:object>
            </w:r>
          </w:p>
          <w:p w14:paraId="37C84F1B" w14:textId="77777777" w:rsidR="00EF7988" w:rsidRDefault="00EF7988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EF7988">
              <w:rPr>
                <w:rFonts w:ascii="Saysettha OT" w:hAnsi="Saysettha OT" w:cs="Saysettha OT"/>
                <w:position w:val="-6"/>
                <w:szCs w:val="24"/>
                <w:lang w:bidi="lo-LA"/>
              </w:rPr>
              <w:object w:dxaOrig="480" w:dyaOrig="320" w14:anchorId="518353D4">
                <v:shape id="_x0000_i1776" type="#_x0000_t75" style="width:25.5pt;height:15.75pt" o:ole="">
                  <v:imagedata r:id="rId1422" o:title=""/>
                </v:shape>
                <o:OLEObject Type="Embed" ProgID="Equation.DSMT4" ShapeID="_x0000_i1776" DrawAspect="Content" ObjectID="_1709893071" r:id="rId1423"/>
              </w:object>
            </w:r>
          </w:p>
          <w:p w14:paraId="0314B9E9" w14:textId="77777777" w:rsidR="00EF7988" w:rsidRDefault="00EF7988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EF7988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680" w:dyaOrig="380" w14:anchorId="1A8F85B2">
                <v:shape id="_x0000_i1777" type="#_x0000_t75" style="width:33.75pt;height:18pt" o:ole="">
                  <v:imagedata r:id="rId1424" o:title=""/>
                </v:shape>
                <o:OLEObject Type="Embed" ProgID="Equation.DSMT4" ShapeID="_x0000_i1777" DrawAspect="Content" ObjectID="_1709893072" r:id="rId1425"/>
              </w:object>
            </w:r>
          </w:p>
          <w:p w14:paraId="7A84A9E9" w14:textId="77777777" w:rsidR="00310CC6" w:rsidRDefault="00310CC6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EF7988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920" w:dyaOrig="380" w14:anchorId="4D2CC196">
                <v:shape id="_x0000_i1778" type="#_x0000_t75" style="width:45.75pt;height:18pt" o:ole="">
                  <v:imagedata r:id="rId1426" o:title=""/>
                </v:shape>
                <o:OLEObject Type="Embed" ProgID="Equation.DSMT4" ShapeID="_x0000_i1778" DrawAspect="Content" ObjectID="_1709893073" r:id="rId1427"/>
              </w:object>
            </w:r>
          </w:p>
          <w:p w14:paraId="46AB8086" w14:textId="77777777" w:rsidR="002D26EF" w:rsidRDefault="002D26EF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D26EF">
              <w:rPr>
                <w:rFonts w:ascii="Saysettha OT" w:hAnsi="Saysettha OT" w:cs="Saysettha OT"/>
                <w:position w:val="-4"/>
                <w:szCs w:val="24"/>
                <w:lang w:bidi="lo-LA"/>
              </w:rPr>
              <w:object w:dxaOrig="300" w:dyaOrig="300" w14:anchorId="4E774FD9">
                <v:shape id="_x0000_i1779" type="#_x0000_t75" style="width:15pt;height:15pt" o:ole="">
                  <v:imagedata r:id="rId1428" o:title=""/>
                </v:shape>
                <o:OLEObject Type="Embed" ProgID="Equation.DSMT4" ShapeID="_x0000_i1779" DrawAspect="Content" ObjectID="_1709893074" r:id="rId1429"/>
              </w:object>
            </w:r>
          </w:p>
          <w:p w14:paraId="309C3F34" w14:textId="77777777" w:rsidR="002D26EF" w:rsidRDefault="002D26EF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D26EF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520" w:dyaOrig="380" w14:anchorId="3C6E6B99">
                <v:shape id="_x0000_i1780" type="#_x0000_t75" style="width:26.25pt;height:18pt" o:ole="">
                  <v:imagedata r:id="rId1430" o:title=""/>
                </v:shape>
                <o:OLEObject Type="Embed" ProgID="Equation.DSMT4" ShapeID="_x0000_i1780" DrawAspect="Content" ObjectID="_1709893075" r:id="rId1431"/>
              </w:object>
            </w:r>
          </w:p>
          <w:p w14:paraId="74D7F61A" w14:textId="5FDB7B27" w:rsidR="00BD0FFF" w:rsidRPr="003F406B" w:rsidRDefault="00BD0FFF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D26EF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540" w:dyaOrig="380" w14:anchorId="75316842">
                <v:shape id="_x0000_i1781" type="#_x0000_t75" style="width:26.25pt;height:18pt" o:ole="">
                  <v:imagedata r:id="rId1432" o:title=""/>
                </v:shape>
                <o:OLEObject Type="Embed" ProgID="Equation.DSMT4" ShapeID="_x0000_i1781" DrawAspect="Content" ObjectID="_1709893076" r:id="rId1433"/>
              </w:object>
            </w:r>
          </w:p>
        </w:tc>
        <w:tc>
          <w:tcPr>
            <w:tcW w:w="3896" w:type="dxa"/>
          </w:tcPr>
          <w:p w14:paraId="316E24AC" w14:textId="0624D8AC" w:rsidR="003F406B" w:rsidRDefault="00923F5C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2960" w:dyaOrig="420" w14:anchorId="608076FB">
                <v:shape id="_x0000_i1782" type="#_x0000_t75" style="width:148.5pt;height:21pt" o:ole="">
                  <v:imagedata r:id="rId1434" o:title=""/>
                </v:shape>
                <o:OLEObject Type="Embed" ProgID="Equation.DSMT4" ShapeID="_x0000_i1782" DrawAspect="Content" ObjectID="_1709893077" r:id="rId1435"/>
              </w:object>
            </w:r>
          </w:p>
          <w:p w14:paraId="2D24132A" w14:textId="188C91F9" w:rsidR="00EF7988" w:rsidRDefault="00923F5C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3060" w:dyaOrig="420" w14:anchorId="6981B273">
                <v:shape id="_x0000_i1783" type="#_x0000_t75" style="width:152.25pt;height:21pt" o:ole="">
                  <v:imagedata r:id="rId1436" o:title=""/>
                </v:shape>
                <o:OLEObject Type="Embed" ProgID="Equation.DSMT4" ShapeID="_x0000_i1783" DrawAspect="Content" ObjectID="_1709893078" r:id="rId1437"/>
              </w:object>
            </w:r>
          </w:p>
          <w:p w14:paraId="1877669D" w14:textId="1E456478" w:rsidR="00EF7988" w:rsidRDefault="00923F5C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2860" w:dyaOrig="420" w14:anchorId="5C00079A">
                <v:shape id="_x0000_i1784" type="#_x0000_t75" style="width:142.5pt;height:21pt" o:ole="">
                  <v:imagedata r:id="rId1438" o:title=""/>
                </v:shape>
                <o:OLEObject Type="Embed" ProgID="Equation.DSMT4" ShapeID="_x0000_i1784" DrawAspect="Content" ObjectID="_1709893079" r:id="rId1439"/>
              </w:object>
            </w:r>
          </w:p>
          <w:p w14:paraId="0CBAE2BB" w14:textId="6F5775DC" w:rsidR="00EF7988" w:rsidRDefault="00923F5C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2840" w:dyaOrig="420" w14:anchorId="37A84A29">
                <v:shape id="_x0000_i1785" type="#_x0000_t75" style="width:142.5pt;height:21pt" o:ole="">
                  <v:imagedata r:id="rId1440" o:title=""/>
                </v:shape>
                <o:OLEObject Type="Embed" ProgID="Equation.DSMT4" ShapeID="_x0000_i1785" DrawAspect="Content" ObjectID="_1709893080" r:id="rId1441"/>
              </w:object>
            </w:r>
          </w:p>
          <w:p w14:paraId="5A4BD4C4" w14:textId="6000A9E7" w:rsidR="00EF7988" w:rsidRDefault="00923F5C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2720" w:dyaOrig="420" w14:anchorId="7898C9AA">
                <v:shape id="_x0000_i1786" type="#_x0000_t75" style="width:136.5pt;height:21pt" o:ole="">
                  <v:imagedata r:id="rId1442" o:title=""/>
                </v:shape>
                <o:OLEObject Type="Embed" ProgID="Equation.DSMT4" ShapeID="_x0000_i1786" DrawAspect="Content" ObjectID="_1709893081" r:id="rId1443"/>
              </w:object>
            </w:r>
          </w:p>
          <w:p w14:paraId="4CD8AE91" w14:textId="4286099E" w:rsidR="00EF7988" w:rsidRDefault="00923F5C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3240" w:dyaOrig="420" w14:anchorId="2A2E4B94">
                <v:shape id="_x0000_i1787" type="#_x0000_t75" style="width:162pt;height:21pt" o:ole="">
                  <v:imagedata r:id="rId1444" o:title=""/>
                </v:shape>
                <o:OLEObject Type="Embed" ProgID="Equation.DSMT4" ShapeID="_x0000_i1787" DrawAspect="Content" ObjectID="_1709893082" r:id="rId1445"/>
              </w:object>
            </w:r>
          </w:p>
          <w:p w14:paraId="5F14F707" w14:textId="5604E9FF" w:rsidR="00310CC6" w:rsidRDefault="00923F5C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3879" w:dyaOrig="420" w14:anchorId="2FADD42F">
                <v:shape id="_x0000_i1788" type="#_x0000_t75" style="width:194.25pt;height:21pt" o:ole="">
                  <v:imagedata r:id="rId1446" o:title=""/>
                </v:shape>
                <o:OLEObject Type="Embed" ProgID="Equation.DSMT4" ShapeID="_x0000_i1788" DrawAspect="Content" ObjectID="_1709893083" r:id="rId1447"/>
              </w:object>
            </w:r>
          </w:p>
          <w:p w14:paraId="261E228F" w14:textId="06F5497D" w:rsidR="002D26EF" w:rsidRDefault="00923F5C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2460" w:dyaOrig="420" w14:anchorId="4255BE3B">
                <v:shape id="_x0000_i1789" type="#_x0000_t75" style="width:123pt;height:21pt" o:ole="">
                  <v:imagedata r:id="rId1448" o:title=""/>
                </v:shape>
                <o:OLEObject Type="Embed" ProgID="Equation.DSMT4" ShapeID="_x0000_i1789" DrawAspect="Content" ObjectID="_1709893084" r:id="rId1449"/>
              </w:object>
            </w:r>
          </w:p>
          <w:p w14:paraId="6E4F64D4" w14:textId="78E693E4" w:rsidR="002D26EF" w:rsidRDefault="00923F5C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3000" w:dyaOrig="420" w14:anchorId="6D2080D1">
                <v:shape id="_x0000_i1790" type="#_x0000_t75" style="width:150.75pt;height:21pt" o:ole="">
                  <v:imagedata r:id="rId1450" o:title=""/>
                </v:shape>
                <o:OLEObject Type="Embed" ProgID="Equation.DSMT4" ShapeID="_x0000_i1790" DrawAspect="Content" ObjectID="_1709893085" r:id="rId1451"/>
              </w:object>
            </w:r>
          </w:p>
          <w:p w14:paraId="1C093257" w14:textId="098FCFEE" w:rsidR="00BD0FFF" w:rsidRPr="003F406B" w:rsidRDefault="00923F5C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3000" w:dyaOrig="420" w14:anchorId="76DC00A3">
                <v:shape id="_x0000_i1791" type="#_x0000_t75" style="width:149.25pt;height:21pt" o:ole="">
                  <v:imagedata r:id="rId1452" o:title=""/>
                </v:shape>
                <o:OLEObject Type="Embed" ProgID="Equation.DSMT4" ShapeID="_x0000_i1791" DrawAspect="Content" ObjectID="_1709893086" r:id="rId1453"/>
              </w:object>
            </w:r>
          </w:p>
        </w:tc>
        <w:tc>
          <w:tcPr>
            <w:tcW w:w="1756" w:type="dxa"/>
          </w:tcPr>
          <w:p w14:paraId="36FE68BD" w14:textId="77777777" w:rsidR="003F406B" w:rsidRDefault="00EF7988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80" w:dyaOrig="380" w14:anchorId="74D746C4">
                <v:shape id="_x0000_i1792" type="#_x0000_t75" style="width:74.25pt;height:18pt" o:ole="">
                  <v:imagedata r:id="rId1454" o:title=""/>
                </v:shape>
                <o:OLEObject Type="Embed" ProgID="Equation.DSMT4" ShapeID="_x0000_i1792" DrawAspect="Content" ObjectID="_1709893087" r:id="rId1455"/>
              </w:object>
            </w:r>
          </w:p>
          <w:p w14:paraId="1B90BA7E" w14:textId="77777777" w:rsidR="00EF7988" w:rsidRDefault="00EF7988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40" w:dyaOrig="380" w14:anchorId="5904E690">
                <v:shape id="_x0000_i1793" type="#_x0000_t75" style="width:1in;height:18pt" o:ole="">
                  <v:imagedata r:id="rId1456" o:title=""/>
                </v:shape>
                <o:OLEObject Type="Embed" ProgID="Equation.DSMT4" ShapeID="_x0000_i1793" DrawAspect="Content" ObjectID="_1709893088" r:id="rId1457"/>
              </w:object>
            </w:r>
          </w:p>
          <w:p w14:paraId="51FCDABE" w14:textId="77777777" w:rsidR="00EF7988" w:rsidRDefault="00EF7988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80" w:dyaOrig="380" w14:anchorId="1A4F24B4">
                <v:shape id="_x0000_i1794" type="#_x0000_t75" style="width:74.25pt;height:18pt" o:ole="">
                  <v:imagedata r:id="rId1458" o:title=""/>
                </v:shape>
                <o:OLEObject Type="Embed" ProgID="Equation.DSMT4" ShapeID="_x0000_i1794" DrawAspect="Content" ObjectID="_1709893089" r:id="rId1459"/>
              </w:object>
            </w:r>
          </w:p>
          <w:p w14:paraId="5CE62A74" w14:textId="77777777" w:rsidR="00EF7988" w:rsidRDefault="00EF7988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20" w:dyaOrig="380" w14:anchorId="6C607E6B">
                <v:shape id="_x0000_i1795" type="#_x0000_t75" style="width:71.25pt;height:18pt" o:ole="">
                  <v:imagedata r:id="rId1460" o:title=""/>
                </v:shape>
                <o:OLEObject Type="Embed" ProgID="Equation.DSMT4" ShapeID="_x0000_i1795" DrawAspect="Content" ObjectID="_1709893090" r:id="rId1461"/>
              </w:object>
            </w:r>
          </w:p>
          <w:p w14:paraId="233ADCEA" w14:textId="77777777" w:rsidR="00EF7988" w:rsidRDefault="00EF7988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00" w:dyaOrig="380" w14:anchorId="04F78DB8">
                <v:shape id="_x0000_i1796" type="#_x0000_t75" style="width:69.75pt;height:18pt" o:ole="">
                  <v:imagedata r:id="rId1462" o:title=""/>
                </v:shape>
                <o:OLEObject Type="Embed" ProgID="Equation.DSMT4" ShapeID="_x0000_i1796" DrawAspect="Content" ObjectID="_1709893091" r:id="rId1463"/>
              </w:object>
            </w:r>
          </w:p>
          <w:p w14:paraId="0A77047A" w14:textId="77777777" w:rsidR="00EF7988" w:rsidRDefault="00EF7988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80" w:dyaOrig="380" w14:anchorId="2439BAFA">
                <v:shape id="_x0000_i1797" type="#_x0000_t75" style="width:74.25pt;height:18pt" o:ole="">
                  <v:imagedata r:id="rId1464" o:title=""/>
                </v:shape>
                <o:OLEObject Type="Embed" ProgID="Equation.DSMT4" ShapeID="_x0000_i1797" DrawAspect="Content" ObjectID="_1709893092" r:id="rId1465"/>
              </w:object>
            </w:r>
          </w:p>
          <w:p w14:paraId="63B0AB0A" w14:textId="77777777" w:rsidR="00310CC6" w:rsidRDefault="00310CC6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540" w:dyaOrig="380" w14:anchorId="12F37592">
                <v:shape id="_x0000_i1798" type="#_x0000_t75" style="width:77.25pt;height:18pt" o:ole="">
                  <v:imagedata r:id="rId1466" o:title=""/>
                </v:shape>
                <o:OLEObject Type="Embed" ProgID="Equation.DSMT4" ShapeID="_x0000_i1798" DrawAspect="Content" ObjectID="_1709893093" r:id="rId1467"/>
              </w:object>
            </w:r>
          </w:p>
          <w:p w14:paraId="234F93EF" w14:textId="77777777" w:rsidR="002D26EF" w:rsidRDefault="002D26EF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80" w:dyaOrig="380" w14:anchorId="0B9E7853">
                <v:shape id="_x0000_i1799" type="#_x0000_t75" style="width:74.25pt;height:18pt" o:ole="">
                  <v:imagedata r:id="rId1468" o:title=""/>
                </v:shape>
                <o:OLEObject Type="Embed" ProgID="Equation.DSMT4" ShapeID="_x0000_i1799" DrawAspect="Content" ObjectID="_1709893094" r:id="rId1469"/>
              </w:object>
            </w:r>
          </w:p>
          <w:p w14:paraId="367D9329" w14:textId="77777777" w:rsidR="002D26EF" w:rsidRDefault="00BD0FFF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500" w:dyaOrig="380" w14:anchorId="3EEAF305">
                <v:shape id="_x0000_i1800" type="#_x0000_t75" style="width:75pt;height:18pt" o:ole="">
                  <v:imagedata r:id="rId1470" o:title=""/>
                </v:shape>
                <o:OLEObject Type="Embed" ProgID="Equation.DSMT4" ShapeID="_x0000_i1800" DrawAspect="Content" ObjectID="_1709893095" r:id="rId1471"/>
              </w:object>
            </w:r>
          </w:p>
          <w:p w14:paraId="27DD06DA" w14:textId="4ADA0EAE" w:rsidR="00BD0FFF" w:rsidRPr="003F406B" w:rsidRDefault="00BD0FFF" w:rsidP="00807BA1">
            <w:pPr>
              <w:pStyle w:val="ListParagraph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520" w:dyaOrig="380" w14:anchorId="0A836909">
                <v:shape id="_x0000_i1801" type="#_x0000_t75" style="width:76.5pt;height:18pt" o:ole="">
                  <v:imagedata r:id="rId1472" o:title=""/>
                </v:shape>
                <o:OLEObject Type="Embed" ProgID="Equation.DSMT4" ShapeID="_x0000_i1801" DrawAspect="Content" ObjectID="_1709893096" r:id="rId1473"/>
              </w:object>
            </w:r>
          </w:p>
        </w:tc>
      </w:tr>
    </w:tbl>
    <w:p w14:paraId="2F7EC223" w14:textId="4CA96CBE" w:rsidR="003F406B" w:rsidRDefault="00344080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ຄ່າຄົງທີ່ແຕກຕົວຂອງບາເຊີຈະບອກໃຫ້ຮູ້ເຖີງຄວາມສາມາດໃນການແຕກຕົວເປັນອີອົງ ໃນທາດລະລາຍໄດ້ຄືກັນກັບຄ່າຄົງທີ່ການແຕກຕົວຂອງອາຊິດອ່ອນ.</w:t>
      </w:r>
    </w:p>
    <w:p w14:paraId="1ABD81C1" w14:textId="36540697" w:rsidR="00344080" w:rsidRDefault="00344080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BA7CE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A40CD3">
        <w:rPr>
          <w:rFonts w:ascii="Times New Roman" w:hAnsi="Times New Roman" w:cs="Times New Roman"/>
          <w:cs/>
          <w:lang w:bidi="lo-LA"/>
        </w:rPr>
        <w:t>1.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ທາດລະລາຍ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80" w:dyaOrig="320" w14:anchorId="14EF4400">
          <v:shape id="_x0000_i1802" type="#_x0000_t75" style="width:33.75pt;height:15.75pt" o:ole="">
            <v:imagedata r:id="rId1474" o:title=""/>
          </v:shape>
          <o:OLEObject Type="Embed" ProgID="Equation.DSMT4" ShapeID="_x0000_i1802" DrawAspect="Content" ObjectID="_1709893097" r:id="rId1475"/>
        </w:objec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37AF6762">
          <v:shape id="_x0000_i1803" type="#_x0000_t75" style="width:69.75pt;height:18pt" o:ole="">
            <v:imagedata r:id="rId1476" o:title=""/>
          </v:shape>
          <o:OLEObject Type="Embed" ProgID="Equation.DSMT4" ShapeID="_x0000_i1803" DrawAspect="Content" ObjectID="_1709893098" r:id="rId1477"/>
        </w:object>
      </w:r>
      <w:r>
        <w:rPr>
          <w:rFonts w:ascii="Saysettha OT" w:hAnsi="Saysettha OT" w:cs="Saysettha OT" w:hint="cs"/>
          <w:cs/>
          <w:lang w:bidi="lo-LA"/>
        </w:rPr>
        <w:t>ແຕກຕົວໄດ້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480" w:dyaOrig="320" w14:anchorId="40F84902">
          <v:shape id="_x0000_i1804" type="#_x0000_t75" style="width:25.5pt;height:15.75pt" o:ole="">
            <v:imagedata r:id="rId1478" o:title=""/>
          </v:shape>
          <o:OLEObject Type="Embed" ProgID="Equation.DSMT4" ShapeID="_x0000_i1804" DrawAspect="Content" ObjectID="_1709893099" r:id="rId1479"/>
        </w:object>
      </w:r>
      <w:r>
        <w:rPr>
          <w:rFonts w:ascii="Saysettha OT" w:hAnsi="Saysettha OT" w:cs="Saysettha OT" w:hint="cs"/>
          <w:cs/>
          <w:lang w:bidi="lo-LA"/>
        </w:rPr>
        <w:t>ຈົ່ງຊອກຫາຄວາມເຂັ້ມຂຸ້ນຂອງ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20" w:dyaOrig="360" w14:anchorId="159369F4">
          <v:shape id="_x0000_i1805" type="#_x0000_t75" style="width:31.5pt;height:18pt" o:ole="">
            <v:imagedata r:id="rId1480" o:title=""/>
          </v:shape>
          <o:OLEObject Type="Embed" ProgID="Equation.DSMT4" ShapeID="_x0000_i1805" DrawAspect="Content" ObjectID="_1709893100" r:id="rId1481"/>
        </w:object>
      </w:r>
      <w:r>
        <w:rPr>
          <w:rFonts w:ascii="Saysettha OT" w:hAnsi="Saysettha OT" w:cs="Saysettha OT" w:hint="cs"/>
          <w:cs/>
          <w:lang w:bidi="lo-LA"/>
        </w:rPr>
        <w:t>ໃນທາດລະລາຍ</w:t>
      </w:r>
      <w:r w:rsidR="0093188B">
        <w:rPr>
          <w:rFonts w:ascii="Saysettha OT" w:hAnsi="Saysettha OT" w:cs="Saysettha OT" w:hint="cs"/>
          <w:cs/>
          <w:lang w:bidi="lo-LA"/>
        </w:rPr>
        <w:t>.</w:t>
      </w:r>
    </w:p>
    <w:p w14:paraId="508D9450" w14:textId="5B0CE118" w:rsidR="0093188B" w:rsidRDefault="0093188B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93188B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cs/>
          <w:lang w:bidi="lo-LA"/>
        </w:rPr>
        <w:t xml:space="preserve"> ຊອກຫາການແຕກຕົວຂອງບາເຊີ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7A8B1858">
          <v:shape id="_x0000_i1806" type="#_x0000_t75" style="width:69.75pt;height:18pt" o:ole="">
            <v:imagedata r:id="rId1476" o:title=""/>
          </v:shape>
          <o:OLEObject Type="Embed" ProgID="Equation.DSMT4" ShapeID="_x0000_i1806" DrawAspect="Content" ObjectID="_1709893101" r:id="rId1482"/>
        </w:object>
      </w:r>
      <w:r>
        <w:rPr>
          <w:rFonts w:ascii="Saysettha OT" w:hAnsi="Saysettha OT" w:cs="Saysettha OT" w:hint="cs"/>
          <w:cs/>
          <w:lang w:bidi="lo-LA"/>
        </w:rPr>
        <w:t>ເປັນອີອົງໄດ້ດັ່ງນີ້:</w:t>
      </w:r>
    </w:p>
    <w:p w14:paraId="1824431E" w14:textId="535C2216" w:rsidR="0093188B" w:rsidRDefault="0093188B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93188B">
        <w:rPr>
          <w:rFonts w:ascii="Saysettha OT" w:hAnsi="Saysettha OT" w:cs="Saysettha OT"/>
          <w:position w:val="-44"/>
          <w:cs/>
          <w:lang w:bidi="lo-LA"/>
        </w:rPr>
        <w:object w:dxaOrig="4000" w:dyaOrig="999" w14:anchorId="09E14818">
          <v:shape id="_x0000_i1807" type="#_x0000_t75" style="width:200.25pt;height:50.25pt" o:ole="">
            <v:imagedata r:id="rId1483" o:title=""/>
          </v:shape>
          <o:OLEObject Type="Embed" ProgID="Equation.DSMT4" ShapeID="_x0000_i1807" DrawAspect="Content" ObjectID="_1709893102" r:id="rId1484"/>
        </w:object>
      </w:r>
    </w:p>
    <w:p w14:paraId="1094926B" w14:textId="4CCAAB41" w:rsidR="0093188B" w:rsidRDefault="00F24B3D" w:rsidP="00F24B3D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ຕກຕົວຂອງທາດລະລາຍ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80" w:dyaOrig="320" w14:anchorId="4ECA9516">
          <v:shape id="_x0000_i1808" type="#_x0000_t75" style="width:33.75pt;height:15.75pt" o:ole="">
            <v:imagedata r:id="rId1474" o:title=""/>
          </v:shape>
          <o:OLEObject Type="Embed" ProgID="Equation.DSMT4" ShapeID="_x0000_i1808" DrawAspect="Content" ObjectID="_1709893103" r:id="rId1485"/>
        </w:object>
      </w:r>
      <w:r>
        <w:rPr>
          <w:rFonts w:ascii="Saysettha OT" w:hAnsi="Saysettha OT" w:cs="Saysettha OT" w:hint="cs"/>
          <w:cs/>
          <w:lang w:bidi="lo-LA"/>
        </w:rPr>
        <w:t>ຂຽນສົມຜົນດັ່ງນີ້:</w:t>
      </w:r>
    </w:p>
    <w:p w14:paraId="1618B927" w14:textId="076791BB" w:rsidR="00F24B3D" w:rsidRDefault="00F24B3D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th-TH"/>
        </w:rPr>
        <w:tab/>
      </w:r>
      <w:r w:rsidR="00341631" w:rsidRPr="00341631">
        <w:rPr>
          <w:rFonts w:ascii="Saysettha OT" w:hAnsi="Saysettha OT" w:cs="Saysettha OT"/>
          <w:position w:val="-36"/>
          <w:cs/>
          <w:lang w:bidi="th-TH"/>
        </w:rPr>
        <w:object w:dxaOrig="2900" w:dyaOrig="840" w14:anchorId="0FDD434F">
          <v:shape id="_x0000_i1809" type="#_x0000_t75" style="width:145.5pt;height:42pt" o:ole="">
            <v:imagedata r:id="rId1486" o:title=""/>
          </v:shape>
          <o:OLEObject Type="Embed" ProgID="Equation.DSMT4" ShapeID="_x0000_i1809" DrawAspect="Content" ObjectID="_1709893104" r:id="rId1487"/>
        </w:object>
      </w:r>
    </w:p>
    <w:p w14:paraId="7237C032" w14:textId="2FCEC537" w:rsidR="00E2176D" w:rsidRDefault="00F24B3D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ດັ່ງນັ້ນ, ທາດລະລາຍ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80" w:dyaOrig="320" w14:anchorId="642C76A8">
          <v:shape id="_x0000_i1810" type="#_x0000_t75" style="width:33.75pt;height:15.75pt" o:ole="">
            <v:imagedata r:id="rId1474" o:title=""/>
          </v:shape>
          <o:OLEObject Type="Embed" ProgID="Equation.DSMT4" ShapeID="_x0000_i1810" DrawAspect="Content" ObjectID="_1709893105" r:id="rId1488"/>
        </w:objec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59D6B92C">
          <v:shape id="_x0000_i1811" type="#_x0000_t75" style="width:69.75pt;height:18pt" o:ole="">
            <v:imagedata r:id="rId1476" o:title=""/>
          </v:shape>
          <o:OLEObject Type="Embed" ProgID="Equation.DSMT4" ShapeID="_x0000_i1811" DrawAspect="Content" ObjectID="_1709893106" r:id="rId1489"/>
        </w:object>
      </w:r>
      <w:r>
        <w:rPr>
          <w:rFonts w:ascii="Saysettha OT" w:hAnsi="Saysettha OT" w:cs="Saysettha OT" w:hint="cs"/>
          <w:cs/>
          <w:lang w:bidi="lo-LA"/>
        </w:rPr>
        <w:t>ມີ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1960" w:dyaOrig="360" w14:anchorId="38C9DF1F">
          <v:shape id="_x0000_i1812" type="#_x0000_t75" style="width:98.25pt;height:18pt" o:ole="">
            <v:imagedata r:id="rId1490" o:title=""/>
          </v:shape>
          <o:OLEObject Type="Embed" ProgID="Equation.DSMT4" ShapeID="_x0000_i1812" DrawAspect="Content" ObjectID="_1709893107" r:id="rId1491"/>
        </w:object>
      </w:r>
    </w:p>
    <w:p w14:paraId="1161FDEF" w14:textId="362AE46B" w:rsidR="00E2176D" w:rsidRDefault="00E2176D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BA7CE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2</w:t>
      </w:r>
      <w:r w:rsidRPr="00A40CD3">
        <w:rPr>
          <w:rFonts w:ascii="Times New Roman" w:hAnsi="Times New Roman" w:cs="Times New Roman"/>
          <w:cs/>
          <w:lang w:bidi="lo-LA"/>
        </w:rPr>
        <w:t>.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ທາດລະລາຍ</w:t>
      </w:r>
      <w:r w:rsidRPr="00E2176D">
        <w:rPr>
          <w:rFonts w:ascii="Saysettha OT" w:hAnsi="Saysettha OT" w:cs="Saysettha OT"/>
          <w:position w:val="-12"/>
          <w:cs/>
          <w:lang w:bidi="lo-LA"/>
        </w:rPr>
        <w:object w:dxaOrig="620" w:dyaOrig="360" w14:anchorId="083B2FCF">
          <v:shape id="_x0000_i1813" type="#_x0000_t75" style="width:31.5pt;height:18pt" o:ole="">
            <v:imagedata r:id="rId1492" o:title=""/>
          </v:shape>
          <o:OLEObject Type="Embed" ProgID="Equation.DSMT4" ShapeID="_x0000_i1813" DrawAspect="Content" ObjectID="_1709893108" r:id="rId1493"/>
        </w:object>
      </w:r>
      <w:r>
        <w:rPr>
          <w:rFonts w:ascii="Saysettha OT" w:hAnsi="Saysettha OT" w:cs="Saysettha OT" w:hint="cs"/>
          <w:cs/>
          <w:lang w:bidi="lo-LA"/>
        </w:rPr>
        <w:t>ມີຄວາມ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520" w:dyaOrig="360" w14:anchorId="5C6783E9">
          <v:shape id="_x0000_i1814" type="#_x0000_t75" style="width:76.5pt;height:18pt" o:ole="">
            <v:imagedata r:id="rId1494" o:title=""/>
          </v:shape>
          <o:OLEObject Type="Embed" ProgID="Equation.DSMT4" ShapeID="_x0000_i1814" DrawAspect="Content" ObjectID="_1709893109" r:id="rId1495"/>
        </w:object>
      </w:r>
      <w:r>
        <w:rPr>
          <w:rFonts w:ascii="Saysettha OT" w:hAnsi="Saysettha OT" w:cs="Saysettha OT" w:hint="cs"/>
          <w:cs/>
          <w:lang w:bidi="lo-LA"/>
        </w:rPr>
        <w:t>ມີຄວາມເຂັ້ມຂຸ້ນຂອງ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20" w:dyaOrig="360" w14:anchorId="367A80D7">
          <v:shape id="_x0000_i1815" type="#_x0000_t75" style="width:31.5pt;height:18pt" o:ole="">
            <v:imagedata r:id="rId1480" o:title=""/>
          </v:shape>
          <o:OLEObject Type="Embed" ProgID="Equation.DSMT4" ShapeID="_x0000_i1815" DrawAspect="Content" ObjectID="_1709893110" r:id="rId1496"/>
        </w:object>
      </w:r>
      <w:r>
        <w:rPr>
          <w:rFonts w:ascii="Saysettha OT" w:hAnsi="Saysettha OT" w:cs="Saysettha OT" w:hint="cs"/>
          <w:cs/>
          <w:lang w:bidi="lo-LA"/>
        </w:rPr>
        <w:t>ເທົ່າໃດຮູ້ວ່າຄ່າ</w:t>
      </w:r>
      <w:r w:rsidRPr="003F406B">
        <w:rPr>
          <w:rFonts w:ascii="Saysettha OT" w:hAnsi="Saysettha OT" w:cs="Saysettha OT"/>
          <w:position w:val="-12"/>
          <w:cs/>
          <w:lang w:bidi="lo-LA"/>
        </w:rPr>
        <w:object w:dxaOrig="460" w:dyaOrig="360" w14:anchorId="4632E539">
          <v:shape id="_x0000_i1816" type="#_x0000_t75" style="width:23.25pt;height:18pt" o:ole="">
            <v:imagedata r:id="rId1407" o:title=""/>
          </v:shape>
          <o:OLEObject Type="Embed" ProgID="Equation.DSMT4" ShapeID="_x0000_i1816" DrawAspect="Content" ObjectID="_1709893111" r:id="rId1497"/>
        </w:object>
      </w:r>
      <w:r>
        <w:rPr>
          <w:rFonts w:ascii="Saysettha OT" w:hAnsi="Saysettha OT" w:cs="Saysettha OT" w:hint="cs"/>
          <w:cs/>
          <w:lang w:bidi="lo-LA"/>
        </w:rPr>
        <w:t>ຂອງ</w:t>
      </w:r>
      <w:r w:rsidRPr="00E2176D">
        <w:rPr>
          <w:rFonts w:ascii="Saysettha OT" w:hAnsi="Saysettha OT" w:cs="Saysettha OT"/>
          <w:position w:val="-12"/>
          <w:cs/>
          <w:lang w:bidi="lo-LA"/>
        </w:rPr>
        <w:object w:dxaOrig="1660" w:dyaOrig="380" w14:anchorId="466A5DE2">
          <v:shape id="_x0000_i1817" type="#_x0000_t75" style="width:83.25pt;height:18pt" o:ole="">
            <v:imagedata r:id="rId1498" o:title=""/>
          </v:shape>
          <o:OLEObject Type="Embed" ProgID="Equation.DSMT4" ShapeID="_x0000_i1817" DrawAspect="Content" ObjectID="_1709893112" r:id="rId1499"/>
        </w:object>
      </w:r>
    </w:p>
    <w:p w14:paraId="79353DFF" w14:textId="77777777" w:rsidR="00013BC0" w:rsidRDefault="00013BC0">
      <w:pPr>
        <w:rPr>
          <w:rFonts w:ascii="Saysettha OT" w:hAnsi="Saysettha OT" w:cs="Saysettha OT"/>
          <w:b/>
          <w:bCs/>
          <w:cs/>
          <w:lang w:bidi="lo-LA"/>
        </w:rPr>
      </w:pPr>
      <w:r>
        <w:rPr>
          <w:rFonts w:ascii="Saysettha OT" w:hAnsi="Saysettha OT" w:cs="Saysettha OT"/>
          <w:b/>
          <w:bCs/>
          <w:cs/>
          <w:lang w:bidi="lo-LA"/>
        </w:rPr>
        <w:br w:type="page"/>
      </w:r>
    </w:p>
    <w:p w14:paraId="26899BF6" w14:textId="5C7114BB" w:rsidR="00E2176D" w:rsidRDefault="00E2176D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E2176D">
        <w:rPr>
          <w:rFonts w:ascii="Saysettha OT" w:hAnsi="Saysettha OT" w:cs="Saysettha OT" w:hint="cs"/>
          <w:b/>
          <w:bCs/>
          <w:cs/>
          <w:lang w:bidi="lo-LA"/>
        </w:rPr>
        <w:lastRenderedPageBreak/>
        <w:t>ວິທີແກ້:</w:t>
      </w:r>
      <w:r>
        <w:rPr>
          <w:rFonts w:ascii="Saysettha OT" w:hAnsi="Saysettha OT" w:cs="Saysettha OT" w:hint="cs"/>
          <w:cs/>
          <w:lang w:bidi="lo-LA"/>
        </w:rPr>
        <w:t xml:space="preserve"> ສົມມຸດໃຫ້</w:t>
      </w:r>
      <w:r w:rsidR="00AA77C1" w:rsidRPr="00E2176D">
        <w:rPr>
          <w:rFonts w:ascii="Saysettha OT" w:hAnsi="Saysettha OT" w:cs="Saysettha OT"/>
          <w:position w:val="-12"/>
          <w:cs/>
          <w:lang w:bidi="lo-LA"/>
        </w:rPr>
        <w:object w:dxaOrig="620" w:dyaOrig="360" w14:anchorId="728A97FC">
          <v:shape id="_x0000_i1818" type="#_x0000_t75" style="width:31.5pt;height:18pt" o:ole="">
            <v:imagedata r:id="rId1492" o:title=""/>
          </v:shape>
          <o:OLEObject Type="Embed" ProgID="Equation.DSMT4" ShapeID="_x0000_i1818" DrawAspect="Content" ObjectID="_1709893113" r:id="rId1500"/>
        </w:object>
      </w:r>
      <w:r w:rsidR="00AA77C1">
        <w:rPr>
          <w:rFonts w:ascii="Saysettha OT" w:hAnsi="Saysettha OT" w:cs="Saysettha OT" w:hint="cs"/>
          <w:cs/>
          <w:lang w:bidi="lo-LA"/>
        </w:rPr>
        <w:t>ແຕກຕົວເປັນອີອົງໄດ້</w:t>
      </w:r>
      <w:r w:rsidR="00AA77C1" w:rsidRPr="008D1D11">
        <w:rPr>
          <w:rFonts w:ascii="Saysettha OT" w:hAnsi="Saysettha OT" w:cs="Saysettha OT"/>
          <w:position w:val="-10"/>
          <w:cs/>
          <w:lang w:bidi="lo-LA"/>
        </w:rPr>
        <w:object w:dxaOrig="1200" w:dyaOrig="360" w14:anchorId="1CEE5FAC">
          <v:shape id="_x0000_i1819" type="#_x0000_t75" style="width:60pt;height:18pt" o:ole="">
            <v:imagedata r:id="rId1501" o:title=""/>
          </v:shape>
          <o:OLEObject Type="Embed" ProgID="Equation.DSMT4" ShapeID="_x0000_i1819" DrawAspect="Content" ObjectID="_1709893114" r:id="rId1502"/>
        </w:object>
      </w:r>
      <w:r w:rsidR="00AA77C1">
        <w:rPr>
          <w:rFonts w:ascii="Saysettha OT" w:hAnsi="Saysettha OT" w:cs="Saysettha OT" w:hint="cs"/>
          <w:cs/>
          <w:lang w:bidi="lo-LA"/>
        </w:rPr>
        <w:t>ສົມຜົນແມ່ນ</w:t>
      </w:r>
    </w:p>
    <w:p w14:paraId="313187B7" w14:textId="6F10D07C" w:rsidR="00AA77C1" w:rsidRDefault="00AA77C1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341631" w:rsidRPr="00AA77C1">
        <w:rPr>
          <w:rFonts w:ascii="Saysettha OT" w:hAnsi="Saysettha OT" w:cs="Saysettha OT"/>
          <w:position w:val="-16"/>
          <w:cs/>
          <w:lang w:bidi="lo-LA"/>
        </w:rPr>
        <w:object w:dxaOrig="4120" w:dyaOrig="460" w14:anchorId="361E02D2">
          <v:shape id="_x0000_i1820" type="#_x0000_t75" style="width:204.75pt;height:23.25pt" o:ole="">
            <v:imagedata r:id="rId1503" o:title=""/>
          </v:shape>
          <o:OLEObject Type="Embed" ProgID="Equation.DSMT4" ShapeID="_x0000_i1820" DrawAspect="Content" ObjectID="_1709893115" r:id="rId1504"/>
        </w:object>
      </w:r>
    </w:p>
    <w:p w14:paraId="6B5442A6" w14:textId="7ED4ECE6" w:rsidR="00AA77C1" w:rsidRDefault="00AA77C1" w:rsidP="004A20A6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ເລີ່ມຕົ້ນ</w:t>
      </w:r>
      <w:r w:rsidRPr="00AA77C1">
        <w:rPr>
          <w:rFonts w:ascii="Saysettha OT" w:hAnsi="Saysettha OT" w:cs="Saysettha OT"/>
          <w:position w:val="-16"/>
          <w:cs/>
          <w:lang w:bidi="lo-LA"/>
        </w:rPr>
        <w:object w:dxaOrig="5240" w:dyaOrig="440" w14:anchorId="3D7B73D7">
          <v:shape id="_x0000_i1821" type="#_x0000_t75" style="width:261.75pt;height:21.75pt" o:ole="">
            <v:imagedata r:id="rId1505" o:title=""/>
          </v:shape>
          <o:OLEObject Type="Embed" ProgID="Equation.DSMT4" ShapeID="_x0000_i1821" DrawAspect="Content" ObjectID="_1709893116" r:id="rId1506"/>
        </w:object>
      </w:r>
    </w:p>
    <w:p w14:paraId="71235813" w14:textId="35C6EF2C" w:rsidR="00AA77C1" w:rsidRDefault="00AA77C1" w:rsidP="004A20A6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ໃນພາວະດຸ່ນດ່ຽງ</w:t>
      </w:r>
      <w:r w:rsidRPr="00AA77C1">
        <w:rPr>
          <w:rFonts w:ascii="Saysettha OT" w:hAnsi="Saysettha OT" w:cs="Saysettha OT"/>
          <w:position w:val="-16"/>
          <w:cs/>
          <w:lang w:bidi="lo-LA"/>
        </w:rPr>
        <w:object w:dxaOrig="4520" w:dyaOrig="440" w14:anchorId="682F6BA3">
          <v:shape id="_x0000_i1822" type="#_x0000_t75" style="width:225.75pt;height:21.75pt" o:ole="">
            <v:imagedata r:id="rId1507" o:title=""/>
          </v:shape>
          <o:OLEObject Type="Embed" ProgID="Equation.DSMT4" ShapeID="_x0000_i1822" DrawAspect="Content" ObjectID="_1709893117" r:id="rId1508"/>
        </w:object>
      </w:r>
    </w:p>
    <w:p w14:paraId="2BD23FA8" w14:textId="3FE41754" w:rsidR="004A20A6" w:rsidRDefault="004A20A6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4A20A6">
        <w:rPr>
          <w:rFonts w:ascii="Saysettha OT" w:hAnsi="Saysettha OT" w:cs="Saysettha OT"/>
          <w:position w:val="-72"/>
          <w:cs/>
          <w:lang w:bidi="lo-LA"/>
        </w:rPr>
        <w:object w:dxaOrig="2079" w:dyaOrig="1560" w14:anchorId="3A2ED316">
          <v:shape id="_x0000_i1823" type="#_x0000_t75" style="width:104.25pt;height:78pt" o:ole="">
            <v:imagedata r:id="rId1509" o:title=""/>
          </v:shape>
          <o:OLEObject Type="Embed" ProgID="Equation.DSMT4" ShapeID="_x0000_i1823" DrawAspect="Content" ObjectID="_1709893118" r:id="rId1510"/>
        </w:object>
      </w:r>
    </w:p>
    <w:p w14:paraId="41D60CF9" w14:textId="77777777" w:rsidR="00DF07EA" w:rsidRDefault="00DF07EA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ເນື່ອງຈາກຄ່າ</w:t>
      </w:r>
      <w:r w:rsidRPr="003F406B">
        <w:rPr>
          <w:rFonts w:ascii="Saysettha OT" w:hAnsi="Saysettha OT" w:cs="Saysettha OT"/>
          <w:position w:val="-12"/>
          <w:cs/>
          <w:lang w:bidi="lo-LA"/>
        </w:rPr>
        <w:object w:dxaOrig="460" w:dyaOrig="360" w14:anchorId="0EFF29EE">
          <v:shape id="_x0000_i1824" type="#_x0000_t75" style="width:23.25pt;height:18pt" o:ole="">
            <v:imagedata r:id="rId1407" o:title=""/>
          </v:shape>
          <o:OLEObject Type="Embed" ProgID="Equation.DSMT4" ShapeID="_x0000_i1824" DrawAspect="Content" ObjectID="_1709893119" r:id="rId1511"/>
        </w:object>
      </w:r>
      <w:r>
        <w:rPr>
          <w:rFonts w:ascii="Saysettha OT" w:hAnsi="Saysettha OT" w:cs="Saysettha OT" w:hint="cs"/>
          <w:cs/>
          <w:lang w:bidi="lo-LA"/>
        </w:rPr>
        <w:t>ມີຄ່ານ້ອຍຫຼາຍເຫຼືອເມື່ອທຽບກັບ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800" w:dyaOrig="360" w14:anchorId="39F876AD">
          <v:shape id="_x0000_i1825" type="#_x0000_t75" style="width:90pt;height:18pt" o:ole="">
            <v:imagedata r:id="rId1512" o:title=""/>
          </v:shape>
          <o:OLEObject Type="Embed" ProgID="Equation.DSMT4" ShapeID="_x0000_i1825" DrawAspect="Content" ObjectID="_1709893120" r:id="rId1513"/>
        </w:object>
      </w:r>
      <w:r>
        <w:rPr>
          <w:rFonts w:ascii="Saysettha OT" w:hAnsi="Saysettha OT" w:cs="Saysettha OT" w:hint="cs"/>
          <w:cs/>
          <w:lang w:bidi="lo-LA"/>
        </w:rPr>
        <w:t>ຈຶ່ງມີຄ່າໜ້ອຍຫຼາຍດັ່ງນັ້ນ</w:t>
      </w:r>
    </w:p>
    <w:p w14:paraId="2C5FBAF2" w14:textId="6F704A0F" w:rsidR="00DF07EA" w:rsidRDefault="00DF07EA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 w:rsidRPr="00DF07EA">
        <w:rPr>
          <w:rFonts w:ascii="Saysettha OT" w:hAnsi="Saysettha OT" w:cs="Saysettha OT"/>
          <w:position w:val="-14"/>
          <w:cs/>
          <w:lang w:bidi="lo-LA"/>
        </w:rPr>
        <w:object w:dxaOrig="1060" w:dyaOrig="400" w14:anchorId="70FDEB81">
          <v:shape id="_x0000_i1826" type="#_x0000_t75" style="width:54pt;height:19.5pt" o:ole="">
            <v:imagedata r:id="rId1514" o:title=""/>
          </v:shape>
          <o:OLEObject Type="Embed" ProgID="Equation.DSMT4" ShapeID="_x0000_i1826" DrawAspect="Content" ObjectID="_1709893121" r:id="rId1515"/>
        </w:object>
      </w:r>
      <w:r>
        <w:rPr>
          <w:rFonts w:ascii="Saysettha OT" w:hAnsi="Saysettha OT" w:cs="Saysettha OT" w:hint="cs"/>
          <w:cs/>
          <w:lang w:bidi="lo-LA"/>
        </w:rPr>
        <w:t>ຈຶ່ງມີຄ່າໃກ້ຄຽງກັບ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600" w:dyaOrig="320" w14:anchorId="7CF5AE21">
          <v:shape id="_x0000_i1827" type="#_x0000_t75" style="width:30pt;height:15.75pt" o:ole="">
            <v:imagedata r:id="rId1516" o:title=""/>
          </v:shape>
          <o:OLEObject Type="Embed" ProgID="Equation.DSMT4" ShapeID="_x0000_i1827" DrawAspect="Content" ObjectID="_1709893122" r:id="rId1517"/>
        </w:object>
      </w:r>
      <w:r>
        <w:rPr>
          <w:rFonts w:ascii="Saysettha OT" w:hAnsi="Saysettha OT" w:cs="Saysettha OT" w:hint="cs"/>
          <w:cs/>
          <w:lang w:bidi="lo-LA"/>
        </w:rPr>
        <w:t>ດັ່ງນັ້ນ ສາມາດຄິດໄລ່ດັ່ງນັ້ນ.</w:t>
      </w:r>
    </w:p>
    <w:p w14:paraId="5887200B" w14:textId="3ADE19D5" w:rsidR="00DF07EA" w:rsidRDefault="00DF07EA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 w:rsidRPr="00E470B8">
        <w:rPr>
          <w:rFonts w:ascii="Saysettha OT" w:hAnsi="Saysettha OT" w:cs="Saysettha OT"/>
          <w:position w:val="-70"/>
          <w:cs/>
          <w:lang w:bidi="lo-LA"/>
        </w:rPr>
        <w:object w:dxaOrig="1980" w:dyaOrig="1520" w14:anchorId="2CD6CECE">
          <v:shape id="_x0000_i1828" type="#_x0000_t75" style="width:98.25pt;height:76.5pt" o:ole="">
            <v:imagedata r:id="rId1518" o:title=""/>
          </v:shape>
          <o:OLEObject Type="Embed" ProgID="Equation.DSMT4" ShapeID="_x0000_i1828" DrawAspect="Content" ObjectID="_1709893123" r:id="rId1519"/>
        </w:object>
      </w:r>
    </w:p>
    <w:p w14:paraId="7591CA7B" w14:textId="7061E7A0" w:rsidR="00DF07EA" w:rsidRDefault="00DF07EA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20" w:dyaOrig="360" w14:anchorId="6D19A2CC">
          <v:shape id="_x0000_i1829" type="#_x0000_t75" style="width:31.5pt;height:18pt" o:ole="">
            <v:imagedata r:id="rId1480" o:title=""/>
          </v:shape>
          <o:OLEObject Type="Embed" ProgID="Equation.DSMT4" ShapeID="_x0000_i1829" DrawAspect="Content" ObjectID="_1709893124" r:id="rId1520"/>
        </w:object>
      </w:r>
      <w:r>
        <w:rPr>
          <w:rFonts w:ascii="Saysettha OT" w:hAnsi="Saysettha OT" w:cs="Saysettha OT" w:hint="cs"/>
          <w:cs/>
          <w:lang w:bidi="lo-LA"/>
        </w:rPr>
        <w:t>ໃນທາດລະລາຍ</w:t>
      </w:r>
      <w:r w:rsidRPr="00E2176D">
        <w:rPr>
          <w:rFonts w:ascii="Saysettha OT" w:hAnsi="Saysettha OT" w:cs="Saysettha OT"/>
          <w:position w:val="-12"/>
          <w:cs/>
          <w:lang w:bidi="lo-LA"/>
        </w:rPr>
        <w:object w:dxaOrig="2460" w:dyaOrig="380" w14:anchorId="710673B9">
          <v:shape id="_x0000_i1830" type="#_x0000_t75" style="width:123pt;height:18pt" o:ole="">
            <v:imagedata r:id="rId1521" o:title=""/>
          </v:shape>
          <o:OLEObject Type="Embed" ProgID="Equation.DSMT4" ShapeID="_x0000_i1830" DrawAspect="Content" ObjectID="_1709893125" r:id="rId1522"/>
        </w:object>
      </w:r>
    </w:p>
    <w:p w14:paraId="5401FD6D" w14:textId="77777777" w:rsidR="00772DC0" w:rsidRDefault="00772DC0" w:rsidP="00772DC0">
      <w:pPr>
        <w:pStyle w:val="Header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6B641BCE" w14:textId="59A44BBE" w:rsidR="00772DC0" w:rsidRDefault="00772DC0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າຊິດແຮງ ແລະ ບາເຊີແຮງເປັນທາດວິເຄາະໄຟຟ້າແຮງ ສະນັ້ນ ອາຊິດແຮງ ແລະ ບາເຊີແຮງແຕກຕົວໄດ້ຫຼາຍ ຫຼື ໄດ້ຢ່າງສົມບູນຈຶ່ງເກີດປະຕິກິລິຍາໄປທາງໜ້າຢ່າງດຽວ.</w:t>
      </w:r>
    </w:p>
    <w:p w14:paraId="263A8D65" w14:textId="61EDCE7E" w:rsidR="00987D2B" w:rsidRPr="002C6413" w:rsidRDefault="00772DC0" w:rsidP="00772DC0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າຊິດອ່ອນ ແລະ ບາເຊີອ່ອນເມື່ອລະລາຍໃນນໍ້າແຕກຕົວເປັນອີອົງໄດ້ນ້ອຍ, ການແຕກຕົວຂອງອາຊິດອ່ອນ ແລະ ບາເຊີອ່ອນເປັນການປ່ຽນແປງທີ່ປີ້ນກັນໄດ້.</w:t>
      </w:r>
    </w:p>
    <w:p w14:paraId="1B343A31" w14:textId="77777777" w:rsidR="00772DC0" w:rsidRDefault="00772DC0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487C569B" w14:textId="77777777" w:rsidR="00422459" w:rsidRDefault="00772DC0" w:rsidP="00596896">
      <w:pPr>
        <w:pStyle w:val="ListParagraph"/>
        <w:numPr>
          <w:ilvl w:val="0"/>
          <w:numId w:val="8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ຕໍ່ໄປນີ້ທາດໃດເປັນອາຊິດແຮງ ແລະ ທາດໃດເປັນອາຊິດອ່ອນ</w:t>
      </w:r>
    </w:p>
    <w:p w14:paraId="1F41B706" w14:textId="69C2352B" w:rsidR="00772DC0" w:rsidRDefault="00422459" w:rsidP="005C1DCA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DE7C14">
        <w:rPr>
          <w:rFonts w:ascii="Saysettha OT" w:eastAsia="Phetsarath OT" w:hAnsi="Saysettha OT" w:cs="Saysettha OT"/>
          <w:position w:val="-12"/>
          <w:cs/>
          <w:lang w:bidi="lo-LA"/>
        </w:rPr>
        <w:object w:dxaOrig="5860" w:dyaOrig="360" w14:anchorId="2C672F5F">
          <v:shape id="_x0000_i1831" type="#_x0000_t75" style="width:293.25pt;height:18pt" o:ole="">
            <v:imagedata r:id="rId1523" o:title=""/>
          </v:shape>
          <o:OLEObject Type="Embed" ProgID="Equation.DSMT4" ShapeID="_x0000_i1831" DrawAspect="Content" ObjectID="_1709893126" r:id="rId1524"/>
        </w:objec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ລະ </w:t>
      </w:r>
      <w:r w:rsidRPr="00422459">
        <w:rPr>
          <w:rFonts w:ascii="Saysettha OT" w:eastAsia="Phetsarath OT" w:hAnsi="Saysettha OT" w:cs="Saysettha OT"/>
          <w:position w:val="-6"/>
          <w:cs/>
          <w:lang w:bidi="lo-LA"/>
        </w:rPr>
        <w:object w:dxaOrig="400" w:dyaOrig="279" w14:anchorId="53C02FCD">
          <v:shape id="_x0000_i1832" type="#_x0000_t75" style="width:19.5pt;height:15pt" o:ole="">
            <v:imagedata r:id="rId1525" o:title=""/>
          </v:shape>
          <o:OLEObject Type="Embed" ProgID="Equation.DSMT4" ShapeID="_x0000_i1832" DrawAspect="Content" ObjectID="_1709893127" r:id="rId1526"/>
        </w:object>
      </w:r>
    </w:p>
    <w:p w14:paraId="2E5ABAEF" w14:textId="2754B06F" w:rsidR="005C1DCA" w:rsidRPr="005C1DCA" w:rsidRDefault="005C1DCA" w:rsidP="00596896">
      <w:pPr>
        <w:pStyle w:val="ListParagraph"/>
        <w:numPr>
          <w:ilvl w:val="0"/>
          <w:numId w:val="8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5C1DCA">
        <w:rPr>
          <w:rFonts w:ascii="Saysettha OT" w:eastAsia="Phetsarath OT" w:hAnsi="Saysettha OT" w:cs="Saysettha OT"/>
          <w:position w:val="-10"/>
          <w:cs/>
          <w:lang w:bidi="lo-LA"/>
        </w:rPr>
        <w:object w:dxaOrig="480" w:dyaOrig="320" w14:anchorId="18ED0425">
          <v:shape id="_x0000_i1833" type="#_x0000_t75" style="width:25.5pt;height:15.75pt" o:ole="">
            <v:imagedata r:id="rId1527" o:title=""/>
          </v:shape>
          <o:OLEObject Type="Embed" ProgID="Equation.DSMT4" ShapeID="_x0000_i1833" DrawAspect="Content" ObjectID="_1709893128" r:id="rId1528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ອາຊິດແຮງມີປະລິມາ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639" w:dyaOrig="320" w14:anchorId="26AB155D">
          <v:shape id="_x0000_i1834" type="#_x0000_t75" style="width:31.5pt;height:15.75pt" o:ole="">
            <v:imagedata r:id="rId1529" o:title=""/>
          </v:shape>
          <o:OLEObject Type="Embed" ProgID="Equation.DSMT4" ShapeID="_x0000_i1834" DrawAspect="Content" ObjectID="_1709893129" r:id="rId1530"/>
        </w:object>
      </w:r>
      <w:r>
        <w:rPr>
          <w:rFonts w:ascii="Saysettha OT" w:hAnsi="Saysettha OT" w:cs="Saysettha OT" w:hint="cs"/>
          <w:cs/>
          <w:lang w:bidi="lo-LA"/>
        </w:rPr>
        <w:t>ລະລາຍຢູ່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700" w:dyaOrig="360" w14:anchorId="3535958E">
          <v:shape id="_x0000_i1835" type="#_x0000_t75" style="width:34.5pt;height:18pt" o:ole="">
            <v:imagedata r:id="rId1531" o:title=""/>
          </v:shape>
          <o:OLEObject Type="Embed" ProgID="Equation.DSMT4" ShapeID="_x0000_i1835" DrawAspect="Content" ObjectID="_1709893130" r:id="rId1532"/>
        </w:object>
      </w:r>
      <w:r>
        <w:rPr>
          <w:rFonts w:ascii="Saysettha OT" w:hAnsi="Saysettha OT" w:cs="Saysettha OT" w:hint="cs"/>
          <w:cs/>
          <w:lang w:bidi="lo-LA"/>
        </w:rPr>
        <w:t xml:space="preserve">ຈະມີຄວາມເຂັ້ມຂຸ້ນຂອງອີອົງຮີໂດຣເທົ່າໃດ </w:t>
      </w:r>
      <w:r w:rsidRPr="005C1DCA">
        <w:rPr>
          <w:rFonts w:ascii="Times New Roman" w:hAnsi="Times New Roman" w:cs="Times New Roman"/>
          <w:cs/>
          <w:lang w:bidi="lo-LA"/>
        </w:rPr>
        <w:t>?</w:t>
      </w:r>
    </w:p>
    <w:p w14:paraId="7D400DB5" w14:textId="67340EB3" w:rsidR="002C6413" w:rsidRPr="002D66D6" w:rsidRDefault="005C1DCA" w:rsidP="002D66D6">
      <w:pPr>
        <w:pStyle w:val="ListParagraph"/>
        <w:numPr>
          <w:ilvl w:val="0"/>
          <w:numId w:val="8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ມີບໍລິມາດ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940" w:dyaOrig="360" w14:anchorId="122BB868">
          <v:shape id="_x0000_i1836" type="#_x0000_t75" style="width:45.75pt;height:18pt" o:ole="">
            <v:imagedata r:id="rId1533" o:title=""/>
          </v:shape>
          <o:OLEObject Type="Embed" ProgID="Equation.DSMT4" ShapeID="_x0000_i1836" DrawAspect="Content" ObjectID="_1709893131" r:id="rId1534"/>
        </w:object>
      </w:r>
      <w:r>
        <w:rPr>
          <w:rFonts w:ascii="Saysettha OT" w:hAnsi="Saysettha OT" w:cs="Saysettha OT" w:hint="cs"/>
          <w:cs/>
          <w:lang w:bidi="lo-LA"/>
        </w:rPr>
        <w:t xml:space="preserve">ມີ </w:t>
      </w:r>
      <w:r w:rsidRPr="005C1DCA">
        <w:rPr>
          <w:rFonts w:ascii="Saysettha OT" w:hAnsi="Saysettha OT" w:cs="Saysettha OT"/>
          <w:position w:val="-10"/>
          <w:cs/>
          <w:lang w:bidi="lo-LA"/>
        </w:rPr>
        <w:object w:dxaOrig="760" w:dyaOrig="320" w14:anchorId="18923BF8">
          <v:shape id="_x0000_i1837" type="#_x0000_t75" style="width:38.25pt;height:15.75pt" o:ole="">
            <v:imagedata r:id="rId1535" o:title=""/>
          </v:shape>
          <o:OLEObject Type="Embed" ProgID="Equation.DSMT4" ShapeID="_x0000_i1837" DrawAspect="Content" ObjectID="_1709893132" r:id="rId1536"/>
        </w:object>
      </w:r>
      <w:r>
        <w:rPr>
          <w:rFonts w:ascii="Saysettha OT" w:hAnsi="Saysettha OT" w:cs="Saysettha OT" w:hint="cs"/>
          <w:cs/>
          <w:lang w:bidi="lo-LA"/>
        </w:rPr>
        <w:t>ລະລາຍ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639" w:dyaOrig="320" w14:anchorId="52A8C305">
          <v:shape id="_x0000_i1838" type="#_x0000_t75" style="width:31.5pt;height:15.75pt" o:ole="">
            <v:imagedata r:id="rId1529" o:title=""/>
          </v:shape>
          <o:OLEObject Type="Embed" ProgID="Equation.DSMT4" ShapeID="_x0000_i1838" DrawAspect="Content" ObjectID="_1709893133" r:id="rId1537"/>
        </w:object>
      </w:r>
      <w:r>
        <w:rPr>
          <w:rFonts w:ascii="Saysettha OT" w:hAnsi="Saysettha OT" w:cs="Saysettha OT" w:hint="cs"/>
          <w:cs/>
          <w:lang w:bidi="lo-LA"/>
        </w:rPr>
        <w:t>ຈົ່ງຊອກຫາຄວາມເຂັ້ມຂຸ້ນຂອງ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20" w:dyaOrig="360" w14:anchorId="5C54833D">
          <v:shape id="_x0000_i1839" type="#_x0000_t75" style="width:31.5pt;height:18pt" o:ole="">
            <v:imagedata r:id="rId1480" o:title=""/>
          </v:shape>
          <o:OLEObject Type="Embed" ProgID="Equation.DSMT4" ShapeID="_x0000_i1839" DrawAspect="Content" ObjectID="_1709893134" r:id="rId1538"/>
        </w:object>
      </w:r>
      <w:r>
        <w:rPr>
          <w:rFonts w:ascii="Saysettha OT" w:hAnsi="Saysettha OT" w:cs="Saysettha OT" w:hint="cs"/>
          <w:cs/>
          <w:lang w:bidi="lo-LA"/>
        </w:rPr>
        <w:t xml:space="preserve">ຈະມີເທົ່າໃດ </w:t>
      </w:r>
      <w:r w:rsidRPr="005C1DCA">
        <w:rPr>
          <w:rFonts w:ascii="Times New Roman" w:hAnsi="Times New Roman" w:cs="Times New Roman"/>
          <w:cs/>
          <w:lang w:bidi="lo-LA"/>
        </w:rPr>
        <w:t>?</w:t>
      </w:r>
    </w:p>
    <w:p w14:paraId="2EA3C237" w14:textId="61F87756" w:rsidR="00790146" w:rsidRPr="002D66D6" w:rsidRDefault="004039B5" w:rsidP="002D66D6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6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ການແຕກຕົວເປັນອີອົງຂອງນໍ້າ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  </w:t>
      </w:r>
    </w:p>
    <w:p w14:paraId="52D3F16D" w14:textId="64438574" w:rsidR="004039B5" w:rsidRDefault="004039B5" w:rsidP="004039B5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cs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Pr="00C02B6E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C02B6E">
        <w:rPr>
          <w:rFonts w:ascii="Times New Roman" w:eastAsia="Phetsarath OT" w:hAnsi="Times New Roman" w:cs="Times New Roman"/>
          <w:b/>
          <w:bCs/>
          <w:u w:val="single"/>
          <w:lang w:bidi="lo-LA"/>
        </w:rPr>
        <w:t>6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ແຕກຕົວຂອງ</w:t>
      </w:r>
      <w:r w:rsid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ົງຂອງນໍ້າ</w:t>
      </w:r>
    </w:p>
    <w:p w14:paraId="27E1C7FA" w14:textId="2446811B" w:rsidR="004039B5" w:rsidRPr="003B5785" w:rsidRDefault="004039B5" w:rsidP="00596896">
      <w:pPr>
        <w:pStyle w:val="Header"/>
        <w:numPr>
          <w:ilvl w:val="0"/>
          <w:numId w:val="87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ແຕກຕົວຂອງ</w:t>
      </w:r>
      <w:r w:rsidR="00C02B6E">
        <w:rPr>
          <w:rFonts w:ascii="Saysettha OT" w:eastAsia="Phetsarath OT" w:hAnsi="Saysettha OT" w:cs="Saysettha OT" w:hint="cs"/>
          <w:b/>
          <w:bCs/>
          <w:cs/>
          <w:lang w:bidi="lo-LA"/>
        </w:rPr>
        <w:t>ນໍ້າບໍລິສຸດ</w:t>
      </w:r>
    </w:p>
    <w:p w14:paraId="1BC19272" w14:textId="77777777" w:rsidR="004039B5" w:rsidRDefault="004039B5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2163A807" w14:textId="755ADE26" w:rsidR="004039B5" w:rsidRPr="00C02B6E" w:rsidRDefault="00C02B6E" w:rsidP="00596896">
      <w:pPr>
        <w:pStyle w:val="ListParagraph"/>
        <w:numPr>
          <w:ilvl w:val="0"/>
          <w:numId w:val="88"/>
        </w:numPr>
        <w:spacing w:line="276" w:lineRule="auto"/>
        <w:ind w:left="709" w:hanging="283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ໍ້າບໍລິສຸດເປັນທາດວິເຄາະໄຟຟ້າ ຫຼື ບໍ່ຈະມີວິທີການທົດສອບໄດ້ແນວໃດ</w:t>
      </w:r>
      <w:r w:rsidR="004039B5">
        <w:rPr>
          <w:rFonts w:ascii="Saysettha OT" w:hAnsi="Saysettha OT" w:cs="Saysettha OT" w:hint="cs"/>
          <w:cs/>
          <w:lang w:bidi="lo-LA"/>
        </w:rPr>
        <w:t xml:space="preserve"> </w:t>
      </w:r>
      <w:r w:rsidR="004039B5" w:rsidRPr="00B20F05">
        <w:rPr>
          <w:rFonts w:ascii="Times New Roman" w:hAnsi="Times New Roman" w:cs="Times New Roman"/>
          <w:cs/>
          <w:lang w:bidi="lo-LA"/>
        </w:rPr>
        <w:t>?</w:t>
      </w:r>
    </w:p>
    <w:p w14:paraId="3A094799" w14:textId="39663157" w:rsidR="00C02B6E" w:rsidRDefault="00C02B6E" w:rsidP="00596896">
      <w:pPr>
        <w:pStyle w:val="ListParagraph"/>
        <w:numPr>
          <w:ilvl w:val="0"/>
          <w:numId w:val="88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 w:rsidRPr="00C02B6E">
        <w:rPr>
          <w:rFonts w:ascii="Saysettha OT" w:hAnsi="Saysettha OT" w:cs="Saysettha OT"/>
          <w:cs/>
          <w:lang w:bidi="lo-LA"/>
        </w:rPr>
        <w:t>ນໍ້າບໍລິສຸດ</w:t>
      </w:r>
      <w:r>
        <w:rPr>
          <w:rFonts w:ascii="Saysettha OT" w:hAnsi="Saysettha OT" w:cs="Saysettha OT" w:hint="cs"/>
          <w:cs/>
          <w:lang w:bidi="lo-LA"/>
        </w:rPr>
        <w:t>ສາມາດຊັກນໍາໄຟຟ້າ</w:t>
      </w:r>
      <w:r w:rsidR="00CD593B">
        <w:rPr>
          <w:rFonts w:ascii="Saysettha OT" w:hAnsi="Saysettha OT" w:cs="Saysettha OT" w:hint="cs"/>
          <w:cs/>
          <w:lang w:bidi="lo-LA"/>
        </w:rPr>
        <w:t xml:space="preserve">ໄດ້ແນວໃດ </w:t>
      </w:r>
      <w:r w:rsidR="00CD593B" w:rsidRPr="00CD593B">
        <w:rPr>
          <w:rFonts w:ascii="Times New Roman" w:hAnsi="Times New Roman" w:cs="Times New Roman"/>
          <w:cs/>
          <w:lang w:bidi="lo-LA"/>
        </w:rPr>
        <w:t>?</w:t>
      </w:r>
    </w:p>
    <w:p w14:paraId="207FBAA3" w14:textId="10810233" w:rsidR="00CD593B" w:rsidRDefault="00CD593B" w:rsidP="00596896">
      <w:pPr>
        <w:pStyle w:val="ListParagraph"/>
        <w:numPr>
          <w:ilvl w:val="0"/>
          <w:numId w:val="88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ຊັກນໍ້າໄຟຟ້າຂອງນໍ້າບໍລິສຸດຢູ່ອຸນຫະພູມສູງກັບອຸນຫະພູມຕໍ່າ</w:t>
      </w:r>
      <w:r w:rsidR="00715D77">
        <w:rPr>
          <w:rFonts w:ascii="Saysettha OT" w:hAnsi="Saysettha OT" w:cs="Saysettha OT" w:hint="cs"/>
          <w:cs/>
          <w:lang w:bidi="lo-LA"/>
        </w:rPr>
        <w:t xml:space="preserve">ຕ່າງກັນແນວໃດ </w:t>
      </w:r>
      <w:r w:rsidR="00715D77" w:rsidRPr="00715D77">
        <w:rPr>
          <w:rFonts w:ascii="Times New Roman" w:hAnsi="Times New Roman" w:cs="Times New Roman"/>
          <w:cs/>
          <w:lang w:bidi="lo-LA"/>
        </w:rPr>
        <w:t>?</w:t>
      </w:r>
    </w:p>
    <w:p w14:paraId="403E0F88" w14:textId="7E2CCEF7" w:rsidR="00715D77" w:rsidRPr="00C02B6E" w:rsidRDefault="00715D77" w:rsidP="00596896">
      <w:pPr>
        <w:pStyle w:val="ListParagraph"/>
        <w:numPr>
          <w:ilvl w:val="0"/>
          <w:numId w:val="88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ໍ້າບໍລິສຸດ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00" w:dyaOrig="360" w14:anchorId="69D6CC14">
          <v:shape id="_x0000_i1840" type="#_x0000_t75" style="width:35.25pt;height:18pt" o:ole="">
            <v:imagedata r:id="rId1539" o:title=""/>
          </v:shape>
          <o:OLEObject Type="Embed" ProgID="Equation.DSMT4" ShapeID="_x0000_i1840" DrawAspect="Content" ObjectID="_1709893135" r:id="rId1540"/>
        </w:object>
      </w:r>
      <w:r>
        <w:rPr>
          <w:rFonts w:ascii="Saysettha OT" w:hAnsi="Saysettha OT" w:cs="Saysettha OT" w:hint="cs"/>
          <w:cs/>
          <w:lang w:bidi="lo-LA"/>
        </w:rPr>
        <w:t>ມີອີອົງຮີໂດຣນີອອມ ແລະ ອີອົງຮີດຣົກຊິດເທົ່າກັບ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1920" w:dyaOrig="360" w14:anchorId="40AE2211">
          <v:shape id="_x0000_i1841" type="#_x0000_t75" style="width:97.5pt;height:18pt" o:ole="">
            <v:imagedata r:id="rId1541" o:title=""/>
          </v:shape>
          <o:OLEObject Type="Embed" ProgID="Equation.DSMT4" ShapeID="_x0000_i1841" DrawAspect="Content" ObjectID="_1709893136" r:id="rId1542"/>
        </w:object>
      </w:r>
      <w:r>
        <w:rPr>
          <w:rFonts w:ascii="Saysettha OT" w:hAnsi="Saysettha OT" w:cs="Saysettha OT" w:hint="cs"/>
          <w:cs/>
          <w:lang w:bidi="lo-LA"/>
        </w:rPr>
        <w:t xml:space="preserve">ຖ້າຕື່ມອາຊິດ ຫຼື ບາເຊີລົງໃນນໍ້າຄວາມເຂັ້ມຂຸ້ນຂອງອີອົງທັງສອງໃນທາດລະລາຍລວມທັງພາວະດຸ່ນດ່ຽງຂອງນໍ້າຈະປ່ຽນແປງແນວໃດ </w:t>
      </w:r>
      <w:r w:rsidRPr="00715D77">
        <w:rPr>
          <w:rFonts w:ascii="Times New Roman" w:hAnsi="Times New Roman" w:cs="Times New Roman"/>
          <w:cs/>
          <w:lang w:bidi="lo-LA"/>
        </w:rPr>
        <w:t>?</w:t>
      </w:r>
    </w:p>
    <w:p w14:paraId="0731DAC1" w14:textId="71F5EED9" w:rsidR="004039B5" w:rsidRDefault="004039B5" w:rsidP="00596896">
      <w:pPr>
        <w:pStyle w:val="ListParagraph"/>
        <w:numPr>
          <w:ilvl w:val="0"/>
          <w:numId w:val="83"/>
        </w:numPr>
        <w:spacing w:line="276" w:lineRule="auto"/>
        <w:ind w:left="709" w:hanging="283"/>
        <w:rPr>
          <w:rFonts w:ascii="Saysettha OT" w:hAnsi="Saysettha OT" w:cs="Saysettha OT"/>
          <w:b/>
          <w:bCs/>
          <w:lang w:bidi="lo-LA"/>
        </w:rPr>
      </w:pPr>
      <w:r w:rsidRPr="00443132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02D8FEA3" w14:textId="2A346C0B" w:rsidR="006E658F" w:rsidRDefault="006E658F" w:rsidP="006E658F">
      <w:pPr>
        <w:pStyle w:val="ListParagraph"/>
        <w:spacing w:line="276" w:lineRule="auto"/>
        <w:ind w:left="709"/>
        <w:rPr>
          <w:rFonts w:ascii="Saysettha OT" w:hAnsi="Saysettha OT" w:cs="Saysettha OT"/>
          <w:lang w:bidi="lo-LA"/>
        </w:rPr>
      </w:pPr>
      <w:r w:rsidRPr="006E658F">
        <w:rPr>
          <w:rFonts w:ascii="Saysettha OT" w:hAnsi="Saysettha OT" w:cs="Saysettha OT" w:hint="cs"/>
          <w:cs/>
          <w:lang w:bidi="lo-LA"/>
        </w:rPr>
        <w:t>ນໍ້າເປັນໂມເລກຸລ</w:t>
      </w:r>
      <w:r>
        <w:rPr>
          <w:rFonts w:ascii="Saysettha OT" w:hAnsi="Saysettha OT" w:cs="Saysettha OT" w:hint="cs"/>
          <w:cs/>
          <w:lang w:bidi="lo-LA"/>
        </w:rPr>
        <w:t>ໂກວາລັງມີຂົ້ວ ແລະ ເປັນຕົວພາລະລາຍໄດ້ດີ.</w:t>
      </w:r>
    </w:p>
    <w:p w14:paraId="38219C5E" w14:textId="443A02E4" w:rsidR="006E658F" w:rsidRDefault="006E658F" w:rsidP="00596896">
      <w:pPr>
        <w:pStyle w:val="ListParagraph"/>
        <w:numPr>
          <w:ilvl w:val="0"/>
          <w:numId w:val="89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ຊັກນໍາໄຟຟ້າຂອງນໍ້າບໍລິສຸດ</w:t>
      </w:r>
    </w:p>
    <w:p w14:paraId="38C2913C" w14:textId="0BC60B7E" w:rsidR="006342AD" w:rsidRDefault="006E658F" w:rsidP="00596896">
      <w:pPr>
        <w:pStyle w:val="ListParagraph"/>
        <w:numPr>
          <w:ilvl w:val="0"/>
          <w:numId w:val="39"/>
        </w:numPr>
        <w:spacing w:line="276" w:lineRule="auto"/>
        <w:ind w:left="993" w:hanging="28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ສ່ນໍ້າກັ່ນ</w:t>
      </w:r>
      <w:r w:rsidR="006342AD" w:rsidRPr="006E658F">
        <w:rPr>
          <w:rFonts w:ascii="Saysettha OT" w:hAnsi="Saysettha OT" w:cs="Saysettha OT"/>
          <w:position w:val="-10"/>
          <w:cs/>
          <w:lang w:bidi="lo-LA"/>
        </w:rPr>
        <w:object w:dxaOrig="800" w:dyaOrig="360" w14:anchorId="4F134E17">
          <v:shape id="_x0000_i1842" type="#_x0000_t75" style="width:40.5pt;height:18pt" o:ole="">
            <v:imagedata r:id="rId1543" o:title=""/>
          </v:shape>
          <o:OLEObject Type="Embed" ProgID="Equation.DSMT4" ShapeID="_x0000_i1842" DrawAspect="Content" ObjectID="_1709893137" r:id="rId1544"/>
        </w:object>
      </w:r>
      <w:r w:rsidR="006342AD">
        <w:rPr>
          <w:rFonts w:ascii="Saysettha OT" w:hAnsi="Saysettha OT" w:cs="Saysettha OT" w:hint="cs"/>
          <w:cs/>
          <w:lang w:bidi="lo-LA"/>
        </w:rPr>
        <w:t>ລົງໃນຫຼອດທົດລອງຂອໜາດກາງ</w:t>
      </w:r>
    </w:p>
    <w:p w14:paraId="47B38ACF" w14:textId="0B08CD25" w:rsidR="006342AD" w:rsidRDefault="006342AD" w:rsidP="00596896">
      <w:pPr>
        <w:pStyle w:val="ListParagraph"/>
        <w:numPr>
          <w:ilvl w:val="0"/>
          <w:numId w:val="31"/>
        </w:numPr>
        <w:spacing w:line="276" w:lineRule="auto"/>
        <w:ind w:left="993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ຕໍ່ເຄື່ອງວັດແທກກະແສໄຟຟ້າ (ເຄື່ອງອໍາແປ) ຊະນິດທີ່ວັດແທກກະແສໄຟຟ້າໄດ້ເປັນມີໂກຣອໍາແປ ເຂົ້າກັບເຄື່ອງກວດສອບການຊັກນໍາໄຟຟ້າແລ້ວຈຸ່ມລວດຕົວຊັກນໍາຂອງເຄື່ອງວັດແທກ ການຊັກນໍາໄຟຟ້າລົງໃນນໍ້າກັ່ນ.</w:t>
      </w:r>
    </w:p>
    <w:p w14:paraId="6BB2C819" w14:textId="3E5492A9" w:rsidR="006342AD" w:rsidRPr="006342AD" w:rsidRDefault="006342AD" w:rsidP="00596896">
      <w:pPr>
        <w:pStyle w:val="ListParagraph"/>
        <w:numPr>
          <w:ilvl w:val="0"/>
          <w:numId w:val="42"/>
        </w:numPr>
        <w:spacing w:line="276" w:lineRule="auto"/>
        <w:ind w:left="993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ອຸ່ນນໍ້າກັ່ນໃຫ້ຮ້ອນປະມານ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1140" w:dyaOrig="360" w14:anchorId="5DE75882">
          <v:shape id="_x0000_i1843" type="#_x0000_t75" style="width:57pt;height:18pt" o:ole="">
            <v:imagedata r:id="rId1545" o:title=""/>
          </v:shape>
          <o:OLEObject Type="Embed" ProgID="Equation.DSMT4" ShapeID="_x0000_i1843" DrawAspect="Content" ObjectID="_1709893138" r:id="rId1546"/>
        </w:object>
      </w:r>
      <w:r>
        <w:rPr>
          <w:rFonts w:ascii="Saysettha OT" w:hAnsi="Saysettha OT" w:cs="Saysettha OT" w:hint="cs"/>
          <w:cs/>
          <w:lang w:bidi="lo-LA"/>
        </w:rPr>
        <w:t>ແລ້ວທົດສອບການຊັກນໍາໄຟຟ້າແບບດຽວກັນກັບຂໍ້</w:t>
      </w:r>
      <w:r w:rsidRPr="006342AD">
        <w:rPr>
          <w:rFonts w:ascii="Times New Roman" w:hAnsi="Times New Roman" w:cs="Times New Roman"/>
          <w:cs/>
          <w:lang w:bidi="lo-LA"/>
        </w:rPr>
        <w:t>2</w:t>
      </w:r>
    </w:p>
    <w:p w14:paraId="4D8B39EE" w14:textId="61DEC6E0" w:rsidR="006342AD" w:rsidRDefault="006342AD" w:rsidP="00043E9E">
      <w:pPr>
        <w:pStyle w:val="ListParagraph"/>
        <w:spacing w:line="276" w:lineRule="auto"/>
        <w:ind w:firstLine="273"/>
        <w:jc w:val="thaiDistribute"/>
        <w:rPr>
          <w:rFonts w:ascii="Saysettha OT" w:hAnsi="Saysettha OT" w:cs="Saysettha OT"/>
          <w:lang w:bidi="lo-LA"/>
        </w:rPr>
      </w:pPr>
      <w:r w:rsidRPr="006342AD">
        <w:rPr>
          <w:rFonts w:ascii="Saysettha OT" w:hAnsi="Saysettha OT" w:cs="Saysettha OT"/>
          <w:cs/>
          <w:lang w:bidi="lo-LA"/>
        </w:rPr>
        <w:t>ຈາກການ</w:t>
      </w:r>
      <w:r w:rsidR="00756A27">
        <w:rPr>
          <w:rFonts w:ascii="Saysettha OT" w:hAnsi="Saysettha OT" w:cs="Saysettha OT" w:hint="cs"/>
          <w:cs/>
          <w:lang w:bidi="lo-LA"/>
        </w:rPr>
        <w:t>ທົດລອງຮູ້ວ່ານໍ້າບໍລິສຸດເປັນທາດວິເຄາະໄຟຟ້າອ່ອນຫຼາຍ</w:t>
      </w:r>
      <w:r w:rsidR="00043E9E">
        <w:rPr>
          <w:rFonts w:ascii="Saysettha OT" w:hAnsi="Saysettha OT" w:cs="Saysettha OT" w:hint="cs"/>
          <w:cs/>
          <w:lang w:bidi="lo-LA"/>
        </w:rPr>
        <w:t xml:space="preserve"> </w:t>
      </w:r>
      <w:r w:rsidR="00756A27">
        <w:rPr>
          <w:rFonts w:ascii="Saysettha OT" w:hAnsi="Saysettha OT" w:cs="Saysettha OT" w:hint="cs"/>
          <w:cs/>
          <w:lang w:bidi="lo-LA"/>
        </w:rPr>
        <w:t>ເນື່ອງຈາກວ່າການແຕກຕົວຂອງນໍ້າບໍລິສຸດໄດ້ໜ້ອຍຫຼາຍ ຈົນບໍ່ສາມາດກວດສອບ</w:t>
      </w:r>
      <w:r w:rsidR="00043E9E">
        <w:rPr>
          <w:rFonts w:ascii="Saysettha OT" w:hAnsi="Saysettha OT" w:cs="Saysettha OT" w:hint="cs"/>
          <w:cs/>
          <w:lang w:bidi="lo-LA"/>
        </w:rPr>
        <w:t>ໄດ້ດ້ວຍເຄື່ອງກວດສອບຊັກນໍາໄຟຟ້າແບບທໍາມະດາ ເມື່ອໃຊ້ວັດແທກອໍາແປກວດສອບເຫັນວ່າຄວາມເຂັ້ມຂຸ້ນຂອງເຄື່ອງວັດແທກອໍາແປບ່ຽງເລັກນ້ອຍ ສະແດງວ່ານໍ້າບໍລິສຸດແຕກຕົວໃຫ້ອີອົງຮີໂດຣນີອອມ ແລະ ອີອົງຮີດຣົກຊີິດໜ້ອຍຫຼາຍດັ່ງສົມຜົນລຸ່ມນີ້:</w:t>
      </w:r>
    </w:p>
    <w:p w14:paraId="3A807889" w14:textId="5CD1E090" w:rsidR="00043E9E" w:rsidRDefault="00341631" w:rsidP="00C2129F">
      <w:pPr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AD651A">
        <w:rPr>
          <w:rFonts w:ascii="Saysettha OT" w:hAnsi="Saysettha OT" w:cs="Saysettha OT"/>
          <w:position w:val="-80"/>
          <w:lang w:bidi="lo-LA"/>
        </w:rPr>
        <w:object w:dxaOrig="3960" w:dyaOrig="1780" w14:anchorId="324AE3FB">
          <v:shape id="_x0000_i1844" type="#_x0000_t75" style="width:197.25pt;height:89.25pt" o:ole="">
            <v:imagedata r:id="rId1547" o:title=""/>
          </v:shape>
          <o:OLEObject Type="Embed" ProgID="Equation.DSMT4" ShapeID="_x0000_i1844" DrawAspect="Content" ObjectID="_1709893139" r:id="rId1548"/>
        </w:object>
      </w:r>
    </w:p>
    <w:p w14:paraId="27609ABD" w14:textId="527AE016" w:rsidR="00AD651A" w:rsidRDefault="00AD651A" w:rsidP="00AD651A">
      <w:pPr>
        <w:spacing w:line="276" w:lineRule="auto"/>
        <w:ind w:left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lastRenderedPageBreak/>
        <w:tab/>
      </w:r>
      <w:r>
        <w:rPr>
          <w:rFonts w:ascii="Saysettha OT" w:hAnsi="Saysettha OT" w:cs="Saysettha OT" w:hint="cs"/>
          <w:cs/>
          <w:lang w:bidi="lo-LA"/>
        </w:rPr>
        <w:t>ເນື່ອງຈາກວ່າການແຕກຕົວຂອງນໍ້າໄດ້ໜ້ອຍຫຼາຍຈົນຖືວ່າຄວາມເຂັ້ມຂຸ້ນຂອງນໍ້າບໍ່ປ່ຽນແປງ ເມື່ອຈັດຄວາມສໍາພັນຢູ່ໃນຮູບແບບໃໝ່ຈຶ່ງໄດ້ຄ່າຄົງທີ່ ການດຸ່ນດ່ຽງຂອງນໍ້າ ແລະ</w:t>
      </w:r>
      <w:r w:rsidR="00790146"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ຊ້ສັນຍາລັກ</w:t>
      </w:r>
      <w:r w:rsidR="004C431A" w:rsidRPr="00AD651A">
        <w:rPr>
          <w:rFonts w:ascii="Saysettha OT" w:hAnsi="Saysettha OT" w:cs="Saysettha OT"/>
          <w:position w:val="-12"/>
          <w:cs/>
          <w:lang w:bidi="lo-LA"/>
        </w:rPr>
        <w:object w:dxaOrig="440" w:dyaOrig="360" w14:anchorId="53A63B82">
          <v:shape id="_x0000_i1845" type="#_x0000_t75" style="width:21.75pt;height:18pt" o:ole="">
            <v:imagedata r:id="rId1549" o:title=""/>
          </v:shape>
          <o:OLEObject Type="Embed" ProgID="Equation.DSMT4" ShapeID="_x0000_i1845" DrawAspect="Content" ObjectID="_1709893140" r:id="rId1550"/>
        </w:object>
      </w:r>
      <w:r>
        <w:rPr>
          <w:rFonts w:ascii="Saysettha OT" w:hAnsi="Saysettha OT" w:cs="Saysettha OT" w:hint="cs"/>
          <w:cs/>
          <w:lang w:bidi="lo-LA"/>
        </w:rPr>
        <w:t>ດັ່ງນີ້:</w:t>
      </w:r>
    </w:p>
    <w:p w14:paraId="32D6BAFA" w14:textId="2E2ABBD7" w:rsidR="00AD651A" w:rsidRDefault="004C431A" w:rsidP="00C2129F">
      <w:pPr>
        <w:spacing w:line="276" w:lineRule="auto"/>
        <w:jc w:val="center"/>
      </w:pPr>
      <w:r w:rsidRPr="00E72997">
        <w:rPr>
          <w:position w:val="-16"/>
        </w:rPr>
        <w:object w:dxaOrig="2060" w:dyaOrig="440" w14:anchorId="424EE3B4">
          <v:shape id="_x0000_i1846" type="#_x0000_t75" style="width:103.5pt;height:21.75pt" o:ole="">
            <v:imagedata r:id="rId1551" o:title=""/>
          </v:shape>
          <o:OLEObject Type="Embed" ProgID="Equation.DSMT4" ShapeID="_x0000_i1846" DrawAspect="Content" ObjectID="_1709893141" r:id="rId1552"/>
        </w:object>
      </w:r>
    </w:p>
    <w:p w14:paraId="37CFF1EE" w14:textId="3BDBA932" w:rsidR="00C2129F" w:rsidRDefault="00C2129F" w:rsidP="00C2129F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 w:rsidRPr="00C2129F">
        <w:rPr>
          <w:rFonts w:ascii="Saysettha OT" w:hAnsi="Saysettha OT" w:cs="Saysettha OT"/>
          <w:cs/>
          <w:lang w:bidi="lo-LA"/>
        </w:rPr>
        <w:t>ຈາການ</w:t>
      </w:r>
      <w:r>
        <w:rPr>
          <w:rFonts w:ascii="Saysettha OT" w:hAnsi="Saysettha OT" w:cs="Saysettha OT" w:hint="cs"/>
          <w:cs/>
          <w:lang w:bidi="lo-LA"/>
        </w:rPr>
        <w:t>ທົດລອງພົບວ່ານໍ້າຢູ່ໃນອຸນຫະພູມສູງຊັກນໍາໄຟຟ້າໄດ້ດີກວ່າອຸນຫະພູມຕໍ່າ ສະແດງວ່ານໍ້າຢູ່ໃນອຸນຫະພູມສູງແຕກຕົວເປັນອີອົງໄດ້ດີກວ່າຢູ່ອຸນຫະພູມຕໍ່າ ສະນັ້ນ ການບອກຄ່າຄົງທີ່ຂອງນໍ້າຕ້ອງບອກອຸນຫະພູມນໍາດ້ວຍເຊັ່ນ:</w:t>
      </w:r>
    </w:p>
    <w:p w14:paraId="778018F4" w14:textId="724679A1" w:rsidR="004039B5" w:rsidRDefault="00C2129F" w:rsidP="00596896">
      <w:pPr>
        <w:pStyle w:val="ListParagraph"/>
        <w:numPr>
          <w:ilvl w:val="0"/>
          <w:numId w:val="85"/>
        </w:numPr>
        <w:spacing w:line="276" w:lineRule="auto"/>
        <w:ind w:hanging="295"/>
        <w:jc w:val="thaiDistribute"/>
        <w:rPr>
          <w:rFonts w:ascii="Saysettha OT" w:hAnsi="Saysettha OT" w:cs="Saysettha OT"/>
          <w:lang w:bidi="lo-LA"/>
        </w:rPr>
      </w:pPr>
      <w:r w:rsidRPr="00C2129F">
        <w:rPr>
          <w:rFonts w:ascii="Saysettha OT" w:hAnsi="Saysettha OT" w:cs="Saysettha OT" w:hint="cs"/>
          <w:cs/>
          <w:lang w:bidi="lo-LA"/>
        </w:rPr>
        <w:t>ຄ່າ</w:t>
      </w:r>
      <w:r w:rsidR="004C431A" w:rsidRPr="00AD651A">
        <w:rPr>
          <w:rFonts w:ascii="Saysettha OT" w:hAnsi="Saysettha OT" w:cs="Saysettha OT"/>
          <w:position w:val="-12"/>
          <w:cs/>
          <w:lang w:bidi="lo-LA"/>
        </w:rPr>
        <w:object w:dxaOrig="440" w:dyaOrig="360" w14:anchorId="72CDBBBC">
          <v:shape id="_x0000_i1847" type="#_x0000_t75" style="width:21.75pt;height:18pt" o:ole="">
            <v:imagedata r:id="rId1553" o:title=""/>
          </v:shape>
          <o:OLEObject Type="Embed" ProgID="Equation.DSMT4" ShapeID="_x0000_i1847" DrawAspect="Content" ObjectID="_1709893142" r:id="rId1554"/>
        </w:object>
      </w:r>
      <w:r>
        <w:rPr>
          <w:rFonts w:ascii="Saysettha OT" w:hAnsi="Saysettha OT" w:cs="Saysettha OT" w:hint="cs"/>
          <w:cs/>
          <w:lang w:bidi="lo-LA"/>
        </w:rPr>
        <w:t>ຢູ່ອຸນຫະພູມ</w:t>
      </w:r>
      <w:r w:rsidR="00A82B16"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0E2200CB">
          <v:shape id="_x0000_i1848" type="#_x0000_t75" style="width:37.5pt;height:18pt" o:ole="">
            <v:imagedata r:id="rId1555" o:title=""/>
          </v:shape>
          <o:OLEObject Type="Embed" ProgID="Equation.DSMT4" ShapeID="_x0000_i1848" DrawAspect="Content" ObjectID="_1709893143" r:id="rId1556"/>
        </w:object>
      </w:r>
      <w:r w:rsidR="00A82B16">
        <w:rPr>
          <w:rFonts w:ascii="Saysettha OT" w:hAnsi="Saysettha OT" w:cs="Saysettha OT" w:hint="cs"/>
          <w:cs/>
          <w:lang w:bidi="lo-LA"/>
        </w:rPr>
        <w:t>ມີຄ່າເທົ່າກັບ</w:t>
      </w:r>
      <w:r w:rsidR="00DE517C" w:rsidRPr="00CA6FCB">
        <w:rPr>
          <w:rFonts w:ascii="Saysettha OT" w:hAnsi="Saysettha OT" w:cs="Saysettha OT"/>
          <w:position w:val="-10"/>
          <w:cs/>
          <w:lang w:bidi="lo-LA"/>
        </w:rPr>
        <w:object w:dxaOrig="2040" w:dyaOrig="360" w14:anchorId="6FC5071A">
          <v:shape id="_x0000_i1849" type="#_x0000_t75" style="width:103.5pt;height:18pt" o:ole="">
            <v:imagedata r:id="rId1557" o:title=""/>
          </v:shape>
          <o:OLEObject Type="Embed" ProgID="Equation.DSMT4" ShapeID="_x0000_i1849" DrawAspect="Content" ObjectID="_1709893144" r:id="rId1558"/>
        </w:object>
      </w:r>
    </w:p>
    <w:p w14:paraId="65929F78" w14:textId="0D647797" w:rsidR="00A82B16" w:rsidRDefault="00A82B16" w:rsidP="00596896">
      <w:pPr>
        <w:pStyle w:val="ListParagraph"/>
        <w:numPr>
          <w:ilvl w:val="0"/>
          <w:numId w:val="85"/>
        </w:numPr>
        <w:spacing w:line="276" w:lineRule="auto"/>
        <w:ind w:hanging="295"/>
        <w:jc w:val="thaiDistribute"/>
        <w:rPr>
          <w:rFonts w:ascii="Saysettha OT" w:hAnsi="Saysettha OT" w:cs="Saysettha OT"/>
          <w:lang w:bidi="lo-LA"/>
        </w:rPr>
      </w:pPr>
      <w:r w:rsidRPr="00C2129F">
        <w:rPr>
          <w:rFonts w:ascii="Saysettha OT" w:hAnsi="Saysettha OT" w:cs="Saysettha OT" w:hint="cs"/>
          <w:cs/>
          <w:lang w:bidi="lo-LA"/>
        </w:rPr>
        <w:t>ຄ່າ</w:t>
      </w:r>
      <w:r w:rsidR="004C431A" w:rsidRPr="00AD651A">
        <w:rPr>
          <w:rFonts w:ascii="Saysettha OT" w:hAnsi="Saysettha OT" w:cs="Saysettha OT"/>
          <w:position w:val="-12"/>
          <w:cs/>
          <w:lang w:bidi="lo-LA"/>
        </w:rPr>
        <w:object w:dxaOrig="440" w:dyaOrig="360" w14:anchorId="1928088D">
          <v:shape id="_x0000_i1850" type="#_x0000_t75" style="width:21.75pt;height:18pt" o:ole="">
            <v:imagedata r:id="rId1559" o:title=""/>
          </v:shape>
          <o:OLEObject Type="Embed" ProgID="Equation.DSMT4" ShapeID="_x0000_i1850" DrawAspect="Content" ObjectID="_1709893145" r:id="rId1560"/>
        </w:object>
      </w:r>
      <w:r>
        <w:rPr>
          <w:rFonts w:ascii="Saysettha OT" w:hAnsi="Saysettha OT" w:cs="Saysettha OT" w:hint="cs"/>
          <w:cs/>
          <w:lang w:bidi="lo-LA"/>
        </w:rPr>
        <w:t>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2FDCCAA3">
          <v:shape id="_x0000_i1851" type="#_x0000_t75" style="width:37.5pt;height:18pt" o:ole="">
            <v:imagedata r:id="rId1561" o:title=""/>
          </v:shape>
          <o:OLEObject Type="Embed" ProgID="Equation.DSMT4" ShapeID="_x0000_i1851" DrawAspect="Content" ObjectID="_1709893146" r:id="rId1562"/>
        </w:object>
      </w:r>
      <w:r>
        <w:rPr>
          <w:rFonts w:ascii="Saysettha OT" w:hAnsi="Saysettha OT" w:cs="Saysettha OT" w:hint="cs"/>
          <w:cs/>
          <w:lang w:bidi="lo-LA"/>
        </w:rPr>
        <w:t>ມີຄ່າເທົ່າກັບ</w:t>
      </w:r>
      <w:r w:rsidR="00DE517C" w:rsidRPr="00CA6FCB">
        <w:rPr>
          <w:rFonts w:ascii="Saysettha OT" w:hAnsi="Saysettha OT" w:cs="Saysettha OT"/>
          <w:position w:val="-10"/>
          <w:cs/>
          <w:lang w:bidi="lo-LA"/>
        </w:rPr>
        <w:object w:dxaOrig="2040" w:dyaOrig="360" w14:anchorId="445698A5">
          <v:shape id="_x0000_i1852" type="#_x0000_t75" style="width:103.5pt;height:18pt" o:ole="">
            <v:imagedata r:id="rId1563" o:title=""/>
          </v:shape>
          <o:OLEObject Type="Embed" ProgID="Equation.DSMT4" ShapeID="_x0000_i1852" DrawAspect="Content" ObjectID="_1709893147" r:id="rId1564"/>
        </w:object>
      </w:r>
    </w:p>
    <w:p w14:paraId="32A222CE" w14:textId="4A43ED40" w:rsidR="00A82B16" w:rsidRDefault="00A82B16" w:rsidP="00A82B16">
      <w:p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ຕກຕົວຂອງນໍ້າບໍລິສຸດ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0EBE203A">
          <v:shape id="_x0000_i1853" type="#_x0000_t75" style="width:37.5pt;height:18pt" o:ole="">
            <v:imagedata r:id="rId1555" o:title=""/>
          </v:shape>
          <o:OLEObject Type="Embed" ProgID="Equation.DSMT4" ShapeID="_x0000_i1853" DrawAspect="Content" ObjectID="_1709893148" r:id="rId1565"/>
        </w:object>
      </w:r>
      <w:r>
        <w:rPr>
          <w:rFonts w:ascii="Saysettha OT" w:hAnsi="Saysettha OT" w:cs="Saysettha OT" w:hint="cs"/>
          <w:cs/>
          <w:lang w:bidi="lo-LA"/>
        </w:rPr>
        <w:t>ມີຄວາມເຂັ້ມຂຸ້ນຂອງອີອົງຮີໂດຣນີອອມ ແລະ ອີອົງຮີດຣົກຊິດເກີດຂື້ນໃນຈໍານວນໂມລທີ່ເທົ່າກັນດັ່ງນີ້:</w:t>
      </w:r>
    </w:p>
    <w:p w14:paraId="2AF17FAD" w14:textId="7A6AE96F" w:rsidR="00A82B16" w:rsidRDefault="004C431A" w:rsidP="00A82B16">
      <w:pPr>
        <w:spacing w:line="276" w:lineRule="auto"/>
        <w:ind w:left="709"/>
        <w:jc w:val="center"/>
      </w:pPr>
      <w:r w:rsidRPr="00A82B16">
        <w:rPr>
          <w:position w:val="-112"/>
        </w:rPr>
        <w:object w:dxaOrig="4120" w:dyaOrig="2380" w14:anchorId="53ED7013">
          <v:shape id="_x0000_i1854" type="#_x0000_t75" style="width:206.25pt;height:118.5pt" o:ole="">
            <v:imagedata r:id="rId1566" o:title=""/>
          </v:shape>
          <o:OLEObject Type="Embed" ProgID="Equation.DSMT4" ShapeID="_x0000_i1854" DrawAspect="Content" ObjectID="_1709893149" r:id="rId1567"/>
        </w:object>
      </w:r>
    </w:p>
    <w:p w14:paraId="40C925DD" w14:textId="1B0EC5C6" w:rsidR="00A82B16" w:rsidRDefault="00E64DE4" w:rsidP="00A82B16">
      <w:pPr>
        <w:spacing w:line="276" w:lineRule="auto"/>
        <w:ind w:left="709"/>
        <w:jc w:val="thaiDistribute"/>
      </w:pPr>
      <w:r w:rsidRPr="00E64DE4">
        <w:rPr>
          <w:rFonts w:ascii="Saysettha OT" w:hAnsi="Saysettha OT" w:cs="Saysettha OT"/>
          <w:cs/>
          <w:lang w:bidi="lo-LA"/>
        </w:rPr>
        <w:t>ສະແດງວ່າ</w:t>
      </w:r>
      <w:r>
        <w:rPr>
          <w:rFonts w:ascii="Saysettha OT" w:hAnsi="Saysettha OT" w:cs="Saysettha OT" w:hint="cs"/>
          <w:cs/>
          <w:lang w:bidi="lo-LA"/>
        </w:rPr>
        <w:t>ນໍ້າບໍລິສຸດ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5514A9F6">
          <v:shape id="_x0000_i1855" type="#_x0000_t75" style="width:37.5pt;height:18pt" o:ole="">
            <v:imagedata r:id="rId1555" o:title=""/>
          </v:shape>
          <o:OLEObject Type="Embed" ProgID="Equation.DSMT4" ShapeID="_x0000_i1855" DrawAspect="Content" ObjectID="_1709893150" r:id="rId1568"/>
        </w:object>
      </w:r>
      <w:r>
        <w:rPr>
          <w:rFonts w:ascii="Saysettha OT" w:hAnsi="Saysettha OT" w:cs="Saysettha OT" w:hint="cs"/>
          <w:cs/>
          <w:lang w:bidi="lo-LA"/>
        </w:rPr>
        <w:t>ມີຄວາມເຂັ້ມຂຸ້ນຂອງອີອົງຮີໂດຣນີອອມເທົ່າກັບຄວາມເຂັ້ມຂຸ້ນຂອງອີອົງຮີດຣົກຊິດ</w:t>
      </w:r>
      <w:r w:rsidR="004170FF" w:rsidRPr="00E64DE4">
        <w:rPr>
          <w:position w:val="-10"/>
          <w:cs/>
        </w:rPr>
        <w:object w:dxaOrig="2079" w:dyaOrig="360" w14:anchorId="435D0703">
          <v:shape id="_x0000_i1856" type="#_x0000_t75" style="width:104.25pt;height:18pt" o:ole="">
            <v:imagedata r:id="rId1569" o:title=""/>
          </v:shape>
          <o:OLEObject Type="Embed" ProgID="Equation.DSMT4" ShapeID="_x0000_i1856" DrawAspect="Content" ObjectID="_1709893151" r:id="rId1570"/>
        </w:object>
      </w:r>
    </w:p>
    <w:p w14:paraId="20C5FC19" w14:textId="4CC3736D" w:rsidR="004170FF" w:rsidRPr="004170FF" w:rsidRDefault="004170FF" w:rsidP="00596896">
      <w:pPr>
        <w:pStyle w:val="ListParagraph"/>
        <w:numPr>
          <w:ilvl w:val="0"/>
          <w:numId w:val="87"/>
        </w:numPr>
        <w:spacing w:line="276" w:lineRule="auto"/>
        <w:ind w:left="284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ການປ່ຽນແປງຄວາມເຂັ້ມຂຸ້ນຂອງອີອົງຮີໂດຣນີອອມ ແລະ ອີອົງຮີດຣົກຊິດໃນນໍ້າ</w:t>
      </w:r>
    </w:p>
    <w:p w14:paraId="0130055A" w14:textId="1371EAC4" w:rsidR="004170FF" w:rsidRDefault="004170FF" w:rsidP="004170FF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4170FF">
        <w:rPr>
          <w:rFonts w:ascii="Saysettha OT" w:hAnsi="Saysettha OT" w:cs="Saysettha OT" w:hint="cs"/>
          <w:cs/>
          <w:lang w:bidi="lo-LA"/>
        </w:rPr>
        <w:t>ການຕື່ມອາຊິດລົງໃນນໍ້າ</w:t>
      </w:r>
      <w:r>
        <w:rPr>
          <w:rFonts w:ascii="Saysettha OT" w:hAnsi="Saysettha OT" w:cs="Saysettha OT" w:hint="cs"/>
          <w:cs/>
          <w:lang w:bidi="lo-LA"/>
        </w:rPr>
        <w:t>ຈະເຮັດໃຫ້ປະລິມານ</w:t>
      </w:r>
      <w:r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118D54A5">
          <v:shape id="_x0000_i1857" type="#_x0000_t75" style="width:35.25pt;height:18pt" o:ole="">
            <v:imagedata r:id="rId1571" o:title=""/>
          </v:shape>
          <o:OLEObject Type="Embed" ProgID="Equation.DSMT4" ShapeID="_x0000_i1857" DrawAspect="Content" ObjectID="_1709893152" r:id="rId1572"/>
        </w:object>
      </w:r>
      <w:r>
        <w:rPr>
          <w:rFonts w:ascii="Saysettha OT" w:hAnsi="Saysettha OT" w:cs="Saysettha OT" w:hint="cs"/>
          <w:cs/>
          <w:lang w:bidi="lo-LA"/>
        </w:rPr>
        <w:t>ໃນທາດລະລາຍເພີ້ມຂື້ນ ແລະ ຄວາມດຸ່ນດ່ຽງຂອງນໍ້າຖືກລົບກວນໂດຍ</w:t>
      </w:r>
      <w:r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5B886FBA">
          <v:shape id="_x0000_i1858" type="#_x0000_t75" style="width:35.25pt;height:18pt" o:ole="">
            <v:imagedata r:id="rId1571" o:title=""/>
          </v:shape>
          <o:OLEObject Type="Embed" ProgID="Equation.DSMT4" ShapeID="_x0000_i1858" DrawAspect="Content" ObjectID="_1709893153" r:id="rId1573"/>
        </w:object>
      </w:r>
      <w:r>
        <w:rPr>
          <w:rFonts w:ascii="Saysettha OT" w:hAnsi="Saysettha OT" w:cs="Saysettha OT" w:hint="cs"/>
          <w:cs/>
          <w:lang w:bidi="lo-LA"/>
        </w:rPr>
        <w:t>ຈະລວມກັບນໍ້າເປັນໂມເລກຸລຂອງນໍ້າ ແລະ ເຂົ້າສູ່ພາວະດຸ່ນດ່ຽງໃໝ່ອີກເທື່ອໜຶ່ງ ເຊິ່ງຄວາມເຂັ້ມຂຸ້ນຂອງ</w:t>
      </w:r>
      <w:r w:rsidRPr="004170FF">
        <w:rPr>
          <w:position w:val="-10"/>
          <w:cs/>
        </w:rPr>
        <w:object w:dxaOrig="620" w:dyaOrig="360" w14:anchorId="24A7F41D">
          <v:shape id="_x0000_i1859" type="#_x0000_t75" style="width:31.5pt;height:18pt" o:ole="">
            <v:imagedata r:id="rId1574" o:title=""/>
          </v:shape>
          <o:OLEObject Type="Embed" ProgID="Equation.DSMT4" ShapeID="_x0000_i1859" DrawAspect="Content" ObjectID="_1709893154" r:id="rId1575"/>
        </w:object>
      </w:r>
      <w:r w:rsidRPr="004170FF">
        <w:rPr>
          <w:rFonts w:ascii="Saysettha OT" w:hAnsi="Saysettha OT" w:cs="Saysettha OT"/>
          <w:cs/>
          <w:lang w:bidi="lo-LA"/>
        </w:rPr>
        <w:t>ໃນທາດລະລາຍ</w:t>
      </w:r>
      <w:r>
        <w:rPr>
          <w:rFonts w:ascii="Saysettha OT" w:hAnsi="Saysettha OT" w:cs="Saysettha OT" w:hint="cs"/>
          <w:cs/>
          <w:lang w:bidi="lo-LA"/>
        </w:rPr>
        <w:t>ຈະຫຼຸດລົງກວ່າເກົ່າ.</w:t>
      </w:r>
    </w:p>
    <w:p w14:paraId="14480C84" w14:textId="24C38087" w:rsidR="004170FF" w:rsidRDefault="004C431A" w:rsidP="00E63A7F">
      <w:pPr>
        <w:pStyle w:val="ListParagraph"/>
        <w:spacing w:line="276" w:lineRule="auto"/>
        <w:jc w:val="center"/>
      </w:pPr>
      <w:r w:rsidRPr="00E63A7F">
        <w:rPr>
          <w:position w:val="-54"/>
        </w:rPr>
        <w:object w:dxaOrig="2060" w:dyaOrig="1200" w14:anchorId="0AF9C127">
          <v:shape id="_x0000_i1860" type="#_x0000_t75" style="width:103.5pt;height:60pt" o:ole="">
            <v:imagedata r:id="rId1576" o:title=""/>
          </v:shape>
          <o:OLEObject Type="Embed" ProgID="Equation.DSMT4" ShapeID="_x0000_i1860" DrawAspect="Content" ObjectID="_1709893155" r:id="rId1577"/>
        </w:object>
      </w:r>
    </w:p>
    <w:p w14:paraId="0DD97427" w14:textId="2EC40F61" w:rsidR="00E63A7F" w:rsidRDefault="00E63A7F" w:rsidP="00E63A7F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E63A7F">
        <w:rPr>
          <w:rFonts w:ascii="Saysettha OT" w:hAnsi="Saysettha OT" w:cs="Saysettha OT"/>
          <w:cs/>
          <w:lang w:bidi="lo-LA"/>
        </w:rPr>
        <w:t>ເຫັນວ່າ</w:t>
      </w:r>
      <w:r>
        <w:rPr>
          <w:rFonts w:ascii="Saysettha OT" w:hAnsi="Saysettha OT" w:cs="Saysettha OT" w:hint="cs"/>
          <w:cs/>
          <w:lang w:bidi="lo-LA"/>
        </w:rPr>
        <w:t>ເມື່ອຄວາມເຂັ້ມຂຸ້ນຂອງ</w:t>
      </w:r>
      <w:r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01FBA86F">
          <v:shape id="_x0000_i1861" type="#_x0000_t75" style="width:35.25pt;height:18pt" o:ole="">
            <v:imagedata r:id="rId1571" o:title=""/>
          </v:shape>
          <o:OLEObject Type="Embed" ProgID="Equation.DSMT4" ShapeID="_x0000_i1861" DrawAspect="Content" ObjectID="_1709893156" r:id="rId1578"/>
        </w:object>
      </w:r>
      <w:r>
        <w:rPr>
          <w:rFonts w:ascii="Saysettha OT" w:hAnsi="Saysettha OT" w:cs="Saysettha OT" w:hint="cs"/>
          <w:cs/>
          <w:lang w:bidi="lo-LA"/>
        </w:rPr>
        <w:t>ເພີ້ມຂື້ນ, ຄວາມເຂັ້ມຂຸ້ນຂອງ</w:t>
      </w:r>
      <w:r w:rsidRPr="004170FF">
        <w:rPr>
          <w:position w:val="-10"/>
          <w:cs/>
        </w:rPr>
        <w:object w:dxaOrig="620" w:dyaOrig="360" w14:anchorId="3217ABE3">
          <v:shape id="_x0000_i1862" type="#_x0000_t75" style="width:31.5pt;height:18pt" o:ole="">
            <v:imagedata r:id="rId1574" o:title=""/>
          </v:shape>
          <o:OLEObject Type="Embed" ProgID="Equation.DSMT4" ShapeID="_x0000_i1862" DrawAspect="Content" ObjectID="_1709893157" r:id="rId1579"/>
        </w:object>
      </w:r>
      <w:r w:rsidRPr="00E63A7F">
        <w:rPr>
          <w:rFonts w:ascii="Saysettha OT" w:hAnsi="Saysettha OT" w:cs="Saysettha OT"/>
          <w:cs/>
          <w:lang w:bidi="lo-LA"/>
        </w:rPr>
        <w:t>ກໍ່ຕ້ອງຫຼຸດລົງ.</w:t>
      </w:r>
    </w:p>
    <w:p w14:paraId="328EC824" w14:textId="37BFBAA0" w:rsidR="008E403A" w:rsidRPr="00A8579F" w:rsidRDefault="00A8579F" w:rsidP="00156753">
      <w:pPr>
        <w:spacing w:line="276" w:lineRule="auto"/>
        <w:ind w:left="720"/>
        <w:jc w:val="thaiDistribute"/>
        <w:rPr>
          <w:rFonts w:ascii="Times New Roman" w:hAnsi="Times New Roman" w:cs="Times New Roman"/>
          <w:lang w:bidi="lo-LA"/>
        </w:rPr>
      </w:pPr>
      <w:r w:rsidRPr="00A8579F">
        <w:rPr>
          <w:rFonts w:ascii="Times New Roman" w:hAnsi="Times New Roman" w:cs="Times New Roman"/>
          <w:lang w:bidi="lo-LA"/>
        </w:rPr>
        <w:lastRenderedPageBreak/>
        <w:t>Ex:</w:t>
      </w:r>
      <w:r w:rsidRPr="00A8579F">
        <w:rPr>
          <w:rFonts w:ascii="Times New Roman" w:hAnsi="Times New Roman" w:cstheme="minorBidi" w:hint="cs"/>
          <w:cs/>
          <w:lang w:bidi="lo-LA"/>
        </w:rPr>
        <w:t xml:space="preserve">  </w:t>
      </w:r>
      <w:r>
        <w:rPr>
          <w:rFonts w:ascii="Saysettha OT" w:hAnsi="Saysettha OT" w:cs="Saysettha OT" w:hint="cs"/>
          <w:cs/>
          <w:lang w:bidi="lo-LA"/>
        </w:rPr>
        <w:t>ມີຄວາມເຂັ້ມຂຸ້ນຂອງ</w:t>
      </w:r>
      <w:r w:rsidRPr="00A8579F">
        <w:rPr>
          <w:position w:val="-12"/>
          <w:cs/>
        </w:rPr>
        <w:object w:dxaOrig="2700" w:dyaOrig="380" w14:anchorId="009861B6">
          <v:shape id="_x0000_i1863" type="#_x0000_t75" style="width:135.75pt;height:18pt" o:ole="">
            <v:imagedata r:id="rId1580" o:title=""/>
          </v:shape>
          <o:OLEObject Type="Embed" ProgID="Equation.DSMT4" ShapeID="_x0000_i1863" DrawAspect="Content" ObjectID="_1709893158" r:id="rId1581"/>
        </w:object>
      </w:r>
      <w:r w:rsidRPr="00A8579F">
        <w:rPr>
          <w:rFonts w:ascii="Saysettha OT" w:hAnsi="Saysettha OT" w:cs="Saysettha OT"/>
          <w:cs/>
          <w:lang w:bidi="lo-LA"/>
        </w:rPr>
        <w:t>ຖ້າ</w:t>
      </w:r>
      <w:r>
        <w:rPr>
          <w:rFonts w:ascii="Saysettha OT" w:hAnsi="Saysettha OT" w:cs="Saysettha OT" w:hint="cs"/>
          <w:cs/>
          <w:lang w:bidi="lo-LA"/>
        </w:rPr>
        <w:t>ວ່າ</w:t>
      </w:r>
      <w:r w:rsidRPr="00A8579F">
        <w:rPr>
          <w:rFonts w:ascii="Saysettha OT" w:hAnsi="Saysettha OT" w:cs="Saysettha OT"/>
          <w:cs/>
          <w:lang w:bidi="lo-LA"/>
        </w:rPr>
        <w:t>ຕື່ມອາຊິດ</w:t>
      </w:r>
      <w:r>
        <w:rPr>
          <w:rFonts w:ascii="Saysettha OT" w:hAnsi="Saysettha OT" w:cs="Saysettha OT" w:hint="cs"/>
          <w:cs/>
          <w:lang w:bidi="lo-LA"/>
        </w:rPr>
        <w:t>ລົງໄປຈໍານວນໜຶ່ງ ແລະ ສົມມຸດວ່າຢູ່ພາວະດຸ່ນດ່ຽງມີຄວາມເຂັ້ມຂຸ້ນຂອງ</w:t>
      </w:r>
      <w:r w:rsidRPr="004170FF">
        <w:rPr>
          <w:position w:val="-10"/>
          <w:cs/>
        </w:rPr>
        <w:object w:dxaOrig="620" w:dyaOrig="360" w14:anchorId="531313DC">
          <v:shape id="_x0000_i1864" type="#_x0000_t75" style="width:31.5pt;height:18pt" o:ole="">
            <v:imagedata r:id="rId1574" o:title=""/>
          </v:shape>
          <o:OLEObject Type="Embed" ProgID="Equation.DSMT4" ShapeID="_x0000_i1864" DrawAspect="Content" ObjectID="_1709893159" r:id="rId1582"/>
        </w:object>
      </w:r>
      <w:proofErr w:type="gramStart"/>
      <w:r w:rsidRPr="00A8579F">
        <w:rPr>
          <w:rFonts w:ascii="Saysettha OT" w:hAnsi="Saysettha OT" w:cs="Saysettha OT"/>
          <w:cs/>
          <w:lang w:bidi="lo-LA"/>
        </w:rPr>
        <w:t>ເທົ່າໃດ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A8579F">
        <w:rPr>
          <w:rFonts w:ascii="Times New Roman" w:hAnsi="Times New Roman" w:cs="Times New Roman"/>
          <w:cs/>
          <w:lang w:bidi="lo-LA"/>
        </w:rPr>
        <w:t>?</w:t>
      </w:r>
      <w:proofErr w:type="gramEnd"/>
    </w:p>
    <w:p w14:paraId="51676A16" w14:textId="63378D6D" w:rsidR="00A8579F" w:rsidRDefault="00A8579F" w:rsidP="00156753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 w:rsidRPr="00A8579F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="00156753" w:rsidRPr="00156753">
        <w:rPr>
          <w:rFonts w:ascii="Saysettha OT" w:hAnsi="Saysettha OT" w:cs="Saysettha OT"/>
          <w:position w:val="-24"/>
          <w:cs/>
          <w:lang w:bidi="lo-LA"/>
        </w:rPr>
        <w:object w:dxaOrig="2860" w:dyaOrig="660" w14:anchorId="7B69702C">
          <v:shape id="_x0000_i1865" type="#_x0000_t75" style="width:143.25pt;height:33.75pt" o:ole="">
            <v:imagedata r:id="rId1583" o:title=""/>
          </v:shape>
          <o:OLEObject Type="Embed" ProgID="Equation.DSMT4" ShapeID="_x0000_i1865" DrawAspect="Content" ObjectID="_1709893160" r:id="rId1584"/>
        </w:object>
      </w:r>
    </w:p>
    <w:p w14:paraId="653989DA" w14:textId="13086F99" w:rsidR="00156753" w:rsidRDefault="00156753" w:rsidP="00156753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 w:rsidRPr="00156753">
        <w:rPr>
          <w:rFonts w:ascii="Saysettha OT" w:hAnsi="Saysettha OT" w:cs="Saysettha OT"/>
          <w:position w:val="-6"/>
          <w:lang w:bidi="lo-LA"/>
        </w:rPr>
        <w:object w:dxaOrig="1980" w:dyaOrig="320" w14:anchorId="2E621275">
          <v:shape id="_x0000_i1866" type="#_x0000_t75" style="width:98.25pt;height:15.75pt" o:ole="">
            <v:imagedata r:id="rId1585" o:title=""/>
          </v:shape>
          <o:OLEObject Type="Embed" ProgID="Equation.DSMT4" ShapeID="_x0000_i1866" DrawAspect="Content" ObjectID="_1709893161" r:id="rId1586"/>
        </w:object>
      </w:r>
    </w:p>
    <w:p w14:paraId="45AE0059" w14:textId="00617E36" w:rsidR="00156753" w:rsidRDefault="00156753" w:rsidP="00156753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ຄວາມເຂັ້ມຂຸ້ນ</w:t>
      </w:r>
      <w:r w:rsidRPr="00156753">
        <w:rPr>
          <w:rFonts w:ascii="Saysettha OT" w:hAnsi="Saysettha OT" w:cs="Saysettha OT"/>
          <w:position w:val="-10"/>
          <w:lang w:bidi="lo-LA"/>
        </w:rPr>
        <w:object w:dxaOrig="2000" w:dyaOrig="360" w14:anchorId="498DAB26">
          <v:shape id="_x0000_i1867" type="#_x0000_t75" style="width:99.75pt;height:18pt" o:ole="">
            <v:imagedata r:id="rId1587" o:title=""/>
          </v:shape>
          <o:OLEObject Type="Embed" ProgID="Equation.DSMT4" ShapeID="_x0000_i1867" DrawAspect="Content" ObjectID="_1709893162" r:id="rId1588"/>
        </w:object>
      </w:r>
      <w:r>
        <w:rPr>
          <w:rFonts w:ascii="Saysettha OT" w:hAnsi="Saysettha OT" w:cs="Saysettha OT" w:hint="cs"/>
          <w:cs/>
          <w:lang w:bidi="lo-LA"/>
        </w:rPr>
        <w:t>ເປັນບາເຊີແຮງເມື່ອລະລາຍໃນນໍ້າແຕກຕົວເປັນອີອົງໄດ້ໝົດດັ່ງສົມຜົນ:</w:t>
      </w:r>
    </w:p>
    <w:p w14:paraId="3733899A" w14:textId="7169CE8E" w:rsidR="00156753" w:rsidRDefault="00156753" w:rsidP="00156753">
      <w:pPr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156753">
        <w:rPr>
          <w:rFonts w:ascii="Saysettha OT" w:hAnsi="Saysettha OT" w:cs="Saysettha OT"/>
          <w:position w:val="-16"/>
          <w:cs/>
          <w:lang w:bidi="lo-LA"/>
        </w:rPr>
        <w:object w:dxaOrig="3440" w:dyaOrig="420" w14:anchorId="44A2D8FD">
          <v:shape id="_x0000_i1868" type="#_x0000_t75" style="width:171.75pt;height:21pt" o:ole="">
            <v:imagedata r:id="rId1589" o:title=""/>
          </v:shape>
          <o:OLEObject Type="Embed" ProgID="Equation.DSMT4" ShapeID="_x0000_i1868" DrawAspect="Content" ObjectID="_1709893163" r:id="rId1590"/>
        </w:object>
      </w:r>
    </w:p>
    <w:p w14:paraId="2CA3DF33" w14:textId="77777777" w:rsidR="001E2FA1" w:rsidRDefault="001E2FA1" w:rsidP="001E2FA1">
      <w:pPr>
        <w:pStyle w:val="Header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25B663B2" w14:textId="1314318A" w:rsidR="001E2FA1" w:rsidRDefault="001E2FA1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ນໍ້າບໍລິສຸດເປັນທາດວິເຄາະໄຟຟ້າອ່ອນເນື່ອງຈາກວ່າການແຕກຕົວຂອງນໍ້າບໍລິສຸດ</w:t>
      </w:r>
    </w:p>
    <w:p w14:paraId="75D8B8F9" w14:textId="2BC6C645" w:rsidR="001E2FA1" w:rsidRDefault="001E2FA1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ນໍ້າບໍລິສຸດຢູ່ໃນອຸນຫະພູມສູງຊັກນໍາໄຟຟ້າໄດ້ດີກວ່າອຸນຫະພູມຕໍ່າ</w:t>
      </w:r>
    </w:p>
    <w:p w14:paraId="03B103C9" w14:textId="69A50E0D" w:rsidR="001E2FA1" w:rsidRDefault="001E2FA1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ນໍ້າບໍລິສຸດແຕກຕົວໃຫ້ອີອົງຮີໂດຣນີອອມ ແລະ ອີອົງຮີດຣົກຊິດ</w:t>
      </w:r>
    </w:p>
    <w:p w14:paraId="7C18EFAC" w14:textId="6629B1F0" w:rsidR="005D04B9" w:rsidRPr="00DE517C" w:rsidRDefault="005D04B9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່າ</w:t>
      </w:r>
      <w:r w:rsidR="004C431A" w:rsidRPr="00AD651A">
        <w:rPr>
          <w:rFonts w:ascii="Saysettha OT" w:hAnsi="Saysettha OT" w:cs="Saysettha OT"/>
          <w:position w:val="-12"/>
          <w:cs/>
          <w:lang w:bidi="lo-LA"/>
        </w:rPr>
        <w:object w:dxaOrig="440" w:dyaOrig="360" w14:anchorId="52CCE7F7">
          <v:shape id="_x0000_i1869" type="#_x0000_t75" style="width:21.75pt;height:18pt" o:ole="">
            <v:imagedata r:id="rId1591" o:title=""/>
          </v:shape>
          <o:OLEObject Type="Embed" ProgID="Equation.DSMT4" ShapeID="_x0000_i1869" DrawAspect="Content" ObjectID="_1709893164" r:id="rId1592"/>
        </w:object>
      </w:r>
      <w:r>
        <w:rPr>
          <w:rFonts w:ascii="Saysettha OT" w:hAnsi="Saysettha OT" w:cs="Saysettha OT" w:hint="cs"/>
          <w:cs/>
          <w:lang w:bidi="lo-LA"/>
        </w:rPr>
        <w:t>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2ADEA825">
          <v:shape id="_x0000_i1870" type="#_x0000_t75" style="width:37.5pt;height:18pt" o:ole="">
            <v:imagedata r:id="rId1555" o:title=""/>
          </v:shape>
          <o:OLEObject Type="Embed" ProgID="Equation.DSMT4" ShapeID="_x0000_i1870" DrawAspect="Content" ObjectID="_1709893165" r:id="rId1593"/>
        </w:object>
      </w:r>
      <w:r>
        <w:rPr>
          <w:rFonts w:ascii="Saysettha OT" w:hAnsi="Saysettha OT" w:cs="Saysettha OT" w:hint="cs"/>
          <w:cs/>
          <w:lang w:bidi="lo-LA"/>
        </w:rPr>
        <w:t>ມີຄ່າເທົ່າກັບ</w:t>
      </w:r>
      <w:r w:rsidRPr="005D04B9">
        <w:rPr>
          <w:rFonts w:ascii="Saysettha OT" w:hAnsi="Saysettha OT" w:cs="Saysettha OT"/>
          <w:position w:val="-10"/>
          <w:cs/>
          <w:lang w:bidi="lo-LA"/>
        </w:rPr>
        <w:object w:dxaOrig="2100" w:dyaOrig="360" w14:anchorId="0188ABAA">
          <v:shape id="_x0000_i1871" type="#_x0000_t75" style="width:105.75pt;height:18pt" o:ole="">
            <v:imagedata r:id="rId1594" o:title=""/>
          </v:shape>
          <o:OLEObject Type="Embed" ProgID="Equation.DSMT4" ShapeID="_x0000_i1871" DrawAspect="Content" ObjectID="_1709893166" r:id="rId1595"/>
        </w:object>
      </w:r>
    </w:p>
    <w:p w14:paraId="3596A084" w14:textId="0FCFBE8E" w:rsidR="00DE517C" w:rsidRPr="00DE517C" w:rsidRDefault="00DE517C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່າ</w:t>
      </w:r>
      <w:r w:rsidR="004C431A" w:rsidRPr="00AD651A">
        <w:rPr>
          <w:rFonts w:ascii="Saysettha OT" w:hAnsi="Saysettha OT" w:cs="Saysettha OT"/>
          <w:position w:val="-12"/>
          <w:cs/>
          <w:lang w:bidi="lo-LA"/>
        </w:rPr>
        <w:object w:dxaOrig="440" w:dyaOrig="360" w14:anchorId="3C7603D6">
          <v:shape id="_x0000_i1872" type="#_x0000_t75" style="width:21.75pt;height:18pt" o:ole="">
            <v:imagedata r:id="rId1596" o:title=""/>
          </v:shape>
          <o:OLEObject Type="Embed" ProgID="Equation.DSMT4" ShapeID="_x0000_i1872" DrawAspect="Content" ObjectID="_1709893167" r:id="rId1597"/>
        </w:object>
      </w:r>
      <w:r>
        <w:rPr>
          <w:rFonts w:ascii="Saysettha OT" w:hAnsi="Saysettha OT" w:cs="Saysettha OT" w:hint="cs"/>
          <w:cs/>
          <w:lang w:bidi="lo-LA"/>
        </w:rPr>
        <w:t>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167DFD57">
          <v:shape id="_x0000_i1873" type="#_x0000_t75" style="width:37.5pt;height:18pt" o:ole="">
            <v:imagedata r:id="rId1598" o:title=""/>
          </v:shape>
          <o:OLEObject Type="Embed" ProgID="Equation.DSMT4" ShapeID="_x0000_i1873" DrawAspect="Content" ObjectID="_1709893168" r:id="rId1599"/>
        </w:object>
      </w:r>
      <w:r>
        <w:rPr>
          <w:rFonts w:ascii="Saysettha OT" w:hAnsi="Saysettha OT" w:cs="Saysettha OT" w:hint="cs"/>
          <w:cs/>
          <w:lang w:bidi="lo-LA"/>
        </w:rPr>
        <w:t>ມີຄ່າເທົ່າກັບ</w:t>
      </w:r>
      <w:r w:rsidRPr="005D04B9">
        <w:rPr>
          <w:rFonts w:ascii="Saysettha OT" w:hAnsi="Saysettha OT" w:cs="Saysettha OT"/>
          <w:position w:val="-10"/>
          <w:cs/>
          <w:lang w:bidi="lo-LA"/>
        </w:rPr>
        <w:object w:dxaOrig="2120" w:dyaOrig="360" w14:anchorId="7A6CA8DA">
          <v:shape id="_x0000_i1874" type="#_x0000_t75" style="width:105.75pt;height:18pt" o:ole="">
            <v:imagedata r:id="rId1600" o:title=""/>
          </v:shape>
          <o:OLEObject Type="Embed" ProgID="Equation.DSMT4" ShapeID="_x0000_i1874" DrawAspect="Content" ObjectID="_1709893169" r:id="rId1601"/>
        </w:object>
      </w:r>
    </w:p>
    <w:p w14:paraId="163D2225" w14:textId="04AA8E09" w:rsidR="001E2FA1" w:rsidRPr="00696261" w:rsidRDefault="00DE517C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ນໍ້າບໍລິສຸດ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4E3EE872">
          <v:shape id="_x0000_i1875" type="#_x0000_t75" style="width:37.5pt;height:18pt" o:ole="">
            <v:imagedata r:id="rId1555" o:title=""/>
          </v:shape>
          <o:OLEObject Type="Embed" ProgID="Equation.DSMT4" ShapeID="_x0000_i1875" DrawAspect="Content" ObjectID="_1709893170" r:id="rId1602"/>
        </w:object>
      </w:r>
      <w:r w:rsidR="00696261">
        <w:rPr>
          <w:rFonts w:ascii="Saysettha OT" w:hAnsi="Saysettha OT" w:cs="Saysettha OT" w:hint="cs"/>
          <w:cs/>
          <w:lang w:bidi="lo-LA"/>
        </w:rPr>
        <w:t>ມີຄວາມເຂັ້ມຂຸ້ນຂອງຮີໂດຣນີອອມເທົ່າກັບຄວາມເຂັ້ມຂຸ້ນຂອງອີອົງຮີດຣົກຊິດ</w:t>
      </w:r>
      <w:r w:rsidR="00696261" w:rsidRPr="005D04B9">
        <w:rPr>
          <w:rFonts w:ascii="Saysettha OT" w:hAnsi="Saysettha OT" w:cs="Saysettha OT"/>
          <w:position w:val="-10"/>
          <w:cs/>
          <w:lang w:bidi="lo-LA"/>
        </w:rPr>
        <w:object w:dxaOrig="2160" w:dyaOrig="360" w14:anchorId="6E66D4EA">
          <v:shape id="_x0000_i1876" type="#_x0000_t75" style="width:108pt;height:18pt" o:ole="">
            <v:imagedata r:id="rId1603" o:title=""/>
          </v:shape>
          <o:OLEObject Type="Embed" ProgID="Equation.DSMT4" ShapeID="_x0000_i1876" DrawAspect="Content" ObjectID="_1709893171" r:id="rId1604"/>
        </w:object>
      </w:r>
    </w:p>
    <w:p w14:paraId="4EF3F89A" w14:textId="77777777" w:rsidR="001E2FA1" w:rsidRDefault="001E2FA1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6FACE5F5" w14:textId="4672F233" w:rsidR="001E2FA1" w:rsidRPr="008F23DE" w:rsidRDefault="00696261" w:rsidP="00596896">
      <w:pPr>
        <w:pStyle w:val="ListParagraph"/>
        <w:numPr>
          <w:ilvl w:val="0"/>
          <w:numId w:val="90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ຕື່ມທາດລະລາຍນາຕີອອມຮີດຣົກຊິດ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980" w:dyaOrig="320" w14:anchorId="3B9CC43E">
          <v:shape id="_x0000_i1877" type="#_x0000_t75" style="width:46.5pt;height:15.75pt" o:ole="">
            <v:imagedata r:id="rId1605" o:title=""/>
          </v:shape>
          <o:OLEObject Type="Embed" ProgID="Equation.DSMT4" ShapeID="_x0000_i1877" DrawAspect="Content" ObjectID="_1709893172" r:id="rId1606"/>
        </w:object>
      </w:r>
      <w:r>
        <w:rPr>
          <w:rFonts w:ascii="Saysettha OT" w:hAnsi="Saysettha OT" w:cs="Saysettha OT" w:hint="cs"/>
          <w:cs/>
          <w:lang w:bidi="lo-LA"/>
        </w:rPr>
        <w:t>ໃນນໍ້າ ແລະ ເຮັດໃຫ້ທາດລະລາຍມີບໍລິມາດ</w:t>
      </w:r>
      <w:r w:rsidR="008F23DE" w:rsidRPr="008D1D11">
        <w:rPr>
          <w:rFonts w:ascii="Saysettha OT" w:hAnsi="Saysettha OT" w:cs="Saysettha OT"/>
          <w:position w:val="-10"/>
          <w:cs/>
          <w:lang w:bidi="lo-LA"/>
        </w:rPr>
        <w:object w:dxaOrig="940" w:dyaOrig="360" w14:anchorId="2CDAEB8D">
          <v:shape id="_x0000_i1878" type="#_x0000_t75" style="width:45.75pt;height:18pt" o:ole="">
            <v:imagedata r:id="rId1607" o:title=""/>
          </v:shape>
          <o:OLEObject Type="Embed" ProgID="Equation.DSMT4" ShapeID="_x0000_i1878" DrawAspect="Content" ObjectID="_1709893173" r:id="rId1608"/>
        </w:object>
      </w:r>
      <w:r w:rsidR="008F23DE">
        <w:rPr>
          <w:rFonts w:ascii="Saysettha OT" w:hAnsi="Saysettha OT" w:cs="Saysettha OT" w:hint="cs"/>
          <w:cs/>
          <w:lang w:bidi="lo-LA"/>
        </w:rPr>
        <w:t>ຈົ່ງຊອກຫາຄວາມເຂັ້ມຂຸ້ນຂອງ</w:t>
      </w:r>
      <w:r w:rsidR="008F23DE"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1B3ABE48">
          <v:shape id="_x0000_i1879" type="#_x0000_t75" style="width:35.25pt;height:18pt" o:ole="">
            <v:imagedata r:id="rId1571" o:title=""/>
          </v:shape>
          <o:OLEObject Type="Embed" ProgID="Equation.DSMT4" ShapeID="_x0000_i1879" DrawAspect="Content" ObjectID="_1709893174" r:id="rId1609"/>
        </w:object>
      </w:r>
      <w:r w:rsidR="008F23DE">
        <w:rPr>
          <w:rFonts w:ascii="Saysettha OT" w:hAnsi="Saysettha OT" w:cs="Saysettha OT" w:hint="cs"/>
          <w:cs/>
          <w:lang w:bidi="lo-LA"/>
        </w:rPr>
        <w:t xml:space="preserve">ໃນທາດລະລາຍ </w:t>
      </w:r>
      <w:r w:rsidR="008F23DE" w:rsidRPr="005C1DCA">
        <w:rPr>
          <w:rFonts w:ascii="Times New Roman" w:hAnsi="Times New Roman" w:cs="Times New Roman"/>
          <w:cs/>
          <w:lang w:bidi="lo-LA"/>
        </w:rPr>
        <w:t>?</w:t>
      </w:r>
    </w:p>
    <w:p w14:paraId="42C27A46" w14:textId="39EB54D5" w:rsidR="008F23DE" w:rsidRPr="0074060E" w:rsidRDefault="00575280" w:rsidP="00596896">
      <w:pPr>
        <w:pStyle w:val="ListParagraph"/>
        <w:numPr>
          <w:ilvl w:val="0"/>
          <w:numId w:val="90"/>
        </w:numPr>
        <w:tabs>
          <w:tab w:val="left" w:pos="709"/>
        </w:tabs>
        <w:spacing w:line="276" w:lineRule="auto"/>
        <w:ind w:left="709" w:hanging="283"/>
        <w:rPr>
          <w:rFonts w:ascii="Saysettha OT" w:eastAsia="Phetsarath OT" w:hAnsi="Saysettha OT" w:cs="Saysettha OT"/>
          <w:lang w:bidi="lo-LA"/>
        </w:rPr>
      </w:pPr>
      <w:r w:rsidRPr="0074060E">
        <w:rPr>
          <w:rFonts w:ascii="Saysettha OT" w:hAnsi="Saysettha OT" w:cs="Saysettha OT"/>
          <w:cs/>
          <w:lang w:bidi="lo-LA"/>
        </w:rPr>
        <w:t>ເມື່ອນໍາ</w:t>
      </w:r>
      <w:r w:rsidR="0074060E">
        <w:rPr>
          <w:rFonts w:ascii="Saysettha OT" w:hAnsi="Saysettha OT" w:cs="Saysettha OT" w:hint="cs"/>
          <w:cs/>
          <w:lang w:bidi="lo-LA"/>
        </w:rPr>
        <w:t>ທາດລະລາຍອາຊິດ</w:t>
      </w:r>
      <w:r w:rsidR="0074060E" w:rsidRPr="0074060E">
        <w:rPr>
          <w:rFonts w:ascii="Saysettha OT" w:hAnsi="Saysettha OT" w:cs="Saysettha OT"/>
          <w:position w:val="-10"/>
          <w:cs/>
          <w:lang w:bidi="lo-LA"/>
        </w:rPr>
        <w:object w:dxaOrig="1800" w:dyaOrig="360" w14:anchorId="7AA4B650">
          <v:shape id="_x0000_i1880" type="#_x0000_t75" style="width:90pt;height:18pt" o:ole="">
            <v:imagedata r:id="rId1610" o:title=""/>
          </v:shape>
          <o:OLEObject Type="Embed" ProgID="Equation.DSMT4" ShapeID="_x0000_i1880" DrawAspect="Content" ObjectID="_1709893175" r:id="rId1611"/>
        </w:object>
      </w:r>
      <w:r w:rsidR="0074060E">
        <w:rPr>
          <w:rFonts w:ascii="Saysettha OT" w:hAnsi="Saysettha OT" w:cs="Saysettha OT" w:hint="cs"/>
          <w:cs/>
          <w:lang w:bidi="lo-LA"/>
        </w:rPr>
        <w:t>ມາ</w:t>
      </w:r>
      <w:r w:rsidR="0074060E" w:rsidRPr="008D1D11">
        <w:rPr>
          <w:rFonts w:ascii="Saysettha OT" w:hAnsi="Saysettha OT" w:cs="Saysettha OT"/>
          <w:position w:val="-10"/>
          <w:cs/>
          <w:lang w:bidi="lo-LA"/>
        </w:rPr>
        <w:object w:dxaOrig="800" w:dyaOrig="360" w14:anchorId="4B8BF949">
          <v:shape id="_x0000_i1881" type="#_x0000_t75" style="width:40.5pt;height:18pt" o:ole="">
            <v:imagedata r:id="rId1612" o:title=""/>
          </v:shape>
          <o:OLEObject Type="Embed" ProgID="Equation.DSMT4" ShapeID="_x0000_i1881" DrawAspect="Content" ObjectID="_1709893176" r:id="rId1613"/>
        </w:object>
      </w:r>
      <w:r w:rsidR="0074060E">
        <w:rPr>
          <w:rFonts w:ascii="Saysettha OT" w:hAnsi="Saysettha OT" w:cs="Saysettha OT" w:hint="cs"/>
          <w:cs/>
          <w:lang w:bidi="lo-LA"/>
        </w:rPr>
        <w:t>ຕື່ມລົງໃນທາດລະລາຍອາຊິດ</w:t>
      </w:r>
      <w:r w:rsidR="0074060E" w:rsidRPr="0074060E">
        <w:rPr>
          <w:rFonts w:ascii="Saysettha OT" w:hAnsi="Saysettha OT" w:cs="Saysettha OT"/>
          <w:position w:val="-10"/>
          <w:cs/>
          <w:lang w:bidi="lo-LA"/>
        </w:rPr>
        <w:object w:dxaOrig="1800" w:dyaOrig="360" w14:anchorId="678C9051">
          <v:shape id="_x0000_i1882" type="#_x0000_t75" style="width:90pt;height:18pt" o:ole="">
            <v:imagedata r:id="rId1610" o:title=""/>
          </v:shape>
          <o:OLEObject Type="Embed" ProgID="Equation.DSMT4" ShapeID="_x0000_i1882" DrawAspect="Content" ObjectID="_1709893177" r:id="rId1614"/>
        </w:object>
      </w:r>
      <w:r w:rsidR="0074060E">
        <w:rPr>
          <w:rFonts w:ascii="Saysettha OT" w:hAnsi="Saysettha OT" w:cs="Saysettha OT" w:hint="cs"/>
          <w:cs/>
          <w:lang w:bidi="lo-LA"/>
        </w:rPr>
        <w:t>ຈໍານວນ</w:t>
      </w:r>
      <w:r w:rsidR="0074060E" w:rsidRPr="008D1D11">
        <w:rPr>
          <w:rFonts w:ascii="Saysettha OT" w:hAnsi="Saysettha OT" w:cs="Saysettha OT"/>
          <w:position w:val="-10"/>
          <w:cs/>
          <w:lang w:bidi="lo-LA"/>
        </w:rPr>
        <w:object w:dxaOrig="920" w:dyaOrig="360" w14:anchorId="7B73001A">
          <v:shape id="_x0000_i1883" type="#_x0000_t75" style="width:45.75pt;height:18pt" o:ole="">
            <v:imagedata r:id="rId1615" o:title=""/>
          </v:shape>
          <o:OLEObject Type="Embed" ProgID="Equation.DSMT4" ShapeID="_x0000_i1883" DrawAspect="Content" ObjectID="_1709893178" r:id="rId1616"/>
        </w:object>
      </w:r>
      <w:r w:rsidR="0074060E">
        <w:rPr>
          <w:rFonts w:ascii="Saysettha OT" w:hAnsi="Saysettha OT" w:cs="Saysettha OT" w:hint="cs"/>
          <w:cs/>
          <w:lang w:bidi="lo-LA"/>
        </w:rPr>
        <w:t>ຈົ່ງຊອກຫາຄວາມເຂັ້ມຂຸ້ນ</w:t>
      </w:r>
      <w:r w:rsidR="0074060E"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15C63941">
          <v:shape id="_x0000_i1884" type="#_x0000_t75" style="width:35.25pt;height:18pt" o:ole="">
            <v:imagedata r:id="rId1571" o:title=""/>
          </v:shape>
          <o:OLEObject Type="Embed" ProgID="Equation.DSMT4" ShapeID="_x0000_i1884" DrawAspect="Content" ObjectID="_1709893179" r:id="rId1617"/>
        </w:object>
      </w:r>
      <w:r w:rsidR="0074060E">
        <w:rPr>
          <w:rFonts w:ascii="Saysettha OT" w:hAnsi="Saysettha OT" w:cs="Saysettha OT" w:hint="cs"/>
          <w:cs/>
          <w:lang w:bidi="lo-LA"/>
        </w:rPr>
        <w:t>ແລະ</w:t>
      </w:r>
      <w:r w:rsidR="0074060E" w:rsidRPr="004170FF">
        <w:rPr>
          <w:position w:val="-10"/>
          <w:cs/>
        </w:rPr>
        <w:object w:dxaOrig="620" w:dyaOrig="360" w14:anchorId="65965987">
          <v:shape id="_x0000_i1885" type="#_x0000_t75" style="width:31.5pt;height:18pt" o:ole="">
            <v:imagedata r:id="rId1574" o:title=""/>
          </v:shape>
          <o:OLEObject Type="Embed" ProgID="Equation.DSMT4" ShapeID="_x0000_i1885" DrawAspect="Content" ObjectID="_1709893180" r:id="rId1618"/>
        </w:object>
      </w:r>
      <w:r w:rsidR="0074060E" w:rsidRPr="0074060E">
        <w:rPr>
          <w:rFonts w:ascii="Saysettha OT" w:hAnsi="Saysettha OT" w:cs="Saysettha OT"/>
          <w:cs/>
          <w:lang w:bidi="lo-LA"/>
        </w:rPr>
        <w:t>ເທົ່າໃດ</w:t>
      </w:r>
      <w:r w:rsidR="0074060E">
        <w:rPr>
          <w:rFonts w:ascii="Saysettha OT" w:hAnsi="Saysettha OT" w:cs="Saysettha OT" w:hint="cs"/>
          <w:cs/>
          <w:lang w:bidi="lo-LA"/>
        </w:rPr>
        <w:t xml:space="preserve"> </w:t>
      </w:r>
      <w:r w:rsidR="0074060E" w:rsidRPr="005C1DCA">
        <w:rPr>
          <w:rFonts w:ascii="Times New Roman" w:hAnsi="Times New Roman" w:cs="Times New Roman"/>
          <w:cs/>
          <w:lang w:bidi="lo-LA"/>
        </w:rPr>
        <w:t>?</w:t>
      </w:r>
    </w:p>
    <w:p w14:paraId="14223537" w14:textId="3EDBA05E" w:rsidR="0074060E" w:rsidRPr="003765EF" w:rsidRDefault="0074060E" w:rsidP="00596896">
      <w:pPr>
        <w:pStyle w:val="ListParagraph"/>
        <w:numPr>
          <w:ilvl w:val="0"/>
          <w:numId w:val="90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74060E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>ໜຶ່ງມີຄວາມເຂັ້ນຂຸ້ນຂອງ</w:t>
      </w:r>
      <w:r w:rsidRPr="0074060E">
        <w:rPr>
          <w:rFonts w:ascii="Saysettha OT" w:hAnsi="Saysettha OT" w:cs="Saysettha OT"/>
          <w:position w:val="-12"/>
          <w:cs/>
          <w:lang w:bidi="lo-LA"/>
        </w:rPr>
        <w:object w:dxaOrig="2520" w:dyaOrig="380" w14:anchorId="5A717DD8">
          <v:shape id="_x0000_i1886" type="#_x0000_t75" style="width:125.25pt;height:18pt" o:ole="">
            <v:imagedata r:id="rId1619" o:title=""/>
          </v:shape>
          <o:OLEObject Type="Embed" ProgID="Equation.DSMT4" ShapeID="_x0000_i1886" DrawAspect="Content" ObjectID="_1709893181" r:id="rId1620"/>
        </w:object>
      </w:r>
      <w:r>
        <w:rPr>
          <w:rFonts w:ascii="Saysettha OT" w:hAnsi="Saysettha OT" w:cs="Saysettha OT" w:hint="cs"/>
          <w:cs/>
          <w:lang w:bidi="lo-LA"/>
        </w:rPr>
        <w:t>ໃນອຸນຫະພູມຈົ່ງຊອກຫາຄວາມເຂັ້ມຂຸ້ນຂອງ</w:t>
      </w:r>
      <w:r w:rsidRPr="004170FF">
        <w:rPr>
          <w:position w:val="-10"/>
          <w:cs/>
        </w:rPr>
        <w:object w:dxaOrig="620" w:dyaOrig="360" w14:anchorId="67B0703C">
          <v:shape id="_x0000_i1887" type="#_x0000_t75" style="width:31.5pt;height:18pt" o:ole="">
            <v:imagedata r:id="rId1574" o:title=""/>
          </v:shape>
          <o:OLEObject Type="Embed" ProgID="Equation.DSMT4" ShapeID="_x0000_i1887" DrawAspect="Content" ObjectID="_1709893182" r:id="rId1621"/>
        </w:object>
      </w:r>
      <w:r w:rsidRPr="0074060E">
        <w:rPr>
          <w:rFonts w:ascii="Saysettha OT" w:hAnsi="Saysettha OT" w:cs="Saysettha OT"/>
          <w:cs/>
          <w:lang w:bidi="lo-LA"/>
        </w:rPr>
        <w:t>ເທົ່າໃດ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5C1DCA">
        <w:rPr>
          <w:rFonts w:ascii="Times New Roman" w:hAnsi="Times New Roman" w:cs="Times New Roman"/>
          <w:cs/>
          <w:lang w:bidi="lo-LA"/>
        </w:rPr>
        <w:t>?</w:t>
      </w:r>
    </w:p>
    <w:p w14:paraId="0AA41935" w14:textId="5F72849E" w:rsidR="003765EF" w:rsidRPr="003765EF" w:rsidRDefault="003765EF" w:rsidP="00596896">
      <w:pPr>
        <w:pStyle w:val="ListParagraph"/>
        <w:numPr>
          <w:ilvl w:val="0"/>
          <w:numId w:val="90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3765EF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>ມີຄວາມເຂັ້ມຂຸ້ນຂອງ</w:t>
      </w:r>
      <w:r w:rsidRPr="004170FF">
        <w:rPr>
          <w:position w:val="-10"/>
          <w:cs/>
        </w:rPr>
        <w:object w:dxaOrig="2480" w:dyaOrig="360" w14:anchorId="540FD51D">
          <v:shape id="_x0000_i1888" type="#_x0000_t75" style="width:123.75pt;height:18pt" o:ole="">
            <v:imagedata r:id="rId1622" o:title=""/>
          </v:shape>
          <o:OLEObject Type="Embed" ProgID="Equation.DSMT4" ShapeID="_x0000_i1888" DrawAspect="Content" ObjectID="_1709893183" r:id="rId1623"/>
        </w:object>
      </w:r>
      <w:r w:rsidRPr="003765EF">
        <w:rPr>
          <w:rFonts w:ascii="Saysettha OT" w:hAnsi="Saysettha OT" w:cs="Saysettha OT"/>
          <w:cs/>
          <w:lang w:bidi="lo-LA"/>
        </w:rPr>
        <w:t>ຈົ່ງ</w:t>
      </w:r>
      <w:r>
        <w:rPr>
          <w:rFonts w:ascii="Saysettha OT" w:hAnsi="Saysettha OT" w:cs="Saysettha OT" w:hint="cs"/>
          <w:cs/>
          <w:lang w:bidi="lo-LA"/>
        </w:rPr>
        <w:t>ຊອກຫາຄວາມເຂັ້ມຂຸ້ນຂອງ</w:t>
      </w:r>
      <w:r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23909EFA">
          <v:shape id="_x0000_i1889" type="#_x0000_t75" style="width:35.25pt;height:18pt" o:ole="">
            <v:imagedata r:id="rId1571" o:title=""/>
          </v:shape>
          <o:OLEObject Type="Embed" ProgID="Equation.DSMT4" ShapeID="_x0000_i1889" DrawAspect="Content" ObjectID="_1709893184" r:id="rId1624"/>
        </w:object>
      </w:r>
      <w:r w:rsidRPr="005C1DCA">
        <w:rPr>
          <w:rFonts w:ascii="Times New Roman" w:hAnsi="Times New Roman" w:cs="Times New Roman"/>
          <w:cs/>
          <w:lang w:bidi="lo-LA"/>
        </w:rPr>
        <w:t>?</w:t>
      </w:r>
    </w:p>
    <w:p w14:paraId="6C2DA35C" w14:textId="77777777" w:rsidR="002C6413" w:rsidRDefault="002C6413" w:rsidP="002D66D6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03C8438" w14:textId="2B9C8F22" w:rsidR="00790146" w:rsidRPr="002D66D6" w:rsidRDefault="00E75CCB" w:rsidP="002D66D6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7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="001D4E88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p</w:t>
      </w:r>
      <w:r w:rsidRPr="00E75CCB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H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ຂອງທາດລະລາຍ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     </w:t>
      </w:r>
    </w:p>
    <w:p w14:paraId="05B2C28D" w14:textId="5CAB73D2" w:rsidR="00E75CCB" w:rsidRPr="00D9290C" w:rsidRDefault="00E75CCB" w:rsidP="00E75CCB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cs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Pr="00C02B6E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D9290C">
        <w:rPr>
          <w:rFonts w:ascii="Times New Roman" w:eastAsia="Phetsarath OT" w:hAnsi="Times New Roman" w:cs="Times New Roman"/>
          <w:b/>
          <w:bCs/>
          <w:u w:val="single"/>
          <w:lang w:bidi="lo-LA"/>
        </w:rPr>
        <w:t>7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1D4E88">
        <w:rPr>
          <w:rFonts w:ascii="Times New Roman" w:eastAsia="Phetsarath OT" w:hAnsi="Times New Roman" w:cs="Times New Roman"/>
          <w:b/>
          <w:bCs/>
          <w:u w:val="single"/>
          <w:lang w:bidi="lo-LA"/>
        </w:rPr>
        <w:t>p</w:t>
      </w:r>
      <w:r w:rsidR="00D9290C" w:rsidRPr="00D9290C">
        <w:rPr>
          <w:rFonts w:ascii="Times New Roman" w:eastAsia="Phetsarath OT" w:hAnsi="Times New Roman" w:cs="Times New Roman"/>
          <w:b/>
          <w:bCs/>
          <w:u w:val="single"/>
          <w:lang w:bidi="lo-LA"/>
        </w:rPr>
        <w:t>H</w:t>
      </w:r>
      <w:r w:rsidR="00D9290C">
        <w:rPr>
          <w:rFonts w:ascii="Times New Roman" w:eastAsia="Phetsarath OT" w:hAnsi="Times New Roman" w:cs="Times New Roman"/>
          <w:b/>
          <w:bCs/>
          <w:u w:val="single"/>
          <w:lang w:bidi="lo-LA"/>
        </w:rPr>
        <w:t xml:space="preserve"> </w:t>
      </w:r>
      <w:r w:rsidR="00D9290C" w:rsidRPr="00D9290C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ຂອງ</w:t>
      </w:r>
      <w:r w:rsidR="00D9290C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ລະລາຍ</w:t>
      </w:r>
    </w:p>
    <w:p w14:paraId="35DE5A33" w14:textId="56D3CE65" w:rsidR="00E75CCB" w:rsidRPr="003B5785" w:rsidRDefault="00E75CCB" w:rsidP="00596896">
      <w:pPr>
        <w:pStyle w:val="Header"/>
        <w:numPr>
          <w:ilvl w:val="0"/>
          <w:numId w:val="91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</w:t>
      </w:r>
      <w:r w:rsidR="00D9290C">
        <w:rPr>
          <w:rFonts w:ascii="Saysettha OT" w:eastAsia="Phetsarath OT" w:hAnsi="Saysettha OT" w:cs="Saysettha OT" w:hint="cs"/>
          <w:b/>
          <w:bCs/>
          <w:cs/>
          <w:lang w:bidi="lo-LA"/>
        </w:rPr>
        <w:t>ຄິດໄລ່ຄ່າ</w:t>
      </w:r>
      <w:r w:rsidR="00D9290C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 w:rsidR="001D4E88">
        <w:rPr>
          <w:rFonts w:ascii="Times New Roman" w:eastAsia="Phetsarath OT" w:hAnsi="Times New Roman" w:cs="Times New Roman"/>
          <w:b/>
          <w:bCs/>
          <w:lang w:bidi="lo-LA"/>
        </w:rPr>
        <w:t>p</w:t>
      </w:r>
      <w:r w:rsidR="00D9290C" w:rsidRPr="00D9290C">
        <w:rPr>
          <w:rFonts w:ascii="Times New Roman" w:eastAsia="Phetsarath OT" w:hAnsi="Times New Roman" w:cs="Times New Roman"/>
          <w:b/>
          <w:bCs/>
          <w:lang w:bidi="lo-LA"/>
        </w:rPr>
        <w:t>H</w:t>
      </w:r>
    </w:p>
    <w:p w14:paraId="2E3736D9" w14:textId="77777777" w:rsidR="00E75CCB" w:rsidRDefault="00E75CCB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0DA7218C" w14:textId="237E1ADA" w:rsidR="00E75CCB" w:rsidRPr="00D9290C" w:rsidRDefault="00D9290C" w:rsidP="00596896">
      <w:pPr>
        <w:pStyle w:val="ListParagraph"/>
        <w:numPr>
          <w:ilvl w:val="0"/>
          <w:numId w:val="92"/>
        </w:numPr>
        <w:spacing w:line="276" w:lineRule="auto"/>
        <w:ind w:left="709" w:hanging="283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ມີຄ່າ</w:t>
      </w:r>
      <w:r w:rsidR="001D4E88" w:rsidRPr="003E0F3D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7FF379D2">
          <v:shape id="_x0000_i1890" type="#_x0000_t75" style="width:23.25pt;height:15.75pt" o:ole="">
            <v:imagedata r:id="rId1625" o:title=""/>
          </v:shape>
          <o:OLEObject Type="Embed" ProgID="Equation.DSMT4" ShapeID="_x0000_i1890" DrawAspect="Content" ObjectID="_1709893185" r:id="rId1626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ທົ່າໃດຈຶ່ງເປັນລັກສະນະກາງ, ເປັນອາຊິດ ແລະ ບາເຊີ</w:t>
      </w:r>
      <w:r w:rsidR="00E75CCB">
        <w:rPr>
          <w:rFonts w:ascii="Saysettha OT" w:hAnsi="Saysettha OT" w:cs="Saysettha OT" w:hint="cs"/>
          <w:cs/>
          <w:lang w:bidi="lo-LA"/>
        </w:rPr>
        <w:t xml:space="preserve"> </w:t>
      </w:r>
      <w:r w:rsidR="00E75CCB" w:rsidRPr="00B20F05">
        <w:rPr>
          <w:rFonts w:ascii="Times New Roman" w:hAnsi="Times New Roman" w:cs="Times New Roman"/>
          <w:cs/>
          <w:lang w:bidi="lo-LA"/>
        </w:rPr>
        <w:t>?</w:t>
      </w:r>
    </w:p>
    <w:p w14:paraId="33D0CD87" w14:textId="12720C25" w:rsidR="00D9290C" w:rsidRDefault="00D9290C" w:rsidP="00596896">
      <w:pPr>
        <w:pStyle w:val="ListParagraph"/>
        <w:numPr>
          <w:ilvl w:val="0"/>
          <w:numId w:val="92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 w:rsidRPr="00D9290C">
        <w:rPr>
          <w:rFonts w:ascii="Saysettha OT" w:hAnsi="Saysettha OT" w:cs="Saysettha OT"/>
          <w:cs/>
          <w:lang w:bidi="lo-LA"/>
        </w:rPr>
        <w:t>ທາດ</w:t>
      </w:r>
      <w:r w:rsidR="00383238">
        <w:rPr>
          <w:rFonts w:ascii="Saysettha OT" w:hAnsi="Saysettha OT" w:cs="Saysettha OT" w:hint="cs"/>
          <w:cs/>
          <w:lang w:bidi="lo-LA"/>
        </w:rPr>
        <w:t>ຢ</w:t>
      </w:r>
      <w:r w:rsidRPr="00D9290C">
        <w:rPr>
          <w:rFonts w:ascii="Saysettha OT" w:hAnsi="Saysettha OT" w:cs="Saysettha OT"/>
          <w:cs/>
          <w:lang w:bidi="lo-LA"/>
        </w:rPr>
        <w:t>າມສີ</w:t>
      </w:r>
      <w:r>
        <w:rPr>
          <w:rFonts w:ascii="Saysettha OT" w:hAnsi="Saysettha OT" w:cs="Saysettha OT" w:hint="cs"/>
          <w:cs/>
          <w:lang w:bidi="lo-LA"/>
        </w:rPr>
        <w:t xml:space="preserve">ຊ່ວຍໃຫ້ເຮົາຮູ້ຫຍັງແດ່ </w:t>
      </w:r>
      <w:r w:rsidRPr="00B20F05">
        <w:rPr>
          <w:rFonts w:ascii="Times New Roman" w:hAnsi="Times New Roman" w:cs="Times New Roman"/>
          <w:cs/>
          <w:lang w:bidi="lo-LA"/>
        </w:rPr>
        <w:t>?</w:t>
      </w:r>
    </w:p>
    <w:p w14:paraId="08589A7B" w14:textId="4B963345" w:rsidR="00D9290C" w:rsidRPr="00890FEE" w:rsidRDefault="00D9290C" w:rsidP="00596896">
      <w:pPr>
        <w:pStyle w:val="ListParagraph"/>
        <w:numPr>
          <w:ilvl w:val="0"/>
          <w:numId w:val="92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ອາຊິດ ແລະ ບາເຊີໃນຊີວິດປະຈໍາວັນ ແລະ ໃນສິ່ງ</w:t>
      </w:r>
      <w:r w:rsidR="00890FEE">
        <w:rPr>
          <w:rFonts w:ascii="Saysettha OT" w:hAnsi="Saysettha OT" w:cs="Saysettha OT" w:hint="cs"/>
          <w:cs/>
          <w:lang w:bidi="lo-LA"/>
        </w:rPr>
        <w:t xml:space="preserve">ທີ່ມີຊີວິດມີປະໂຫຍດຫຍັງແດ່ </w:t>
      </w:r>
      <w:r w:rsidR="00890FEE" w:rsidRPr="00B20F05">
        <w:rPr>
          <w:rFonts w:ascii="Times New Roman" w:hAnsi="Times New Roman" w:cs="Times New Roman"/>
          <w:cs/>
          <w:lang w:bidi="lo-LA"/>
        </w:rPr>
        <w:t>?</w:t>
      </w:r>
    </w:p>
    <w:p w14:paraId="5C39B309" w14:textId="5C4CEBEA" w:rsidR="00890FEE" w:rsidRPr="00890FEE" w:rsidRDefault="00890FEE" w:rsidP="00596896">
      <w:pPr>
        <w:pStyle w:val="ListParagraph"/>
        <w:numPr>
          <w:ilvl w:val="0"/>
          <w:numId w:val="94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 ແລະ ນັກຮຽນຮ່ວມກັນສະຫຼຸບ ແລະ ຄູໃຫ້ນັກຮຽນຈົດເອົາບົດຮຽນ</w:t>
      </w:r>
    </w:p>
    <w:p w14:paraId="1F547537" w14:textId="77777777" w:rsidR="00890FEE" w:rsidRPr="00890FEE" w:rsidRDefault="00890FEE" w:rsidP="00596896">
      <w:pPr>
        <w:pStyle w:val="ListParagraph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205CB33A" w14:textId="3D1EC2F2" w:rsidR="00890FEE" w:rsidRDefault="00890FEE" w:rsidP="00F11668">
      <w:pPr>
        <w:pStyle w:val="ListParagraph"/>
        <w:spacing w:line="276" w:lineRule="auto"/>
        <w:ind w:firstLine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ຄິດໄລ່ອາຊິດ ແລະ ບາເຊີ</w:t>
      </w:r>
      <w:r w:rsidRPr="00890FEE">
        <w:rPr>
          <w:rFonts w:ascii="Saysettha OT" w:hAnsi="Saysettha OT" w:cs="Saysettha OT"/>
          <w:position w:val="-16"/>
          <w:cs/>
          <w:lang w:bidi="lo-LA"/>
        </w:rPr>
        <w:object w:dxaOrig="900" w:dyaOrig="440" w14:anchorId="56B0234F">
          <v:shape id="_x0000_i1891" type="#_x0000_t75" style="width:45.75pt;height:21.75pt" o:ole="">
            <v:imagedata r:id="rId1627" o:title=""/>
          </v:shape>
          <o:OLEObject Type="Embed" ProgID="Equation.DSMT4" ShapeID="_x0000_i1891" DrawAspect="Content" ObjectID="_1709893186" r:id="rId1628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890FEE">
        <w:rPr>
          <w:position w:val="-16"/>
          <w:cs/>
        </w:rPr>
        <w:object w:dxaOrig="800" w:dyaOrig="440" w14:anchorId="5C6D1AB7">
          <v:shape id="_x0000_i1892" type="#_x0000_t75" style="width:40.5pt;height:21.75pt" o:ole="">
            <v:imagedata r:id="rId1629" o:title=""/>
          </v:shape>
          <o:OLEObject Type="Embed" ProgID="Equation.DSMT4" ShapeID="_x0000_i1892" DrawAspect="Content" ObjectID="_1709893187" r:id="rId1630"/>
        </w:object>
      </w:r>
      <w:r w:rsidRPr="00890FEE">
        <w:rPr>
          <w:rFonts w:ascii="Saysettha OT" w:hAnsi="Saysettha OT" w:cs="Saysettha OT"/>
          <w:cs/>
          <w:lang w:bidi="lo-LA"/>
        </w:rPr>
        <w:t>ມີແຕ່</w:t>
      </w:r>
      <w:r>
        <w:rPr>
          <w:rFonts w:ascii="Saysettha OT" w:hAnsi="Saysettha OT" w:cs="Saysettha OT" w:hint="cs"/>
          <w:cs/>
          <w:lang w:bidi="lo-LA"/>
        </w:rPr>
        <w:t>ຄວາມເຂັ້ມຂຸ້ນຂອງອີອົງທັງສອງບໍ່ເທົ່າກັນ ດັ່ງນັ້ນ ຈຶ່ງເຮັດໃຫ້ຄວາມເຂັ້ມຂຸ້ນ</w:t>
      </w:r>
      <w:r w:rsidRPr="00890FEE">
        <w:rPr>
          <w:rFonts w:ascii="Saysettha OT" w:hAnsi="Saysettha OT" w:cs="Saysettha OT"/>
          <w:position w:val="-16"/>
          <w:cs/>
          <w:lang w:bidi="lo-LA"/>
        </w:rPr>
        <w:object w:dxaOrig="900" w:dyaOrig="440" w14:anchorId="50514843">
          <v:shape id="_x0000_i1893" type="#_x0000_t75" style="width:45.75pt;height:21.75pt" o:ole="">
            <v:imagedata r:id="rId1627" o:title=""/>
          </v:shape>
          <o:OLEObject Type="Embed" ProgID="Equation.DSMT4" ShapeID="_x0000_i1893" DrawAspect="Content" ObjectID="_1709893188" r:id="rId1631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890FEE">
        <w:rPr>
          <w:position w:val="-16"/>
          <w:cs/>
        </w:rPr>
        <w:object w:dxaOrig="800" w:dyaOrig="440" w14:anchorId="6BB25140">
          <v:shape id="_x0000_i1894" type="#_x0000_t75" style="width:40.5pt;height:21.75pt" o:ole="">
            <v:imagedata r:id="rId1629" o:title=""/>
          </v:shape>
          <o:OLEObject Type="Embed" ProgID="Equation.DSMT4" ShapeID="_x0000_i1894" DrawAspect="Content" ObjectID="_1709893189" r:id="rId1632"/>
        </w:object>
      </w:r>
      <w:r w:rsidRPr="00890FEE">
        <w:rPr>
          <w:rFonts w:ascii="Saysettha OT" w:hAnsi="Saysettha OT" w:cs="Saysettha OT"/>
          <w:cs/>
          <w:lang w:bidi="lo-LA"/>
        </w:rPr>
        <w:t>ໃນທາດລະລາຍ</w:t>
      </w:r>
      <w:r>
        <w:rPr>
          <w:rFonts w:ascii="Saysettha OT" w:hAnsi="Saysettha OT" w:cs="Saysettha OT" w:hint="cs"/>
          <w:cs/>
          <w:lang w:bidi="lo-LA"/>
        </w:rPr>
        <w:t>ເປັນປັດໄຈຊີ້ບອກຄວາມເປັນອາຊິດ ແລະ ບາເຊີຂອງທາດລະລາຍໄດ້ ເພື່ອຄວາມສະດວກຈຶ່ງກໍານົດໃຫ້ໃຊ້ຄວາມເຂັ້ມຂຸ້ນຂອງ</w:t>
      </w:r>
      <w:r w:rsidR="008A577B" w:rsidRPr="00890FEE">
        <w:rPr>
          <w:rFonts w:ascii="Saysettha OT" w:hAnsi="Saysettha OT" w:cs="Saysettha OT"/>
          <w:position w:val="-16"/>
          <w:cs/>
          <w:lang w:bidi="lo-LA"/>
        </w:rPr>
        <w:object w:dxaOrig="900" w:dyaOrig="440" w14:anchorId="479D414B">
          <v:shape id="_x0000_i1895" type="#_x0000_t75" style="width:45.75pt;height:21.75pt" o:ole="">
            <v:imagedata r:id="rId1633" o:title=""/>
          </v:shape>
          <o:OLEObject Type="Embed" ProgID="Equation.DSMT4" ShapeID="_x0000_i1895" DrawAspect="Content" ObjectID="_1709893190" r:id="rId1634"/>
        </w:object>
      </w:r>
      <w:r>
        <w:rPr>
          <w:rFonts w:ascii="Saysettha OT" w:hAnsi="Saysettha OT" w:cs="Saysettha OT" w:hint="cs"/>
          <w:cs/>
          <w:lang w:bidi="lo-LA"/>
        </w:rPr>
        <w:t>ເປັນຫຼັກ.</w:t>
      </w:r>
    </w:p>
    <w:p w14:paraId="29497C70" w14:textId="11103575" w:rsidR="00F11668" w:rsidRDefault="00F11668" w:rsidP="008A577B">
      <w:pPr>
        <w:spacing w:line="276" w:lineRule="auto"/>
        <w:ind w:left="720" w:firstLine="720"/>
        <w:jc w:val="thaiDistribute"/>
        <w:rPr>
          <w:rFonts w:ascii="Saysettha OT" w:eastAsia="Phetsarath OT" w:hAnsi="Saysettha OT" w:cs="Saysettha OT"/>
          <w:lang w:bidi="lo-LA"/>
        </w:rPr>
      </w:pPr>
      <w:r w:rsidRPr="008A577B">
        <w:rPr>
          <w:rFonts w:ascii="Saysettha OT" w:hAnsi="Saysettha OT" w:cs="Saysettha OT" w:hint="cs"/>
          <w:cs/>
          <w:lang w:bidi="lo-LA"/>
        </w:rPr>
        <w:t>ທາດລະລາຍ</w:t>
      </w:r>
      <w:r w:rsidR="008A577B" w:rsidRPr="008A577B">
        <w:rPr>
          <w:rFonts w:ascii="Saysettha OT" w:hAnsi="Saysettha OT" w:cs="Saysettha OT" w:hint="cs"/>
          <w:cs/>
          <w:lang w:bidi="lo-LA"/>
        </w:rPr>
        <w:t>ອາຊິດມີຄວາມເຂັ້ມຂຸ້ນຂອງ</w:t>
      </w:r>
      <w:r w:rsidR="008A577B" w:rsidRPr="00890FEE">
        <w:rPr>
          <w:position w:val="-16"/>
          <w:cs/>
          <w:lang w:bidi="lo-LA"/>
        </w:rPr>
        <w:object w:dxaOrig="900" w:dyaOrig="440" w14:anchorId="50EED270">
          <v:shape id="_x0000_i1896" type="#_x0000_t75" style="width:45.75pt;height:21.75pt" o:ole="">
            <v:imagedata r:id="rId1627" o:title=""/>
          </v:shape>
          <o:OLEObject Type="Embed" ProgID="Equation.DSMT4" ShapeID="_x0000_i1896" DrawAspect="Content" ObjectID="_1709893191" r:id="rId1635"/>
        </w:object>
      </w:r>
      <w:r w:rsidR="008A577B" w:rsidRPr="008A577B">
        <w:rPr>
          <w:rFonts w:ascii="Saysettha OT" w:hAnsi="Saysettha OT" w:cs="Saysettha OT" w:hint="cs"/>
          <w:cs/>
          <w:lang w:bidi="lo-LA"/>
        </w:rPr>
        <w:t>ຫຼາຍກວ່າ</w:t>
      </w:r>
      <w:r w:rsidR="008A577B" w:rsidRPr="008A577B">
        <w:rPr>
          <w:position w:val="-10"/>
          <w:cs/>
          <w:lang w:bidi="lo-LA"/>
        </w:rPr>
        <w:object w:dxaOrig="1920" w:dyaOrig="360" w14:anchorId="13B1C12A">
          <v:shape id="_x0000_i1897" type="#_x0000_t75" style="width:97.5pt;height:18pt" o:ole="">
            <v:imagedata r:id="rId1636" o:title=""/>
          </v:shape>
          <o:OLEObject Type="Embed" ProgID="Equation.DSMT4" ShapeID="_x0000_i1897" DrawAspect="Content" ObjectID="_1709893192" r:id="rId1637"/>
        </w:object>
      </w:r>
      <w:r w:rsidR="008A577B" w:rsidRPr="008A577B">
        <w:rPr>
          <w:rFonts w:ascii="Saysettha OT" w:hAnsi="Saysettha OT" w:cs="Saysettha OT" w:hint="cs"/>
          <w:cs/>
          <w:lang w:bidi="lo-LA"/>
        </w:rPr>
        <w:t>ສ່ວນທາດລະລາຍບາເຊີມີ</w:t>
      </w:r>
      <w:r w:rsidR="008A577B" w:rsidRPr="00890FEE">
        <w:rPr>
          <w:rFonts w:ascii="Saysettha OT" w:hAnsi="Saysettha OT" w:cs="Saysettha OT"/>
          <w:position w:val="-16"/>
          <w:cs/>
          <w:lang w:bidi="lo-LA"/>
        </w:rPr>
        <w:object w:dxaOrig="900" w:dyaOrig="440" w14:anchorId="034FC035">
          <v:shape id="_x0000_i1898" type="#_x0000_t75" style="width:45.75pt;height:21.75pt" o:ole="">
            <v:imagedata r:id="rId1633" o:title=""/>
          </v:shape>
          <o:OLEObject Type="Embed" ProgID="Equation.DSMT4" ShapeID="_x0000_i1898" DrawAspect="Content" ObjectID="_1709893193" r:id="rId1638"/>
        </w:object>
      </w:r>
      <w:r w:rsidR="008A577B">
        <w:rPr>
          <w:rFonts w:ascii="Saysettha OT" w:hAnsi="Saysettha OT" w:cs="Saysettha OT" w:hint="cs"/>
          <w:cs/>
          <w:lang w:bidi="lo-LA"/>
        </w:rPr>
        <w:t>ນ້ອຍກວ່າ</w:t>
      </w:r>
      <w:r w:rsidR="00E3576C" w:rsidRPr="008A577B">
        <w:rPr>
          <w:position w:val="-10"/>
          <w:cs/>
          <w:lang w:bidi="lo-LA"/>
        </w:rPr>
        <w:object w:dxaOrig="1920" w:dyaOrig="360" w14:anchorId="7AAF996B">
          <v:shape id="_x0000_i1899" type="#_x0000_t75" style="width:97.5pt;height:18pt" o:ole="">
            <v:imagedata r:id="rId1636" o:title=""/>
          </v:shape>
          <o:OLEObject Type="Embed" ProgID="Equation.DSMT4" ShapeID="_x0000_i1899" DrawAspect="Content" ObjectID="_1709893194" r:id="rId1639"/>
        </w:object>
      </w:r>
      <w:r w:rsidR="00E3576C">
        <w:rPr>
          <w:rFonts w:ascii="Saysettha OT" w:hAnsi="Saysettha OT" w:cs="Saysettha OT" w:hint="cs"/>
          <w:cs/>
          <w:lang w:bidi="lo-LA"/>
        </w:rPr>
        <w:t>ເນື່ອງຈາກຄວາມເຂັ້ມຂຸ້ນຂອງ</w:t>
      </w:r>
      <w:r w:rsidR="00E3576C" w:rsidRPr="00890FEE">
        <w:rPr>
          <w:position w:val="-16"/>
          <w:cs/>
          <w:lang w:bidi="lo-LA"/>
        </w:rPr>
        <w:object w:dxaOrig="900" w:dyaOrig="440" w14:anchorId="3761C0AC">
          <v:shape id="_x0000_i1900" type="#_x0000_t75" style="width:45.75pt;height:21.75pt" o:ole="">
            <v:imagedata r:id="rId1627" o:title=""/>
          </v:shape>
          <o:OLEObject Type="Embed" ProgID="Equation.DSMT4" ShapeID="_x0000_i1900" DrawAspect="Content" ObjectID="_1709893195" r:id="rId1640"/>
        </w:object>
      </w:r>
      <w:r w:rsidR="00E3576C">
        <w:rPr>
          <w:rFonts w:ascii="Saysettha OT" w:hAnsi="Saysettha OT" w:cs="Saysettha OT" w:hint="cs"/>
          <w:cs/>
          <w:lang w:bidi="lo-LA"/>
        </w:rPr>
        <w:t xml:space="preserve">ມີຄ່ານ້ອຍຫຼາຍບໍ່ສະດວກໃນການນໍາໃຊ້ ສະນັ້ນຮອດປີ ຄສ. </w:t>
      </w:r>
      <w:r w:rsidR="00E3576C" w:rsidRPr="003043D0">
        <w:rPr>
          <w:rFonts w:ascii="Times New Roman" w:hAnsi="Times New Roman" w:cs="Times New Roman"/>
          <w:cs/>
          <w:lang w:bidi="lo-LA"/>
        </w:rPr>
        <w:t>1868</w:t>
      </w:r>
      <w:r w:rsidR="003043D0">
        <w:rPr>
          <w:rFonts w:ascii="Times New Roman" w:hAnsi="Times New Roman" w:cstheme="minorBidi" w:hint="cs"/>
          <w:cs/>
          <w:lang w:bidi="lo-LA"/>
        </w:rPr>
        <w:t xml:space="preserve"> </w:t>
      </w:r>
      <w:r w:rsidR="00E3576C" w:rsidRPr="003043D0">
        <w:rPr>
          <w:rFonts w:ascii="Times New Roman" w:hAnsi="Times New Roman" w:cs="Times New Roman"/>
          <w:lang w:bidi="lo-LA"/>
        </w:rPr>
        <w:t>-</w:t>
      </w:r>
      <w:r w:rsidR="003043D0">
        <w:rPr>
          <w:rFonts w:ascii="Times New Roman" w:hAnsi="Times New Roman" w:cstheme="minorBidi" w:hint="cs"/>
          <w:cs/>
          <w:lang w:bidi="lo-LA"/>
        </w:rPr>
        <w:t xml:space="preserve"> </w:t>
      </w:r>
      <w:r w:rsidR="00E3576C" w:rsidRPr="003043D0">
        <w:rPr>
          <w:rFonts w:ascii="Times New Roman" w:hAnsi="Times New Roman" w:cs="Times New Roman"/>
          <w:lang w:bidi="lo-LA"/>
        </w:rPr>
        <w:t>1939</w:t>
      </w:r>
      <w:r w:rsidR="00E3576C">
        <w:rPr>
          <w:rFonts w:ascii="Saysettha OT" w:hAnsi="Saysettha OT" w:cs="Saysettha OT"/>
          <w:lang w:bidi="lo-LA"/>
        </w:rPr>
        <w:t xml:space="preserve"> </w:t>
      </w:r>
      <w:r w:rsidR="00E3576C">
        <w:rPr>
          <w:rFonts w:ascii="Saysettha OT" w:hAnsi="Saysettha OT" w:cs="Saysettha OT" w:hint="cs"/>
          <w:cs/>
          <w:lang w:bidi="lo-LA"/>
        </w:rPr>
        <w:t>ນັກເຄມີ</w:t>
      </w:r>
      <w:r w:rsidR="003043D0">
        <w:rPr>
          <w:rFonts w:ascii="Saysettha OT" w:hAnsi="Saysettha OT" w:cs="Saysettha OT" w:hint="cs"/>
          <w:cs/>
          <w:lang w:bidi="lo-LA"/>
        </w:rPr>
        <w:t>ສາດຊາວ</w:t>
      </w:r>
      <w:r w:rsidR="00132A6E">
        <w:rPr>
          <w:rFonts w:ascii="Saysettha OT" w:hAnsi="Saysettha OT" w:cs="Saysettha OT" w:hint="cs"/>
          <w:cs/>
          <w:lang w:bidi="lo-LA"/>
        </w:rPr>
        <w:t>ຊູແອດຊື່ຊໍເຣນຊົນໄດ້ສະເໜີປ່ຽນຄ່າຄວາມເຂັ້ມຂຸ້ນຂອງ</w:t>
      </w:r>
      <w:r w:rsidR="00132A6E" w:rsidRPr="00890FEE">
        <w:rPr>
          <w:position w:val="-16"/>
          <w:cs/>
          <w:lang w:bidi="lo-LA"/>
        </w:rPr>
        <w:object w:dxaOrig="900" w:dyaOrig="440" w14:anchorId="3926C8D0">
          <v:shape id="_x0000_i1901" type="#_x0000_t75" style="width:45.75pt;height:21.75pt" o:ole="">
            <v:imagedata r:id="rId1627" o:title=""/>
          </v:shape>
          <o:OLEObject Type="Embed" ProgID="Equation.DSMT4" ShapeID="_x0000_i1901" DrawAspect="Content" ObjectID="_1709893196" r:id="rId1641"/>
        </w:object>
      </w:r>
      <w:r w:rsidR="00132A6E">
        <w:rPr>
          <w:rFonts w:ascii="Saysettha OT" w:hAnsi="Saysettha OT" w:cs="Saysettha OT" w:hint="cs"/>
          <w:cs/>
          <w:lang w:bidi="lo-LA"/>
        </w:rPr>
        <w:t>ເປັນຄ່າ</w:t>
      </w:r>
      <w:r w:rsidR="001D4E88" w:rsidRPr="003E0F3D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4EEDA03A">
          <v:shape id="_x0000_i1902" type="#_x0000_t75" style="width:23.25pt;height:15.75pt" o:ole="">
            <v:imagedata r:id="rId1642" o:title=""/>
          </v:shape>
          <o:OLEObject Type="Embed" ProgID="Equation.DSMT4" ShapeID="_x0000_i1902" DrawAspect="Content" ObjectID="_1709893197" r:id="rId1643"/>
        </w:object>
      </w:r>
      <w:r w:rsidR="00132A6E">
        <w:rPr>
          <w:rFonts w:ascii="Saysettha OT" w:eastAsia="Phetsarath OT" w:hAnsi="Saysettha OT" w:cs="Saysettha OT" w:hint="cs"/>
          <w:cs/>
          <w:lang w:bidi="lo-LA"/>
        </w:rPr>
        <w:t>ເພື່ອໃຫ້ສະດວກໃນການບອກຄວາມເປັນອາຊິດ-ບາເຊີຂອງທາດລະລາຍໂດຍກໍານົດໃຫ້</w:t>
      </w:r>
      <w:r w:rsidR="001D4E88" w:rsidRPr="00132A6E">
        <w:rPr>
          <w:rFonts w:ascii="Saysettha OT" w:eastAsia="Phetsarath OT" w:hAnsi="Saysettha OT" w:cs="Saysettha OT"/>
          <w:position w:val="-16"/>
          <w:cs/>
          <w:lang w:bidi="lo-LA"/>
        </w:rPr>
        <w:object w:dxaOrig="1840" w:dyaOrig="440" w14:anchorId="52FA267C">
          <v:shape id="_x0000_i1903" type="#_x0000_t75" style="width:92.25pt;height:21.75pt" o:ole="">
            <v:imagedata r:id="rId1644" o:title=""/>
          </v:shape>
          <o:OLEObject Type="Embed" ProgID="Equation.DSMT4" ShapeID="_x0000_i1903" DrawAspect="Content" ObjectID="_1709893198" r:id="rId1645"/>
        </w:object>
      </w:r>
    </w:p>
    <w:p w14:paraId="52ED09C9" w14:textId="47302C26" w:rsidR="00132A6E" w:rsidRDefault="00132A6E" w:rsidP="00132A6E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 xml:space="preserve">ມີວິທີການຄິດໄລ່ດັ່ງນີ້: </w:t>
      </w:r>
    </w:p>
    <w:p w14:paraId="1E1A7D88" w14:textId="31CD92D0" w:rsidR="00132A6E" w:rsidRDefault="00132A6E" w:rsidP="00132A6E">
      <w:pPr>
        <w:spacing w:line="276" w:lineRule="auto"/>
        <w:jc w:val="center"/>
        <w:rPr>
          <w:rFonts w:ascii="Saysettha OT" w:eastAsia="Phetsarath OT" w:hAnsi="Saysettha OT" w:cs="Saysettha OT"/>
          <w:lang w:bidi="lo-LA"/>
        </w:rPr>
      </w:pPr>
      <w:r w:rsidRPr="00132A6E">
        <w:rPr>
          <w:rFonts w:ascii="Saysettha OT" w:eastAsia="Phetsarath OT" w:hAnsi="Saysettha OT" w:cs="Saysettha OT"/>
          <w:position w:val="-98"/>
          <w:cs/>
          <w:lang w:bidi="lo-LA"/>
        </w:rPr>
        <w:object w:dxaOrig="3700" w:dyaOrig="2200" w14:anchorId="6582B6E3">
          <v:shape id="_x0000_i1904" type="#_x0000_t75" style="width:184.5pt;height:110.25pt" o:ole="">
            <v:imagedata r:id="rId1646" o:title=""/>
          </v:shape>
          <o:OLEObject Type="Embed" ProgID="Equation.DSMT4" ShapeID="_x0000_i1904" DrawAspect="Content" ObjectID="_1709893199" r:id="rId1647"/>
        </w:object>
      </w:r>
    </w:p>
    <w:p w14:paraId="3685F3AE" w14:textId="1BCE0454" w:rsidR="0062770B" w:rsidRDefault="0062770B" w:rsidP="0062770B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>ທາດລະລາຍທີ່ມີຄ່າ</w:t>
      </w:r>
      <w:r w:rsidRPr="0062770B">
        <w:rPr>
          <w:rFonts w:ascii="Saysettha OT" w:eastAsia="Phetsarath OT" w:hAnsi="Saysettha OT" w:cs="Saysettha OT"/>
          <w:position w:val="-10"/>
          <w:cs/>
          <w:lang w:bidi="lo-LA"/>
        </w:rPr>
        <w:object w:dxaOrig="840" w:dyaOrig="320" w14:anchorId="383068F0">
          <v:shape id="_x0000_i1905" type="#_x0000_t75" style="width:42pt;height:15.75pt" o:ole="">
            <v:imagedata r:id="rId1648" o:title=""/>
          </v:shape>
          <o:OLEObject Type="Embed" ProgID="Equation.DSMT4" ShapeID="_x0000_i1905" DrawAspect="Content" ObjectID="_1709893200" r:id="rId1649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ກາງ.</w:t>
      </w:r>
    </w:p>
    <w:p w14:paraId="4988B8AC" w14:textId="28381190" w:rsidR="0062770B" w:rsidRDefault="0062770B" w:rsidP="0062770B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>ທາດລະລາຍທີ່ມີຄວາມເຂັ້ມຂຸ້ນຫຼາຍ ຫຼື ນ້ອຍກວ່າ</w:t>
      </w:r>
      <w:r w:rsidRPr="008A577B">
        <w:rPr>
          <w:position w:val="-10"/>
          <w:cs/>
          <w:lang w:bidi="lo-LA"/>
        </w:rPr>
        <w:object w:dxaOrig="1920" w:dyaOrig="360" w14:anchorId="2A87AF2C">
          <v:shape id="_x0000_i1906" type="#_x0000_t75" style="width:97.5pt;height:18pt" o:ole="">
            <v:imagedata r:id="rId1636" o:title=""/>
          </v:shape>
          <o:OLEObject Type="Embed" ProgID="Equation.DSMT4" ShapeID="_x0000_i1906" DrawAspect="Content" ObjectID="_1709893201" r:id="rId1650"/>
        </w:object>
      </w:r>
      <w:r>
        <w:rPr>
          <w:rFonts w:ascii="Saysettha OT" w:hAnsi="Saysettha OT" w:cs="Saysettha OT" w:hint="cs"/>
          <w:cs/>
          <w:lang w:bidi="lo-LA"/>
        </w:rPr>
        <w:t>ໄດ້</w:t>
      </w:r>
      <w:r w:rsidR="009F5E91">
        <w:rPr>
          <w:rFonts w:ascii="Saysettha OT" w:hAnsi="Saysettha OT" w:cs="Saysettha OT" w:hint="cs"/>
          <w:cs/>
          <w:lang w:bidi="lo-LA"/>
        </w:rPr>
        <w:t>ດັ່ງຕົວຢ່າງຕໍ່ໄປນີ້:</w:t>
      </w:r>
    </w:p>
    <w:p w14:paraId="0A067F95" w14:textId="4409AEFF" w:rsidR="009F5E91" w:rsidRDefault="005618CD" w:rsidP="0062770B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5618CD">
        <w:rPr>
          <w:rFonts w:ascii="Times New Roman" w:hAnsi="Times New Roman" w:cs="Times New Roman"/>
          <w:lang w:bidi="lo-LA"/>
        </w:rPr>
        <w:lastRenderedPageBreak/>
        <w:t>Ex: 1.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ທາດລະລາຍອາຊິດເຂັ້ມຂຸ້ນ</w:t>
      </w:r>
      <w:r w:rsidR="00290CFB">
        <w:rPr>
          <w:rFonts w:ascii="Saysettha OT" w:hAnsi="Saysettha OT" w:cs="Saysettha OT" w:hint="cs"/>
          <w:cs/>
          <w:lang w:bidi="lo-LA"/>
        </w:rPr>
        <w:t>ຂອງອີອົງຮີໂດຣນີອອມ</w:t>
      </w:r>
      <w:r w:rsidR="00290CFB" w:rsidRPr="008A577B">
        <w:rPr>
          <w:position w:val="-10"/>
          <w:cs/>
          <w:lang w:bidi="lo-LA"/>
        </w:rPr>
        <w:object w:dxaOrig="1939" w:dyaOrig="360" w14:anchorId="4CE9B1C2">
          <v:shape id="_x0000_i1907" type="#_x0000_t75" style="width:97.5pt;height:18pt" o:ole="">
            <v:imagedata r:id="rId1651" o:title=""/>
          </v:shape>
          <o:OLEObject Type="Embed" ProgID="Equation.DSMT4" ShapeID="_x0000_i1907" DrawAspect="Content" ObjectID="_1709893202" r:id="rId1652"/>
        </w:object>
      </w:r>
      <w:r w:rsidR="00290CFB">
        <w:rPr>
          <w:rFonts w:ascii="Saysettha OT" w:hAnsi="Saysettha OT" w:cs="Saysettha OT" w:hint="cs"/>
          <w:cs/>
          <w:lang w:bidi="lo-LA"/>
        </w:rPr>
        <w:t>ຈະມີຄ່າ</w:t>
      </w:r>
      <w:r w:rsidR="00290CFB" w:rsidRPr="0062770B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1FD0A0E1">
          <v:shape id="_x0000_i1908" type="#_x0000_t75" style="width:23.25pt;height:15.75pt" o:ole="">
            <v:imagedata r:id="rId1653" o:title=""/>
          </v:shape>
          <o:OLEObject Type="Embed" ProgID="Equation.DSMT4" ShapeID="_x0000_i1908" DrawAspect="Content" ObjectID="_1709893203" r:id="rId1654"/>
        </w:object>
      </w:r>
      <w:proofErr w:type="gramStart"/>
      <w:r w:rsidR="00290CFB">
        <w:rPr>
          <w:rFonts w:ascii="Saysettha OT" w:eastAsia="Phetsarath OT" w:hAnsi="Saysettha OT" w:cs="Saysettha OT" w:hint="cs"/>
          <w:cs/>
          <w:lang w:bidi="lo-LA"/>
        </w:rPr>
        <w:t xml:space="preserve">ເທົ່າໃດ </w:t>
      </w:r>
      <w:r w:rsidR="00290CFB" w:rsidRPr="00290CFB">
        <w:rPr>
          <w:rFonts w:ascii="Times New Roman" w:eastAsia="Phetsarath OT" w:hAnsi="Times New Roman" w:cs="Times New Roman"/>
          <w:cs/>
          <w:lang w:bidi="lo-LA"/>
        </w:rPr>
        <w:t>?</w:t>
      </w:r>
      <w:proofErr w:type="gramEnd"/>
    </w:p>
    <w:p w14:paraId="428B50D1" w14:textId="5FAF2682" w:rsidR="00290CFB" w:rsidRDefault="00290CFB" w:rsidP="0062770B">
      <w:pPr>
        <w:spacing w:line="276" w:lineRule="auto"/>
        <w:jc w:val="thaiDistribute"/>
      </w:pPr>
      <w:r>
        <w:rPr>
          <w:rFonts w:ascii="Saysettha OT" w:hAnsi="Saysettha OT" w:cs="Saysettha OT"/>
          <w:cs/>
          <w:lang w:bidi="lo-LA"/>
        </w:rPr>
        <w:tab/>
      </w:r>
      <w:r w:rsidRPr="00290CFB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Pr="00E72997">
        <w:rPr>
          <w:position w:val="-16"/>
          <w:cs/>
        </w:rPr>
        <w:object w:dxaOrig="3040" w:dyaOrig="440" w14:anchorId="128004B0">
          <v:shape id="_x0000_i1909" type="#_x0000_t75" style="width:152.25pt;height:21.75pt" o:ole="">
            <v:imagedata r:id="rId1655" o:title=""/>
          </v:shape>
          <o:OLEObject Type="Embed" ProgID="Equation.DSMT4" ShapeID="_x0000_i1909" DrawAspect="Content" ObjectID="_1709893204" r:id="rId1656"/>
        </w:object>
      </w:r>
    </w:p>
    <w:p w14:paraId="5D653E1D" w14:textId="51CE158F" w:rsidR="00290CFB" w:rsidRDefault="00290CFB" w:rsidP="0062770B">
      <w:pPr>
        <w:spacing w:line="276" w:lineRule="auto"/>
        <w:jc w:val="thaiDistribute"/>
      </w:pPr>
      <w:r>
        <w:tab/>
      </w:r>
      <w:r>
        <w:tab/>
      </w:r>
      <w:r w:rsidR="00105F95" w:rsidRPr="00105F95">
        <w:rPr>
          <w:position w:val="-82"/>
        </w:rPr>
        <w:object w:dxaOrig="2580" w:dyaOrig="1980" w14:anchorId="0940F500">
          <v:shape id="_x0000_i1910" type="#_x0000_t75" style="width:129pt;height:98.25pt" o:ole="">
            <v:imagedata r:id="rId1657" o:title=""/>
          </v:shape>
          <o:OLEObject Type="Embed" ProgID="Equation.DSMT4" ShapeID="_x0000_i1910" DrawAspect="Content" ObjectID="_1709893205" r:id="rId1658"/>
        </w:object>
      </w:r>
    </w:p>
    <w:p w14:paraId="6A1DEC28" w14:textId="23DEC099" w:rsidR="00105F95" w:rsidRDefault="00A815E9" w:rsidP="0062770B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tab/>
      </w:r>
      <w:r w:rsidRPr="00A815E9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>ທີ່ມີຄ່າ</w:t>
      </w:r>
      <w:r w:rsidRPr="0062770B">
        <w:rPr>
          <w:rFonts w:ascii="Saysettha OT" w:eastAsia="Phetsarath OT" w:hAnsi="Saysettha OT" w:cs="Saysettha OT"/>
          <w:position w:val="-10"/>
          <w:cs/>
          <w:lang w:bidi="lo-LA"/>
        </w:rPr>
        <w:object w:dxaOrig="840" w:dyaOrig="320" w14:anchorId="191E23C2">
          <v:shape id="_x0000_i1911" type="#_x0000_t75" style="width:42pt;height:15.75pt" o:ole="">
            <v:imagedata r:id="rId1659" o:title=""/>
          </v:shape>
          <o:OLEObject Type="Embed" ProgID="Equation.DSMT4" ShapeID="_x0000_i1911" DrawAspect="Content" ObjectID="_1709893206" r:id="rId1660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ອາຊິດ.</w:t>
      </w:r>
    </w:p>
    <w:p w14:paraId="11005911" w14:textId="77777777" w:rsidR="00A815E9" w:rsidRDefault="00A815E9" w:rsidP="00A815E9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5618C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2</w:t>
      </w:r>
      <w:r w:rsidRPr="005618CD">
        <w:rPr>
          <w:rFonts w:ascii="Times New Roman" w:hAnsi="Times New Roman" w:cs="Times New Roman"/>
          <w:lang w:bidi="lo-LA"/>
        </w:rPr>
        <w:t>.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ທາດລະລາຍບາເຊີມີຄວາມເຂັ້ມຂຸ້ນຂອງອີອົງຮີດຣົກຊິດ</w:t>
      </w:r>
      <w:r w:rsidRPr="008A577B">
        <w:rPr>
          <w:position w:val="-10"/>
          <w:cs/>
          <w:lang w:bidi="lo-LA"/>
        </w:rPr>
        <w:object w:dxaOrig="1920" w:dyaOrig="360" w14:anchorId="6981B27E">
          <v:shape id="_x0000_i1912" type="#_x0000_t75" style="width:97.5pt;height:18pt" o:ole="">
            <v:imagedata r:id="rId1661" o:title=""/>
          </v:shape>
          <o:OLEObject Type="Embed" ProgID="Equation.DSMT4" ShapeID="_x0000_i1912" DrawAspect="Content" ObjectID="_1709893207" r:id="rId1662"/>
        </w:object>
      </w:r>
      <w:r>
        <w:rPr>
          <w:rFonts w:ascii="Saysettha OT" w:hAnsi="Saysettha OT" w:cs="Saysettha OT" w:hint="cs"/>
          <w:cs/>
          <w:lang w:bidi="lo-LA"/>
        </w:rPr>
        <w:t>ຈະມີຄ່າ</w:t>
      </w:r>
      <w:r w:rsidRPr="0062770B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206D025C">
          <v:shape id="_x0000_i1913" type="#_x0000_t75" style="width:23.25pt;height:15.75pt" o:ole="">
            <v:imagedata r:id="rId1653" o:title=""/>
          </v:shape>
          <o:OLEObject Type="Embed" ProgID="Equation.DSMT4" ShapeID="_x0000_i1913" DrawAspect="Content" ObjectID="_1709893208" r:id="rId1663"/>
        </w:object>
      </w:r>
      <w:proofErr w:type="gramStart"/>
      <w:r>
        <w:rPr>
          <w:rFonts w:ascii="Saysettha OT" w:eastAsia="Phetsarath OT" w:hAnsi="Saysettha OT" w:cs="Saysettha OT" w:hint="cs"/>
          <w:cs/>
          <w:lang w:bidi="lo-LA"/>
        </w:rPr>
        <w:t xml:space="preserve">ເທົ່າໃດ </w:t>
      </w:r>
      <w:r w:rsidRPr="00290CFB">
        <w:rPr>
          <w:rFonts w:ascii="Times New Roman" w:eastAsia="Phetsarath OT" w:hAnsi="Times New Roman" w:cs="Times New Roman"/>
          <w:cs/>
          <w:lang w:bidi="lo-LA"/>
        </w:rPr>
        <w:t>?</w:t>
      </w:r>
      <w:proofErr w:type="gramEnd"/>
    </w:p>
    <w:p w14:paraId="7B0D5655" w14:textId="469C8A95" w:rsidR="00A815E9" w:rsidRDefault="00A815E9" w:rsidP="00A815E9">
      <w:pPr>
        <w:spacing w:line="276" w:lineRule="auto"/>
        <w:jc w:val="thaiDistribute"/>
      </w:pPr>
      <w:r>
        <w:rPr>
          <w:rFonts w:ascii="Saysettha OT" w:hAnsi="Saysettha OT" w:cs="Saysettha OT"/>
          <w:b/>
          <w:bCs/>
          <w:cs/>
          <w:lang w:bidi="lo-LA"/>
        </w:rPr>
        <w:tab/>
      </w:r>
      <w:r w:rsidRPr="00290CFB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Pr="00A815E9">
        <w:rPr>
          <w:position w:val="-16"/>
          <w:cs/>
        </w:rPr>
        <w:object w:dxaOrig="3560" w:dyaOrig="440" w14:anchorId="27FE55A9">
          <v:shape id="_x0000_i1914" type="#_x0000_t75" style="width:177.75pt;height:21.75pt" o:ole="">
            <v:imagedata r:id="rId1664" o:title=""/>
          </v:shape>
          <o:OLEObject Type="Embed" ProgID="Equation.DSMT4" ShapeID="_x0000_i1914" DrawAspect="Content" ObjectID="_1709893209" r:id="rId1665"/>
        </w:object>
      </w:r>
    </w:p>
    <w:p w14:paraId="3284FDF7" w14:textId="302BE3EB" w:rsidR="00EC522C" w:rsidRDefault="00A815E9" w:rsidP="00A815E9">
      <w:pPr>
        <w:spacing w:line="276" w:lineRule="auto"/>
        <w:jc w:val="thaiDistribute"/>
      </w:pPr>
      <w:r>
        <w:tab/>
      </w:r>
      <w:r>
        <w:tab/>
      </w:r>
      <w:r w:rsidRPr="00E72997">
        <w:rPr>
          <w:position w:val="-82"/>
        </w:rPr>
        <w:object w:dxaOrig="3100" w:dyaOrig="2040" w14:anchorId="60458E52">
          <v:shape id="_x0000_i1915" type="#_x0000_t75" style="width:156pt;height:102pt" o:ole="">
            <v:imagedata r:id="rId1666" o:title=""/>
          </v:shape>
          <o:OLEObject Type="Embed" ProgID="Equation.DSMT4" ShapeID="_x0000_i1915" DrawAspect="Content" ObjectID="_1709893210" r:id="rId1667"/>
        </w:object>
      </w:r>
    </w:p>
    <w:p w14:paraId="1A29F628" w14:textId="565F22FC" w:rsidR="00A815E9" w:rsidRPr="009B51D0" w:rsidRDefault="00A815E9" w:rsidP="00A815E9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  <w:r>
        <w:tab/>
      </w:r>
      <w:r w:rsidRPr="00A815E9">
        <w:rPr>
          <w:rFonts w:ascii="Saysettha OT" w:hAnsi="Saysettha OT" w:cs="Saysettha OT"/>
          <w:cs/>
          <w:lang w:bidi="lo-LA"/>
        </w:rPr>
        <w:t>ຊອກຫາຄ່າຂອງ</w:t>
      </w:r>
      <w:r w:rsidRPr="00E72997">
        <w:rPr>
          <w:position w:val="-10"/>
          <w:cs/>
        </w:rPr>
        <w:object w:dxaOrig="460" w:dyaOrig="320" w14:anchorId="78B6E77D">
          <v:shape id="_x0000_i1916" type="#_x0000_t75" style="width:23.25pt;height:15.75pt" o:ole="">
            <v:imagedata r:id="rId1668" o:title=""/>
          </v:shape>
          <o:OLEObject Type="Embed" ProgID="Equation.DSMT4" ShapeID="_x0000_i1916" DrawAspect="Content" ObjectID="_1709893211" r:id="rId1669"/>
        </w:object>
      </w:r>
      <w:r w:rsidRPr="009B51D0">
        <w:rPr>
          <w:rFonts w:ascii="Saysettha OT" w:hAnsi="Saysettha OT" w:cs="Saysettha OT"/>
          <w:cs/>
          <w:lang w:bidi="lo-LA"/>
        </w:rPr>
        <w:t>ໄດ້ດັ່ງນີ້</w:t>
      </w:r>
    </w:p>
    <w:p w14:paraId="49B5E1E8" w14:textId="088EF578" w:rsidR="00A815E9" w:rsidRDefault="00A815E9" w:rsidP="00A815E9">
      <w:pPr>
        <w:spacing w:line="276" w:lineRule="auto"/>
        <w:jc w:val="thaiDistribute"/>
      </w:pPr>
      <w:r>
        <w:tab/>
      </w:r>
      <w:r>
        <w:tab/>
      </w:r>
      <w:r w:rsidR="009B51D0" w:rsidRPr="00105F95">
        <w:rPr>
          <w:position w:val="-82"/>
        </w:rPr>
        <w:object w:dxaOrig="2540" w:dyaOrig="1980" w14:anchorId="6328FC2D">
          <v:shape id="_x0000_i1917" type="#_x0000_t75" style="width:126.75pt;height:98.25pt" o:ole="">
            <v:imagedata r:id="rId1670" o:title=""/>
          </v:shape>
          <o:OLEObject Type="Embed" ProgID="Equation.DSMT4" ShapeID="_x0000_i1917" DrawAspect="Content" ObjectID="_1709893212" r:id="rId1671"/>
        </w:object>
      </w:r>
    </w:p>
    <w:p w14:paraId="61A851D4" w14:textId="1674F54A" w:rsidR="00A815E9" w:rsidRDefault="00A815E9" w:rsidP="00A815E9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tab/>
      </w:r>
      <w:r w:rsidRPr="00A815E9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>ທີ່ມີຄ່າ</w:t>
      </w:r>
      <w:r w:rsidR="009B51D0" w:rsidRPr="0062770B">
        <w:rPr>
          <w:rFonts w:ascii="Saysettha OT" w:eastAsia="Phetsarath OT" w:hAnsi="Saysettha OT" w:cs="Saysettha OT"/>
          <w:position w:val="-10"/>
          <w:cs/>
          <w:lang w:bidi="lo-LA"/>
        </w:rPr>
        <w:object w:dxaOrig="800" w:dyaOrig="320" w14:anchorId="365F24A3">
          <v:shape id="_x0000_i1918" type="#_x0000_t75" style="width:40.5pt;height:15.75pt" o:ole="">
            <v:imagedata r:id="rId1672" o:title=""/>
          </v:shape>
          <o:OLEObject Type="Embed" ProgID="Equation.DSMT4" ShapeID="_x0000_i1918" DrawAspect="Content" ObjectID="_1709893213" r:id="rId1673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</w:t>
      </w:r>
      <w:r w:rsidR="009B51D0">
        <w:rPr>
          <w:rFonts w:ascii="Saysettha OT" w:eastAsia="Phetsarath OT" w:hAnsi="Saysettha OT" w:cs="Saysettha OT" w:hint="cs"/>
          <w:cs/>
          <w:lang w:bidi="lo-LA"/>
        </w:rPr>
        <w:t>ບາເຊີ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1FF2CC2F" w14:textId="05782F53" w:rsidR="00480B2E" w:rsidRPr="00480B2E" w:rsidRDefault="00480B2E" w:rsidP="00596896">
      <w:pPr>
        <w:pStyle w:val="ListParagraph"/>
        <w:numPr>
          <w:ilvl w:val="0"/>
          <w:numId w:val="91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ນໍາໃຊ້ຄ່າ</w:t>
      </w:r>
      <w:r>
        <w:rPr>
          <w:rFonts w:ascii="Saysettha OT" w:eastAsia="Phetsarath OT" w:hAnsi="Saysettha OT" w:cs="Saysettha OT" w:hint="cs"/>
          <w:b/>
          <w:bCs/>
          <w:cs/>
          <w:lang w:bidi="th-TH"/>
        </w:rPr>
        <w:t xml:space="preserve"> </w:t>
      </w:r>
      <w:r w:rsidRPr="00480B2E">
        <w:rPr>
          <w:rFonts w:ascii="Times New Roman" w:eastAsia="Phetsarath OT" w:hAnsi="Times New Roman" w:cs="Times New Roman"/>
          <w:b/>
          <w:bCs/>
          <w:lang w:bidi="lo-LA"/>
        </w:rPr>
        <w:t>pH</w:t>
      </w:r>
      <w:r>
        <w:rPr>
          <w:rFonts w:ascii="Saysettha OT" w:eastAsia="Phetsarath OT" w:hAnsi="Saysettha OT" w:cs="Saysettha OT" w:hint="cs"/>
          <w:b/>
          <w:bCs/>
          <w:cs/>
          <w:lang w:bidi="th-TH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>ຂອງທາດລະລາຍອາຊິດ ແລະ ບາເຊີ</w:t>
      </w:r>
    </w:p>
    <w:p w14:paraId="6EBC2864" w14:textId="1EA304FB" w:rsidR="00480B2E" w:rsidRDefault="00480B2E" w:rsidP="00480B2E">
      <w:pPr>
        <w:pStyle w:val="ListParagraph"/>
        <w:spacing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B205AB">
        <w:rPr>
          <w:rFonts w:ascii="Saysettha OT" w:eastAsia="Phetsarath OT" w:hAnsi="Saysettha OT" w:cs="Saysettha OT" w:hint="cs"/>
          <w:cs/>
          <w:lang w:bidi="lo-LA"/>
        </w:rPr>
        <w:t>ທາດຢາມສີສໍາລັບທາດລະລາຍອາຊິດ ແລະ ບາເຊີ</w:t>
      </w:r>
    </w:p>
    <w:p w14:paraId="6F02E1F5" w14:textId="2AE773FA" w:rsidR="004602A2" w:rsidRDefault="004602A2" w:rsidP="00480B2E">
      <w:pPr>
        <w:pStyle w:val="ListParagraph"/>
        <w:spacing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 xml:space="preserve">ການກວດສອບຄຸນລັກສະນະ </w:t>
      </w:r>
      <w:r w:rsidR="003A0DD0">
        <w:rPr>
          <w:rFonts w:ascii="Saysettha OT" w:eastAsia="Phetsarath OT" w:hAnsi="Saysettha OT" w:cs="Saysettha OT" w:hint="cs"/>
          <w:cs/>
          <w:lang w:bidi="lo-LA"/>
        </w:rPr>
        <w:t>ຄວາມເປັນອາຊິດ ແລະ ບາເຊີຂອງທາດລະລາຍໂດຍໃຊ້ເຈ້ຍລິດມັດແມ່ນບອກໃຫ້</w:t>
      </w:r>
      <w:r w:rsidR="00500612">
        <w:rPr>
          <w:rFonts w:ascii="Saysettha OT" w:eastAsia="Phetsarath OT" w:hAnsi="Saysettha OT" w:cs="Saysettha OT" w:hint="cs"/>
          <w:cs/>
          <w:lang w:bidi="lo-LA"/>
        </w:rPr>
        <w:t>ຮູ້ວ່າທາດລະລາຍອາຊິດ ຫຼື ບາເຊີເທົ່ານັ້ນ ບໍ່ສາມາດບອກຄວາມເປັນອາຊິດ ຫຼື ບາເຊີໜ້ອຍຫຼາຍພຽງໃດສະນັ້ນຈຶ່ງມີທາດຊະນິດອື່ນອີກທີ່ສາມາດທົດສອບຄວາມເປັນອາຊິດ ແລະ ບາເຊີຂອງທາດລະລາຍໄດ້ເຊັ່ນ: ທາດຢາມສີ.</w:t>
      </w:r>
    </w:p>
    <w:p w14:paraId="0C591710" w14:textId="6C88FB8D" w:rsidR="00500612" w:rsidRDefault="00500612" w:rsidP="00480B2E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/>
          <w:cs/>
          <w:lang w:bidi="lo-LA"/>
        </w:rPr>
        <w:lastRenderedPageBreak/>
        <w:tab/>
      </w:r>
      <w:r>
        <w:rPr>
          <w:rFonts w:ascii="Saysettha OT" w:eastAsia="Phetsarath OT" w:hAnsi="Saysettha OT" w:cs="Saysettha OT" w:hint="cs"/>
          <w:cs/>
          <w:lang w:bidi="lo-LA"/>
        </w:rPr>
        <w:t>ທາດຢາມສີທາດລະລາຍສ່ວນຫຼາຍສ່ວນຫຼາຍເປັນທາດອົງຄະທາດ ມີຄຸນລັກສະນະເປັນອາຊິດອ່ອນມີສູງໂຄງສ້າງຊັບຊ້ອນຈຶ່ງໃຊ້</w:t>
      </w:r>
      <w:r w:rsidRPr="00E72997">
        <w:rPr>
          <w:position w:val="-10"/>
          <w:cs/>
        </w:rPr>
        <w:object w:dxaOrig="540" w:dyaOrig="320" w14:anchorId="26979FD9">
          <v:shape id="_x0000_i1919" type="#_x0000_t75" style="width:26.25pt;height:15.75pt" o:ole="">
            <v:imagedata r:id="rId1674" o:title=""/>
          </v:shape>
          <o:OLEObject Type="Embed" ProgID="Equation.DSMT4" ShapeID="_x0000_i1919" DrawAspect="Content" ObjectID="_1709893214" r:id="rId1675"/>
        </w:object>
      </w:r>
      <w:r w:rsidRPr="00500612">
        <w:rPr>
          <w:rFonts w:ascii="Saysettha OT" w:hAnsi="Saysettha OT" w:cs="Saysettha OT"/>
          <w:cs/>
          <w:lang w:bidi="lo-LA"/>
        </w:rPr>
        <w:t>ແທນສູດ</w:t>
      </w:r>
      <w:r>
        <w:rPr>
          <w:rFonts w:ascii="Saysettha OT" w:hAnsi="Saysettha OT" w:cs="Saysettha OT" w:hint="cs"/>
          <w:cs/>
          <w:lang w:bidi="lo-LA"/>
        </w:rPr>
        <w:t>ຂອງທາດຢາມສີ ເມື່ອທາດຢາມສີຢູ່ໃນທາດລະລາຍຈະເກີດພາວະດຸ່ນດ່ຽງດັ່ງສົມຜົນ.</w:t>
      </w:r>
    </w:p>
    <w:p w14:paraId="5E273B38" w14:textId="29917A1E" w:rsidR="0035353C" w:rsidRDefault="0072477A" w:rsidP="0035353C">
      <w:pPr>
        <w:pStyle w:val="ListParagraph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 w:rsidRPr="0035353C">
        <w:rPr>
          <w:rFonts w:ascii="Saysettha OT" w:hAnsi="Saysettha OT" w:cs="Saysettha OT"/>
          <w:position w:val="-16"/>
          <w:cs/>
          <w:lang w:bidi="lo-LA"/>
        </w:rPr>
        <w:object w:dxaOrig="3680" w:dyaOrig="460" w14:anchorId="69D1978F">
          <v:shape id="_x0000_i1920" type="#_x0000_t75" style="width:184.5pt;height:23.25pt" o:ole="">
            <v:imagedata r:id="rId1676" o:title=""/>
          </v:shape>
          <o:OLEObject Type="Embed" ProgID="Equation.DSMT4" ShapeID="_x0000_i1920" DrawAspect="Content" ObjectID="_1709893215" r:id="rId1677"/>
        </w:object>
      </w:r>
    </w:p>
    <w:p w14:paraId="045C4B13" w14:textId="1ACE24FA" w:rsidR="00657BD2" w:rsidRDefault="000E5293" w:rsidP="00657BD2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B3280A">
        <w:rPr>
          <w:rFonts w:ascii="Saysettha OT" w:hAnsi="Saysettha OT" w:cs="Saysettha OT" w:hint="cs"/>
          <w:cs/>
          <w:lang w:bidi="lo-LA"/>
        </w:rPr>
        <w:t>ທາດຢາມສີທີ່ໃຊ້ໃນຫ້ອງປະຕິບັດການສ່ວນຫຼາຍຢູ່ໃນຮູບແບບທາດລະລາຍທີ່ມີນໍ້າ ຫຼື ເຫຼົ້າເປັນທາດລະລາຍໂດຍປົກກະຕິໃຊ້ຄວາມເຂັ້ມຂຸ້ນ</w:t>
      </w:r>
      <w:r w:rsidR="00657BD2">
        <w:rPr>
          <w:rFonts w:ascii="Saysettha OT" w:hAnsi="Saysettha OT" w:cs="Saysettha OT" w:hint="cs"/>
          <w:cs/>
          <w:lang w:bidi="lo-LA"/>
        </w:rPr>
        <w:t>ປະມານ</w:t>
      </w:r>
      <w:r w:rsidR="00657BD2" w:rsidRPr="00E72997">
        <w:rPr>
          <w:position w:val="-10"/>
          <w:cs/>
        </w:rPr>
        <w:object w:dxaOrig="660" w:dyaOrig="320" w14:anchorId="67C531B5">
          <v:shape id="_x0000_i1921" type="#_x0000_t75" style="width:33.75pt;height:15.75pt" o:ole="">
            <v:imagedata r:id="rId1678" o:title=""/>
          </v:shape>
          <o:OLEObject Type="Embed" ProgID="Equation.DSMT4" ShapeID="_x0000_i1921" DrawAspect="Content" ObjectID="_1709893216" r:id="rId1679"/>
        </w:object>
      </w:r>
      <w:r w:rsidR="00657BD2" w:rsidRPr="00657BD2">
        <w:rPr>
          <w:rFonts w:ascii="Saysettha OT" w:hAnsi="Saysettha OT" w:cs="Saysettha OT"/>
          <w:cs/>
          <w:lang w:bidi="lo-LA"/>
        </w:rPr>
        <w:t>ແລະ ໃຊ້ພຽງ</w:t>
      </w:r>
      <w:r w:rsidR="00F73664" w:rsidRPr="00E72997">
        <w:rPr>
          <w:position w:val="-10"/>
          <w:cs/>
        </w:rPr>
        <w:object w:dxaOrig="540" w:dyaOrig="320" w14:anchorId="03F10A77">
          <v:shape id="_x0000_i1922" type="#_x0000_t75" style="width:26.25pt;height:15.75pt" o:ole="">
            <v:imagedata r:id="rId1680" o:title=""/>
          </v:shape>
          <o:OLEObject Type="Embed" ProgID="Equation.DSMT4" ShapeID="_x0000_i1922" DrawAspect="Content" ObjectID="_1709893217" r:id="rId1681"/>
        </w:object>
      </w:r>
      <w:r w:rsidR="00F73664" w:rsidRPr="00F73664">
        <w:rPr>
          <w:rFonts w:ascii="Saysettha OT" w:hAnsi="Saysettha OT" w:cs="Saysettha OT"/>
          <w:cs/>
          <w:lang w:bidi="lo-LA"/>
        </w:rPr>
        <w:t>ຢອດ</w:t>
      </w:r>
      <w:r w:rsidR="005672D6">
        <w:rPr>
          <w:rFonts w:ascii="Saysettha OT" w:hAnsi="Saysettha OT" w:cs="Saysettha OT" w:hint="cs"/>
          <w:cs/>
          <w:lang w:bidi="lo-LA"/>
        </w:rPr>
        <w:t xml:space="preserve"> </w:t>
      </w:r>
      <w:r w:rsidR="00F73664" w:rsidRPr="00F73664">
        <w:rPr>
          <w:rFonts w:ascii="Saysettha OT" w:hAnsi="Saysettha OT" w:cs="Saysettha OT"/>
          <w:cs/>
          <w:lang w:bidi="lo-LA"/>
        </w:rPr>
        <w:t>ກໍ່ສາມາດ</w:t>
      </w:r>
      <w:r w:rsidR="005672D6">
        <w:rPr>
          <w:rFonts w:ascii="Saysettha OT" w:hAnsi="Saysettha OT" w:cs="Saysettha OT" w:hint="cs"/>
          <w:cs/>
          <w:lang w:bidi="lo-LA"/>
        </w:rPr>
        <w:t>ສັງເກດໄດ້ຢ່າງຊັດເຈນ.</w:t>
      </w:r>
    </w:p>
    <w:p w14:paraId="716D45A3" w14:textId="7A839FBE" w:rsidR="005672D6" w:rsidRDefault="005672D6" w:rsidP="00657BD2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</w:t>
      </w:r>
      <w:r w:rsidR="000A41A4">
        <w:rPr>
          <w:rFonts w:ascii="Saysettha OT" w:hAnsi="Saysettha OT" w:cs="Saysettha OT" w:hint="cs"/>
          <w:cs/>
          <w:lang w:bidi="lo-LA"/>
        </w:rPr>
        <w:t>ທາດລະລາຍອາຊິດ-ບາເຊີໃນຊີວິດປະຈໍາວັນ ແລະ ສິ່ງທີ່ມີຊີວິດ</w:t>
      </w:r>
    </w:p>
    <w:p w14:paraId="2694241A" w14:textId="016358EE" w:rsidR="000A41A4" w:rsidRDefault="00A05907" w:rsidP="00657BD2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ໃນຊີວິດປະຈໍາວັນເຮົາໃຊ້ທາດທີ່ມີຄຸນລັກສະນະເປັນອາຊິດ ຫຼື ບາເຊີ ຫຼື ເປັນກາງຫຼາຍຊະນິດ, ບາງຊະນິດຢູ່ໃນອາຫານ ຫຼື ເຄື່ອງດື່ມເຊັ່ນ: ນໍ້າສົ້ມສາຍຊູ, ນໍ້າໝາກນາວ, ນໍ້າອັດລົມບາງຊະນິດໃຊ້ເປັນທາດຊັກລ້າງ, ເຮັດຄວາມສະອາດ, ເຄື່ອງສໍາອາງທາດດັ່ງກ່າວນີ້ລ້ວນແຕ່ມີຄ່າ</w:t>
      </w:r>
      <w:r w:rsidRPr="00E72997">
        <w:rPr>
          <w:position w:val="-10"/>
          <w:cs/>
        </w:rPr>
        <w:object w:dxaOrig="460" w:dyaOrig="320" w14:anchorId="18B8DF47">
          <v:shape id="_x0000_i1923" type="#_x0000_t75" style="width:23.25pt;height:15.75pt" o:ole="">
            <v:imagedata r:id="rId1668" o:title=""/>
          </v:shape>
          <o:OLEObject Type="Embed" ProgID="Equation.DSMT4" ShapeID="_x0000_i1923" DrawAspect="Content" ObjectID="_1709893218" r:id="rId1682"/>
        </w:object>
      </w:r>
      <w:r w:rsidR="00601D5A" w:rsidRPr="00601D5A">
        <w:rPr>
          <w:rFonts w:ascii="Saysettha OT" w:hAnsi="Saysettha OT" w:cs="Saysettha OT"/>
          <w:cs/>
          <w:lang w:bidi="lo-LA"/>
        </w:rPr>
        <w:t>ແຕກຕ່າງ</w:t>
      </w:r>
      <w:r w:rsidR="00601D5A">
        <w:rPr>
          <w:rFonts w:ascii="Saysettha OT" w:hAnsi="Saysettha OT" w:cs="Saysettha OT" w:hint="cs"/>
          <w:cs/>
          <w:lang w:bidi="lo-LA"/>
        </w:rPr>
        <w:t>ກັນເຊັ່ນວ່າ:</w:t>
      </w:r>
    </w:p>
    <w:p w14:paraId="66B4103E" w14:textId="2F0685C8" w:rsidR="00790146" w:rsidRPr="0072477A" w:rsidRDefault="00CD266A" w:rsidP="0072477A">
      <w:pPr>
        <w:pStyle w:val="ListParagraph"/>
        <w:numPr>
          <w:ilvl w:val="0"/>
          <w:numId w:val="95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CD266A">
        <w:rPr>
          <w:rFonts w:ascii="Saysettha OT" w:hAnsi="Saysettha OT" w:cs="Saysettha OT"/>
          <w:cs/>
          <w:lang w:bidi="lo-LA"/>
        </w:rPr>
        <w:t>ເລືອກມີຄ່າ</w:t>
      </w:r>
      <w:r w:rsidRPr="00E72997">
        <w:rPr>
          <w:position w:val="-10"/>
          <w:cs/>
        </w:rPr>
        <w:object w:dxaOrig="1740" w:dyaOrig="320" w14:anchorId="623AF5D2">
          <v:shape id="_x0000_i1924" type="#_x0000_t75" style="width:87pt;height:15.75pt" o:ole="">
            <v:imagedata r:id="rId1683" o:title=""/>
          </v:shape>
          <o:OLEObject Type="Embed" ProgID="Equation.DSMT4" ShapeID="_x0000_i1924" DrawAspect="Content" ObjectID="_1709893219" r:id="rId1684"/>
        </w:object>
      </w:r>
      <w:r w:rsidRPr="00CD266A">
        <w:rPr>
          <w:rFonts w:ascii="Saysettha OT" w:hAnsi="Saysettha OT" w:cs="Saysettha OT"/>
          <w:cs/>
          <w:lang w:bidi="lo-LA"/>
        </w:rPr>
        <w:t>ຖ້າປ່ຽນແປງເລັກນ້ອຍ</w:t>
      </w:r>
      <w:r w:rsidR="0036011F">
        <w:rPr>
          <w:rFonts w:ascii="Saysettha OT" w:hAnsi="Saysettha OT" w:cs="Saysettha OT" w:hint="cs"/>
          <w:cs/>
          <w:lang w:bidi="lo-LA"/>
        </w:rPr>
        <w:t>ຄື</w:t>
      </w:r>
      <w:r w:rsidR="0036011F" w:rsidRPr="0036011F">
        <w:rPr>
          <w:rFonts w:ascii="Saysettha OT" w:hAnsi="Saysettha OT" w:cs="Saysettha OT"/>
          <w:position w:val="-10"/>
          <w:cs/>
          <w:lang w:bidi="lo-LA"/>
        </w:rPr>
        <w:object w:dxaOrig="580" w:dyaOrig="320" w14:anchorId="1B39C61F">
          <v:shape id="_x0000_i1925" type="#_x0000_t75" style="width:29.25pt;height:15.75pt" o:ole="">
            <v:imagedata r:id="rId1685" o:title=""/>
          </v:shape>
          <o:OLEObject Type="Embed" ProgID="Equation.DSMT4" ShapeID="_x0000_i1925" DrawAspect="Content" ObjectID="_1709893220" r:id="rId1686"/>
        </w:object>
      </w:r>
      <w:r w:rsidR="0036011F">
        <w:rPr>
          <w:rFonts w:ascii="Saysettha OT" w:hAnsi="Saysettha OT" w:cs="Saysettha OT" w:hint="cs"/>
          <w:cs/>
          <w:lang w:bidi="lo-LA"/>
        </w:rPr>
        <w:t>ຮ່າງກາຍຄົງສະພາບປົກກະຕິ ແຕ່ປ່ຽນແປງຫຼາຍກວ່ານີ້ເຊັ່ນກໍລະນີຜູ້ປ່ວຍເປັນເບົາຫວານຮຸນແຮງຄ່າ</w:t>
      </w:r>
      <w:r w:rsidR="0036011F" w:rsidRPr="00E72997">
        <w:rPr>
          <w:position w:val="-10"/>
          <w:cs/>
        </w:rPr>
        <w:object w:dxaOrig="460" w:dyaOrig="320" w14:anchorId="04E783EC">
          <v:shape id="_x0000_i1926" type="#_x0000_t75" style="width:23.25pt;height:15.75pt" o:ole="">
            <v:imagedata r:id="rId1668" o:title=""/>
          </v:shape>
          <o:OLEObject Type="Embed" ProgID="Equation.DSMT4" ShapeID="_x0000_i1926" DrawAspect="Content" ObjectID="_1709893221" r:id="rId1687"/>
        </w:object>
      </w:r>
      <w:r w:rsidR="0036011F" w:rsidRPr="0036011F">
        <w:rPr>
          <w:rFonts w:ascii="Saysettha OT" w:hAnsi="Saysettha OT" w:cs="Saysettha OT"/>
          <w:cs/>
          <w:lang w:bidi="lo-LA"/>
        </w:rPr>
        <w:t>ຂອງເລືອດຫຼຸດ</w:t>
      </w:r>
      <w:r w:rsidR="00824119">
        <w:rPr>
          <w:rFonts w:ascii="Saysettha OT" w:hAnsi="Saysettha OT" w:cs="Saysettha OT" w:hint="cs"/>
          <w:cs/>
          <w:lang w:bidi="lo-LA"/>
        </w:rPr>
        <w:t>ຕໍ່າກວ່າ</w:t>
      </w:r>
      <w:r w:rsidR="00824119" w:rsidRPr="0036011F">
        <w:rPr>
          <w:rFonts w:ascii="Saysettha OT" w:hAnsi="Saysettha OT" w:cs="Saysettha OT"/>
          <w:position w:val="-10"/>
          <w:cs/>
          <w:lang w:bidi="lo-LA"/>
        </w:rPr>
        <w:object w:dxaOrig="600" w:dyaOrig="320" w14:anchorId="708F99EF">
          <v:shape id="_x0000_i1927" type="#_x0000_t75" style="width:30pt;height:15.75pt" o:ole="">
            <v:imagedata r:id="rId1688" o:title=""/>
          </v:shape>
          <o:OLEObject Type="Embed" ProgID="Equation.DSMT4" ShapeID="_x0000_i1927" DrawAspect="Content" ObjectID="_1709893222" r:id="rId1689"/>
        </w:object>
      </w:r>
      <w:r w:rsidR="00824119">
        <w:rPr>
          <w:rFonts w:ascii="Saysettha OT" w:hAnsi="Saysettha OT" w:cs="Saysettha OT" w:hint="cs"/>
          <w:cs/>
          <w:lang w:bidi="lo-LA"/>
        </w:rPr>
        <w:t>ກໍ່ເຮັດໃຫ້ເກີດໝົດສະຕິ ຫຼື ເສຍຊີວິດໄດ້.</w:t>
      </w:r>
    </w:p>
    <w:p w14:paraId="49477F59" w14:textId="4584AB3C" w:rsidR="00824119" w:rsidRPr="005368FB" w:rsidRDefault="00824119" w:rsidP="00596896">
      <w:pPr>
        <w:pStyle w:val="ListParagraph"/>
        <w:numPr>
          <w:ilvl w:val="0"/>
          <w:numId w:val="95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ໍ້າຝົນມີ</w:t>
      </w:r>
      <w:r w:rsidR="005368FB">
        <w:rPr>
          <w:rFonts w:ascii="Saysettha OT" w:hAnsi="Saysettha OT" w:cs="Saysettha OT"/>
          <w:lang w:bidi="lo-LA"/>
        </w:rPr>
        <w:t xml:space="preserve"> </w:t>
      </w:r>
      <w:r w:rsidR="005368FB" w:rsidRPr="00E72997">
        <w:rPr>
          <w:position w:val="-10"/>
          <w:cs/>
        </w:rPr>
        <w:object w:dxaOrig="1440" w:dyaOrig="320" w14:anchorId="1497C5BA">
          <v:shape id="_x0000_i1928" type="#_x0000_t75" style="width:1in;height:15.75pt" o:ole="">
            <v:imagedata r:id="rId1690" o:title=""/>
          </v:shape>
          <o:OLEObject Type="Embed" ProgID="Equation.DSMT4" ShapeID="_x0000_i1928" DrawAspect="Content" ObjectID="_1709893223" r:id="rId1691"/>
        </w:object>
      </w:r>
      <w:r w:rsidRPr="00824119">
        <w:rPr>
          <w:rFonts w:ascii="Saysettha OT" w:hAnsi="Saysettha OT" w:cs="Saysettha OT"/>
          <w:cs/>
          <w:lang w:bidi="lo-LA"/>
        </w:rPr>
        <w:t>ນໍ້າປະປາ</w:t>
      </w:r>
      <w:r>
        <w:rPr>
          <w:rFonts w:ascii="Saysettha OT" w:hAnsi="Saysettha OT" w:cs="Saysettha OT" w:hint="cs"/>
          <w:cs/>
          <w:lang w:bidi="lo-LA"/>
        </w:rPr>
        <w:t>ມີ</w:t>
      </w:r>
      <w:r w:rsidR="005368FB">
        <w:rPr>
          <w:rFonts w:ascii="Saysettha OT" w:hAnsi="Saysettha OT" w:cs="Saysettha OT"/>
          <w:lang w:bidi="lo-LA"/>
        </w:rPr>
        <w:t xml:space="preserve"> </w:t>
      </w:r>
      <w:r w:rsidR="005368FB" w:rsidRPr="00E72997">
        <w:rPr>
          <w:position w:val="-10"/>
          <w:cs/>
        </w:rPr>
        <w:object w:dxaOrig="1440" w:dyaOrig="320" w14:anchorId="4BDBD30A">
          <v:shape id="_x0000_i1929" type="#_x0000_t75" style="width:1in;height:15.75pt" o:ole="">
            <v:imagedata r:id="rId1692" o:title=""/>
          </v:shape>
          <o:OLEObject Type="Embed" ProgID="Equation.DSMT4" ShapeID="_x0000_i1929" DrawAspect="Content" ObjectID="_1709893224" r:id="rId1693"/>
        </w:object>
      </w:r>
      <w:r w:rsidRPr="00824119">
        <w:rPr>
          <w:rFonts w:ascii="Saysettha OT" w:hAnsi="Saysettha OT" w:cs="Saysettha OT"/>
          <w:cs/>
          <w:lang w:bidi="lo-LA"/>
        </w:rPr>
        <w:t>ນໍ້າທະເລມີ</w:t>
      </w:r>
      <w:r w:rsidR="005368FB">
        <w:rPr>
          <w:rFonts w:ascii="Saysettha OT" w:hAnsi="Saysettha OT" w:cs="Saysettha OT"/>
          <w:lang w:bidi="lo-LA"/>
        </w:rPr>
        <w:t xml:space="preserve"> </w:t>
      </w:r>
      <w:r w:rsidR="005368FB" w:rsidRPr="00E72997">
        <w:rPr>
          <w:position w:val="-10"/>
          <w:cs/>
        </w:rPr>
        <w:object w:dxaOrig="1440" w:dyaOrig="320" w14:anchorId="3CD598B5">
          <v:shape id="_x0000_i1930" type="#_x0000_t75" style="width:1in;height:15.75pt" o:ole="">
            <v:imagedata r:id="rId1694" o:title=""/>
          </v:shape>
          <o:OLEObject Type="Embed" ProgID="Equation.DSMT4" ShapeID="_x0000_i1930" DrawAspect="Content" ObjectID="_1709893225" r:id="rId1695"/>
        </w:object>
      </w:r>
    </w:p>
    <w:p w14:paraId="03650B42" w14:textId="231CBF72" w:rsidR="005368FB" w:rsidRPr="005368FB" w:rsidRDefault="00302D88" w:rsidP="005368FB">
      <w:pPr>
        <w:spacing w:line="276" w:lineRule="auto"/>
        <w:ind w:left="491"/>
        <w:jc w:val="thaiDistribute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ອກຈາກນີ້ຄວາມເປັນອາຊິດ-ບາເຊີຍັງມີຄວາມສໍາຄັນໃນທາງດ້ວຍກະສິກໍາເນື່ອງຈາກມີຜົນຕໍ່ການລະລາຍຂອງເກືອແຮ່ໃນດິນອັນເຮັດໃຫ້ພືດຫຼາຍຊະນິດຈະເລີນເຕີບໂຕໄດ້ດີເຊັ່ນ: ເຂົ້າ, ດອກໄມ້ບາງຊະນິດ, ຈະມີສີປ່ຽນແປງຕາມ</w:t>
      </w:r>
      <w:r w:rsidRPr="00E72997">
        <w:rPr>
          <w:position w:val="-10"/>
          <w:cs/>
        </w:rPr>
        <w:object w:dxaOrig="460" w:dyaOrig="320" w14:anchorId="1005882A">
          <v:shape id="_x0000_i1931" type="#_x0000_t75" style="width:23.25pt;height:15.75pt" o:ole="">
            <v:imagedata r:id="rId1668" o:title=""/>
          </v:shape>
          <o:OLEObject Type="Embed" ProgID="Equation.DSMT4" ShapeID="_x0000_i1931" DrawAspect="Content" ObjectID="_1709893226" r:id="rId1696"/>
        </w:object>
      </w:r>
      <w:r w:rsidRPr="00302D88">
        <w:rPr>
          <w:rFonts w:ascii="Saysettha OT" w:hAnsi="Saysettha OT" w:cs="Saysettha OT"/>
          <w:cs/>
          <w:lang w:bidi="lo-LA"/>
        </w:rPr>
        <w:t>ຂອງດິນ</w:t>
      </w:r>
      <w:r>
        <w:rPr>
          <w:rFonts w:ascii="Saysettha OT" w:hAnsi="Saysettha OT" w:cs="Saysettha OT" w:hint="cs"/>
          <w:cs/>
          <w:lang w:bidi="lo-LA"/>
        </w:rPr>
        <w:t>ທີ່ໃຊ້ປູກດັ່ງນັ້ນ ການປູກພືດເພື່ອໃຫ້ໄດ້ຜົນດີຈໍາເປັນຕ້ອງປັບສະພາບຄວາມເປັນອາຊິດ-ບາເຊີໃຫ້ເໝາະສົມກັບພືດທີ່ປູກ.</w:t>
      </w:r>
    </w:p>
    <w:p w14:paraId="7B0B0840" w14:textId="77777777" w:rsidR="00302D88" w:rsidRDefault="00302D88" w:rsidP="00302D88">
      <w:pPr>
        <w:pStyle w:val="Header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71486C6B" w14:textId="0A205C7C" w:rsidR="00302D88" w:rsidRDefault="00302D88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ເຂັ້ມຂຸ້ນຂອງ</w:t>
      </w:r>
      <w:r w:rsidRPr="00890FEE">
        <w:rPr>
          <w:position w:val="-16"/>
          <w:cs/>
          <w:lang w:bidi="lo-LA"/>
        </w:rPr>
        <w:object w:dxaOrig="920" w:dyaOrig="440" w14:anchorId="39AE5699">
          <v:shape id="_x0000_i1932" type="#_x0000_t75" style="width:45.75pt;height:21.75pt" o:ole="">
            <v:imagedata r:id="rId1697" o:title=""/>
          </v:shape>
          <o:OLEObject Type="Embed" ProgID="Equation.DSMT4" ShapeID="_x0000_i1932" DrawAspect="Content" ObjectID="_1709893227" r:id="rId1698"/>
        </w:object>
      </w:r>
      <w:r>
        <w:rPr>
          <w:rFonts w:ascii="Saysettha OT" w:hAnsi="Saysettha OT" w:cs="Saysettha OT" w:hint="cs"/>
          <w:cs/>
          <w:lang w:bidi="lo-LA"/>
        </w:rPr>
        <w:t>ໃນທາດລະລາຍເປັນເກນບອກຄວາມເປັນອາຊິດ ແລະ ບາເຊີຂອງທາດລະລາຍເຊິ່ງກໍານົດໃຫ້</w:t>
      </w:r>
      <w:r w:rsidRPr="00E72997">
        <w:rPr>
          <w:position w:val="-10"/>
          <w:cs/>
        </w:rPr>
        <w:object w:dxaOrig="460" w:dyaOrig="320" w14:anchorId="56E826B1">
          <v:shape id="_x0000_i1933" type="#_x0000_t75" style="width:23.25pt;height:15.75pt" o:ole="">
            <v:imagedata r:id="rId1668" o:title=""/>
          </v:shape>
          <o:OLEObject Type="Embed" ProgID="Equation.DSMT4" ShapeID="_x0000_i1933" DrawAspect="Content" ObjectID="_1709893228" r:id="rId1699"/>
        </w:object>
      </w:r>
      <w:r w:rsidRPr="00302D88">
        <w:rPr>
          <w:rFonts w:ascii="Saysettha OT" w:hAnsi="Saysettha OT" w:cs="Saysettha OT"/>
          <w:cs/>
          <w:lang w:bidi="lo-LA"/>
        </w:rPr>
        <w:t>ມີຄ່າເທົ່າກັບ</w:t>
      </w:r>
      <w:r w:rsidR="001317ED" w:rsidRPr="00890FEE">
        <w:rPr>
          <w:position w:val="-16"/>
          <w:cs/>
          <w:lang w:bidi="lo-LA"/>
        </w:rPr>
        <w:object w:dxaOrig="1380" w:dyaOrig="440" w14:anchorId="0811225F">
          <v:shape id="_x0000_i1934" type="#_x0000_t75" style="width:69pt;height:21.75pt" o:ole="">
            <v:imagedata r:id="rId1700" o:title=""/>
          </v:shape>
          <o:OLEObject Type="Embed" ProgID="Equation.DSMT4" ShapeID="_x0000_i1934" DrawAspect="Content" ObjectID="_1709893229" r:id="rId1701"/>
        </w:object>
      </w:r>
      <w:r w:rsidR="001317ED">
        <w:rPr>
          <w:rFonts w:ascii="Saysettha OT" w:hAnsi="Saysettha OT" w:cs="Saysettha OT" w:hint="cs"/>
          <w:cs/>
          <w:lang w:bidi="lo-LA"/>
        </w:rPr>
        <w:t>ຜົນການຄິດໄລ່ຈະໄດ້ຄ່າຕົວທີ່ບໍ່ຊັບຊ້ອນ ແລະ ສະດວກໃນການນໍາໃຊ້.</w:t>
      </w:r>
    </w:p>
    <w:p w14:paraId="027437BE" w14:textId="74BB935C" w:rsidR="00302D88" w:rsidRDefault="001317ED" w:rsidP="00123DD7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ອາຊິດມີຄ່າ</w:t>
      </w:r>
      <w:r w:rsidRPr="00E72997">
        <w:rPr>
          <w:position w:val="-10"/>
          <w:cs/>
        </w:rPr>
        <w:object w:dxaOrig="460" w:dyaOrig="320" w14:anchorId="5CBAD88D">
          <v:shape id="_x0000_i1935" type="#_x0000_t75" style="width:23.25pt;height:15.75pt" o:ole="">
            <v:imagedata r:id="rId1668" o:title=""/>
          </v:shape>
          <o:OLEObject Type="Embed" ProgID="Equation.DSMT4" ShapeID="_x0000_i1935" DrawAspect="Content" ObjectID="_1709893230" r:id="rId1702"/>
        </w:object>
      </w:r>
      <w:r w:rsidRPr="001317ED">
        <w:rPr>
          <w:rFonts w:ascii="Saysettha OT" w:hAnsi="Saysettha OT" w:cs="Saysettha OT"/>
          <w:cs/>
          <w:lang w:bidi="lo-LA"/>
        </w:rPr>
        <w:t>ຫຼາຍກວ່າ</w:t>
      </w:r>
      <w:r w:rsidR="0093262C" w:rsidRPr="008A577B">
        <w:rPr>
          <w:position w:val="-10"/>
          <w:cs/>
          <w:lang w:bidi="lo-LA"/>
        </w:rPr>
        <w:object w:dxaOrig="1920" w:dyaOrig="360" w14:anchorId="36488EA1">
          <v:shape id="_x0000_i1936" type="#_x0000_t75" style="width:97.5pt;height:18pt" o:ole="">
            <v:imagedata r:id="rId1703" o:title=""/>
          </v:shape>
          <o:OLEObject Type="Embed" ProgID="Equation.DSMT4" ShapeID="_x0000_i1936" DrawAspect="Content" ObjectID="_1709893231" r:id="rId1704"/>
        </w:object>
      </w:r>
      <w:r w:rsidR="0093262C">
        <w:rPr>
          <w:rFonts w:ascii="Saysettha OT" w:hAnsi="Saysettha OT" w:cs="Saysettha OT" w:hint="cs"/>
          <w:cs/>
          <w:lang w:bidi="lo-LA"/>
        </w:rPr>
        <w:t>ຫຼື ຕໍ່າກວ່າ</w:t>
      </w:r>
      <w:r w:rsidR="0093262C" w:rsidRPr="0093262C">
        <w:rPr>
          <w:rFonts w:ascii="Saysettha OT" w:hAnsi="Saysettha OT" w:cs="Saysettha OT"/>
          <w:position w:val="-10"/>
          <w:cs/>
          <w:lang w:bidi="lo-LA"/>
        </w:rPr>
        <w:object w:dxaOrig="279" w:dyaOrig="320" w14:anchorId="0BB5F043">
          <v:shape id="_x0000_i1937" type="#_x0000_t75" style="width:15pt;height:15.75pt" o:ole="">
            <v:imagedata r:id="rId1705" o:title=""/>
          </v:shape>
          <o:OLEObject Type="Embed" ProgID="Equation.DSMT4" ShapeID="_x0000_i1937" DrawAspect="Content" ObjectID="_1709893232" r:id="rId1706"/>
        </w:object>
      </w:r>
      <w:r w:rsidR="0093262C">
        <w:rPr>
          <w:rFonts w:ascii="Saysettha OT" w:hAnsi="Saysettha OT" w:cs="Saysettha OT" w:hint="cs"/>
          <w:cs/>
          <w:lang w:bidi="lo-LA"/>
        </w:rPr>
        <w:t>ທາດລະລາຍບາເຊີມີຄ່າ</w:t>
      </w:r>
      <w:r w:rsidR="0093262C" w:rsidRPr="00E72997">
        <w:rPr>
          <w:position w:val="-10"/>
          <w:cs/>
        </w:rPr>
        <w:object w:dxaOrig="460" w:dyaOrig="320" w14:anchorId="07C63DE4">
          <v:shape id="_x0000_i1938" type="#_x0000_t75" style="width:23.25pt;height:15.75pt" o:ole="">
            <v:imagedata r:id="rId1668" o:title=""/>
          </v:shape>
          <o:OLEObject Type="Embed" ProgID="Equation.DSMT4" ShapeID="_x0000_i1938" DrawAspect="Content" ObjectID="_1709893233" r:id="rId1707"/>
        </w:object>
      </w:r>
      <w:r w:rsidR="0093262C" w:rsidRPr="0093262C">
        <w:rPr>
          <w:rFonts w:ascii="Saysettha OT" w:hAnsi="Saysettha OT" w:cs="Saysettha OT"/>
          <w:cs/>
          <w:lang w:bidi="lo-LA"/>
        </w:rPr>
        <w:t>ນ້ອຍກວ່າ</w:t>
      </w:r>
      <w:r w:rsidR="0093262C" w:rsidRPr="008A577B">
        <w:rPr>
          <w:position w:val="-10"/>
          <w:cs/>
          <w:lang w:bidi="lo-LA"/>
        </w:rPr>
        <w:object w:dxaOrig="1920" w:dyaOrig="360" w14:anchorId="579E3C02">
          <v:shape id="_x0000_i1939" type="#_x0000_t75" style="width:97.5pt;height:18pt" o:ole="">
            <v:imagedata r:id="rId1703" o:title=""/>
          </v:shape>
          <o:OLEObject Type="Embed" ProgID="Equation.DSMT4" ShapeID="_x0000_i1939" DrawAspect="Content" ObjectID="_1709893234" r:id="rId1708"/>
        </w:object>
      </w:r>
      <w:r w:rsidR="0093262C">
        <w:rPr>
          <w:rFonts w:ascii="Saysettha OT" w:hAnsi="Saysettha OT" w:cs="Saysettha OT" w:hint="cs"/>
          <w:cs/>
          <w:lang w:bidi="lo-LA"/>
        </w:rPr>
        <w:t>ຫຼື ສູງກວ່າ</w:t>
      </w:r>
      <w:r w:rsidR="0093262C" w:rsidRPr="0093262C">
        <w:rPr>
          <w:rFonts w:ascii="Saysettha OT" w:hAnsi="Saysettha OT" w:cs="Saysettha OT"/>
          <w:position w:val="-10"/>
          <w:cs/>
          <w:lang w:bidi="lo-LA"/>
        </w:rPr>
        <w:object w:dxaOrig="279" w:dyaOrig="320" w14:anchorId="5BC27DE4">
          <v:shape id="_x0000_i1940" type="#_x0000_t75" style="width:15pt;height:15.75pt" o:ole="">
            <v:imagedata r:id="rId1705" o:title=""/>
          </v:shape>
          <o:OLEObject Type="Embed" ProgID="Equation.DSMT4" ShapeID="_x0000_i1940" DrawAspect="Content" ObjectID="_1709893235" r:id="rId1709"/>
        </w:object>
      </w:r>
      <w:r w:rsidR="0093262C">
        <w:rPr>
          <w:rFonts w:ascii="Saysettha OT" w:hAnsi="Saysettha OT" w:cs="Saysettha OT" w:hint="cs"/>
          <w:cs/>
          <w:lang w:bidi="lo-LA"/>
        </w:rPr>
        <w:t>ສ່ວນ</w:t>
      </w:r>
      <w:r w:rsidR="00123DD7">
        <w:rPr>
          <w:rFonts w:ascii="Saysettha OT" w:hAnsi="Saysettha OT" w:cs="Saysettha OT" w:hint="cs"/>
          <w:cs/>
          <w:lang w:bidi="lo-LA"/>
        </w:rPr>
        <w:t>ວ່າ</w:t>
      </w:r>
      <w:r w:rsidR="0093262C">
        <w:rPr>
          <w:rFonts w:ascii="Saysettha OT" w:hAnsi="Saysettha OT" w:cs="Saysettha OT" w:hint="cs"/>
          <w:cs/>
          <w:lang w:bidi="lo-LA"/>
        </w:rPr>
        <w:t>ທາດລະລາຍທີ່ເປັນກາງມີຄ່າ</w:t>
      </w:r>
      <w:r w:rsidR="0093262C" w:rsidRPr="00E72997">
        <w:rPr>
          <w:position w:val="-10"/>
          <w:cs/>
        </w:rPr>
        <w:object w:dxaOrig="460" w:dyaOrig="320" w14:anchorId="4E3DC556">
          <v:shape id="_x0000_i1941" type="#_x0000_t75" style="width:23.25pt;height:15.75pt" o:ole="">
            <v:imagedata r:id="rId1668" o:title=""/>
          </v:shape>
          <o:OLEObject Type="Embed" ProgID="Equation.DSMT4" ShapeID="_x0000_i1941" DrawAspect="Content" ObjectID="_1709893236" r:id="rId1710"/>
        </w:object>
      </w:r>
      <w:r w:rsidR="0093262C" w:rsidRPr="0093262C">
        <w:rPr>
          <w:rFonts w:ascii="Saysettha OT" w:hAnsi="Saysettha OT" w:cs="Saysettha OT"/>
          <w:cs/>
          <w:lang w:bidi="lo-LA"/>
        </w:rPr>
        <w:t>ເທົ່າ</w:t>
      </w:r>
      <w:r w:rsidR="00123DD7">
        <w:rPr>
          <w:rFonts w:ascii="Saysettha OT" w:hAnsi="Saysettha OT" w:cs="Saysettha OT" w:hint="cs"/>
          <w:cs/>
          <w:lang w:bidi="lo-LA"/>
        </w:rPr>
        <w:t>ກັບ</w:t>
      </w:r>
      <w:r w:rsidR="0093262C" w:rsidRPr="008A577B">
        <w:rPr>
          <w:position w:val="-10"/>
          <w:cs/>
          <w:lang w:bidi="lo-LA"/>
        </w:rPr>
        <w:object w:dxaOrig="1920" w:dyaOrig="360" w14:anchorId="64573FF1">
          <v:shape id="_x0000_i1942" type="#_x0000_t75" style="width:97.5pt;height:18pt" o:ole="">
            <v:imagedata r:id="rId1703" o:title=""/>
          </v:shape>
          <o:OLEObject Type="Embed" ProgID="Equation.DSMT4" ShapeID="_x0000_i1942" DrawAspect="Content" ObjectID="_1709893237" r:id="rId1711"/>
        </w:object>
      </w:r>
      <w:r w:rsidR="0093262C">
        <w:rPr>
          <w:rFonts w:ascii="Saysettha OT" w:hAnsi="Saysettha OT" w:cs="Saysettha OT" w:hint="cs"/>
          <w:cs/>
          <w:lang w:bidi="lo-LA"/>
        </w:rPr>
        <w:t>ຫຼື ເທົ່າ</w:t>
      </w:r>
      <w:r w:rsidR="0093262C" w:rsidRPr="0093262C">
        <w:rPr>
          <w:rFonts w:ascii="Saysettha OT" w:hAnsi="Saysettha OT" w:cs="Saysettha OT"/>
          <w:position w:val="-10"/>
          <w:cs/>
          <w:lang w:bidi="lo-LA"/>
        </w:rPr>
        <w:object w:dxaOrig="279" w:dyaOrig="320" w14:anchorId="7F59A34C">
          <v:shape id="_x0000_i1943" type="#_x0000_t75" style="width:15pt;height:15.75pt" o:ole="">
            <v:imagedata r:id="rId1712" o:title=""/>
          </v:shape>
          <o:OLEObject Type="Embed" ProgID="Equation.DSMT4" ShapeID="_x0000_i1943" DrawAspect="Content" ObjectID="_1709893238" r:id="rId1713"/>
        </w:object>
      </w:r>
    </w:p>
    <w:p w14:paraId="3F8B12AB" w14:textId="3BD8019E" w:rsidR="00302D88" w:rsidRPr="00E65585" w:rsidRDefault="00BD4736" w:rsidP="00123DD7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>ຜົນຄູນຂອງ</w:t>
      </w:r>
      <w:r w:rsidRPr="00890FEE">
        <w:rPr>
          <w:position w:val="-16"/>
          <w:cs/>
          <w:lang w:bidi="lo-LA"/>
        </w:rPr>
        <w:object w:dxaOrig="920" w:dyaOrig="440" w14:anchorId="204E6A00">
          <v:shape id="_x0000_i1944" type="#_x0000_t75" style="width:45.75pt;height:21.75pt" o:ole="">
            <v:imagedata r:id="rId1697" o:title=""/>
          </v:shape>
          <o:OLEObject Type="Embed" ProgID="Equation.DSMT4" ShapeID="_x0000_i1944" DrawAspect="Content" ObjectID="_1709893239" r:id="rId1714"/>
        </w:object>
      </w:r>
      <w:r>
        <w:rPr>
          <w:rFonts w:ascii="Saysettha OT" w:hAnsi="Saysettha OT" w:cs="Saysettha OT" w:hint="cs"/>
          <w:cs/>
          <w:lang w:bidi="lo-LA"/>
        </w:rPr>
        <w:t>ເທົ່າກັບ</w:t>
      </w:r>
      <w:r w:rsidRPr="00890FEE">
        <w:rPr>
          <w:position w:val="-16"/>
          <w:cs/>
          <w:lang w:bidi="lo-LA"/>
        </w:rPr>
        <w:object w:dxaOrig="840" w:dyaOrig="440" w14:anchorId="5A5E95A4">
          <v:shape id="_x0000_i1945" type="#_x0000_t75" style="width:42pt;height:21.75pt" o:ole="">
            <v:imagedata r:id="rId1715" o:title=""/>
          </v:shape>
          <o:OLEObject Type="Embed" ProgID="Equation.DSMT4" ShapeID="_x0000_i1945" DrawAspect="Content" ObjectID="_1709893240" r:id="rId1716"/>
        </w:object>
      </w:r>
      <w:r w:rsidR="007A0299">
        <w:rPr>
          <w:rFonts w:ascii="Saysettha OT" w:hAnsi="Saysettha OT" w:cs="Saysettha OT" w:hint="cs"/>
          <w:cs/>
          <w:lang w:bidi="lo-LA"/>
        </w:rPr>
        <w:t>ເປັນຄ່າຄົງທີ່ເທົ່າກັບ</w:t>
      </w:r>
      <w:r w:rsidR="007A0299" w:rsidRPr="008A577B">
        <w:rPr>
          <w:position w:val="-10"/>
          <w:cs/>
          <w:lang w:bidi="lo-LA"/>
        </w:rPr>
        <w:object w:dxaOrig="1080" w:dyaOrig="360" w14:anchorId="5471B2BD">
          <v:shape id="_x0000_i1946" type="#_x0000_t75" style="width:54pt;height:18pt" o:ole="">
            <v:imagedata r:id="rId1717" o:title=""/>
          </v:shape>
          <o:OLEObject Type="Embed" ProgID="Equation.DSMT4" ShapeID="_x0000_i1946" DrawAspect="Content" ObjectID="_1709893241" r:id="rId1718"/>
        </w:object>
      </w:r>
      <w:r w:rsidR="0009173A">
        <w:rPr>
          <w:rFonts w:ascii="Saysettha OT" w:hAnsi="Saysettha OT" w:cs="Saysettha OT" w:hint="cs"/>
          <w:cs/>
          <w:lang w:bidi="lo-LA"/>
        </w:rPr>
        <w:t>ຢູ່ໃນອຸນຫະພູມ</w:t>
      </w:r>
      <w:r w:rsidR="0009173A"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7B30BDBF">
          <v:shape id="_x0000_i1947" type="#_x0000_t75" style="width:37.5pt;height:18pt" o:ole="">
            <v:imagedata r:id="rId1555" o:title=""/>
          </v:shape>
          <o:OLEObject Type="Embed" ProgID="Equation.DSMT4" ShapeID="_x0000_i1947" DrawAspect="Content" ObjectID="_1709893242" r:id="rId1719"/>
        </w:object>
      </w:r>
      <w:r w:rsidR="0009173A">
        <w:rPr>
          <w:rFonts w:ascii="Saysettha OT" w:hAnsi="Saysettha OT" w:cs="Saysettha OT" w:hint="cs"/>
          <w:cs/>
          <w:lang w:bidi="lo-LA"/>
        </w:rPr>
        <w:t>ດັ່ງນັ້ນທາດລະລາຍທີ່ມີ</w:t>
      </w:r>
      <w:r w:rsidR="0009173A" w:rsidRPr="00890FEE">
        <w:rPr>
          <w:position w:val="-16"/>
          <w:cs/>
          <w:lang w:bidi="lo-LA"/>
        </w:rPr>
        <w:object w:dxaOrig="920" w:dyaOrig="440" w14:anchorId="0E064B75">
          <v:shape id="_x0000_i1948" type="#_x0000_t75" style="width:45.75pt;height:21.75pt" o:ole="">
            <v:imagedata r:id="rId1697" o:title=""/>
          </v:shape>
          <o:OLEObject Type="Embed" ProgID="Equation.DSMT4" ShapeID="_x0000_i1948" DrawAspect="Content" ObjectID="_1709893243" r:id="rId1720"/>
        </w:object>
      </w:r>
      <w:r w:rsidR="00196D0F">
        <w:rPr>
          <w:rFonts w:ascii="Saysettha OT" w:hAnsi="Saysettha OT" w:cs="Saysettha OT" w:hint="cs"/>
          <w:cs/>
          <w:lang w:bidi="lo-LA"/>
        </w:rPr>
        <w:t>ຫຼາຍ</w:t>
      </w:r>
      <w:r w:rsidR="005E2CFF">
        <w:rPr>
          <w:rFonts w:ascii="Saysettha OT" w:hAnsi="Saysettha OT" w:cs="Saysettha OT" w:hint="cs"/>
          <w:cs/>
          <w:lang w:bidi="lo-LA"/>
        </w:rPr>
        <w:t>, ຈະມີ</w:t>
      </w:r>
      <w:r w:rsidR="0009173A" w:rsidRPr="00890FEE">
        <w:rPr>
          <w:position w:val="-16"/>
          <w:cs/>
          <w:lang w:bidi="lo-LA"/>
        </w:rPr>
        <w:object w:dxaOrig="840" w:dyaOrig="440" w14:anchorId="22899176">
          <v:shape id="_x0000_i1949" type="#_x0000_t75" style="width:42pt;height:21.75pt" o:ole="">
            <v:imagedata r:id="rId1715" o:title=""/>
          </v:shape>
          <o:OLEObject Type="Embed" ProgID="Equation.DSMT4" ShapeID="_x0000_i1949" DrawAspect="Content" ObjectID="_1709893244" r:id="rId1721"/>
        </w:object>
      </w:r>
      <w:r w:rsidR="005E2CFF">
        <w:rPr>
          <w:rFonts w:ascii="Saysettha OT" w:hAnsi="Saysettha OT" w:cs="Saysettha OT" w:hint="cs"/>
          <w:cs/>
          <w:lang w:bidi="lo-LA"/>
        </w:rPr>
        <w:t>ນ້ອຍ</w:t>
      </w:r>
      <w:r w:rsidR="00435C81">
        <w:rPr>
          <w:rFonts w:ascii="Saysettha OT" w:hAnsi="Saysettha OT" w:cs="Saysettha OT"/>
          <w:lang w:bidi="lo-LA"/>
        </w:rPr>
        <w:t xml:space="preserve"> </w:t>
      </w:r>
      <w:r w:rsidR="005E2CFF">
        <w:rPr>
          <w:rFonts w:ascii="Saysettha OT" w:hAnsi="Saysettha OT" w:cs="Saysettha OT" w:hint="cs"/>
          <w:cs/>
          <w:lang w:bidi="lo-LA"/>
        </w:rPr>
        <w:t>ແລະ</w:t>
      </w:r>
      <w:r w:rsidR="00435C81">
        <w:rPr>
          <w:rFonts w:ascii="Saysettha OT" w:hAnsi="Saysettha OT" w:cs="Saysettha OT"/>
          <w:lang w:bidi="lo-LA"/>
        </w:rPr>
        <w:t xml:space="preserve"> </w:t>
      </w:r>
      <w:r w:rsidR="005E2CFF">
        <w:rPr>
          <w:rFonts w:ascii="Saysettha OT" w:hAnsi="Saysettha OT" w:cs="Saysettha OT" w:hint="cs"/>
          <w:cs/>
          <w:lang w:bidi="lo-LA"/>
        </w:rPr>
        <w:t>ທາດລະລາຍ</w:t>
      </w:r>
      <w:r w:rsidR="00C5547D">
        <w:rPr>
          <w:rFonts w:ascii="Saysettha OT" w:hAnsi="Saysettha OT" w:cs="Saysettha OT" w:hint="cs"/>
          <w:cs/>
          <w:lang w:bidi="lo-LA"/>
        </w:rPr>
        <w:t>ທີ່ມີ</w:t>
      </w:r>
      <w:r w:rsidR="00C5547D" w:rsidRPr="00890FEE">
        <w:rPr>
          <w:position w:val="-16"/>
          <w:cs/>
          <w:lang w:bidi="lo-LA"/>
        </w:rPr>
        <w:object w:dxaOrig="920" w:dyaOrig="440" w14:anchorId="02CE371D">
          <v:shape id="_x0000_i1950" type="#_x0000_t75" style="width:45.75pt;height:21.75pt" o:ole="">
            <v:imagedata r:id="rId1697" o:title=""/>
          </v:shape>
          <o:OLEObject Type="Embed" ProgID="Equation.DSMT4" ShapeID="_x0000_i1950" DrawAspect="Content" ObjectID="_1709893245" r:id="rId1722"/>
        </w:object>
      </w:r>
      <w:r w:rsidR="00C5547D">
        <w:rPr>
          <w:rFonts w:ascii="Saysettha OT" w:hAnsi="Saysettha OT" w:cs="Saysettha OT" w:hint="cs"/>
          <w:cs/>
          <w:lang w:bidi="lo-LA"/>
        </w:rPr>
        <w:t>ນ້ອຍຈະມີ</w:t>
      </w:r>
      <w:r w:rsidR="00C5547D" w:rsidRPr="00890FEE">
        <w:rPr>
          <w:position w:val="-16"/>
          <w:cs/>
          <w:lang w:bidi="lo-LA"/>
        </w:rPr>
        <w:object w:dxaOrig="840" w:dyaOrig="440" w14:anchorId="3F64D21F">
          <v:shape id="_x0000_i1951" type="#_x0000_t75" style="width:42pt;height:21.75pt" o:ole="">
            <v:imagedata r:id="rId1715" o:title=""/>
          </v:shape>
          <o:OLEObject Type="Embed" ProgID="Equation.DSMT4" ShapeID="_x0000_i1951" DrawAspect="Content" ObjectID="_1709893246" r:id="rId1723"/>
        </w:object>
      </w:r>
      <w:r w:rsidR="00E65585">
        <w:rPr>
          <w:rFonts w:ascii="Saysettha OT" w:hAnsi="Saysettha OT" w:cs="Saysettha OT" w:hint="cs"/>
          <w:cs/>
          <w:lang w:bidi="lo-LA"/>
        </w:rPr>
        <w:t>ຫຼາຍ.</w:t>
      </w:r>
    </w:p>
    <w:p w14:paraId="6E6E71D3" w14:textId="76506717" w:rsidR="00E65585" w:rsidRPr="00E65585" w:rsidRDefault="00E65585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ຢາມສີແຕ່ລະຊະນິດປ່ຽນສີໄດ້ໃນຊ່ວງ</w:t>
      </w:r>
      <w:r w:rsidRPr="00E72997">
        <w:rPr>
          <w:position w:val="-10"/>
          <w:cs/>
        </w:rPr>
        <w:object w:dxaOrig="460" w:dyaOrig="320" w14:anchorId="43A15ECC">
          <v:shape id="_x0000_i1952" type="#_x0000_t75" style="width:23.25pt;height:15.75pt" o:ole="">
            <v:imagedata r:id="rId1668" o:title=""/>
          </v:shape>
          <o:OLEObject Type="Embed" ProgID="Equation.DSMT4" ShapeID="_x0000_i1952" DrawAspect="Content" ObjectID="_1709893247" r:id="rId1724"/>
        </w:object>
      </w:r>
      <w:r w:rsidRPr="00E65585">
        <w:rPr>
          <w:rFonts w:ascii="Saysettha OT" w:hAnsi="Saysettha OT" w:cs="Saysettha OT"/>
          <w:cs/>
          <w:lang w:bidi="lo-LA"/>
        </w:rPr>
        <w:t>ທີ່ມີຄ່າສະເພາະ</w:t>
      </w:r>
      <w:r>
        <w:rPr>
          <w:rFonts w:ascii="Saysettha OT" w:hAnsi="Saysettha OT" w:cs="Saysettha OT" w:hint="cs"/>
          <w:cs/>
          <w:lang w:bidi="lo-LA"/>
        </w:rPr>
        <w:t xml:space="preserve"> ແລະ ແຕກຕ່າງກັນ.</w:t>
      </w:r>
    </w:p>
    <w:p w14:paraId="058FE3B5" w14:textId="64D7C924" w:rsidR="00E65585" w:rsidRPr="003705D5" w:rsidRDefault="00E65585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ົກກະຕິເລືອດ</w:t>
      </w:r>
      <w:r w:rsidRPr="00E72997">
        <w:rPr>
          <w:position w:val="-10"/>
          <w:cs/>
        </w:rPr>
        <w:object w:dxaOrig="1740" w:dyaOrig="320" w14:anchorId="65E6CB07">
          <v:shape id="_x0000_i1953" type="#_x0000_t75" style="width:87pt;height:15.75pt" o:ole="">
            <v:imagedata r:id="rId1725" o:title=""/>
          </v:shape>
          <o:OLEObject Type="Embed" ProgID="Equation.DSMT4" ShapeID="_x0000_i1953" DrawAspect="Content" ObjectID="_1709893248" r:id="rId1726"/>
        </w:object>
      </w:r>
      <w:r w:rsidRPr="00E65585">
        <w:rPr>
          <w:rFonts w:ascii="Saysettha OT" w:hAnsi="Saysettha OT" w:cs="Saysettha OT"/>
          <w:cs/>
          <w:lang w:bidi="lo-LA"/>
        </w:rPr>
        <w:t>ຖ້າປ່ຽນແປງເລັກນ້ອຍ</w:t>
      </w:r>
      <w:r w:rsidR="003705D5">
        <w:rPr>
          <w:rFonts w:ascii="Saysettha OT" w:hAnsi="Saysettha OT" w:cs="Saysettha OT" w:hint="cs"/>
          <w:cs/>
          <w:lang w:bidi="lo-LA"/>
        </w:rPr>
        <w:t xml:space="preserve">ຄື </w:t>
      </w:r>
      <w:r w:rsidR="003705D5" w:rsidRPr="003705D5">
        <w:rPr>
          <w:rFonts w:ascii="Saysettha OT" w:hAnsi="Saysettha OT" w:cs="Saysettha OT"/>
          <w:position w:val="-14"/>
          <w:cs/>
          <w:lang w:bidi="lo-LA"/>
        </w:rPr>
        <w:object w:dxaOrig="800" w:dyaOrig="400" w14:anchorId="18130469">
          <v:shape id="_x0000_i1954" type="#_x0000_t75" style="width:40.5pt;height:19.5pt" o:ole="">
            <v:imagedata r:id="rId1727" o:title=""/>
          </v:shape>
          <o:OLEObject Type="Embed" ProgID="Equation.DSMT4" ShapeID="_x0000_i1954" DrawAspect="Content" ObjectID="_1709893249" r:id="rId1728"/>
        </w:object>
      </w:r>
      <w:r w:rsidR="003705D5">
        <w:rPr>
          <w:rFonts w:ascii="Saysettha OT" w:hAnsi="Saysettha OT" w:cs="Saysettha OT" w:hint="cs"/>
          <w:cs/>
          <w:lang w:bidi="lo-LA"/>
        </w:rPr>
        <w:t>ຮ່າງກາຍຄົງສະພາບປົກກະຕິ.</w:t>
      </w:r>
    </w:p>
    <w:p w14:paraId="454C5C32" w14:textId="68148FDE" w:rsidR="003705D5" w:rsidRPr="00B55530" w:rsidRDefault="003705D5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ນໍ້າຝົນມີ </w:t>
      </w:r>
      <w:r w:rsidRPr="00E72997">
        <w:rPr>
          <w:position w:val="-10"/>
          <w:cs/>
        </w:rPr>
        <w:object w:dxaOrig="1440" w:dyaOrig="320" w14:anchorId="58D2B18D">
          <v:shape id="_x0000_i1955" type="#_x0000_t75" style="width:1in;height:15.75pt" o:ole="">
            <v:imagedata r:id="rId1729" o:title=""/>
          </v:shape>
          <o:OLEObject Type="Embed" ProgID="Equation.DSMT4" ShapeID="_x0000_i1955" DrawAspect="Content" ObjectID="_1709893250" r:id="rId1730"/>
        </w:object>
      </w:r>
      <w:r w:rsidRPr="003705D5">
        <w:rPr>
          <w:rFonts w:ascii="Saysettha OT" w:hAnsi="Saysettha OT" w:cs="Saysettha OT"/>
          <w:cs/>
          <w:lang w:bidi="lo-LA"/>
        </w:rPr>
        <w:t>ນໍ້າປະປາ</w:t>
      </w:r>
      <w:r w:rsidR="00B55530" w:rsidRPr="00E72997">
        <w:rPr>
          <w:position w:val="-10"/>
          <w:cs/>
        </w:rPr>
        <w:object w:dxaOrig="1560" w:dyaOrig="320" w14:anchorId="17122D21">
          <v:shape id="_x0000_i1956" type="#_x0000_t75" style="width:78pt;height:15.75pt" o:ole="">
            <v:imagedata r:id="rId1731" o:title=""/>
          </v:shape>
          <o:OLEObject Type="Embed" ProgID="Equation.DSMT4" ShapeID="_x0000_i1956" DrawAspect="Content" ObjectID="_1709893251" r:id="rId1732"/>
        </w:object>
      </w:r>
      <w:r w:rsidR="00B55530" w:rsidRPr="00B55530">
        <w:rPr>
          <w:rFonts w:ascii="Saysettha OT" w:hAnsi="Saysettha OT" w:cs="Saysettha OT"/>
          <w:cs/>
          <w:lang w:bidi="lo-LA"/>
        </w:rPr>
        <w:t>ນໍ້າທະເລ</w:t>
      </w:r>
      <w:r w:rsidR="00B55530" w:rsidRPr="00E72997">
        <w:rPr>
          <w:position w:val="-10"/>
          <w:cs/>
        </w:rPr>
        <w:object w:dxaOrig="1540" w:dyaOrig="320" w14:anchorId="3A54B7FC">
          <v:shape id="_x0000_i1957" type="#_x0000_t75" style="width:77.25pt;height:15.75pt" o:ole="">
            <v:imagedata r:id="rId1733" o:title=""/>
          </v:shape>
          <o:OLEObject Type="Embed" ProgID="Equation.DSMT4" ShapeID="_x0000_i1957" DrawAspect="Content" ObjectID="_1709893252" r:id="rId1734"/>
        </w:object>
      </w:r>
      <w:r w:rsidR="00B55530" w:rsidRPr="00B55530">
        <w:rPr>
          <w:rFonts w:ascii="Saysettha OT" w:hAnsi="Saysettha OT" w:cs="Saysettha OT"/>
          <w:cs/>
          <w:lang w:bidi="lo-LA"/>
        </w:rPr>
        <w:t>ໂດຍ</w:t>
      </w:r>
      <w:r w:rsidR="00B55530">
        <w:rPr>
          <w:rFonts w:ascii="Saysettha OT" w:hAnsi="Saysettha OT" w:cs="Saysettha OT" w:hint="cs"/>
          <w:cs/>
          <w:lang w:bidi="lo-LA"/>
        </w:rPr>
        <w:t xml:space="preserve">ທົ່ວໄປແລ້ວນໍ້າຝົນມີຄວາມເປັນອາຊິດພຽງເລັກນ້ອຍຄື </w:t>
      </w:r>
      <w:r w:rsidR="00B55530" w:rsidRPr="00E72997">
        <w:rPr>
          <w:position w:val="-10"/>
          <w:cs/>
        </w:rPr>
        <w:object w:dxaOrig="1480" w:dyaOrig="320" w14:anchorId="378389B3">
          <v:shape id="_x0000_i1958" type="#_x0000_t75" style="width:74.25pt;height:15.75pt" o:ole="">
            <v:imagedata r:id="rId1735" o:title=""/>
          </v:shape>
          <o:OLEObject Type="Embed" ProgID="Equation.DSMT4" ShapeID="_x0000_i1958" DrawAspect="Content" ObjectID="_1709893253" r:id="rId1736"/>
        </w:object>
      </w:r>
      <w:r w:rsidR="00B55530" w:rsidRPr="00B55530">
        <w:rPr>
          <w:rFonts w:ascii="Saysettha OT" w:hAnsi="Saysettha OT" w:cs="Saysettha OT"/>
          <w:cs/>
          <w:lang w:bidi="lo-LA"/>
        </w:rPr>
        <w:t>ແຕ່ຖ້າໃນພື້ນທີ່</w:t>
      </w:r>
      <w:r w:rsidR="008A0D7A">
        <w:rPr>
          <w:rFonts w:ascii="Saysettha OT" w:hAnsi="Saysettha OT" w:cs="Saysettha OT" w:hint="cs"/>
          <w:cs/>
          <w:lang w:bidi="lo-LA"/>
        </w:rPr>
        <w:t>ມີໂຮງງານອຸດສາຫະກໍານໍ້າອາດມີ</w:t>
      </w:r>
      <w:r w:rsidR="008A0D7A" w:rsidRPr="00E72997">
        <w:rPr>
          <w:position w:val="-10"/>
          <w:cs/>
        </w:rPr>
        <w:object w:dxaOrig="460" w:dyaOrig="320" w14:anchorId="5C691D18">
          <v:shape id="_x0000_i1959" type="#_x0000_t75" style="width:23.25pt;height:15.75pt" o:ole="">
            <v:imagedata r:id="rId1668" o:title=""/>
          </v:shape>
          <o:OLEObject Type="Embed" ProgID="Equation.DSMT4" ShapeID="_x0000_i1959" DrawAspect="Content" ObjectID="_1709893254" r:id="rId1737"/>
        </w:object>
      </w:r>
      <w:r w:rsidR="008A0D7A">
        <w:rPr>
          <w:rFonts w:ascii="Saysettha OT" w:hAnsi="Saysettha OT" w:cs="Saysettha OT" w:hint="cs"/>
          <w:cs/>
          <w:lang w:bidi="lo-LA"/>
        </w:rPr>
        <w:t>ຕໍ່າ ເນື່ອງຈາກໃນອາກາດມີກ໊າສ</w:t>
      </w:r>
      <w:r w:rsidR="008A0D7A" w:rsidRPr="008A0D7A">
        <w:rPr>
          <w:rFonts w:ascii="Saysettha OT" w:hAnsi="Saysettha OT" w:cs="Saysettha OT"/>
          <w:position w:val="-12"/>
          <w:cs/>
          <w:lang w:bidi="lo-LA"/>
        </w:rPr>
        <w:object w:dxaOrig="2280" w:dyaOrig="360" w14:anchorId="6817B869">
          <v:shape id="_x0000_i1960" type="#_x0000_t75" style="width:114pt;height:18pt" o:ole="">
            <v:imagedata r:id="rId1738" o:title=""/>
          </v:shape>
          <o:OLEObject Type="Embed" ProgID="Equation.DSMT4" ShapeID="_x0000_i1960" DrawAspect="Content" ObjectID="_1709893255" r:id="rId1739"/>
        </w:object>
      </w:r>
      <w:r w:rsidR="008A0D7A">
        <w:rPr>
          <w:rFonts w:ascii="Saysettha OT" w:hAnsi="Saysettha OT" w:cs="Saysettha OT" w:hint="cs"/>
          <w:cs/>
          <w:lang w:bidi="lo-LA"/>
        </w:rPr>
        <w:t>ເມື່ອນໍ້າຝົນຕົກລົງມາກ໊າສເຫຼົ່ານີ້ເກີດປະຕິກິລິຍາກັບນໍ້າຝົນ.</w:t>
      </w:r>
    </w:p>
    <w:p w14:paraId="2E637F8C" w14:textId="77777777" w:rsidR="00302D88" w:rsidRDefault="00302D88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3A20F168" w14:textId="60D53B29" w:rsidR="00302D88" w:rsidRPr="008A0D7A" w:rsidRDefault="008A0D7A" w:rsidP="00596896">
      <w:pPr>
        <w:pStyle w:val="ListParagraph"/>
        <w:numPr>
          <w:ilvl w:val="0"/>
          <w:numId w:val="9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</w:t>
      </w:r>
      <w:r w:rsidRPr="008A0D7A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33CFE00A">
          <v:shape id="_x0000_i1961" type="#_x0000_t75" style="width:33.75pt;height:15.75pt" o:ole="">
            <v:imagedata r:id="rId1740" o:title=""/>
          </v:shape>
          <o:OLEObject Type="Embed" ProgID="Equation.DSMT4" ShapeID="_x0000_i1961" DrawAspect="Content" ObjectID="_1709893256" r:id="rId1741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ຂັ້ມຂຸ້ນ</w:t>
      </w:r>
      <w:r w:rsidRPr="0074060E">
        <w:rPr>
          <w:rFonts w:ascii="Saysettha OT" w:hAnsi="Saysettha OT" w:cs="Saysettha OT"/>
          <w:position w:val="-10"/>
          <w:cs/>
          <w:lang w:bidi="lo-LA"/>
        </w:rPr>
        <w:object w:dxaOrig="1520" w:dyaOrig="360" w14:anchorId="707ABEF1">
          <v:shape id="_x0000_i1962" type="#_x0000_t75" style="width:76.5pt;height:18pt" o:ole="">
            <v:imagedata r:id="rId1742" o:title=""/>
          </v:shape>
          <o:OLEObject Type="Embed" ProgID="Equation.DSMT4" ShapeID="_x0000_i1962" DrawAspect="Content" ObjectID="_1709893257" r:id="rId1743"/>
        </w:object>
      </w:r>
      <w:r>
        <w:rPr>
          <w:rFonts w:ascii="Saysettha OT" w:hAnsi="Saysettha OT" w:cs="Saysettha OT" w:hint="cs"/>
          <w:cs/>
          <w:lang w:bidi="th-TH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ຈະມີ</w:t>
      </w:r>
      <w:r w:rsidRPr="00E72997">
        <w:rPr>
          <w:position w:val="-10"/>
          <w:cs/>
        </w:rPr>
        <w:object w:dxaOrig="460" w:dyaOrig="320" w14:anchorId="7937F8D8">
          <v:shape id="_x0000_i1963" type="#_x0000_t75" style="width:23.25pt;height:15.75pt" o:ole="">
            <v:imagedata r:id="rId1668" o:title=""/>
          </v:shape>
          <o:OLEObject Type="Embed" ProgID="Equation.DSMT4" ShapeID="_x0000_i1963" DrawAspect="Content" ObjectID="_1709893258" r:id="rId1744"/>
        </w:object>
      </w:r>
      <w:r w:rsidRPr="008A0D7A">
        <w:rPr>
          <w:rFonts w:ascii="Saysettha OT" w:hAnsi="Saysettha OT" w:cs="Saysettha OT"/>
          <w:cs/>
          <w:lang w:bidi="lo-LA"/>
        </w:rPr>
        <w:t>ເທົ່າໃດ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8A0D7A">
        <w:rPr>
          <w:rFonts w:ascii="Saysettha OT" w:hAnsi="Saysettha OT" w:cs="Saysettha OT"/>
          <w:position w:val="-14"/>
          <w:cs/>
          <w:lang w:bidi="lo-LA"/>
        </w:rPr>
        <w:object w:dxaOrig="1740" w:dyaOrig="400" w14:anchorId="69409CDD">
          <v:shape id="_x0000_i1964" type="#_x0000_t75" style="width:87pt;height:19.5pt" o:ole="">
            <v:imagedata r:id="rId1745" o:title=""/>
          </v:shape>
          <o:OLEObject Type="Embed" ProgID="Equation.DSMT4" ShapeID="_x0000_i1964" DrawAspect="Content" ObjectID="_1709893259" r:id="rId1746"/>
        </w:object>
      </w:r>
      <w:r>
        <w:rPr>
          <w:rFonts w:hint="cs"/>
          <w:cs/>
          <w:lang w:bidi="lo-LA"/>
        </w:rPr>
        <w:t xml:space="preserve"> </w:t>
      </w:r>
      <w:r w:rsidR="00302D88" w:rsidRPr="005C1DCA">
        <w:rPr>
          <w:rFonts w:ascii="Times New Roman" w:hAnsi="Times New Roman" w:cs="Times New Roman"/>
          <w:cs/>
          <w:lang w:bidi="lo-LA"/>
        </w:rPr>
        <w:t>?</w:t>
      </w:r>
    </w:p>
    <w:p w14:paraId="6F4B772C" w14:textId="28CD631F" w:rsidR="008A0D7A" w:rsidRPr="007701D9" w:rsidRDefault="00D82A30" w:rsidP="00596896">
      <w:pPr>
        <w:pStyle w:val="ListParagraph"/>
        <w:numPr>
          <w:ilvl w:val="0"/>
          <w:numId w:val="96"/>
        </w:numPr>
        <w:tabs>
          <w:tab w:val="left" w:pos="709"/>
        </w:tabs>
        <w:spacing w:line="276" w:lineRule="auto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ອາຊິດ</w:t>
      </w:r>
      <w:r w:rsidR="007701D9" w:rsidRPr="00E72997">
        <w:rPr>
          <w:position w:val="-10"/>
          <w:cs/>
        </w:rPr>
        <w:object w:dxaOrig="460" w:dyaOrig="320" w14:anchorId="70DAF785">
          <v:shape id="_x0000_i1965" type="#_x0000_t75" style="width:23.25pt;height:15.75pt" o:ole="">
            <v:imagedata r:id="rId1747" o:title=""/>
          </v:shape>
          <o:OLEObject Type="Embed" ProgID="Equation.DSMT4" ShapeID="_x0000_i1965" DrawAspect="Content" ObjectID="_1709893260" r:id="rId1748"/>
        </w:object>
      </w:r>
      <w:r w:rsidR="007701D9" w:rsidRPr="007701D9">
        <w:rPr>
          <w:rFonts w:ascii="Saysettha OT" w:hAnsi="Saysettha OT" w:cs="Saysettha OT"/>
          <w:cs/>
          <w:lang w:bidi="lo-LA"/>
        </w:rPr>
        <w:t>ເຂັ້ມຂຸ້ນ</w:t>
      </w:r>
      <w:r w:rsidR="007701D9" w:rsidRPr="0074060E">
        <w:rPr>
          <w:rFonts w:ascii="Saysettha OT" w:hAnsi="Saysettha OT" w:cs="Saysettha OT"/>
          <w:position w:val="-10"/>
          <w:cs/>
          <w:lang w:bidi="lo-LA"/>
        </w:rPr>
        <w:object w:dxaOrig="1359" w:dyaOrig="360" w14:anchorId="573B6B77">
          <v:shape id="_x0000_i1966" type="#_x0000_t75" style="width:69pt;height:18pt" o:ole="">
            <v:imagedata r:id="rId1749" o:title=""/>
          </v:shape>
          <o:OLEObject Type="Embed" ProgID="Equation.DSMT4" ShapeID="_x0000_i1966" DrawAspect="Content" ObjectID="_1709893261" r:id="rId1750"/>
        </w:object>
      </w:r>
      <w:r w:rsidR="007701D9">
        <w:rPr>
          <w:rFonts w:ascii="Saysettha OT" w:hAnsi="Saysettha OT" w:cs="Saysettha OT" w:hint="cs"/>
          <w:cs/>
          <w:lang w:bidi="lo-LA"/>
        </w:rPr>
        <w:t>ແຕກຕົວເປັນອີອົງ</w:t>
      </w:r>
      <w:r w:rsidR="007701D9" w:rsidRPr="007701D9">
        <w:rPr>
          <w:rFonts w:ascii="Saysettha OT" w:hAnsi="Saysettha OT" w:cs="Saysettha OT"/>
          <w:position w:val="-10"/>
          <w:cs/>
          <w:lang w:bidi="lo-LA"/>
        </w:rPr>
        <w:object w:dxaOrig="480" w:dyaOrig="320" w14:anchorId="45C0C9C9">
          <v:shape id="_x0000_i1967" type="#_x0000_t75" style="width:25.5pt;height:15.75pt" o:ole="">
            <v:imagedata r:id="rId1751" o:title=""/>
          </v:shape>
          <o:OLEObject Type="Embed" ProgID="Equation.DSMT4" ShapeID="_x0000_i1967" DrawAspect="Content" ObjectID="_1709893262" r:id="rId1752"/>
        </w:object>
      </w:r>
      <w:r w:rsidR="007701D9">
        <w:rPr>
          <w:rFonts w:ascii="Saysettha OT" w:hAnsi="Saysettha OT" w:cs="Saysettha OT" w:hint="cs"/>
          <w:cs/>
          <w:lang w:bidi="lo-LA"/>
        </w:rPr>
        <w:t xml:space="preserve">ຈະມີ </w:t>
      </w:r>
      <w:r w:rsidR="007701D9" w:rsidRPr="00E72997">
        <w:rPr>
          <w:position w:val="-10"/>
          <w:cs/>
        </w:rPr>
        <w:object w:dxaOrig="420" w:dyaOrig="320" w14:anchorId="56EBF781">
          <v:shape id="_x0000_i1968" type="#_x0000_t75" style="width:21pt;height:15.75pt" o:ole="">
            <v:imagedata r:id="rId1753" o:title=""/>
          </v:shape>
          <o:OLEObject Type="Embed" ProgID="Equation.DSMT4" ShapeID="_x0000_i1968" DrawAspect="Content" ObjectID="_1709893263" r:id="rId1754"/>
        </w:object>
      </w:r>
      <w:r w:rsidR="007701D9" w:rsidRPr="008A0D7A">
        <w:rPr>
          <w:rFonts w:ascii="Saysettha OT" w:hAnsi="Saysettha OT" w:cs="Saysettha OT"/>
          <w:cs/>
          <w:lang w:bidi="lo-LA"/>
        </w:rPr>
        <w:t>ເທົ່າໃດ</w:t>
      </w:r>
      <w:r w:rsidR="007701D9" w:rsidRPr="008A0D7A">
        <w:rPr>
          <w:rFonts w:ascii="Saysettha OT" w:hAnsi="Saysettha OT" w:cs="Saysettha OT"/>
          <w:position w:val="-14"/>
          <w:cs/>
          <w:lang w:bidi="lo-LA"/>
        </w:rPr>
        <w:object w:dxaOrig="1700" w:dyaOrig="400" w14:anchorId="5283C7A9">
          <v:shape id="_x0000_i1969" type="#_x0000_t75" style="width:84.75pt;height:19.5pt" o:ole="">
            <v:imagedata r:id="rId1755" o:title=""/>
          </v:shape>
          <o:OLEObject Type="Embed" ProgID="Equation.DSMT4" ShapeID="_x0000_i1969" DrawAspect="Content" ObjectID="_1709893264" r:id="rId1756"/>
        </w:object>
      </w:r>
      <w:r w:rsidR="007701D9">
        <w:rPr>
          <w:rFonts w:ascii="Saysettha OT" w:hAnsi="Saysettha OT" w:cs="Saysettha OT" w:hint="cs"/>
          <w:cs/>
          <w:lang w:bidi="lo-LA"/>
        </w:rPr>
        <w:t xml:space="preserve"> </w:t>
      </w:r>
      <w:r w:rsidR="007701D9" w:rsidRPr="005C1DCA">
        <w:rPr>
          <w:rFonts w:ascii="Times New Roman" w:hAnsi="Times New Roman" w:cs="Times New Roman"/>
          <w:cs/>
          <w:lang w:bidi="lo-LA"/>
        </w:rPr>
        <w:t>?</w:t>
      </w:r>
    </w:p>
    <w:p w14:paraId="6A607413" w14:textId="4718412B" w:rsidR="007701D9" w:rsidRPr="00FA7081" w:rsidRDefault="00FA7081" w:rsidP="00596896">
      <w:pPr>
        <w:pStyle w:val="ListParagraph"/>
        <w:numPr>
          <w:ilvl w:val="0"/>
          <w:numId w:val="9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</w:t>
      </w:r>
      <w:r w:rsidRPr="00FA7081">
        <w:rPr>
          <w:rFonts w:ascii="Saysettha OT" w:eastAsia="Phetsarath OT" w:hAnsi="Saysettha OT" w:cs="Saysettha OT"/>
          <w:position w:val="-10"/>
          <w:cs/>
          <w:lang w:bidi="lo-LA"/>
        </w:rPr>
        <w:object w:dxaOrig="800" w:dyaOrig="320" w14:anchorId="581CC17C">
          <v:shape id="_x0000_i1970" type="#_x0000_t75" style="width:40.5pt;height:15.75pt" o:ole="">
            <v:imagedata r:id="rId1757" o:title=""/>
          </v:shape>
          <o:OLEObject Type="Embed" ProgID="Equation.DSMT4" ShapeID="_x0000_i1970" DrawAspect="Content" ObjectID="_1709893265" r:id="rId1758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ມີ </w:t>
      </w:r>
      <w:r w:rsidRPr="00E72997">
        <w:rPr>
          <w:position w:val="-10"/>
          <w:cs/>
        </w:rPr>
        <w:object w:dxaOrig="820" w:dyaOrig="320" w14:anchorId="6586B1F9">
          <v:shape id="_x0000_i1971" type="#_x0000_t75" style="width:40.5pt;height:15.75pt" o:ole="">
            <v:imagedata r:id="rId1759" o:title=""/>
          </v:shape>
          <o:OLEObject Type="Embed" ProgID="Equation.DSMT4" ShapeID="_x0000_i1971" DrawAspect="Content" ObjectID="_1709893266" r:id="rId1760"/>
        </w:object>
      </w:r>
      <w:r w:rsidRPr="00FA7081">
        <w:rPr>
          <w:rFonts w:ascii="Saysettha OT" w:hAnsi="Saysettha OT" w:cs="Saysettha OT"/>
          <w:cs/>
          <w:lang w:bidi="lo-LA"/>
        </w:rPr>
        <w:t>ມີຄວາມເຂັ້ມຂຸ້ນເທົ່າໃດ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5C1DCA">
        <w:rPr>
          <w:rFonts w:ascii="Times New Roman" w:hAnsi="Times New Roman" w:cs="Times New Roman"/>
          <w:cs/>
          <w:lang w:bidi="lo-LA"/>
        </w:rPr>
        <w:t>?</w:t>
      </w:r>
    </w:p>
    <w:p w14:paraId="12D8CB5F" w14:textId="77777777" w:rsidR="002C6413" w:rsidRDefault="002C6413" w:rsidP="00F12C04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A864640" w14:textId="6EE5511A" w:rsidR="00755229" w:rsidRPr="00287CBE" w:rsidRDefault="00755229" w:rsidP="0075522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8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Pr="00755229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ປະຕິກ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ິລິຍາຂອງອາຊິດ ແລະ ບາເຊີ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 </w:t>
      </w:r>
    </w:p>
    <w:p w14:paraId="416CCB5B" w14:textId="77777777" w:rsidR="006F2044" w:rsidRDefault="006F2044" w:rsidP="006F2044">
      <w:pPr>
        <w:pStyle w:val="ListParagraph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10D1C0C0" w14:textId="43DCA736" w:rsidR="00755229" w:rsidRPr="00F76719" w:rsidRDefault="00755229" w:rsidP="00755229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cs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Pr="00C02B6E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F76719">
        <w:rPr>
          <w:rFonts w:ascii="Times New Roman" w:eastAsia="Phetsarath OT" w:hAnsi="Times New Roman" w:cs="Times New Roman"/>
          <w:b/>
          <w:bCs/>
          <w:u w:val="single"/>
          <w:lang w:bidi="lo-LA"/>
        </w:rPr>
        <w:t>8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F76719" w:rsidRPr="00F76719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ປະຕິກິລິຍາ</w:t>
      </w:r>
      <w:r w:rsidR="00F7671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ຂອງອາຊິດ ແລະ ບາເຊີ</w:t>
      </w:r>
    </w:p>
    <w:p w14:paraId="59DC35C8" w14:textId="03648DEA" w:rsidR="00755229" w:rsidRPr="00026053" w:rsidRDefault="00026053" w:rsidP="00596896">
      <w:pPr>
        <w:pStyle w:val="Header"/>
        <w:numPr>
          <w:ilvl w:val="0"/>
          <w:numId w:val="97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ປະຕິກິລິຍາ ລະຫວ່າງອາຊິດ ແລະ ບາເຊີ</w:t>
      </w:r>
    </w:p>
    <w:p w14:paraId="700814B1" w14:textId="77777777" w:rsidR="00755229" w:rsidRDefault="00755229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34BEA792" w14:textId="70B843BA" w:rsidR="00755229" w:rsidRPr="00D9290C" w:rsidRDefault="00755229" w:rsidP="00596896">
      <w:pPr>
        <w:pStyle w:val="ListParagraph"/>
        <w:numPr>
          <w:ilvl w:val="0"/>
          <w:numId w:val="98"/>
        </w:numPr>
        <w:spacing w:line="276" w:lineRule="auto"/>
        <w:ind w:left="709" w:hanging="283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ມີຄ່າ</w:t>
      </w:r>
      <w:r w:rsidRPr="003E0F3D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64A949BE">
          <v:shape id="_x0000_i1972" type="#_x0000_t75" style="width:23.25pt;height:15.75pt" o:ole="">
            <v:imagedata r:id="rId1625" o:title=""/>
          </v:shape>
          <o:OLEObject Type="Embed" ProgID="Equation.DSMT4" ShapeID="_x0000_i1972" DrawAspect="Content" ObjectID="_1709893267" r:id="rId1761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ທົ່າໃດຈຶ່ງເປັນລັກສະນະກາງ, ເປັນອາຊິດ ແລະ ບາເຊີ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B20F05">
        <w:rPr>
          <w:rFonts w:ascii="Times New Roman" w:hAnsi="Times New Roman" w:cs="Times New Roman"/>
          <w:cs/>
          <w:lang w:bidi="lo-LA"/>
        </w:rPr>
        <w:t>?</w:t>
      </w:r>
    </w:p>
    <w:p w14:paraId="1B276389" w14:textId="77777777" w:rsidR="00755229" w:rsidRPr="00890FEE" w:rsidRDefault="00755229" w:rsidP="00596896">
      <w:pPr>
        <w:pStyle w:val="ListParagraph"/>
        <w:numPr>
          <w:ilvl w:val="0"/>
          <w:numId w:val="94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 ແລະ ນັກຮຽນຮ່ວມກັນສະຫຼຸບ ແລະ ຄູໃຫ້ນັກຮຽນຈົດເອົາບົດຮຽນ</w:t>
      </w:r>
    </w:p>
    <w:p w14:paraId="3F3D6632" w14:textId="77777777" w:rsidR="00F12C04" w:rsidRDefault="00F12C04">
      <w:pPr>
        <w:rPr>
          <w:rFonts w:ascii="Saysettha OT" w:hAnsi="Saysettha OT" w:cs="Saysettha OT"/>
          <w:b/>
          <w:bCs/>
          <w:cs/>
          <w:lang w:bidi="lo-LA"/>
        </w:rPr>
      </w:pPr>
      <w:r>
        <w:rPr>
          <w:rFonts w:ascii="Saysettha OT" w:hAnsi="Saysettha OT" w:cs="Saysettha OT"/>
          <w:b/>
          <w:bCs/>
          <w:cs/>
          <w:lang w:bidi="lo-LA"/>
        </w:rPr>
        <w:br w:type="page"/>
      </w:r>
    </w:p>
    <w:p w14:paraId="6ED5BDBB" w14:textId="6E654CBA" w:rsidR="0060797C" w:rsidRDefault="00755229" w:rsidP="00596896">
      <w:pPr>
        <w:pStyle w:val="ListParagraph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lastRenderedPageBreak/>
        <w:t>ເນື້ອໃນ:</w:t>
      </w:r>
    </w:p>
    <w:p w14:paraId="614D3C7E" w14:textId="1C0E6217" w:rsidR="00755229" w:rsidRPr="0060797C" w:rsidRDefault="00A3782D" w:rsidP="0060797C">
      <w:pPr>
        <w:pStyle w:val="ListParagraph"/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60797C">
        <w:rPr>
          <w:rFonts w:ascii="Saysettha OT" w:hAnsi="Saysettha OT" w:cs="Saysettha OT" w:hint="cs"/>
          <w:cs/>
          <w:lang w:bidi="lo-LA"/>
        </w:rPr>
        <w:t>ເມື່ອນໍາທາດລະລາຍອາຊິດ ແລະ ທາດລະລາຍບາເຊີມາປະສົມກັນຈະເກີດການປ່ຽນແປງດັ່ງນີ້:</w:t>
      </w:r>
    </w:p>
    <w:p w14:paraId="62A07642" w14:textId="350DD6AF" w:rsidR="00A3782D" w:rsidRDefault="00A3782D" w:rsidP="00596896">
      <w:pPr>
        <w:pStyle w:val="ListParagraph"/>
        <w:numPr>
          <w:ilvl w:val="0"/>
          <w:numId w:val="100"/>
        </w:numPr>
        <w:spacing w:line="276" w:lineRule="auto"/>
        <w:ind w:left="993" w:hanging="284"/>
        <w:jc w:val="thaiDistribute"/>
        <w:rPr>
          <w:rFonts w:ascii="Saysettha OT" w:hAnsi="Saysettha OT" w:cs="Saysettha OT"/>
          <w:lang w:bidi="lo-LA"/>
        </w:rPr>
      </w:pPr>
      <w:r w:rsidRPr="0060797C">
        <w:rPr>
          <w:rFonts w:ascii="Saysettha OT" w:hAnsi="Saysettha OT" w:cs="Saysettha OT" w:hint="cs"/>
          <w:cs/>
          <w:lang w:bidi="lo-LA"/>
        </w:rPr>
        <w:t>ອາຊິດຊຸນຟູຣິກລະລາຍໃນນໍ້າເກີດການປ່ຽນແປງ.</w:t>
      </w:r>
    </w:p>
    <w:p w14:paraId="3F563EDD" w14:textId="62BC50ED" w:rsidR="00A3782D" w:rsidRDefault="0072477A" w:rsidP="0060797C">
      <w:pPr>
        <w:pStyle w:val="ListParagraph"/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 w:rsidRPr="0072477A">
        <w:rPr>
          <w:position w:val="-40"/>
          <w:cs/>
          <w:lang w:bidi="lo-LA"/>
        </w:rPr>
        <w:object w:dxaOrig="4420" w:dyaOrig="920" w14:anchorId="6355ECA4">
          <v:shape id="_x0000_i1973" type="#_x0000_t75" style="width:219.75pt;height:45.75pt" o:ole="">
            <v:imagedata r:id="rId1762" o:title=""/>
          </v:shape>
          <o:OLEObject Type="Embed" ProgID="Equation.DSMT4" ShapeID="_x0000_i1973" DrawAspect="Content" ObjectID="_1709893268" r:id="rId1763"/>
        </w:object>
      </w:r>
    </w:p>
    <w:p w14:paraId="393FBE44" w14:textId="6DE3800C" w:rsidR="0060797C" w:rsidRDefault="0060797C" w:rsidP="00596896">
      <w:pPr>
        <w:pStyle w:val="ListParagraph"/>
        <w:numPr>
          <w:ilvl w:val="0"/>
          <w:numId w:val="100"/>
        </w:numPr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ບາລີ</w:t>
      </w:r>
      <w:r w:rsidR="00012087">
        <w:rPr>
          <w:rFonts w:ascii="Saysettha OT" w:hAnsi="Saysettha OT" w:cs="Saysettha OT" w:hint="cs"/>
          <w:cs/>
          <w:lang w:bidi="lo-LA"/>
        </w:rPr>
        <w:t>ຮີີດຣົກຊິດ</w:t>
      </w:r>
      <w:r w:rsidRPr="0060797C">
        <w:rPr>
          <w:rFonts w:ascii="Saysettha OT" w:hAnsi="Saysettha OT" w:cs="Saysettha OT" w:hint="cs"/>
          <w:cs/>
          <w:lang w:bidi="lo-LA"/>
        </w:rPr>
        <w:t>ລະລາຍໃນນໍ້າເກີດການປ່ຽນແປງ.</w:t>
      </w:r>
    </w:p>
    <w:p w14:paraId="48E243BE" w14:textId="414992E2" w:rsidR="0060797C" w:rsidRDefault="00012087" w:rsidP="0060797C">
      <w:pPr>
        <w:pStyle w:val="ListParagraph"/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 w:rsidRPr="00012087">
        <w:rPr>
          <w:position w:val="-18"/>
          <w:cs/>
          <w:lang w:bidi="lo-LA"/>
        </w:rPr>
        <w:object w:dxaOrig="4360" w:dyaOrig="440" w14:anchorId="274C6808">
          <v:shape id="_x0000_i1974" type="#_x0000_t75" style="width:218.25pt;height:21.75pt" o:ole="">
            <v:imagedata r:id="rId1764" o:title=""/>
          </v:shape>
          <o:OLEObject Type="Embed" ProgID="Equation.DSMT4" ShapeID="_x0000_i1974" DrawAspect="Content" ObjectID="_1709893269" r:id="rId1765"/>
        </w:object>
      </w:r>
    </w:p>
    <w:p w14:paraId="3E94B953" w14:textId="62749F72" w:rsidR="009B648A" w:rsidRDefault="009B648A" w:rsidP="0060797C">
      <w:pPr>
        <w:pStyle w:val="ListParagraph"/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ຫັນວ່າທາດລະລາຍທັງສອງຕ່າງກໍ່ມີອີອົງຢູ່ພໍທີ່ຈະເຮັດໃຫ້ທາດລະລາຍຊັກນໍາໄຟຟ້າໄດ້.</w:t>
      </w:r>
    </w:p>
    <w:p w14:paraId="2F15D40C" w14:textId="103A3C04" w:rsidR="009B648A" w:rsidRDefault="009B648A" w:rsidP="00596896">
      <w:pPr>
        <w:pStyle w:val="ListParagraph"/>
        <w:numPr>
          <w:ilvl w:val="0"/>
          <w:numId w:val="101"/>
        </w:numPr>
        <w:spacing w:line="276" w:lineRule="auto"/>
        <w:ind w:left="993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ປະຕິກິລິຍາ </w:t>
      </w:r>
      <w:r w:rsidR="0072477A" w:rsidRPr="009B648A">
        <w:rPr>
          <w:position w:val="-16"/>
          <w:cs/>
          <w:lang w:bidi="lo-LA"/>
        </w:rPr>
        <w:object w:dxaOrig="2940" w:dyaOrig="420" w14:anchorId="280CD1AB">
          <v:shape id="_x0000_i1975" type="#_x0000_t75" style="width:147pt;height:21pt" o:ole="">
            <v:imagedata r:id="rId1766" o:title=""/>
          </v:shape>
          <o:OLEObject Type="Embed" ProgID="Equation.DSMT4" ShapeID="_x0000_i1975" DrawAspect="Content" ObjectID="_1709893270" r:id="rId1767"/>
        </w:object>
      </w:r>
    </w:p>
    <w:p w14:paraId="574637EA" w14:textId="5E3DFD81" w:rsidR="004A0198" w:rsidRPr="002C6413" w:rsidRDefault="009B648A" w:rsidP="004A0198">
      <w:pPr>
        <w:pStyle w:val="ListParagraph"/>
        <w:numPr>
          <w:ilvl w:val="0"/>
          <w:numId w:val="101"/>
        </w:numPr>
        <w:spacing w:line="276" w:lineRule="auto"/>
        <w:ind w:left="993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ປະຕິກິລິຍາ </w:t>
      </w:r>
      <w:r w:rsidR="0072477A" w:rsidRPr="009B648A">
        <w:rPr>
          <w:position w:val="-16"/>
          <w:cs/>
          <w:lang w:bidi="lo-LA"/>
        </w:rPr>
        <w:object w:dxaOrig="3140" w:dyaOrig="460" w14:anchorId="430AD310">
          <v:shape id="_x0000_i1976" type="#_x0000_t75" style="width:156pt;height:23.25pt" o:ole="">
            <v:imagedata r:id="rId1768" o:title=""/>
          </v:shape>
          <o:OLEObject Type="Embed" ProgID="Equation.DSMT4" ShapeID="_x0000_i1976" DrawAspect="Content" ObjectID="_1709893271" r:id="rId1769"/>
        </w:object>
      </w:r>
    </w:p>
    <w:p w14:paraId="3CF65952" w14:textId="3353E19B" w:rsidR="002C6413" w:rsidRPr="002C6413" w:rsidRDefault="000B33A1" w:rsidP="002C6413">
      <w:pPr>
        <w:pStyle w:val="ListParagraph"/>
        <w:numPr>
          <w:ilvl w:val="0"/>
          <w:numId w:val="97"/>
        </w:numPr>
        <w:spacing w:line="276" w:lineRule="auto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0B33A1">
        <w:rPr>
          <w:rFonts w:ascii="Saysettha OT" w:hAnsi="Saysettha OT" w:cs="Saysettha OT" w:hint="cs"/>
          <w:b/>
          <w:bCs/>
          <w:cs/>
          <w:lang w:bidi="lo-LA"/>
        </w:rPr>
        <w:t>ປະຕິກິລິຍາລະຫວ່າງ</w:t>
      </w:r>
      <w:r>
        <w:rPr>
          <w:rFonts w:ascii="Saysettha OT" w:hAnsi="Saysettha OT" w:cs="Saysettha OT" w:hint="cs"/>
          <w:b/>
          <w:bCs/>
          <w:cs/>
          <w:lang w:bidi="lo-LA"/>
        </w:rPr>
        <w:t>ອາຊິດ ຫຼື ບາເຊີກັບທາດບາງຊະນິດ</w:t>
      </w:r>
    </w:p>
    <w:p w14:paraId="11EF652E" w14:textId="3CF38C64" w:rsidR="000B33A1" w:rsidRDefault="000B33A1" w:rsidP="00596896">
      <w:pPr>
        <w:pStyle w:val="ListParagraph"/>
        <w:numPr>
          <w:ilvl w:val="0"/>
          <w:numId w:val="102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0B33A1">
        <w:rPr>
          <w:rFonts w:ascii="Saysettha OT" w:hAnsi="Saysettha OT" w:cs="Saysettha OT" w:hint="cs"/>
          <w:cs/>
          <w:lang w:bidi="lo-LA"/>
        </w:rPr>
        <w:t>ເມື່ອປະສົມທາດລະລາຍ</w:t>
      </w:r>
      <w:r>
        <w:rPr>
          <w:rFonts w:ascii="Saysettha OT" w:hAnsi="Saysettha OT" w:cs="Saysettha OT" w:hint="cs"/>
          <w:cs/>
          <w:lang w:bidi="lo-LA"/>
        </w:rPr>
        <w:t>ອາຊິດ</w:t>
      </w:r>
      <w:r w:rsidRPr="000B33A1">
        <w:rPr>
          <w:rFonts w:ascii="Saysettha OT" w:hAnsi="Saysettha OT" w:cs="Saysettha OT"/>
          <w:position w:val="-10"/>
          <w:cs/>
          <w:lang w:bidi="lo-LA"/>
        </w:rPr>
        <w:object w:dxaOrig="560" w:dyaOrig="320" w14:anchorId="134E2392">
          <v:shape id="_x0000_i1977" type="#_x0000_t75" style="width:27.75pt;height:15.75pt" o:ole="">
            <v:imagedata r:id="rId1770" o:title=""/>
          </v:shape>
          <o:OLEObject Type="Embed" ProgID="Equation.DSMT4" ShapeID="_x0000_i1977" DrawAspect="Content" ObjectID="_1709893272" r:id="rId1771"/>
        </w:object>
      </w:r>
      <w:r>
        <w:rPr>
          <w:rFonts w:ascii="Saysettha OT" w:hAnsi="Saysettha OT" w:cs="Saysettha OT" w:hint="cs"/>
          <w:cs/>
          <w:lang w:bidi="lo-LA"/>
        </w:rPr>
        <w:t>ກັບ</w:t>
      </w:r>
      <w:r w:rsidRPr="000B33A1">
        <w:rPr>
          <w:rFonts w:ascii="Saysettha OT" w:hAnsi="Saysettha OT" w:cs="Saysettha OT"/>
          <w:position w:val="-12"/>
          <w:cs/>
          <w:lang w:bidi="lo-LA"/>
        </w:rPr>
        <w:object w:dxaOrig="859" w:dyaOrig="360" w14:anchorId="17B08C34">
          <v:shape id="_x0000_i1978" type="#_x0000_t75" style="width:42.75pt;height:18pt" o:ole="">
            <v:imagedata r:id="rId1772" o:title=""/>
          </v:shape>
          <o:OLEObject Type="Embed" ProgID="Equation.DSMT4" ShapeID="_x0000_i1978" DrawAspect="Content" ObjectID="_1709893273" r:id="rId1773"/>
        </w:object>
      </w:r>
      <w:r w:rsidR="004A0198">
        <w:rPr>
          <w:rFonts w:ascii="Saysettha OT" w:hAnsi="Saysettha OT" w:cs="Saysettha OT" w:hint="cs"/>
          <w:cs/>
          <w:lang w:bidi="lo-LA"/>
        </w:rPr>
        <w:t>ໄດ້ຟອງກ໊າສເກີດຂື້ນ ເຊິ່ງທົດສອບໄດ້ວ່າເປັນກ໊າສ</w:t>
      </w:r>
      <w:r w:rsidR="004A0198" w:rsidRPr="000B33A1">
        <w:rPr>
          <w:rFonts w:ascii="Saysettha OT" w:hAnsi="Saysettha OT" w:cs="Saysettha OT"/>
          <w:position w:val="-12"/>
          <w:cs/>
          <w:lang w:bidi="lo-LA"/>
        </w:rPr>
        <w:object w:dxaOrig="600" w:dyaOrig="360" w14:anchorId="60321003">
          <v:shape id="_x0000_i1979" type="#_x0000_t75" style="width:30pt;height:18pt" o:ole="">
            <v:imagedata r:id="rId1774" o:title=""/>
          </v:shape>
          <o:OLEObject Type="Embed" ProgID="Equation.DSMT4" ShapeID="_x0000_i1979" DrawAspect="Content" ObjectID="_1709893274" r:id="rId1775"/>
        </w:object>
      </w:r>
      <w:r w:rsidR="004A0198">
        <w:rPr>
          <w:rFonts w:ascii="Saysettha OT" w:hAnsi="Saysettha OT" w:cs="Saysettha OT" w:hint="cs"/>
          <w:cs/>
          <w:lang w:bidi="lo-LA"/>
        </w:rPr>
        <w:t>ເມື່ອນໍາສ່ວນທີ່ເປັນຂອງແຫຼວໃນຫຼອດທົດລອງລະເຫີຍແຫ້ງຈະໄດ້ທາດແຂງສີຂາວນັ້ນແມ່ນ</w:t>
      </w:r>
      <w:r w:rsidR="004A0198" w:rsidRPr="000B33A1">
        <w:rPr>
          <w:rFonts w:ascii="Saysettha OT" w:hAnsi="Saysettha OT" w:cs="Saysettha OT"/>
          <w:position w:val="-12"/>
          <w:cs/>
          <w:lang w:bidi="lo-LA"/>
        </w:rPr>
        <w:object w:dxaOrig="760" w:dyaOrig="360" w14:anchorId="62967911">
          <v:shape id="_x0000_i1980" type="#_x0000_t75" style="width:38.25pt;height:18pt" o:ole="">
            <v:imagedata r:id="rId1776" o:title=""/>
          </v:shape>
          <o:OLEObject Type="Embed" ProgID="Equation.DSMT4" ShapeID="_x0000_i1980" DrawAspect="Content" ObjectID="_1709893275" r:id="rId1777"/>
        </w:object>
      </w:r>
      <w:r w:rsidR="004A0198">
        <w:rPr>
          <w:rFonts w:ascii="Saysettha OT" w:hAnsi="Saysettha OT" w:cs="Saysettha OT" w:hint="cs"/>
          <w:cs/>
          <w:lang w:bidi="lo-LA"/>
        </w:rPr>
        <w:t>ດັ່ງສົມຜົນ:</w:t>
      </w:r>
    </w:p>
    <w:p w14:paraId="665DAEB8" w14:textId="7F1D0665" w:rsidR="00BB1501" w:rsidRDefault="0072477A" w:rsidP="00BB1501">
      <w:pPr>
        <w:pStyle w:val="ListParagraph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72477A">
        <w:rPr>
          <w:rFonts w:ascii="Saysettha OT" w:hAnsi="Saysettha OT" w:cs="Saysettha OT"/>
          <w:position w:val="-40"/>
          <w:cs/>
          <w:lang w:bidi="lo-LA"/>
        </w:rPr>
        <w:object w:dxaOrig="5720" w:dyaOrig="920" w14:anchorId="23889EB3">
          <v:shape id="_x0000_i1981" type="#_x0000_t75" style="width:285pt;height:45.75pt" o:ole="">
            <v:imagedata r:id="rId1778" o:title=""/>
          </v:shape>
          <o:OLEObject Type="Embed" ProgID="Equation.DSMT4" ShapeID="_x0000_i1981" DrawAspect="Content" ObjectID="_1709893276" r:id="rId1779"/>
        </w:object>
      </w:r>
    </w:p>
    <w:p w14:paraId="4D54C437" w14:textId="4351DD04" w:rsidR="00BB1501" w:rsidRDefault="0082234D" w:rsidP="00596896">
      <w:pPr>
        <w:pStyle w:val="ListParagraph"/>
        <w:numPr>
          <w:ilvl w:val="0"/>
          <w:numId w:val="102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ມື່ອປະສົມທາດລະລາຍ</w:t>
      </w:r>
      <w:r w:rsidRPr="000B33A1">
        <w:rPr>
          <w:rFonts w:ascii="Saysettha OT" w:hAnsi="Saysettha OT" w:cs="Saysettha OT"/>
          <w:position w:val="-10"/>
          <w:cs/>
          <w:lang w:bidi="lo-LA"/>
        </w:rPr>
        <w:object w:dxaOrig="800" w:dyaOrig="320" w14:anchorId="7CCE0A44">
          <v:shape id="_x0000_i1982" type="#_x0000_t75" style="width:40.5pt;height:15.75pt" o:ole="">
            <v:imagedata r:id="rId1780" o:title=""/>
          </v:shape>
          <o:OLEObject Type="Embed" ProgID="Equation.DSMT4" ShapeID="_x0000_i1982" DrawAspect="Content" ObjectID="_1709893277" r:id="rId1781"/>
        </w:object>
      </w:r>
      <w:r>
        <w:rPr>
          <w:rFonts w:ascii="Saysettha OT" w:hAnsi="Saysettha OT" w:cs="Saysettha OT" w:hint="cs"/>
          <w:cs/>
          <w:lang w:bidi="lo-LA"/>
        </w:rPr>
        <w:t>ກັບ</w:t>
      </w:r>
      <w:r w:rsidRPr="0082234D">
        <w:rPr>
          <w:rFonts w:ascii="Saysettha OT" w:hAnsi="Saysettha OT" w:cs="Saysettha OT"/>
          <w:position w:val="-12"/>
          <w:cs/>
          <w:lang w:bidi="lo-LA"/>
        </w:rPr>
        <w:object w:dxaOrig="720" w:dyaOrig="360" w14:anchorId="10B910E0">
          <v:shape id="_x0000_i1983" type="#_x0000_t75" style="width:36pt;height:18pt" o:ole="">
            <v:imagedata r:id="rId1782" o:title=""/>
          </v:shape>
          <o:OLEObject Type="Embed" ProgID="Equation.DSMT4" ShapeID="_x0000_i1983" DrawAspect="Content" ObjectID="_1709893278" r:id="rId1783"/>
        </w:object>
      </w:r>
      <w:r>
        <w:rPr>
          <w:rFonts w:ascii="Saysettha OT" w:hAnsi="Saysettha OT" w:cs="Saysettha OT" w:hint="cs"/>
          <w:cs/>
          <w:lang w:bidi="lo-LA"/>
        </w:rPr>
        <w:t>ຈະໄດ້ພຶກສີນໍ້າຕານມີລັກສະນະຄ້າຄືວຸ້ນນັ້ນແມ່ນ</w:t>
      </w:r>
      <w:r w:rsidRPr="0082234D">
        <w:rPr>
          <w:rFonts w:ascii="Saysettha OT" w:hAnsi="Saysettha OT" w:cs="Saysettha OT"/>
          <w:position w:val="-14"/>
          <w:cs/>
          <w:lang w:bidi="lo-LA"/>
        </w:rPr>
        <w:object w:dxaOrig="1040" w:dyaOrig="400" w14:anchorId="43F2B502">
          <v:shape id="_x0000_i1984" type="#_x0000_t75" style="width:52.5pt;height:19.5pt" o:ole="">
            <v:imagedata r:id="rId1784" o:title=""/>
          </v:shape>
          <o:OLEObject Type="Embed" ProgID="Equation.DSMT4" ShapeID="_x0000_i1984" DrawAspect="Content" ObjectID="_1709893279" r:id="rId1785"/>
        </w:object>
      </w:r>
      <w:r>
        <w:rPr>
          <w:rFonts w:ascii="Saysettha OT" w:hAnsi="Saysettha OT" w:cs="Saysettha OT" w:hint="cs"/>
          <w:cs/>
          <w:lang w:bidi="lo-LA"/>
        </w:rPr>
        <w:t>ເມື່ອນໍາສ່ວນທີ່ເປັນຂອງແຫຼວໃນຫຼອດທົດລອງລະເຫີຍແຫ້ງຈະໄດ້ທາດແຂງສີຂາວນັ້ນແມ່ນ</w:t>
      </w:r>
      <w:r w:rsidRPr="000B33A1">
        <w:rPr>
          <w:rFonts w:ascii="Saysettha OT" w:hAnsi="Saysettha OT" w:cs="Saysettha OT"/>
          <w:position w:val="-10"/>
          <w:cs/>
          <w:lang w:bidi="lo-LA"/>
        </w:rPr>
        <w:object w:dxaOrig="680" w:dyaOrig="320" w14:anchorId="7227EC34">
          <v:shape id="_x0000_i1985" type="#_x0000_t75" style="width:33.75pt;height:15.75pt" o:ole="">
            <v:imagedata r:id="rId1786" o:title=""/>
          </v:shape>
          <o:OLEObject Type="Embed" ProgID="Equation.DSMT4" ShapeID="_x0000_i1985" DrawAspect="Content" ObjectID="_1709893280" r:id="rId1787"/>
        </w:object>
      </w:r>
      <w:r>
        <w:rPr>
          <w:rFonts w:ascii="Saysettha OT" w:hAnsi="Saysettha OT" w:cs="Saysettha OT" w:hint="cs"/>
          <w:cs/>
          <w:lang w:bidi="lo-LA"/>
        </w:rPr>
        <w:t>ດັ່ງສົມຜົນ:</w:t>
      </w:r>
    </w:p>
    <w:p w14:paraId="3698BC71" w14:textId="41E6477E" w:rsidR="0082234D" w:rsidRDefault="0072477A" w:rsidP="0082234D">
      <w:pPr>
        <w:pStyle w:val="ListParagraph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82234D">
        <w:rPr>
          <w:rFonts w:ascii="Saysettha OT" w:hAnsi="Saysettha OT" w:cs="Saysettha OT"/>
          <w:position w:val="-40"/>
          <w:cs/>
          <w:lang w:bidi="lo-LA"/>
        </w:rPr>
        <w:object w:dxaOrig="5340" w:dyaOrig="920" w14:anchorId="237B682B">
          <v:shape id="_x0000_i1986" type="#_x0000_t75" style="width:267pt;height:45.75pt" o:ole="">
            <v:imagedata r:id="rId1788" o:title=""/>
          </v:shape>
          <o:OLEObject Type="Embed" ProgID="Equation.DSMT4" ShapeID="_x0000_i1986" DrawAspect="Content" ObjectID="_1709893281" r:id="rId1789"/>
        </w:object>
      </w:r>
    </w:p>
    <w:p w14:paraId="3FFEF9FB" w14:textId="248EC001" w:rsidR="004A0198" w:rsidRDefault="009553AB" w:rsidP="000B33A1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ສະຫຼຸບໄດ້ວ່າ ການທົດລອງທັງສອງຕອນໄດ້ຜະລິດຕະພັນທີ່ເປັນເກືອລະລາຍໃນນໍ້າ.</w:t>
      </w:r>
    </w:p>
    <w:p w14:paraId="13689EF0" w14:textId="48AB7BE6" w:rsidR="009553AB" w:rsidRPr="005278F9" w:rsidRDefault="009553AB" w:rsidP="00596896">
      <w:pPr>
        <w:pStyle w:val="ListParagraph"/>
        <w:numPr>
          <w:ilvl w:val="0"/>
          <w:numId w:val="97"/>
        </w:numPr>
        <w:spacing w:line="276" w:lineRule="auto"/>
        <w:ind w:left="426" w:hanging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ປະກິລິຍາຂອງຮີໂດຣລີເຊີ</w:t>
      </w:r>
    </w:p>
    <w:p w14:paraId="75BD07E2" w14:textId="1A2D3113" w:rsidR="005278F9" w:rsidRDefault="005278F9" w:rsidP="005278F9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ປະສົມຂອງເກືອເຮັດໃຫ້ຮູ້ວ່າເກືອທີ່ລະລາຍໃນນໍ້າໄດ້ທາດລະລາຍມີຄຸນລັກສະນະເປັນອາຊິດ, ບາເຊີ ຫຼື ເປັນກາງ.</w:t>
      </w:r>
    </w:p>
    <w:p w14:paraId="52C056FB" w14:textId="653F0052" w:rsidR="005278F9" w:rsidRDefault="008315B8" w:rsidP="00596896">
      <w:pPr>
        <w:pStyle w:val="ListParagraph"/>
        <w:numPr>
          <w:ilvl w:val="0"/>
          <w:numId w:val="102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ທີ່ເກີດຂື້ນ: ອາຊິດ</w:t>
      </w:r>
    </w:p>
    <w:p w14:paraId="3CFC4319" w14:textId="2DD342B8" w:rsidR="008315B8" w:rsidRDefault="0072477A" w:rsidP="008315B8">
      <w:pPr>
        <w:pStyle w:val="ListParagraph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8315B8">
        <w:rPr>
          <w:rFonts w:ascii="Saysettha OT" w:hAnsi="Saysettha OT" w:cs="Saysettha OT"/>
          <w:position w:val="-62"/>
          <w:cs/>
          <w:lang w:bidi="lo-LA"/>
        </w:rPr>
        <w:object w:dxaOrig="4300" w:dyaOrig="1380" w14:anchorId="68D57C50">
          <v:shape id="_x0000_i1987" type="#_x0000_t75" style="width:215.25pt;height:69pt" o:ole="">
            <v:imagedata r:id="rId1790" o:title=""/>
          </v:shape>
          <o:OLEObject Type="Embed" ProgID="Equation.DSMT4" ShapeID="_x0000_i1987" DrawAspect="Content" ObjectID="_1709893282" r:id="rId1791"/>
        </w:object>
      </w:r>
    </w:p>
    <w:p w14:paraId="3442A6C2" w14:textId="0D21B977" w:rsidR="005C209B" w:rsidRDefault="005C209B" w:rsidP="00596896">
      <w:pPr>
        <w:pStyle w:val="ListParagraph"/>
        <w:numPr>
          <w:ilvl w:val="0"/>
          <w:numId w:val="102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lastRenderedPageBreak/>
        <w:t>ປະຕິກິລິຍາທີ່ເກີດຂື້ນ: ບາເຊີ</w:t>
      </w:r>
    </w:p>
    <w:p w14:paraId="35758410" w14:textId="4515E8D0" w:rsidR="005C209B" w:rsidRPr="000B33A1" w:rsidRDefault="0072477A" w:rsidP="005C209B">
      <w:pPr>
        <w:pStyle w:val="ListParagraph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8315B8">
        <w:rPr>
          <w:rFonts w:ascii="Saysettha OT" w:hAnsi="Saysettha OT" w:cs="Saysettha OT"/>
          <w:position w:val="-62"/>
          <w:cs/>
          <w:lang w:bidi="lo-LA"/>
        </w:rPr>
        <w:object w:dxaOrig="5340" w:dyaOrig="1380" w14:anchorId="7D07EE01">
          <v:shape id="_x0000_i1988" type="#_x0000_t75" style="width:267pt;height:69pt" o:ole="">
            <v:imagedata r:id="rId1792" o:title=""/>
          </v:shape>
          <o:OLEObject Type="Embed" ProgID="Equation.DSMT4" ShapeID="_x0000_i1988" DrawAspect="Content" ObjectID="_1709893283" r:id="rId1793"/>
        </w:object>
      </w:r>
    </w:p>
    <w:p w14:paraId="7BDBC31C" w14:textId="1B05A877" w:rsidR="0060797C" w:rsidRDefault="006F38AE" w:rsidP="006F2044">
      <w:pPr>
        <w:spacing w:line="276" w:lineRule="auto"/>
        <w:ind w:left="426" w:firstLine="29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</w:t>
      </w:r>
      <w:r w:rsidR="00460080">
        <w:rPr>
          <w:rFonts w:ascii="Saysettha OT" w:hAnsi="Saysettha OT" w:cs="Saysettha OT" w:hint="cs"/>
          <w:cs/>
          <w:lang w:bidi="lo-LA"/>
        </w:rPr>
        <w:t>ທີ່ເກີດຈາກອີອົງບວກ ແລະ ອີອົງລົບຂອງເກືອກັບນໍ້າໄດ້ຜະລິດຕະພັນເປັນ</w:t>
      </w:r>
      <w:r w:rsidR="00460080" w:rsidRPr="00460080">
        <w:rPr>
          <w:rFonts w:ascii="Saysettha OT" w:hAnsi="Saysettha OT" w:cs="Saysettha OT"/>
          <w:position w:val="-16"/>
          <w:cs/>
          <w:lang w:bidi="lo-LA"/>
        </w:rPr>
        <w:object w:dxaOrig="900" w:dyaOrig="440" w14:anchorId="3271B4A3">
          <v:shape id="_x0000_i1989" type="#_x0000_t75" style="width:45.75pt;height:21.75pt" o:ole="">
            <v:imagedata r:id="rId1794" o:title=""/>
          </v:shape>
          <o:OLEObject Type="Embed" ProgID="Equation.DSMT4" ShapeID="_x0000_i1989" DrawAspect="Content" ObjectID="_1709893284" r:id="rId1795"/>
        </w:object>
      </w:r>
      <w:r w:rsidR="00460080">
        <w:rPr>
          <w:rFonts w:ascii="Saysettha OT" w:hAnsi="Saysettha OT" w:cs="Saysettha OT" w:hint="cs"/>
          <w:cs/>
          <w:lang w:bidi="lo-LA"/>
        </w:rPr>
        <w:t>ຫຼື</w:t>
      </w:r>
      <w:r w:rsidR="00460080" w:rsidRPr="00460080">
        <w:rPr>
          <w:rFonts w:ascii="Saysettha OT" w:hAnsi="Saysettha OT" w:cs="Saysettha OT"/>
          <w:position w:val="-16"/>
          <w:cs/>
          <w:lang w:bidi="lo-LA"/>
        </w:rPr>
        <w:object w:dxaOrig="780" w:dyaOrig="440" w14:anchorId="5FCD59B1">
          <v:shape id="_x0000_i1990" type="#_x0000_t75" style="width:38.25pt;height:21.75pt" o:ole="">
            <v:imagedata r:id="rId1796" o:title=""/>
          </v:shape>
          <o:OLEObject Type="Embed" ProgID="Equation.DSMT4" ShapeID="_x0000_i1990" DrawAspect="Content" ObjectID="_1709893285" r:id="rId1797"/>
        </w:object>
      </w:r>
      <w:r w:rsidR="00460080">
        <w:rPr>
          <w:rFonts w:ascii="Saysettha OT" w:hAnsi="Saysettha OT" w:cs="Saysettha OT" w:hint="cs"/>
          <w:cs/>
          <w:lang w:bidi="lo-LA"/>
        </w:rPr>
        <w:t>ໃນທາດລະລາຍເອີ້ນວ່າ ປະຕິກິລິຍາຮີໂດຣລີເຊີຂອງເກືອ.</w:t>
      </w:r>
    </w:p>
    <w:p w14:paraId="0C47D855" w14:textId="31D38798" w:rsidR="00460080" w:rsidRDefault="00460080" w:rsidP="006F2044">
      <w:pPr>
        <w:spacing w:line="276" w:lineRule="auto"/>
        <w:ind w:left="426" w:firstLine="29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ະນັ້ນ ຈາກການທົດລອງສາມາດສະຫຼຸບໄດ້ວ່າ</w:t>
      </w:r>
      <w:r w:rsidRPr="00460080">
        <w:rPr>
          <w:rFonts w:ascii="Saysettha OT" w:hAnsi="Saysettha OT" w:cs="Saysettha OT"/>
          <w:position w:val="-12"/>
          <w:cs/>
          <w:lang w:bidi="lo-LA"/>
        </w:rPr>
        <w:object w:dxaOrig="880" w:dyaOrig="360" w14:anchorId="6D003F7D">
          <v:shape id="_x0000_i1991" type="#_x0000_t75" style="width:44.25pt;height:18pt" o:ole="">
            <v:imagedata r:id="rId1798" o:title=""/>
          </v:shape>
          <o:OLEObject Type="Embed" ProgID="Equation.DSMT4" ShapeID="_x0000_i1991" DrawAspect="Content" ObjectID="_1709893286" r:id="rId1799"/>
        </w:object>
      </w:r>
      <w:r>
        <w:rPr>
          <w:rFonts w:ascii="Saysettha OT" w:hAnsi="Saysettha OT" w:cs="Saysettha OT" w:hint="cs"/>
          <w:cs/>
          <w:lang w:bidi="lo-LA"/>
        </w:rPr>
        <w:t>ເກີດປະຕິກິລິຍາຮີໂດຣລີເຊີ ສ່ວນ</w:t>
      </w:r>
      <w:r w:rsidRPr="00460080">
        <w:rPr>
          <w:rFonts w:ascii="Saysettha OT" w:hAnsi="Saysettha OT" w:cs="Saysettha OT"/>
          <w:position w:val="-10"/>
          <w:cs/>
          <w:lang w:bidi="lo-LA"/>
        </w:rPr>
        <w:object w:dxaOrig="720" w:dyaOrig="320" w14:anchorId="4F109177">
          <v:shape id="_x0000_i1992" type="#_x0000_t75" style="width:36pt;height:15.75pt" o:ole="">
            <v:imagedata r:id="rId1800" o:title=""/>
          </v:shape>
          <o:OLEObject Type="Embed" ProgID="Equation.DSMT4" ShapeID="_x0000_i1992" DrawAspect="Content" ObjectID="_1709893287" r:id="rId1801"/>
        </w:object>
      </w:r>
      <w:r>
        <w:rPr>
          <w:rFonts w:ascii="Saysettha OT" w:hAnsi="Saysettha OT" w:cs="Saysettha OT" w:hint="cs"/>
          <w:cs/>
          <w:lang w:bidi="lo-LA"/>
        </w:rPr>
        <w:t>ບໍ່ສາມາດເກີດປະຕິກິລິຍາຮີໂດຣລີເຊີໄດ້.</w:t>
      </w:r>
    </w:p>
    <w:p w14:paraId="4C6BC816" w14:textId="5D2D8F78" w:rsidR="007E0C54" w:rsidRDefault="007E0C54" w:rsidP="00596896">
      <w:pPr>
        <w:pStyle w:val="ListParagraph"/>
        <w:numPr>
          <w:ilvl w:val="0"/>
          <w:numId w:val="97"/>
        </w:numPr>
        <w:spacing w:line="276" w:lineRule="auto"/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 w:rsidRPr="007E0C54">
        <w:rPr>
          <w:rFonts w:ascii="Saysettha OT" w:hAnsi="Saysettha OT" w:cs="Saysettha OT" w:hint="cs"/>
          <w:b/>
          <w:bCs/>
          <w:cs/>
          <w:lang w:bidi="lo-LA"/>
        </w:rPr>
        <w:t>ການຕີຕຣາອາຊິດ-ບາເຊີ</w:t>
      </w:r>
    </w:p>
    <w:p w14:paraId="37E5DD57" w14:textId="3419F02E" w:rsidR="007E0C54" w:rsidRDefault="00F804A7" w:rsidP="00801928">
      <w:pPr>
        <w:pStyle w:val="ListParagraph"/>
        <w:spacing w:line="276" w:lineRule="auto"/>
        <w:ind w:left="426" w:firstLine="294"/>
        <w:jc w:val="thaiDistribute"/>
        <w:rPr>
          <w:rFonts w:ascii="Saysettha OT" w:hAnsi="Saysettha OT" w:cs="Saysettha OT"/>
          <w:lang w:bidi="lo-LA"/>
        </w:rPr>
      </w:pPr>
      <w:r w:rsidRPr="00F804A7">
        <w:rPr>
          <w:rFonts w:ascii="Saysettha OT" w:hAnsi="Saysettha OT" w:cs="Saysettha OT" w:hint="cs"/>
          <w:cs/>
          <w:lang w:bidi="lo-LA"/>
        </w:rPr>
        <w:t>ການຕີຕຣາ</w:t>
      </w:r>
      <w:r>
        <w:rPr>
          <w:rFonts w:ascii="Saysettha OT" w:hAnsi="Saysettha OT" w:cs="Saysettha OT" w:hint="cs"/>
          <w:cs/>
          <w:lang w:bidi="lo-LA"/>
        </w:rPr>
        <w:t>ອາຊິດ ແລະ ບາເຊີແມ່ນຂະບວນການວິເຄາະຫາປະລິມານຂອງອາຊິດ ແລະ ບາເຊີ ໂດຍບໍ່ໃຫ້ການປະຕິກິລິຍາພໍດີກັບທາດລະລາຍມາດຖານຂອງອາຊິດ ຫຼື ບາເຊີ ທີ່ຮູ້ຄວາມເຂັ້ມຂຸ້ນແນ່ນອນ, ສ່ວນທາດລະລາຍອາຊິດ ແລະ ບາເຊີອີກຊະນິດທີ່ບໍ່ຮູ້ຄວາມເຂັ້ມຂຸ້ນ ແລະ ວັດບໍລິມາດຂອງທາດລະລາຍທັງສອງທີ່ເກີດປະຕິກິລິຍາພໍດີ, ການຊອກຫາປະລິມານຂອງທາດໂດຍວິທີນີ້ເອີ້ນວ່າການຕີຕຣາ</w:t>
      </w:r>
      <w:r w:rsidR="00322ABC">
        <w:rPr>
          <w:rFonts w:ascii="Saysettha OT" w:hAnsi="Saysettha OT" w:cs="Saysettha OT" w:hint="cs"/>
          <w:cs/>
          <w:lang w:bidi="lo-LA"/>
        </w:rPr>
        <w:t xml:space="preserve"> ແລະ ຈຸດທີ່ຕີຕຣາອາຊິດ-ບາເຊີກັນຈົນທາດຢາມສີປ່ຽນສີ ຫຼື ດອກໄຟບໍ່ຮຸ່ງເອີ້ນວ່າ ຈຸດຕີຕຣາຂອງການຕີຕຣາ.</w:t>
      </w:r>
    </w:p>
    <w:p w14:paraId="621FF55E" w14:textId="07E1D8BC" w:rsidR="00322ABC" w:rsidRDefault="00801928" w:rsidP="007E0C54">
      <w:pPr>
        <w:pStyle w:val="ListParagraph"/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ການຊອກຫາຈຸດຢຸດຕີຕຣາຂອງການຕີຕຣາມີ </w:t>
      </w:r>
      <w:r w:rsidRPr="00801928">
        <w:rPr>
          <w:rFonts w:ascii="Times New Roman" w:hAnsi="Times New Roman" w:cs="Times New Roman"/>
          <w:cs/>
          <w:lang w:bidi="lo-LA"/>
        </w:rPr>
        <w:t>2</w:t>
      </w:r>
      <w:r>
        <w:rPr>
          <w:rFonts w:ascii="Saysettha OT" w:hAnsi="Saysettha OT" w:cs="Saysettha OT" w:hint="cs"/>
          <w:cs/>
          <w:lang w:bidi="lo-LA"/>
        </w:rPr>
        <w:t xml:space="preserve"> ວິທີຄື:</w:t>
      </w:r>
    </w:p>
    <w:p w14:paraId="7E444FE7" w14:textId="156C679D" w:rsidR="00801928" w:rsidRDefault="00801928" w:rsidP="00596896">
      <w:pPr>
        <w:pStyle w:val="ListParagraph"/>
        <w:numPr>
          <w:ilvl w:val="0"/>
          <w:numId w:val="39"/>
        </w:numPr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ໃຊ້ການປ່ຽນສີຂອງທາດຢາມສີ </w:t>
      </w:r>
      <w:r w:rsidRPr="00801928">
        <w:rPr>
          <w:rFonts w:ascii="Times New Roman" w:hAnsi="Times New Roman" w:cs="Times New Roman"/>
          <w:lang w:bidi="lo-LA"/>
        </w:rPr>
        <w:t>(Indicator)</w:t>
      </w:r>
    </w:p>
    <w:p w14:paraId="7ACFB624" w14:textId="130EE4ED" w:rsidR="00801928" w:rsidRDefault="00801928" w:rsidP="00596896">
      <w:pPr>
        <w:pStyle w:val="ListParagraph"/>
        <w:numPr>
          <w:ilvl w:val="0"/>
          <w:numId w:val="31"/>
        </w:numPr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ຊ້ການຊັກນໍາໄຟຟ້າຂອງທາດລະລາຍ</w:t>
      </w:r>
    </w:p>
    <w:p w14:paraId="3D711F94" w14:textId="77B56EA8" w:rsidR="00801928" w:rsidRPr="00801928" w:rsidRDefault="00801928" w:rsidP="00596896">
      <w:pPr>
        <w:pStyle w:val="ListParagraph"/>
        <w:numPr>
          <w:ilvl w:val="0"/>
          <w:numId w:val="97"/>
        </w:numPr>
        <w:spacing w:line="276" w:lineRule="auto"/>
        <w:ind w:left="426" w:hanging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ການຄິດໄລ່ຈາກການຕີຕຣາອາຊິດ-ບາເຊີ</w:t>
      </w:r>
    </w:p>
    <w:p w14:paraId="066320B1" w14:textId="406187D7" w:rsidR="00801928" w:rsidRDefault="00DD0822" w:rsidP="00596896">
      <w:pPr>
        <w:pStyle w:val="ListParagraph"/>
        <w:numPr>
          <w:ilvl w:val="0"/>
          <w:numId w:val="100"/>
        </w:numPr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ຊອກຫາໂດຍການນໍາໃຊ້ໂມລຂອງອາຊິດບາເຊີທີ່ສໍາພັນກັບສົມຜົນປະຕິກິລິຍາ.</w:t>
      </w:r>
    </w:p>
    <w:p w14:paraId="78A51141" w14:textId="3CF10836" w:rsidR="00DD0822" w:rsidRDefault="00DD0822" w:rsidP="00596896">
      <w:pPr>
        <w:pStyle w:val="ListParagraph"/>
        <w:numPr>
          <w:ilvl w:val="0"/>
          <w:numId w:val="100"/>
        </w:numPr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ຊອກຫາໂດຍການນໍາໃຊ້ສູດ </w:t>
      </w:r>
      <w:r w:rsidRPr="00DD0822">
        <w:rPr>
          <w:rFonts w:ascii="Saysettha OT" w:hAnsi="Saysettha OT" w:cs="Saysettha OT"/>
          <w:position w:val="-12"/>
          <w:cs/>
          <w:lang w:bidi="lo-LA"/>
        </w:rPr>
        <w:object w:dxaOrig="1520" w:dyaOrig="360" w14:anchorId="5005F917">
          <v:shape id="_x0000_i1993" type="#_x0000_t75" style="width:76.5pt;height:18pt" o:ole="">
            <v:imagedata r:id="rId1802" o:title=""/>
          </v:shape>
          <o:OLEObject Type="Embed" ProgID="Equation.DSMT4" ShapeID="_x0000_i1993" DrawAspect="Content" ObjectID="_1709893288" r:id="rId1803"/>
        </w:object>
      </w:r>
    </w:p>
    <w:p w14:paraId="05D4CFB8" w14:textId="05F10C28" w:rsidR="00DD0822" w:rsidRDefault="00655124" w:rsidP="00596896">
      <w:pPr>
        <w:pStyle w:val="ListParagraph"/>
        <w:numPr>
          <w:ilvl w:val="0"/>
          <w:numId w:val="103"/>
        </w:numPr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 w:rsidRPr="00DD0822">
        <w:rPr>
          <w:rFonts w:ascii="Saysettha OT" w:hAnsi="Saysettha OT" w:cs="Saysettha OT"/>
          <w:position w:val="-12"/>
          <w:cs/>
          <w:lang w:bidi="lo-LA"/>
        </w:rPr>
        <w:object w:dxaOrig="720" w:dyaOrig="360" w14:anchorId="0904398E">
          <v:shape id="_x0000_i1994" type="#_x0000_t75" style="width:36pt;height:18pt" o:ole="">
            <v:imagedata r:id="rId1804" o:title=""/>
          </v:shape>
          <o:OLEObject Type="Embed" ProgID="Equation.DSMT4" ShapeID="_x0000_i1994" DrawAspect="Content" ObjectID="_1709893289" r:id="rId1805"/>
        </w:object>
      </w:r>
      <w:r>
        <w:rPr>
          <w:rFonts w:ascii="Saysettha OT" w:hAnsi="Saysettha OT" w:cs="Saysettha OT" w:hint="cs"/>
          <w:cs/>
          <w:lang w:bidi="lo-LA"/>
        </w:rPr>
        <w:t>ແທນຄວາມເຂັ້ມຂຸ້ນຂອງທາດລະລາຍອາຊິດ ແລະ ບາເຊີຕາມລໍາດັບ</w:t>
      </w:r>
      <w:r w:rsidRPr="00655124">
        <w:rPr>
          <w:rFonts w:ascii="Saysettha OT" w:hAnsi="Saysettha OT" w:cs="Saysettha OT"/>
          <w:position w:val="-16"/>
          <w:cs/>
          <w:lang w:bidi="lo-LA"/>
        </w:rPr>
        <w:object w:dxaOrig="1240" w:dyaOrig="440" w14:anchorId="04E9DBC0">
          <v:shape id="_x0000_i1995" type="#_x0000_t75" style="width:62.25pt;height:21.75pt" o:ole="">
            <v:imagedata r:id="rId1806" o:title=""/>
          </v:shape>
          <o:OLEObject Type="Embed" ProgID="Equation.DSMT4" ShapeID="_x0000_i1995" DrawAspect="Content" ObjectID="_1709893290" r:id="rId1807"/>
        </w:object>
      </w:r>
    </w:p>
    <w:p w14:paraId="0B6C0518" w14:textId="51F710DA" w:rsidR="00655124" w:rsidRDefault="00655124" w:rsidP="00596896">
      <w:pPr>
        <w:pStyle w:val="ListParagraph"/>
        <w:numPr>
          <w:ilvl w:val="0"/>
          <w:numId w:val="103"/>
        </w:numPr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 w:rsidRPr="00DD0822">
        <w:rPr>
          <w:rFonts w:ascii="Saysettha OT" w:hAnsi="Saysettha OT" w:cs="Saysettha OT"/>
          <w:position w:val="-12"/>
          <w:cs/>
          <w:lang w:bidi="lo-LA"/>
        </w:rPr>
        <w:object w:dxaOrig="720" w:dyaOrig="360" w14:anchorId="5D2A674B">
          <v:shape id="_x0000_i1996" type="#_x0000_t75" style="width:36pt;height:18pt" o:ole="">
            <v:imagedata r:id="rId1808" o:title=""/>
          </v:shape>
          <o:OLEObject Type="Embed" ProgID="Equation.DSMT4" ShapeID="_x0000_i1996" DrawAspect="Content" ObjectID="_1709893291" r:id="rId1809"/>
        </w:object>
      </w:r>
      <w:r>
        <w:rPr>
          <w:rFonts w:ascii="Saysettha OT" w:hAnsi="Saysettha OT" w:cs="Saysettha OT" w:hint="cs"/>
          <w:cs/>
          <w:lang w:bidi="lo-LA"/>
        </w:rPr>
        <w:t>ແທນບໍລິມາດຂອງທາດລະລາຍອາຊິດ-ບາເຊີຕາມລໍາດັບ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(ໃຊ້ຫົວໜ່ວຍ</w:t>
      </w:r>
      <w:r w:rsidRPr="00655124">
        <w:rPr>
          <w:rFonts w:ascii="Saysettha OT" w:hAnsi="Saysettha OT" w:cs="Saysettha OT"/>
          <w:position w:val="-10"/>
          <w:cs/>
          <w:lang w:bidi="lo-LA"/>
        </w:rPr>
        <w:object w:dxaOrig="380" w:dyaOrig="320" w14:anchorId="10515EDE">
          <v:shape id="_x0000_i1997" type="#_x0000_t75" style="width:18pt;height:15.75pt" o:ole="">
            <v:imagedata r:id="rId1810" o:title=""/>
          </v:shape>
          <o:OLEObject Type="Embed" ProgID="Equation.DSMT4" ShapeID="_x0000_i1997" DrawAspect="Content" ObjectID="_1709893292" r:id="rId1811"/>
        </w:object>
      </w:r>
      <w:r>
        <w:rPr>
          <w:rFonts w:ascii="Saysettha OT" w:hAnsi="Saysettha OT" w:cs="Saysettha OT" w:hint="cs"/>
          <w:cs/>
          <w:lang w:bidi="lo-LA"/>
        </w:rPr>
        <w:t>)</w:t>
      </w:r>
    </w:p>
    <w:p w14:paraId="77A3A45D" w14:textId="77777777" w:rsidR="00AF7E10" w:rsidRDefault="00655124" w:rsidP="00596896">
      <w:pPr>
        <w:pStyle w:val="ListParagraph"/>
        <w:numPr>
          <w:ilvl w:val="0"/>
          <w:numId w:val="103"/>
        </w:numPr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 w:rsidRPr="00655124">
        <w:rPr>
          <w:rFonts w:ascii="Saysettha OT" w:hAnsi="Saysettha OT" w:cs="Saysettha OT"/>
          <w:position w:val="-10"/>
          <w:cs/>
          <w:lang w:bidi="lo-LA"/>
        </w:rPr>
        <w:object w:dxaOrig="240" w:dyaOrig="260" w14:anchorId="0E4E527D">
          <v:shape id="_x0000_i1998" type="#_x0000_t75" style="width:12pt;height:12.75pt" o:ole="">
            <v:imagedata r:id="rId1812" o:title=""/>
          </v:shape>
          <o:OLEObject Type="Embed" ProgID="Equation.DSMT4" ShapeID="_x0000_i1998" DrawAspect="Content" ObjectID="_1709893293" r:id="rId1813"/>
        </w:object>
      </w:r>
      <w:r>
        <w:rPr>
          <w:rFonts w:ascii="Saysettha OT" w:hAnsi="Saysettha OT" w:cs="Saysettha OT" w:hint="cs"/>
          <w:cs/>
          <w:lang w:bidi="lo-LA"/>
        </w:rPr>
        <w:t>ແມ່ນທາດຈໍານວນ</w:t>
      </w:r>
      <w:bookmarkStart w:id="1" w:name="_Hlk82897343"/>
      <w:r w:rsidRPr="00655124">
        <w:rPr>
          <w:rFonts w:ascii="Saysettha OT" w:hAnsi="Saysettha OT" w:cs="Saysettha OT"/>
          <w:position w:val="-10"/>
          <w:cs/>
          <w:lang w:bidi="lo-LA"/>
        </w:rPr>
        <w:object w:dxaOrig="499" w:dyaOrig="360" w14:anchorId="7440B515">
          <v:shape id="_x0000_i1999" type="#_x0000_t75" style="width:25.5pt;height:18pt" o:ole="">
            <v:imagedata r:id="rId1814" o:title=""/>
          </v:shape>
          <o:OLEObject Type="Embed" ProgID="Equation.DSMT4" ShapeID="_x0000_i1999" DrawAspect="Content" ObjectID="_1709893294" r:id="rId1815"/>
        </w:object>
      </w:r>
      <w:bookmarkEnd w:id="1"/>
      <w:r>
        <w:rPr>
          <w:rFonts w:ascii="Saysettha OT" w:hAnsi="Saysettha OT" w:cs="Saysettha OT" w:hint="cs"/>
          <w:cs/>
          <w:lang w:bidi="lo-LA"/>
        </w:rPr>
        <w:t xml:space="preserve">ທີ່ແຕກຕົວຈາກອາຊິດເຊັ່ນ: </w:t>
      </w:r>
    </w:p>
    <w:p w14:paraId="53DB0976" w14:textId="6A7723C1" w:rsidR="00655124" w:rsidRPr="00801928" w:rsidRDefault="00AF7E10" w:rsidP="00AF7E10">
      <w:pPr>
        <w:pStyle w:val="ListParagraph"/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 w:rsidRPr="00DD0822">
        <w:rPr>
          <w:rFonts w:ascii="Saysettha OT" w:hAnsi="Saysettha OT" w:cs="Saysettha OT"/>
          <w:position w:val="-12"/>
          <w:cs/>
          <w:lang w:bidi="lo-LA"/>
        </w:rPr>
        <w:object w:dxaOrig="4080" w:dyaOrig="360" w14:anchorId="72B4AB22">
          <v:shape id="_x0000_i2000" type="#_x0000_t75" style="width:204pt;height:18pt" o:ole="">
            <v:imagedata r:id="rId1816" o:title=""/>
          </v:shape>
          <o:OLEObject Type="Embed" ProgID="Equation.DSMT4" ShapeID="_x0000_i2000" DrawAspect="Content" ObjectID="_1709893295" r:id="rId1817"/>
        </w:object>
      </w:r>
    </w:p>
    <w:p w14:paraId="5F6FECCE" w14:textId="385B2F78" w:rsidR="00A0715D" w:rsidRDefault="00F117FD" w:rsidP="00596896">
      <w:pPr>
        <w:pStyle w:val="ListParagraph"/>
        <w:numPr>
          <w:ilvl w:val="0"/>
          <w:numId w:val="103"/>
        </w:numPr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="00A0715D" w:rsidRPr="00655124">
        <w:rPr>
          <w:rFonts w:ascii="Saysettha OT" w:hAnsi="Saysettha OT" w:cs="Saysettha OT"/>
          <w:position w:val="-10"/>
          <w:cs/>
          <w:lang w:bidi="lo-LA"/>
        </w:rPr>
        <w:object w:dxaOrig="240" w:dyaOrig="320" w14:anchorId="54EE6FC8">
          <v:shape id="_x0000_i2001" type="#_x0000_t75" style="width:12pt;height:15.75pt" o:ole="">
            <v:imagedata r:id="rId1818" o:title=""/>
          </v:shape>
          <o:OLEObject Type="Embed" ProgID="Equation.DSMT4" ShapeID="_x0000_i2001" DrawAspect="Content" ObjectID="_1709893296" r:id="rId1819"/>
        </w:object>
      </w:r>
      <w:r w:rsidR="00A0715D">
        <w:rPr>
          <w:rFonts w:ascii="Saysettha OT" w:hAnsi="Saysettha OT" w:cs="Saysettha OT" w:hint="cs"/>
          <w:cs/>
          <w:lang w:bidi="lo-LA"/>
        </w:rPr>
        <w:t>ແມ່ນທາດຈໍານວນ</w:t>
      </w:r>
      <w:r w:rsidR="00A0715D" w:rsidRPr="00655124">
        <w:rPr>
          <w:rFonts w:ascii="Saysettha OT" w:hAnsi="Saysettha OT" w:cs="Saysettha OT"/>
          <w:position w:val="-10"/>
          <w:cs/>
          <w:lang w:bidi="lo-LA"/>
        </w:rPr>
        <w:object w:dxaOrig="660" w:dyaOrig="360" w14:anchorId="5A432558">
          <v:shape id="_x0000_i2002" type="#_x0000_t75" style="width:33.75pt;height:18pt" o:ole="">
            <v:imagedata r:id="rId1820" o:title=""/>
          </v:shape>
          <o:OLEObject Type="Embed" ProgID="Equation.DSMT4" ShapeID="_x0000_i2002" DrawAspect="Content" ObjectID="_1709893297" r:id="rId1821"/>
        </w:object>
      </w:r>
      <w:r w:rsidR="00A0715D">
        <w:rPr>
          <w:rFonts w:ascii="Saysettha OT" w:hAnsi="Saysettha OT" w:cs="Saysettha OT" w:hint="cs"/>
          <w:cs/>
          <w:lang w:bidi="lo-LA"/>
        </w:rPr>
        <w:t xml:space="preserve">ທີ່ແຕກຕົວຈາກບາເຊີເຊັ່ນ: </w:t>
      </w:r>
    </w:p>
    <w:p w14:paraId="63DC8EAC" w14:textId="78BC3038" w:rsidR="00A0715D" w:rsidRPr="00801928" w:rsidRDefault="00A0715D" w:rsidP="00A0715D">
      <w:pPr>
        <w:pStyle w:val="ListParagraph"/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 w:rsidRPr="00A0715D">
        <w:rPr>
          <w:rFonts w:ascii="Saysettha OT" w:hAnsi="Saysettha OT" w:cs="Saysettha OT"/>
          <w:position w:val="-14"/>
          <w:cs/>
          <w:lang w:bidi="lo-LA"/>
        </w:rPr>
        <w:object w:dxaOrig="2860" w:dyaOrig="400" w14:anchorId="5CFC8B11">
          <v:shape id="_x0000_i2003" type="#_x0000_t75" style="width:143.25pt;height:19.5pt" o:ole="">
            <v:imagedata r:id="rId1822" o:title=""/>
          </v:shape>
          <o:OLEObject Type="Embed" ProgID="Equation.DSMT4" ShapeID="_x0000_i2003" DrawAspect="Content" ObjectID="_1709893298" r:id="rId1823"/>
        </w:object>
      </w:r>
    </w:p>
    <w:p w14:paraId="04DF0994" w14:textId="2D19F361" w:rsidR="00E56308" w:rsidRDefault="00A0715D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A0715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</w:t>
      </w:r>
      <w:r>
        <w:rPr>
          <w:rFonts w:ascii="Times New Roman" w:hAnsi="Times New Roman" w:cstheme="minorBidi"/>
          <w:lang w:bidi="lo-LA"/>
        </w:rPr>
        <w:t xml:space="preserve">1. </w:t>
      </w:r>
      <w:r w:rsidRPr="00A0715D">
        <w:rPr>
          <w:rFonts w:ascii="Saysettha OT" w:hAnsi="Saysettha OT" w:cs="Saysettha OT"/>
          <w:cs/>
          <w:lang w:bidi="lo-LA"/>
        </w:rPr>
        <w:t>ທາດລະລາຍ</w:t>
      </w:r>
      <w:r w:rsidRPr="00A0715D">
        <w:rPr>
          <w:rFonts w:ascii="Saysettha OT" w:hAnsi="Saysettha OT" w:cs="Saysettha OT"/>
          <w:position w:val="-12"/>
          <w:cs/>
          <w:lang w:bidi="lo-LA"/>
        </w:rPr>
        <w:object w:dxaOrig="2040" w:dyaOrig="380" w14:anchorId="12E335F9">
          <v:shape id="_x0000_i2004" type="#_x0000_t75" style="width:101.25pt;height:18pt" o:ole="">
            <v:imagedata r:id="rId1824" o:title=""/>
          </v:shape>
          <o:OLEObject Type="Embed" ProgID="Equation.DSMT4" ShapeID="_x0000_i2004" DrawAspect="Content" ObjectID="_1709893299" r:id="rId1825"/>
        </w:object>
      </w:r>
      <w:r>
        <w:rPr>
          <w:rFonts w:ascii="Saysettha OT" w:hAnsi="Saysettha OT" w:cs="Saysettha OT" w:hint="cs"/>
          <w:cs/>
          <w:lang w:bidi="lo-LA"/>
        </w:rPr>
        <w:t>ຈໍານວນ</w:t>
      </w:r>
      <w:r w:rsidRPr="00655124">
        <w:rPr>
          <w:rFonts w:ascii="Saysettha OT" w:hAnsi="Saysettha OT" w:cs="Saysettha OT"/>
          <w:position w:val="-10"/>
          <w:cs/>
          <w:lang w:bidi="lo-LA"/>
        </w:rPr>
        <w:object w:dxaOrig="859" w:dyaOrig="360" w14:anchorId="7C073DB4">
          <v:shape id="_x0000_i2005" type="#_x0000_t75" style="width:42.75pt;height:18pt" o:ole="">
            <v:imagedata r:id="rId1826" o:title=""/>
          </v:shape>
          <o:OLEObject Type="Embed" ProgID="Equation.DSMT4" ShapeID="_x0000_i2005" DrawAspect="Content" ObjectID="_1709893300" r:id="rId1827"/>
        </w:object>
      </w:r>
      <w:r>
        <w:rPr>
          <w:rFonts w:ascii="Saysettha OT" w:hAnsi="Saysettha OT" w:cs="Saysettha OT" w:hint="cs"/>
          <w:cs/>
          <w:lang w:bidi="lo-LA"/>
        </w:rPr>
        <w:t>ຕີຕຣາພໍດີກັນກັບທາດລະລາຍ</w:t>
      </w:r>
      <w:r w:rsidRPr="00655124">
        <w:rPr>
          <w:rFonts w:ascii="Saysettha OT" w:hAnsi="Saysettha OT" w:cs="Saysettha OT"/>
          <w:position w:val="-10"/>
          <w:cs/>
          <w:lang w:bidi="lo-LA"/>
        </w:rPr>
        <w:object w:dxaOrig="840" w:dyaOrig="320" w14:anchorId="26C91255">
          <v:shape id="_x0000_i2006" type="#_x0000_t75" style="width:42pt;height:15.75pt" o:ole="">
            <v:imagedata r:id="rId1828" o:title=""/>
          </v:shape>
          <o:OLEObject Type="Embed" ProgID="Equation.DSMT4" ShapeID="_x0000_i2006" DrawAspect="Content" ObjectID="_1709893301" r:id="rId1829"/>
        </w:object>
      </w: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ຈໍານວນ</w:t>
      </w:r>
      <w:r w:rsidRPr="00655124">
        <w:rPr>
          <w:rFonts w:ascii="Saysettha OT" w:hAnsi="Saysettha OT" w:cs="Saysettha OT"/>
          <w:position w:val="-10"/>
          <w:cs/>
          <w:lang w:bidi="lo-LA"/>
        </w:rPr>
        <w:object w:dxaOrig="859" w:dyaOrig="360" w14:anchorId="26A021AC">
          <v:shape id="_x0000_i2007" type="#_x0000_t75" style="width:42.75pt;height:18pt" o:ole="">
            <v:imagedata r:id="rId1830" o:title=""/>
          </v:shape>
          <o:OLEObject Type="Embed" ProgID="Equation.DSMT4" ShapeID="_x0000_i2007" DrawAspect="Content" ObjectID="_1709893302" r:id="rId1831"/>
        </w:object>
      </w:r>
      <w:r w:rsidR="00CE4C33">
        <w:rPr>
          <w:rFonts w:ascii="Saysettha OT" w:hAnsi="Saysettha OT" w:cs="Saysettha OT" w:hint="cs"/>
          <w:cs/>
          <w:lang w:bidi="lo-LA"/>
        </w:rPr>
        <w:t>ຈົ່ງຊອກຫາຄວາມເຂັ້ມຂຸ້ນຂອງທາດລະລາຍ</w:t>
      </w:r>
      <w:r w:rsidR="00CE4C33" w:rsidRPr="00655124">
        <w:rPr>
          <w:rFonts w:ascii="Saysettha OT" w:hAnsi="Saysettha OT" w:cs="Saysettha OT"/>
          <w:position w:val="-10"/>
          <w:cs/>
          <w:lang w:bidi="lo-LA"/>
        </w:rPr>
        <w:object w:dxaOrig="840" w:dyaOrig="320" w14:anchorId="5ECB0053">
          <v:shape id="_x0000_i2008" type="#_x0000_t75" style="width:42pt;height:15.75pt" o:ole="">
            <v:imagedata r:id="rId1828" o:title=""/>
          </v:shape>
          <o:OLEObject Type="Embed" ProgID="Equation.DSMT4" ShapeID="_x0000_i2008" DrawAspect="Content" ObjectID="_1709893303" r:id="rId1832"/>
        </w:object>
      </w:r>
      <w:r w:rsidR="00CE4C33" w:rsidRPr="00CE4C33">
        <w:rPr>
          <w:rFonts w:ascii="Times New Roman" w:hAnsi="Times New Roman" w:cs="Times New Roman"/>
          <w:cs/>
          <w:lang w:bidi="lo-LA"/>
        </w:rPr>
        <w:t>?</w:t>
      </w:r>
    </w:p>
    <w:p w14:paraId="579A98C5" w14:textId="3FDF6122" w:rsidR="00CE4C33" w:rsidRDefault="00CE4C33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lastRenderedPageBreak/>
        <w:tab/>
      </w:r>
      <w:r w:rsidR="00AE2104" w:rsidRPr="00CE4C33">
        <w:rPr>
          <w:rFonts w:ascii="Saysettha OT" w:hAnsi="Saysettha OT" w:cs="Saysettha OT" w:hint="cs"/>
          <w:b/>
          <w:bCs/>
          <w:cs/>
          <w:lang w:bidi="lo-LA"/>
        </w:rPr>
        <w:t>ແກ້</w:t>
      </w:r>
      <w:r w:rsidRPr="00CE4C33">
        <w:rPr>
          <w:rFonts w:ascii="Saysettha OT" w:hAnsi="Saysettha OT" w:cs="Saysettha OT" w:hint="cs"/>
          <w:b/>
          <w:bCs/>
          <w:cs/>
          <w:lang w:bidi="lo-LA"/>
        </w:rPr>
        <w:t>ວິທີ</w:t>
      </w:r>
      <w:r w:rsidR="00AE2104">
        <w:rPr>
          <w:rFonts w:ascii="Saysettha OT" w:hAnsi="Saysettha OT" w:cs="Saysettha OT"/>
          <w:b/>
          <w:bCs/>
          <w:lang w:bidi="lo-LA"/>
        </w:rPr>
        <w:t xml:space="preserve"> </w:t>
      </w:r>
      <w:r w:rsidR="00AE2104" w:rsidRPr="00AE2104">
        <w:rPr>
          <w:rFonts w:ascii="Times New Roman" w:hAnsi="Times New Roman" w:cs="Times New Roman"/>
          <w:b/>
          <w:bCs/>
          <w:lang w:bidi="lo-LA"/>
        </w:rPr>
        <w:t>1</w:t>
      </w:r>
      <w:r w:rsidRPr="00AE2104">
        <w:rPr>
          <w:rFonts w:ascii="Times New Roman" w:hAnsi="Times New Roman" w:cs="Times New Roman"/>
          <w:b/>
          <w:bCs/>
          <w:cs/>
          <w:lang w:bidi="lo-LA"/>
        </w:rPr>
        <w:t>:</w:t>
      </w:r>
      <w:r w:rsidRPr="00CE4C33"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="00C77897" w:rsidRPr="00C77897">
        <w:rPr>
          <w:rFonts w:ascii="Saysettha OT" w:hAnsi="Saysettha OT" w:cs="Saysettha OT" w:hint="cs"/>
          <w:cs/>
          <w:lang w:bidi="lo-LA"/>
        </w:rPr>
        <w:t>ຊອກຫາຈາກສົມຜົນ</w:t>
      </w:r>
    </w:p>
    <w:p w14:paraId="01C1C650" w14:textId="66FBCC0D" w:rsidR="00C77897" w:rsidRDefault="00C77897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72477A" w:rsidRPr="0072477A">
        <w:rPr>
          <w:rFonts w:ascii="Saysettha OT" w:hAnsi="Saysettha OT" w:cs="Saysettha OT"/>
          <w:position w:val="-90"/>
          <w:cs/>
          <w:lang w:bidi="lo-LA"/>
        </w:rPr>
        <w:object w:dxaOrig="5820" w:dyaOrig="1920" w14:anchorId="473A95B8">
          <v:shape id="_x0000_i2009" type="#_x0000_t75" style="width:288.75pt;height:95.25pt" o:ole="">
            <v:imagedata r:id="rId1833" o:title=""/>
          </v:shape>
          <o:OLEObject Type="Embed" ProgID="Equation.DSMT4" ShapeID="_x0000_i2009" DrawAspect="Content" ObjectID="_1709893304" r:id="rId1834"/>
        </w:object>
      </w:r>
    </w:p>
    <w:p w14:paraId="601BBBDE" w14:textId="18807300" w:rsidR="006D33A4" w:rsidRDefault="006D33A4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="00265774">
        <w:rPr>
          <w:rFonts w:ascii="Saysettha OT" w:hAnsi="Saysettha OT" w:cs="Saysettha OT" w:hint="cs"/>
          <w:cs/>
          <w:lang w:bidi="lo-LA"/>
        </w:rPr>
        <w:t xml:space="preserve">ຈາກສົມຜົນ </w:t>
      </w:r>
      <w:r w:rsidR="00265774" w:rsidRPr="00265774">
        <w:rPr>
          <w:rFonts w:ascii="Saysettha OT" w:hAnsi="Saysettha OT" w:cs="Saysettha OT"/>
          <w:position w:val="-24"/>
          <w:cs/>
          <w:lang w:bidi="lo-LA"/>
        </w:rPr>
        <w:object w:dxaOrig="4780" w:dyaOrig="660" w14:anchorId="61E32960">
          <v:shape id="_x0000_i2010" type="#_x0000_t75" style="width:236.25pt;height:33.75pt" o:ole="">
            <v:imagedata r:id="rId1835" o:title=""/>
          </v:shape>
          <o:OLEObject Type="Embed" ProgID="Equation.DSMT4" ShapeID="_x0000_i2010" DrawAspect="Content" ObjectID="_1709893305" r:id="rId1836"/>
        </w:object>
      </w:r>
    </w:p>
    <w:p w14:paraId="12C88DCF" w14:textId="2FB83414" w:rsidR="00265774" w:rsidRDefault="00265774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="00E116C6">
        <w:rPr>
          <w:rFonts w:ascii="Saysettha OT" w:hAnsi="Saysettha OT" w:cs="Saysettha OT" w:hint="cs"/>
          <w:cs/>
          <w:lang w:bidi="lo-LA"/>
        </w:rPr>
        <w:t xml:space="preserve">ຊອກຫາຄວາມເຂັ້ມຂຸ້ນຂອງ </w:t>
      </w:r>
      <w:r w:rsidR="00E116C6" w:rsidRPr="00655124">
        <w:rPr>
          <w:rFonts w:ascii="Saysettha OT" w:hAnsi="Saysettha OT" w:cs="Saysettha OT"/>
          <w:position w:val="-10"/>
          <w:cs/>
          <w:lang w:bidi="lo-LA"/>
        </w:rPr>
        <w:object w:dxaOrig="2720" w:dyaOrig="360" w14:anchorId="136D453C">
          <v:shape id="_x0000_i2011" type="#_x0000_t75" style="width:135pt;height:18pt" o:ole="">
            <v:imagedata r:id="rId1837" o:title=""/>
          </v:shape>
          <o:OLEObject Type="Embed" ProgID="Equation.DSMT4" ShapeID="_x0000_i2011" DrawAspect="Content" ObjectID="_1709893306" r:id="rId1838"/>
        </w:object>
      </w:r>
    </w:p>
    <w:p w14:paraId="48B2BD08" w14:textId="6256A731" w:rsidR="00AE2104" w:rsidRDefault="00AE2104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CE4C33">
        <w:rPr>
          <w:rFonts w:ascii="Saysettha OT" w:hAnsi="Saysettha OT" w:cs="Saysettha OT" w:hint="cs"/>
          <w:b/>
          <w:bCs/>
          <w:cs/>
          <w:lang w:bidi="lo-LA"/>
        </w:rPr>
        <w:t>ແກ້ວິທີ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>
        <w:rPr>
          <w:rFonts w:ascii="Times New Roman" w:hAnsi="Times New Roman" w:cs="Times New Roman"/>
          <w:b/>
          <w:bCs/>
          <w:lang w:bidi="lo-LA"/>
        </w:rPr>
        <w:t>2</w:t>
      </w:r>
      <w:r w:rsidRPr="00AE2104">
        <w:rPr>
          <w:rFonts w:ascii="Times New Roman" w:hAnsi="Times New Roman" w:cs="Times New Roman"/>
          <w:b/>
          <w:bCs/>
          <w:cs/>
          <w:lang w:bidi="lo-LA"/>
        </w:rPr>
        <w:t>:</w:t>
      </w:r>
      <w:r w:rsidRPr="00CE4C33"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Pr="00C77897">
        <w:rPr>
          <w:rFonts w:ascii="Saysettha OT" w:hAnsi="Saysettha OT" w:cs="Saysettha OT" w:hint="cs"/>
          <w:cs/>
          <w:lang w:bidi="lo-LA"/>
        </w:rPr>
        <w:t>ຊອກ</w:t>
      </w:r>
      <w:r>
        <w:rPr>
          <w:rFonts w:ascii="Saysettha OT" w:hAnsi="Saysettha OT" w:cs="Saysettha OT" w:hint="cs"/>
          <w:cs/>
          <w:lang w:bidi="lo-LA"/>
        </w:rPr>
        <w:t xml:space="preserve">ຈາກສູດ </w:t>
      </w:r>
      <w:r w:rsidRPr="00DD0822">
        <w:rPr>
          <w:rFonts w:ascii="Saysettha OT" w:hAnsi="Saysettha OT" w:cs="Saysettha OT"/>
          <w:position w:val="-12"/>
          <w:cs/>
          <w:lang w:bidi="lo-LA"/>
        </w:rPr>
        <w:object w:dxaOrig="1520" w:dyaOrig="360" w14:anchorId="745E93E6">
          <v:shape id="_x0000_i2012" type="#_x0000_t75" style="width:76.5pt;height:18pt" o:ole="">
            <v:imagedata r:id="rId1802" o:title=""/>
          </v:shape>
          <o:OLEObject Type="Embed" ProgID="Equation.DSMT4" ShapeID="_x0000_i2012" DrawAspect="Content" ObjectID="_1709893307" r:id="rId1839"/>
        </w:object>
      </w:r>
    </w:p>
    <w:p w14:paraId="7F69ADF9" w14:textId="45D32982" w:rsidR="002C6413" w:rsidRPr="00F12C04" w:rsidRDefault="00AE2104" w:rsidP="00F12C04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ແທນຄ່າໃສ່ສູດ: </w:t>
      </w:r>
      <w:r w:rsidRPr="00AE2104">
        <w:rPr>
          <w:rFonts w:ascii="Saysettha OT" w:hAnsi="Saysettha OT" w:cs="Saysettha OT"/>
          <w:position w:val="-24"/>
          <w:cs/>
          <w:lang w:bidi="lo-LA"/>
        </w:rPr>
        <w:object w:dxaOrig="7560" w:dyaOrig="620" w14:anchorId="645ED011">
          <v:shape id="_x0000_i2013" type="#_x0000_t75" style="width:376.5pt;height:31.5pt" o:ole="">
            <v:imagedata r:id="rId1840" o:title=""/>
          </v:shape>
          <o:OLEObject Type="Embed" ProgID="Equation.DSMT4" ShapeID="_x0000_i2013" DrawAspect="Content" ObjectID="_1709893308" r:id="rId1841"/>
        </w:object>
      </w:r>
    </w:p>
    <w:p w14:paraId="281DC0F1" w14:textId="41A08320" w:rsidR="00A1701E" w:rsidRPr="00287CBE" w:rsidRDefault="00A1701E" w:rsidP="00A1701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9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ທາດລະລາຍບັບເຟີ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 </w:t>
      </w:r>
    </w:p>
    <w:p w14:paraId="633809B8" w14:textId="77777777" w:rsidR="00A1701E" w:rsidRPr="00951363" w:rsidRDefault="00A1701E" w:rsidP="00A1701E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2251CD0E" w14:textId="4914A5FE" w:rsidR="00135BF3" w:rsidRDefault="00E00C4C" w:rsidP="00596896">
      <w:pPr>
        <w:pStyle w:val="ListParagraph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ອີອົງໃດລຸ່ມນີ້ສາມາດເກີດປະຕິກິລິຍາຮີໂດຣລີເຊີ </w:t>
      </w:r>
      <w:r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bookmarkStart w:id="2" w:name="_Hlk82900742"/>
    <w:p w14:paraId="3830E1C8" w14:textId="1D7A7970" w:rsidR="00E00C4C" w:rsidRDefault="00420928" w:rsidP="00E00C4C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E917235" wp14:editId="340A4632">
                <wp:simplePos x="0" y="0"/>
                <wp:positionH relativeFrom="column">
                  <wp:posOffset>3156585</wp:posOffset>
                </wp:positionH>
                <wp:positionV relativeFrom="paragraph">
                  <wp:posOffset>38735</wp:posOffset>
                </wp:positionV>
                <wp:extent cx="209550" cy="209550"/>
                <wp:effectExtent l="95250" t="38100" r="0" b="114300"/>
                <wp:wrapNone/>
                <wp:docPr id="23" name="Oval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FF00"/>
                          </a:solidFill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14CB184" id="Oval 23" o:spid="_x0000_s1026" style="position:absolute;margin-left:248.55pt;margin-top:3.05pt;width:16.5pt;height:16.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E00C4C">
        <w:rPr>
          <w:rFonts w:ascii="Saysettha OT" w:eastAsia="Phetsarath OT" w:hAnsi="Saysettha OT" w:cs="Saysettha OT" w:hint="cs"/>
          <w:cs/>
          <w:lang w:bidi="lo-LA"/>
        </w:rPr>
        <w:t>ກ.</w:t>
      </w:r>
      <w:r w:rsidR="00E00C4C">
        <w:rPr>
          <w:rFonts w:ascii="Saysettha OT" w:hAnsi="Saysettha OT" w:cs="Saysettha OT" w:hint="cs"/>
          <w:cs/>
          <w:lang w:bidi="lo-LA"/>
        </w:rPr>
        <w:t xml:space="preserve"> </w:t>
      </w:r>
      <w:r w:rsidR="00E00C4C"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440" w:dyaOrig="360" w14:anchorId="3DBBA247">
          <v:shape id="_x0000_i2014" type="#_x0000_t75" style="width:22.5pt;height:18pt" o:ole="">
            <v:imagedata r:id="rId1842" o:title=""/>
          </v:shape>
          <o:OLEObject Type="Embed" ProgID="Equation.DSMT4" ShapeID="_x0000_i2014" DrawAspect="Content" ObjectID="_1709893309" r:id="rId1843"/>
        </w:object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 w:hint="cs"/>
          <w:cs/>
          <w:lang w:bidi="lo-LA"/>
        </w:rPr>
        <w:t>ຂ.</w:t>
      </w:r>
      <w:r w:rsidR="00E00C4C">
        <w:rPr>
          <w:rFonts w:ascii="Saysettha OT" w:hAnsi="Saysettha OT" w:cs="Saysettha OT" w:hint="cs"/>
          <w:cs/>
          <w:lang w:bidi="lo-LA"/>
        </w:rPr>
        <w:t xml:space="preserve"> </w:t>
      </w:r>
      <w:r w:rsidR="00E00C4C"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499" w:dyaOrig="360" w14:anchorId="5CBA83B4">
          <v:shape id="_x0000_i2015" type="#_x0000_t75" style="width:26.25pt;height:18pt" o:ole="">
            <v:imagedata r:id="rId1844" o:title=""/>
          </v:shape>
          <o:OLEObject Type="Embed" ProgID="Equation.DSMT4" ShapeID="_x0000_i2015" DrawAspect="Content" ObjectID="_1709893310" r:id="rId1845"/>
        </w:object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 w:hint="cs"/>
          <w:cs/>
          <w:lang w:bidi="lo-LA"/>
        </w:rPr>
        <w:t>ຄ.</w:t>
      </w:r>
      <w:r w:rsidR="00E00C4C">
        <w:rPr>
          <w:rFonts w:ascii="Saysettha OT" w:hAnsi="Saysettha OT" w:cs="Saysettha OT" w:hint="cs"/>
          <w:cs/>
          <w:lang w:bidi="lo-LA"/>
        </w:rPr>
        <w:t xml:space="preserve"> </w:t>
      </w:r>
      <w:r w:rsidR="00E00C4C" w:rsidRPr="00E00C4C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499" w:dyaOrig="380" w14:anchorId="589379A6">
          <v:shape id="_x0000_i2016" type="#_x0000_t75" style="width:26.25pt;height:18pt" o:ole="">
            <v:imagedata r:id="rId1846" o:title=""/>
          </v:shape>
          <o:OLEObject Type="Embed" ProgID="Equation.DSMT4" ShapeID="_x0000_i2016" DrawAspect="Content" ObjectID="_1709893311" r:id="rId1847"/>
        </w:object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 w:hint="cs"/>
          <w:cs/>
          <w:lang w:bidi="lo-LA"/>
        </w:rPr>
        <w:t>ງ.</w:t>
      </w:r>
      <w:r w:rsidR="00E00C4C">
        <w:rPr>
          <w:rFonts w:ascii="Saysettha OT" w:hAnsi="Saysettha OT" w:cs="Saysettha OT" w:hint="cs"/>
          <w:cs/>
          <w:lang w:bidi="lo-LA"/>
        </w:rPr>
        <w:t xml:space="preserve"> ຖືກ</w:t>
      </w:r>
      <w:r w:rsidR="00E00C4C"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340" w:dyaOrig="320" w14:anchorId="2037749E">
          <v:shape id="_x0000_i2017" type="#_x0000_t75" style="width:17.25pt;height:15.75pt" o:ole="">
            <v:imagedata r:id="rId1848" o:title=""/>
          </v:shape>
          <o:OLEObject Type="Embed" ProgID="Equation.DSMT4" ShapeID="_x0000_i2017" DrawAspect="Content" ObjectID="_1709893312" r:id="rId1849"/>
        </w:object>
      </w:r>
      <w:r w:rsidR="00E00C4C">
        <w:rPr>
          <w:rFonts w:ascii="Saysettha OT" w:eastAsia="Phetsarath OT" w:hAnsi="Saysettha OT" w:cs="Saysettha OT" w:hint="cs"/>
          <w:sz w:val="28"/>
          <w:cs/>
          <w:lang w:bidi="lo-LA"/>
        </w:rPr>
        <w:t>ແລະ</w:t>
      </w:r>
      <w:r w:rsidR="00E00C4C"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320" w:dyaOrig="320" w14:anchorId="2613915C">
          <v:shape id="_x0000_i2018" type="#_x0000_t75" style="width:15.75pt;height:15.75pt" o:ole="">
            <v:imagedata r:id="rId1850" o:title=""/>
          </v:shape>
          <o:OLEObject Type="Embed" ProgID="Equation.DSMT4" ShapeID="_x0000_i2018" DrawAspect="Content" ObjectID="_1709893313" r:id="rId1851"/>
        </w:object>
      </w:r>
    </w:p>
    <w:bookmarkEnd w:id="2"/>
    <w:p w14:paraId="6C1DCB73" w14:textId="77777777" w:rsidR="00E00C4C" w:rsidRPr="00E00C4C" w:rsidRDefault="00E00C4C" w:rsidP="00596896">
      <w:pPr>
        <w:pStyle w:val="ListParagraph"/>
        <w:numPr>
          <w:ilvl w:val="0"/>
          <w:numId w:val="11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ານຄິດໄລ່ຈາກການຕີຕຣາອາຊິດ-ບາເຊີເພິ່ນນໍາໃຊ້ສູດຄິດໄລ່ຕົວໃດ </w:t>
      </w:r>
      <w:r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2D54AFC" w14:textId="16D9932B" w:rsidR="00E00C4C" w:rsidRPr="00420928" w:rsidRDefault="00420928" w:rsidP="00420928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 wp14:anchorId="52FDCD48" wp14:editId="0933B17A">
                <wp:simplePos x="0" y="0"/>
                <wp:positionH relativeFrom="column">
                  <wp:posOffset>3152775</wp:posOffset>
                </wp:positionH>
                <wp:positionV relativeFrom="paragraph">
                  <wp:posOffset>46990</wp:posOffset>
                </wp:positionV>
                <wp:extent cx="209550" cy="209550"/>
                <wp:effectExtent l="95250" t="38100" r="0" b="114300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60FEB3F" id="Oval 26" o:spid="_x0000_s1026" style="position:absolute;margin-left:248.25pt;margin-top:3.7pt;width:16.5pt;height:16.5pt;z-index:2515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E00C4C" w:rsidRPr="00E00C4C">
        <w:rPr>
          <w:rFonts w:ascii="Saysettha OT" w:eastAsia="Phetsarath OT" w:hAnsi="Saysettha OT" w:cs="Saysettha OT" w:hint="cs"/>
          <w:cs/>
          <w:lang w:bidi="lo-LA"/>
        </w:rPr>
        <w:t>ກ.</w:t>
      </w:r>
      <w:r w:rsidR="00E00C4C">
        <w:rPr>
          <w:rFonts w:ascii="Saysettha OT" w:eastAsia="Phetsarath OT" w:hAnsi="Saysettha OT" w:cs="Saysettha OT" w:hint="cs"/>
          <w:sz w:val="28"/>
          <w:cs/>
          <w:lang w:bidi="lo-LA"/>
        </w:rPr>
        <w:t xml:space="preserve"> </w:t>
      </w:r>
      <w:r w:rsidR="00E00C4C"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1120" w:dyaOrig="320" w14:anchorId="77E8592C">
          <v:shape id="_x0000_i2019" type="#_x0000_t75" style="width:56.25pt;height:15.75pt" o:ole="">
            <v:imagedata r:id="rId1852" o:title=""/>
          </v:shape>
          <o:OLEObject Type="Embed" ProgID="Equation.DSMT4" ShapeID="_x0000_i2019" DrawAspect="Content" ObjectID="_1709893314" r:id="rId1853"/>
        </w:object>
      </w:r>
      <w:r w:rsidR="00E00C4C" w:rsidRP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 w:rsidRPr="00E00C4C">
        <w:rPr>
          <w:rFonts w:ascii="Saysettha OT" w:eastAsia="Phetsarath OT" w:hAnsi="Saysettha OT" w:cs="Saysettha OT" w:hint="cs"/>
          <w:cs/>
          <w:lang w:bidi="lo-LA"/>
        </w:rPr>
        <w:t>ຂ.</w:t>
      </w:r>
      <w:r w:rsidR="00E00C4C">
        <w:rPr>
          <w:rFonts w:ascii="Saysettha OT" w:eastAsia="Phetsarath OT" w:hAnsi="Saysettha OT" w:cs="Saysettha OT"/>
          <w:sz w:val="28"/>
          <w:lang w:bidi="lo-LA"/>
        </w:rPr>
        <w:t xml:space="preserve"> </w:t>
      </w:r>
      <w:r w:rsidR="00E00C4C" w:rsidRPr="00E00C4C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180" w:dyaOrig="360" w14:anchorId="05FAE5FE">
          <v:shape id="_x0000_i2020" type="#_x0000_t75" style="width:60pt;height:18pt" o:ole="">
            <v:imagedata r:id="rId1854" o:title=""/>
          </v:shape>
          <o:OLEObject Type="Embed" ProgID="Equation.DSMT4" ShapeID="_x0000_i2020" DrawAspect="Content" ObjectID="_1709893315" r:id="rId1855"/>
        </w:object>
      </w:r>
      <w:r w:rsidR="00E00C4C" w:rsidRP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 w:rsidRPr="00E00C4C">
        <w:rPr>
          <w:rFonts w:ascii="Saysettha OT" w:eastAsia="Phetsarath OT" w:hAnsi="Saysettha OT" w:cs="Saysettha OT" w:hint="cs"/>
          <w:cs/>
          <w:lang w:bidi="lo-LA"/>
        </w:rPr>
        <w:t>ຄ.</w:t>
      </w:r>
      <w:r w:rsidR="00E00C4C" w:rsidRPr="00E00C4C">
        <w:rPr>
          <w:rFonts w:ascii="Saysettha OT" w:hAnsi="Saysettha OT" w:cs="Saysettha OT" w:hint="cs"/>
          <w:cs/>
          <w:lang w:bidi="lo-LA"/>
        </w:rPr>
        <w:t xml:space="preserve"> </w:t>
      </w:r>
      <w:r w:rsidR="00CD79A1" w:rsidRPr="00E00C4C">
        <w:rPr>
          <w:position w:val="-12"/>
          <w:cs/>
          <w:lang w:bidi="lo-LA"/>
        </w:rPr>
        <w:object w:dxaOrig="1460" w:dyaOrig="360" w14:anchorId="066617BA">
          <v:shape id="_x0000_i2021" type="#_x0000_t75" style="width:72.75pt;height:18pt" o:ole="">
            <v:imagedata r:id="rId1856" o:title=""/>
          </v:shape>
          <o:OLEObject Type="Embed" ProgID="Equation.DSMT4" ShapeID="_x0000_i2021" DrawAspect="Content" ObjectID="_1709893316" r:id="rId1857"/>
        </w:object>
      </w:r>
      <w:r w:rsidR="00E00C4C" w:rsidRP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 w:rsidRPr="00E00C4C">
        <w:rPr>
          <w:rFonts w:ascii="Saysettha OT" w:eastAsia="Phetsarath OT" w:hAnsi="Saysettha OT" w:cs="Saysettha OT" w:hint="cs"/>
          <w:cs/>
          <w:lang w:bidi="lo-LA"/>
        </w:rPr>
        <w:t>ງ.</w:t>
      </w:r>
      <w:r w:rsidR="00E00C4C" w:rsidRPr="00E00C4C"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ຜິດໝົດທຸກຂໍ້</w:t>
      </w:r>
    </w:p>
    <w:p w14:paraId="4A4197EE" w14:textId="02B570DE" w:rsidR="00A1701E" w:rsidRPr="00F76719" w:rsidRDefault="00A1701E" w:rsidP="00A1701E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Pr="00C02B6E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0772BF">
        <w:rPr>
          <w:rFonts w:ascii="Times New Roman" w:eastAsia="Phetsarath OT" w:hAnsi="Times New Roman" w:cs="Times New Roman"/>
          <w:b/>
          <w:bCs/>
          <w:u w:val="single"/>
          <w:lang w:bidi="lo-LA"/>
        </w:rPr>
        <w:t>9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0772BF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ລະລາຍບັບເຟີ</w:t>
      </w:r>
    </w:p>
    <w:p w14:paraId="516E690A" w14:textId="605223C1" w:rsidR="00A1701E" w:rsidRPr="00026053" w:rsidRDefault="000772BF" w:rsidP="00596896">
      <w:pPr>
        <w:pStyle w:val="Header"/>
        <w:numPr>
          <w:ilvl w:val="0"/>
          <w:numId w:val="10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ວາມໝາຍ ແລະ ລັກສະນະຂອງທາດລະລາຍບັບເຟີ</w:t>
      </w:r>
    </w:p>
    <w:p w14:paraId="13C08DD6" w14:textId="77777777" w:rsidR="00A1701E" w:rsidRDefault="00A1701E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1F22FB9E" w14:textId="4A327B4E" w:rsidR="00A1701E" w:rsidRDefault="00A1701E" w:rsidP="00596896">
      <w:pPr>
        <w:pStyle w:val="ListParagraph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0DB13129" w14:textId="0E08BFE9" w:rsidR="000772BF" w:rsidRDefault="00412FBC" w:rsidP="000772BF">
      <w:pPr>
        <w:pStyle w:val="ListParagraph"/>
        <w:spacing w:line="276" w:lineRule="auto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ໝາຍເຖິງທາດລະລາຍທີ່ສາມາດຮັກສາລະດັບ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460" w:dyaOrig="320" w14:anchorId="4F343920">
          <v:shape id="_x0000_i2022" type="#_x0000_t75" style="width:23.25pt;height:15.75pt" o:ole="">
            <v:imagedata r:id="rId1625" o:title=""/>
          </v:shape>
          <o:OLEObject Type="Embed" ProgID="Equation.DSMT4" ShapeID="_x0000_i2022" DrawAspect="Content" ObjectID="_1709893317" r:id="rId1858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ໄວເກືອບຄົງທີ່ບໍ່ວ່າຈະຕື່ມນໍ້າອາຊິດ ຫຼື ບາເຊີລົງໄປເລັກນ້ອຍກໍ່ບໍ່ເຮັດໃຫ້ຄ່າ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460" w:dyaOrig="320" w14:anchorId="5EA92D46">
          <v:shape id="_x0000_i2023" type="#_x0000_t75" style="width:23.25pt;height:15.75pt" o:ole="">
            <v:imagedata r:id="rId1625" o:title=""/>
          </v:shape>
          <o:OLEObject Type="Embed" ProgID="Equation.DSMT4" ShapeID="_x0000_i2023" DrawAspect="Content" ObjectID="_1709893318" r:id="rId1859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ຂອງທາດລະລາຍປ່ຽນແປງໄປຫຼາຍ.</w:t>
      </w:r>
    </w:p>
    <w:p w14:paraId="00B6FC67" w14:textId="5ED5A6EE" w:rsidR="00412FBC" w:rsidRDefault="00412FBC" w:rsidP="000772BF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ບັບເຟີປະກອບດ້ວຍອາຊິດອ່ອນ ຫຼື ບາເຊີອ່ອນກັບເກືອ</w:t>
      </w:r>
      <w:r w:rsidR="00A30563">
        <w:rPr>
          <w:rFonts w:ascii="Saysettha OT" w:hAnsi="Saysettha OT" w:cs="Saysettha OT" w:hint="cs"/>
          <w:cs/>
          <w:lang w:bidi="lo-LA"/>
        </w:rPr>
        <w:t>ຂອງມັນແຕ່ອາດເກີດຈາກອາຊິດກັບບາເຊີນັ້ນໆກໍ່ໄດ້ດັ່ງຕົວຢ່າງ.</w:t>
      </w:r>
    </w:p>
    <w:p w14:paraId="4571DC57" w14:textId="171440B9" w:rsidR="00A30563" w:rsidRDefault="00E8306E" w:rsidP="00596896">
      <w:pPr>
        <w:pStyle w:val="ListParagraph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bookmarkStart w:id="3" w:name="_Hlk82902282"/>
      <w:r>
        <w:rPr>
          <w:rFonts w:ascii="Saysettha OT" w:hAnsi="Saysettha OT" w:cs="Saysettha OT" w:hint="cs"/>
          <w:cs/>
          <w:lang w:bidi="lo-LA"/>
        </w:rPr>
        <w:t>ອາຊິດອ່ອນ</w:t>
      </w:r>
      <w:r>
        <w:rPr>
          <w:rFonts w:ascii="Saysettha OT" w:hAnsi="Saysettha OT" w:cs="Saysettha OT"/>
          <w:lang w:bidi="lo-LA"/>
        </w:rPr>
        <w:t xml:space="preserve"> + </w:t>
      </w:r>
      <w:r>
        <w:rPr>
          <w:rFonts w:ascii="Saysettha OT" w:hAnsi="Saysettha OT" w:cs="Saysettha OT" w:hint="cs"/>
          <w:cs/>
          <w:lang w:bidi="lo-LA"/>
        </w:rPr>
        <w:t>ເກືອຂອງມັນ</w:t>
      </w:r>
    </w:p>
    <w:p w14:paraId="7F03B033" w14:textId="27A0C565" w:rsidR="00E8306E" w:rsidRPr="000772BF" w:rsidRDefault="00E8306E" w:rsidP="00E8306E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2659" w:dyaOrig="360" w14:anchorId="4B8BA12B">
          <v:shape id="_x0000_i2024" type="#_x0000_t75" style="width:134.25pt;height:18pt" o:ole="">
            <v:imagedata r:id="rId1860" o:title=""/>
          </v:shape>
          <o:OLEObject Type="Embed" ProgID="Equation.DSMT4" ShapeID="_x0000_i2024" DrawAspect="Content" ObjectID="_1709893319" r:id="rId1861"/>
        </w:object>
      </w:r>
      <w:bookmarkEnd w:id="3"/>
    </w:p>
    <w:p w14:paraId="55D7AF96" w14:textId="766DBEE4" w:rsidR="00E8306E" w:rsidRDefault="00E8306E" w:rsidP="00596896">
      <w:pPr>
        <w:pStyle w:val="ListParagraph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lastRenderedPageBreak/>
        <w:t>ບາເຊີອ່ອນ</w:t>
      </w:r>
      <w:r>
        <w:rPr>
          <w:rFonts w:ascii="Saysettha OT" w:hAnsi="Saysettha OT" w:cs="Saysettha OT"/>
          <w:lang w:bidi="lo-LA"/>
        </w:rPr>
        <w:t xml:space="preserve"> + </w:t>
      </w:r>
      <w:r>
        <w:rPr>
          <w:rFonts w:ascii="Saysettha OT" w:hAnsi="Saysettha OT" w:cs="Saysettha OT" w:hint="cs"/>
          <w:cs/>
          <w:lang w:bidi="lo-LA"/>
        </w:rPr>
        <w:t>ເກືອຂອງມັນ</w:t>
      </w:r>
    </w:p>
    <w:p w14:paraId="4E77F8F0" w14:textId="22DAF81F" w:rsidR="00E8306E" w:rsidRDefault="00E8306E" w:rsidP="00E8306E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920" w:dyaOrig="360" w14:anchorId="68DF33EB">
          <v:shape id="_x0000_i2025" type="#_x0000_t75" style="width:97.5pt;height:18pt" o:ole="">
            <v:imagedata r:id="rId1862" o:title=""/>
          </v:shape>
          <o:OLEObject Type="Embed" ProgID="Equation.DSMT4" ShapeID="_x0000_i2025" DrawAspect="Content" ObjectID="_1709893320" r:id="rId1863"/>
        </w:object>
      </w:r>
    </w:p>
    <w:p w14:paraId="20347506" w14:textId="3C658E69" w:rsidR="00E8306E" w:rsidRDefault="00E8306E" w:rsidP="00596896">
      <w:pPr>
        <w:pStyle w:val="ListParagraph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ອາຊິດອ່ອນ</w:t>
      </w:r>
      <w:r>
        <w:rPr>
          <w:rFonts w:ascii="Saysettha OT" w:hAnsi="Saysettha OT" w:cs="Saysettha OT"/>
          <w:lang w:bidi="lo-LA"/>
        </w:rPr>
        <w:t xml:space="preserve"> + </w:t>
      </w:r>
      <w:r>
        <w:rPr>
          <w:rFonts w:ascii="Saysettha OT" w:hAnsi="Saysettha OT" w:cs="Saysettha OT" w:hint="cs"/>
          <w:cs/>
          <w:lang w:bidi="lo-LA"/>
        </w:rPr>
        <w:t>ບາເຊີແຮງ</w:t>
      </w:r>
    </w:p>
    <w:p w14:paraId="177A2107" w14:textId="58051AC6" w:rsidR="00E8306E" w:rsidRDefault="00E8306E" w:rsidP="00E8306E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8306E">
        <w:rPr>
          <w:rFonts w:ascii="Saysettha OT" w:eastAsia="Phetsarath OT" w:hAnsi="Saysettha OT" w:cs="Saysettha OT"/>
          <w:position w:val="-44"/>
          <w:sz w:val="28"/>
          <w:cs/>
          <w:lang w:bidi="lo-LA"/>
        </w:rPr>
        <w:object w:dxaOrig="2160" w:dyaOrig="1040" w14:anchorId="1314CE21">
          <v:shape id="_x0000_i2026" type="#_x0000_t75" style="width:109.5pt;height:51pt" o:ole="">
            <v:imagedata r:id="rId1864" o:title=""/>
          </v:shape>
          <o:OLEObject Type="Embed" ProgID="Equation.DSMT4" ShapeID="_x0000_i2026" DrawAspect="Content" ObjectID="_1709893321" r:id="rId1865"/>
        </w:object>
      </w:r>
    </w:p>
    <w:p w14:paraId="56E0FD9D" w14:textId="106E4827" w:rsidR="00E8306E" w:rsidRDefault="00E8306E" w:rsidP="00E8306E">
      <w:pPr>
        <w:pStyle w:val="ListParagraph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</w:p>
    <w:p w14:paraId="71D2CB05" w14:textId="39EFDAEE" w:rsidR="00E8306E" w:rsidRDefault="00E8306E" w:rsidP="00E8306E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ປະຕິກິລິຍານີ້ເກີດ</w:t>
      </w: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260" w:dyaOrig="360" w14:anchorId="51801324">
          <v:shape id="_x0000_i2027" type="#_x0000_t75" style="width:63.75pt;height:18pt" o:ole="">
            <v:imagedata r:id="rId1866" o:title=""/>
          </v:shape>
          <o:OLEObject Type="Embed" ProgID="Equation.DSMT4" ShapeID="_x0000_i2027" DrawAspect="Content" ObjectID="_1709893322" r:id="rId1867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ແລະ ມີ </w:t>
      </w: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219" w:dyaOrig="360" w14:anchorId="3327AB2A">
          <v:shape id="_x0000_i2028" type="#_x0000_t75" style="width:60.75pt;height:18pt" o:ole="">
            <v:imagedata r:id="rId1868" o:title=""/>
          </v:shape>
          <o:OLEObject Type="Embed" ProgID="Equation.DSMT4" ShapeID="_x0000_i2028" DrawAspect="Content" ObjectID="_1709893323" r:id="rId1869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ເຫຼືອຢູ່.</w:t>
      </w:r>
    </w:p>
    <w:p w14:paraId="41AEB3FA" w14:textId="51E4E145" w:rsidR="00E8306E" w:rsidRDefault="00957E29" w:rsidP="00E8306E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8306E">
        <w:rPr>
          <w:rFonts w:ascii="Saysettha OT" w:eastAsia="Phetsarath OT" w:hAnsi="Saysettha OT" w:cs="Saysettha OT"/>
          <w:position w:val="-36"/>
          <w:sz w:val="28"/>
          <w:cs/>
          <w:lang w:bidi="lo-LA"/>
        </w:rPr>
        <w:object w:dxaOrig="4720" w:dyaOrig="660" w14:anchorId="663B5DA7">
          <v:shape id="_x0000_i2029" type="#_x0000_t75" style="width:238.5pt;height:31.5pt" o:ole="">
            <v:imagedata r:id="rId1870" o:title=""/>
          </v:shape>
          <o:OLEObject Type="Embed" ProgID="Equation.DSMT4" ShapeID="_x0000_i2029" DrawAspect="Content" ObjectID="_1709893324" r:id="rId1871"/>
        </w:object>
      </w:r>
    </w:p>
    <w:p w14:paraId="6786B65E" w14:textId="73EF215A" w:rsidR="003306E1" w:rsidRPr="003306E1" w:rsidRDefault="003306E1" w:rsidP="00596896">
      <w:pPr>
        <w:pStyle w:val="ListParagraph"/>
        <w:numPr>
          <w:ilvl w:val="0"/>
          <w:numId w:val="56"/>
        </w:numPr>
        <w:spacing w:line="276" w:lineRule="auto"/>
        <w:ind w:left="709"/>
        <w:jc w:val="thaiDistribute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ຫ້ຈື່ສະເໝີວ່າປະລິມານໂຕທີ່ອ່ອນຈະມີຫຼາຍກວ່າໂຕທີ່ແຮງເຄິ່ງໜຶ່ງ</w:t>
      </w:r>
    </w:p>
    <w:p w14:paraId="3108F9F2" w14:textId="37048764" w:rsidR="003306E1" w:rsidRDefault="003306E1" w:rsidP="00596896">
      <w:pPr>
        <w:pStyle w:val="ListParagraph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ບາເຊີອ່ອນ</w:t>
      </w:r>
      <w:r>
        <w:rPr>
          <w:rFonts w:ascii="Saysettha OT" w:hAnsi="Saysettha OT" w:cs="Saysettha OT"/>
          <w:lang w:bidi="lo-LA"/>
        </w:rPr>
        <w:t xml:space="preserve"> + </w:t>
      </w:r>
      <w:r>
        <w:rPr>
          <w:rFonts w:ascii="Saysettha OT" w:hAnsi="Saysettha OT" w:cs="Saysettha OT" w:hint="cs"/>
          <w:cs/>
          <w:lang w:bidi="lo-LA"/>
        </w:rPr>
        <w:t>ອາຊິດແຮງ</w:t>
      </w:r>
    </w:p>
    <w:p w14:paraId="456D7456" w14:textId="260A47D5" w:rsidR="00E8306E" w:rsidRDefault="003306E1" w:rsidP="003306E1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3306E1">
        <w:rPr>
          <w:rFonts w:ascii="Saysettha OT" w:eastAsia="Phetsarath OT" w:hAnsi="Saysettha OT" w:cs="Saysettha OT"/>
          <w:position w:val="-44"/>
          <w:sz w:val="28"/>
          <w:cs/>
          <w:lang w:bidi="lo-LA"/>
        </w:rPr>
        <w:object w:dxaOrig="2160" w:dyaOrig="1040" w14:anchorId="294AAE2F">
          <v:shape id="_x0000_i2030" type="#_x0000_t75" style="width:109.5pt;height:51pt" o:ole="">
            <v:imagedata r:id="rId1872" o:title=""/>
          </v:shape>
          <o:OLEObject Type="Embed" ProgID="Equation.DSMT4" ShapeID="_x0000_i2030" DrawAspect="Content" ObjectID="_1709893325" r:id="rId1873"/>
        </w:object>
      </w:r>
    </w:p>
    <w:p w14:paraId="73727757" w14:textId="6126E46B" w:rsidR="003306E1" w:rsidRDefault="003306E1" w:rsidP="003306E1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ປະຕິກິລິຍານີ້ຈະເກີດ</w:t>
      </w: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060" w:dyaOrig="360" w14:anchorId="4F759D4D">
          <v:shape id="_x0000_i2031" type="#_x0000_t75" style="width:54pt;height:18pt" o:ole="">
            <v:imagedata r:id="rId1874" o:title=""/>
          </v:shape>
          <o:OLEObject Type="Embed" ProgID="Equation.DSMT4" ShapeID="_x0000_i2031" DrawAspect="Content" ObjectID="_1709893326" r:id="rId1875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ແລະ ມີ</w:t>
      </w:r>
      <w:bookmarkStart w:id="4" w:name="_Hlk82902778"/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920" w:dyaOrig="360" w14:anchorId="53671931">
          <v:shape id="_x0000_i2032" type="#_x0000_t75" style="width:45.75pt;height:18pt" o:ole="">
            <v:imagedata r:id="rId1876" o:title=""/>
          </v:shape>
          <o:OLEObject Type="Embed" ProgID="Equation.DSMT4" ShapeID="_x0000_i2032" DrawAspect="Content" ObjectID="_1709893327" r:id="rId1877"/>
        </w:object>
      </w:r>
      <w:bookmarkEnd w:id="4"/>
      <w:r>
        <w:rPr>
          <w:rFonts w:ascii="Saysettha OT" w:eastAsia="Phetsarath OT" w:hAnsi="Saysettha OT" w:cs="Saysettha OT" w:hint="cs"/>
          <w:sz w:val="28"/>
          <w:cs/>
          <w:lang w:bidi="lo-LA"/>
        </w:rPr>
        <w:t>ເຫຼືອຢູ່.</w:t>
      </w:r>
    </w:p>
    <w:p w14:paraId="2C15CA1E" w14:textId="1E31115C" w:rsidR="0047666B" w:rsidRDefault="0047666B" w:rsidP="0047666B">
      <w:pPr>
        <w:spacing w:line="276" w:lineRule="auto"/>
        <w:ind w:firstLine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47666B">
        <w:rPr>
          <w:rFonts w:ascii="Saysettha OT" w:hAnsi="Saysettha OT" w:cs="Saysettha OT"/>
          <w:b/>
          <w:bCs/>
          <w:cs/>
          <w:lang w:bidi="lo-LA"/>
        </w:rPr>
        <w:t>ຕົວຢ່າງ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47666B">
        <w:rPr>
          <w:rFonts w:ascii="Times New Roman" w:hAnsi="Times New Roman" w:cs="Times New Roman"/>
          <w:lang w:bidi="lo-LA"/>
        </w:rPr>
        <w:t xml:space="preserve"> </w:t>
      </w: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2299" w:dyaOrig="380" w14:anchorId="20EFBB14">
          <v:shape id="_x0000_i2033" type="#_x0000_t75" style="width:116.25pt;height:18pt" o:ole="">
            <v:imagedata r:id="rId1878" o:title=""/>
          </v:shape>
          <o:OLEObject Type="Embed" ProgID="Equation.DSMT4" ShapeID="_x0000_i2033" DrawAspect="Content" ObjectID="_1709893328" r:id="rId1879"/>
        </w:object>
      </w:r>
    </w:p>
    <w:p w14:paraId="5B73B4C3" w14:textId="10FB16A5" w:rsidR="0047666B" w:rsidRDefault="0047666B" w:rsidP="0047666B">
      <w:pPr>
        <w:spacing w:line="276" w:lineRule="auto"/>
        <w:ind w:firstLine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47666B">
        <w:rPr>
          <w:rFonts w:ascii="Saysettha OT" w:hAnsi="Saysettha OT" w:cs="Saysettha OT"/>
          <w:cs/>
          <w:lang w:bidi="lo-LA"/>
        </w:rPr>
        <w:t>ເມື່ອ</w:t>
      </w:r>
      <w:r>
        <w:rPr>
          <w:rFonts w:ascii="Saysettha OT" w:hAnsi="Saysettha OT" w:cs="Saysettha OT" w:hint="cs"/>
          <w:cs/>
          <w:lang w:bidi="lo-LA"/>
        </w:rPr>
        <w:t>ຕື່ມທາດລະລາຍ</w:t>
      </w:r>
      <w:r w:rsidRPr="0047666B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00" w:dyaOrig="320" w14:anchorId="69761B17">
          <v:shape id="_x0000_i2034" type="#_x0000_t75" style="width:40.5pt;height:15.75pt" o:ole="">
            <v:imagedata r:id="rId1880" o:title=""/>
          </v:shape>
          <o:OLEObject Type="Embed" ProgID="Equation.DSMT4" ShapeID="_x0000_i2034" DrawAspect="Content" ObjectID="_1709893329" r:id="rId1881"/>
        </w:object>
      </w:r>
      <w:r w:rsidR="009C20B0">
        <w:rPr>
          <w:rFonts w:ascii="Saysettha OT" w:eastAsia="Phetsarath OT" w:hAnsi="Saysettha OT" w:cs="Saysettha OT" w:hint="cs"/>
          <w:sz w:val="28"/>
          <w:cs/>
          <w:lang w:bidi="lo-LA"/>
        </w:rPr>
        <w:t>ແລະ</w:t>
      </w:r>
      <w:r w:rsidR="009C20B0" w:rsidRPr="009C20B0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560" w:dyaOrig="320" w14:anchorId="18549AE9">
          <v:shape id="_x0000_i2035" type="#_x0000_t75" style="width:28.5pt;height:15.75pt" o:ole="">
            <v:imagedata r:id="rId1882" o:title=""/>
          </v:shape>
          <o:OLEObject Type="Embed" ProgID="Equation.DSMT4" ShapeID="_x0000_i2035" DrawAspect="Content" ObjectID="_1709893330" r:id="rId1883"/>
        </w:object>
      </w:r>
      <w:r w:rsidR="009C20B0">
        <w:rPr>
          <w:rFonts w:ascii="Saysettha OT" w:eastAsia="Phetsarath OT" w:hAnsi="Saysettha OT" w:cs="Saysettha OT" w:hint="cs"/>
          <w:sz w:val="28"/>
          <w:cs/>
          <w:lang w:bidi="lo-LA"/>
        </w:rPr>
        <w:t>ລົງໃນທາດລະລາຍບັບເຟີປະຕິກິລິຍາຈະດໍາເນີນແບບນີ້:</w:t>
      </w:r>
    </w:p>
    <w:p w14:paraId="0BA076BC" w14:textId="40E5B18F" w:rsidR="009C20B0" w:rsidRDefault="00957E29" w:rsidP="0047666B">
      <w:pPr>
        <w:spacing w:line="276" w:lineRule="auto"/>
        <w:ind w:firstLine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957E29">
        <w:rPr>
          <w:rFonts w:ascii="Saysettha OT" w:eastAsia="Phetsarath OT" w:hAnsi="Saysettha OT" w:cs="Saysettha OT"/>
          <w:position w:val="-42"/>
          <w:sz w:val="28"/>
          <w:cs/>
          <w:lang w:bidi="lo-LA"/>
        </w:rPr>
        <w:object w:dxaOrig="5360" w:dyaOrig="960" w14:anchorId="25F7C604">
          <v:shape id="_x0000_i2036" type="#_x0000_t75" style="width:270.75pt;height:46.5pt" o:ole="">
            <v:imagedata r:id="rId1884" o:title=""/>
          </v:shape>
          <o:OLEObject Type="Embed" ProgID="Equation.DSMT4" ShapeID="_x0000_i2036" DrawAspect="Content" ObjectID="_1709893331" r:id="rId1885"/>
        </w:object>
      </w:r>
    </w:p>
    <w:p w14:paraId="04902582" w14:textId="34B32F79" w:rsidR="009C20B0" w:rsidRDefault="009C20B0" w:rsidP="0047666B">
      <w:pPr>
        <w:spacing w:line="276" w:lineRule="auto"/>
        <w:ind w:firstLine="709"/>
        <w:jc w:val="thaiDistribute"/>
        <w:rPr>
          <w:rFonts w:ascii="Saysettha OT" w:hAnsi="Saysettha OT" w:cs="Saysettha OT"/>
          <w:lang w:bidi="lo-LA"/>
        </w:rPr>
      </w:pPr>
      <w:r w:rsidRPr="009C20B0">
        <w:rPr>
          <w:rFonts w:ascii="Times New Roman" w:hAnsi="Times New Roman" w:cs="Times New Roman"/>
          <w:lang w:bidi="lo-LA"/>
        </w:rPr>
        <w:t xml:space="preserve">Ex: </w:t>
      </w:r>
      <w:r w:rsidRPr="009C20B0">
        <w:rPr>
          <w:rFonts w:ascii="Saysettha OT" w:hAnsi="Saysettha OT" w:cs="Saysettha OT"/>
          <w:cs/>
          <w:lang w:bidi="lo-LA"/>
        </w:rPr>
        <w:t>ທາດປະສົມ</w:t>
      </w:r>
      <w:r w:rsidR="00635B63">
        <w:rPr>
          <w:rFonts w:ascii="Saysettha OT" w:hAnsi="Saysettha OT" w:cs="Saysettha OT" w:hint="cs"/>
          <w:cs/>
          <w:lang w:bidi="lo-LA"/>
        </w:rPr>
        <w:t>ລະຫວ່າງຂໍ້ໃດລຸ່ມນີ້ເປັນທາດລະລາຍບັບເຟີ</w:t>
      </w:r>
    </w:p>
    <w:p w14:paraId="61DFAED7" w14:textId="5D434DDD" w:rsidR="00635B63" w:rsidRDefault="00635B63" w:rsidP="00635B63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. </w:t>
      </w:r>
      <w:r w:rsidRPr="00BF2898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2380" w:dyaOrig="380" w14:anchorId="4E0A80C1">
          <v:shape id="_x0000_i2037" type="#_x0000_t75" style="width:118.5pt;height:18pt" o:ole="">
            <v:imagedata r:id="rId1886" o:title=""/>
          </v:shape>
          <o:OLEObject Type="Embed" ProgID="Equation.DSMT4" ShapeID="_x0000_i2037" DrawAspect="Content" ObjectID="_1709893332" r:id="rId1887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00" w:dyaOrig="360" w14:anchorId="03FA47FB">
          <v:shape id="_x0000_i2038" type="#_x0000_t75" style="width:40.5pt;height:18pt" o:ole="">
            <v:imagedata r:id="rId1888" o:title=""/>
          </v:shape>
          <o:OLEObject Type="Embed" ProgID="Equation.DSMT4" ShapeID="_x0000_i2038" DrawAspect="Content" ObjectID="_1709893333" r:id="rId1889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ກັບ</w:t>
      </w:r>
      <w:r w:rsidRPr="00BF2898">
        <w:rPr>
          <w:rFonts w:ascii="Saysettha OT" w:hAnsi="Saysettha OT" w:cs="Saysettha OT"/>
          <w:position w:val="-10"/>
          <w:cs/>
          <w:lang w:bidi="lo-LA"/>
        </w:rPr>
        <w:object w:dxaOrig="1860" w:dyaOrig="360" w14:anchorId="33A80FD2">
          <v:shape id="_x0000_i2039" type="#_x0000_t75" style="width:92.25pt;height:18pt" o:ole="">
            <v:imagedata r:id="rId1890" o:title=""/>
          </v:shape>
          <o:OLEObject Type="Embed" ProgID="Equation.DSMT4" ShapeID="_x0000_i2039" DrawAspect="Content" ObjectID="_1709893334" r:id="rId1891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700" w:dyaOrig="360" w14:anchorId="5173C880">
          <v:shape id="_x0000_i2040" type="#_x0000_t75" style="width:35.25pt;height:18pt" o:ole="">
            <v:imagedata r:id="rId1892" o:title=""/>
          </v:shape>
          <o:OLEObject Type="Embed" ProgID="Equation.DSMT4" ShapeID="_x0000_i2040" DrawAspect="Content" ObjectID="_1709893335" r:id="rId1893"/>
        </w:object>
      </w:r>
    </w:p>
    <w:p w14:paraId="7A0EF65E" w14:textId="1FC6C794" w:rsidR="00635B63" w:rsidRDefault="00635B63" w:rsidP="00635B63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 w:rsidRPr="00635B63">
        <w:rPr>
          <w:rFonts w:ascii="Saysettha OT" w:hAnsi="Saysettha OT" w:cs="Saysettha OT" w:hint="cs"/>
          <w:b/>
          <w:bCs/>
          <w:cs/>
          <w:lang w:bidi="lo-LA"/>
        </w:rPr>
        <w:t xml:space="preserve">ແກ້: </w:t>
      </w:r>
      <w:r w:rsidR="00957E29"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4819" w:dyaOrig="380" w14:anchorId="5EAFE764">
          <v:shape id="_x0000_i2041" type="#_x0000_t75" style="width:243.75pt;height:19.5pt" o:ole="">
            <v:imagedata r:id="rId1894" o:title=""/>
          </v:shape>
          <o:OLEObject Type="Embed" ProgID="Equation.DSMT4" ShapeID="_x0000_i2041" DrawAspect="Content" ObjectID="_1709893336" r:id="rId1895"/>
        </w:object>
      </w:r>
    </w:p>
    <w:p w14:paraId="5CD56439" w14:textId="5DD271FA" w:rsidR="00635B63" w:rsidRDefault="001F71C9" w:rsidP="00635B63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 w:rsidRPr="001F71C9">
        <w:rPr>
          <w:rFonts w:ascii="Saysettha OT" w:eastAsia="Phetsarath OT" w:hAnsi="Saysettha OT" w:cs="Saysettha OT"/>
          <w:position w:val="-24"/>
          <w:sz w:val="28"/>
          <w:cs/>
          <w:lang w:bidi="lo-LA"/>
        </w:rPr>
        <w:object w:dxaOrig="3900" w:dyaOrig="660" w14:anchorId="184C0D2E">
          <v:shape id="_x0000_i2042" type="#_x0000_t75" style="width:196.5pt;height:31.5pt" o:ole="">
            <v:imagedata r:id="rId1896" o:title=""/>
          </v:shape>
          <o:OLEObject Type="Embed" ProgID="Equation.DSMT4" ShapeID="_x0000_i2042" DrawAspect="Content" ObjectID="_1709893337" r:id="rId1897"/>
        </w:object>
      </w:r>
    </w:p>
    <w:p w14:paraId="57A5536F" w14:textId="613CA5AD" w:rsidR="00205A35" w:rsidRDefault="001F71C9" w:rsidP="00635B63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 w:rsidR="00205A35" w:rsidRPr="001F71C9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2500" w:dyaOrig="320" w14:anchorId="223EDE31">
          <v:shape id="_x0000_i2043" type="#_x0000_t75" style="width:125.25pt;height:15.75pt" o:ole="">
            <v:imagedata r:id="rId1898" o:title=""/>
          </v:shape>
          <o:OLEObject Type="Embed" ProgID="Equation.DSMT4" ShapeID="_x0000_i2043" DrawAspect="Content" ObjectID="_1709893338" r:id="rId1899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 </w:t>
      </w:r>
    </w:p>
    <w:p w14:paraId="6D6B740F" w14:textId="6895466A" w:rsidR="001F71C9" w:rsidRDefault="00205A35" w:rsidP="00635B63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/>
          <w:sz w:val="28"/>
          <w:lang w:bidi="lo-LA"/>
        </w:rPr>
        <w:t xml:space="preserve">           </w:t>
      </w:r>
      <w:r w:rsidR="001F71C9">
        <w:rPr>
          <w:rFonts w:ascii="Saysettha OT" w:eastAsia="Phetsarath OT" w:hAnsi="Saysettha OT" w:cs="Saysettha OT" w:hint="cs"/>
          <w:sz w:val="28"/>
          <w:cs/>
          <w:lang w:bidi="lo-LA"/>
        </w:rPr>
        <w:t xml:space="preserve">ເຫຼືອ </w:t>
      </w:r>
      <w:r>
        <w:rPr>
          <w:rFonts w:ascii="Saysettha OT" w:eastAsia="Phetsarath OT" w:hAnsi="Saysettha OT" w:cs="Saysettha OT"/>
          <w:sz w:val="28"/>
          <w:lang w:bidi="lo-LA"/>
        </w:rPr>
        <w:t xml:space="preserve">       </w:t>
      </w:r>
      <w:r w:rsidR="001F71C9">
        <w:rPr>
          <w:rFonts w:ascii="Saysettha OT" w:eastAsia="Phetsarath OT" w:hAnsi="Saysettha OT" w:cs="Saysettha OT"/>
          <w:sz w:val="28"/>
          <w:lang w:bidi="lo-LA"/>
        </w:rPr>
        <w:t xml:space="preserve"> </w:t>
      </w:r>
      <w:r w:rsidR="001F71C9">
        <w:rPr>
          <w:rFonts w:ascii="Saysettha OT" w:eastAsia="Phetsarath OT" w:hAnsi="Saysettha OT" w:cs="Saysettha OT" w:hint="cs"/>
          <w:sz w:val="28"/>
          <w:cs/>
          <w:lang w:bidi="lo-LA"/>
        </w:rPr>
        <w:t>ໝົດ.</w:t>
      </w:r>
    </w:p>
    <w:p w14:paraId="09043520" w14:textId="3B121767" w:rsidR="001F71C9" w:rsidRDefault="001F71C9" w:rsidP="00635B63">
      <w:pPr>
        <w:pStyle w:val="ListParagraph"/>
        <w:spacing w:line="276" w:lineRule="auto"/>
        <w:ind w:left="360" w:firstLine="349"/>
        <w:rPr>
          <w:rFonts w:ascii="Saysettha OT" w:hAnsi="Saysettha OT" w:cs="Saysettha OT"/>
          <w:lang w:bidi="lo-LA"/>
        </w:rPr>
      </w:pPr>
      <w:r w:rsidRPr="001F71C9">
        <w:rPr>
          <w:rFonts w:ascii="Saysettha OT" w:hAnsi="Saysettha OT" w:cs="Saysettha OT" w:hint="cs"/>
          <w:cs/>
          <w:lang w:bidi="lo-LA"/>
        </w:rPr>
        <w:t>ທາດລະລາຍນີ້ແມ່ນທາດລະລາຍບັບເຟີອາຊິດ</w:t>
      </w:r>
    </w:p>
    <w:p w14:paraId="7D79B5E9" w14:textId="592F3471" w:rsidR="008D7779" w:rsidRDefault="008D7779" w:rsidP="008D7779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</w:t>
      </w:r>
      <w:r w:rsidRPr="008D7779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1780" w:dyaOrig="360" w14:anchorId="725D22EA">
          <v:shape id="_x0000_i2044" type="#_x0000_t75" style="width:90pt;height:18pt" o:ole="">
            <v:imagedata r:id="rId1900" o:title=""/>
          </v:shape>
          <o:OLEObject Type="Embed" ProgID="Equation.DSMT4" ShapeID="_x0000_i2044" DrawAspect="Content" ObjectID="_1709893339" r:id="rId1901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20" w:dyaOrig="360" w14:anchorId="7A116045">
          <v:shape id="_x0000_i2045" type="#_x0000_t75" style="width:40.5pt;height:18pt" o:ole="">
            <v:imagedata r:id="rId1902" o:title=""/>
          </v:shape>
          <o:OLEObject Type="Embed" ProgID="Equation.DSMT4" ShapeID="_x0000_i2045" DrawAspect="Content" ObjectID="_1709893340" r:id="rId1903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ກັບ</w:t>
      </w:r>
      <w:r w:rsidRPr="00BF2898">
        <w:rPr>
          <w:rFonts w:ascii="Saysettha OT" w:hAnsi="Saysettha OT" w:cs="Saysettha OT"/>
          <w:position w:val="-10"/>
          <w:cs/>
          <w:lang w:bidi="lo-LA"/>
        </w:rPr>
        <w:object w:dxaOrig="1700" w:dyaOrig="360" w14:anchorId="07A726CA">
          <v:shape id="_x0000_i2046" type="#_x0000_t75" style="width:84pt;height:18pt" o:ole="">
            <v:imagedata r:id="rId1904" o:title=""/>
          </v:shape>
          <o:OLEObject Type="Embed" ProgID="Equation.DSMT4" ShapeID="_x0000_i2046" DrawAspect="Content" ObjectID="_1709893341" r:id="rId1905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40" w:dyaOrig="360" w14:anchorId="3287C044">
          <v:shape id="_x0000_i2047" type="#_x0000_t75" style="width:42.75pt;height:18pt" o:ole="">
            <v:imagedata r:id="rId1906" o:title=""/>
          </v:shape>
          <o:OLEObject Type="Embed" ProgID="Equation.DSMT4" ShapeID="_x0000_i2047" DrawAspect="Content" ObjectID="_1709893342" r:id="rId1907"/>
        </w:object>
      </w:r>
    </w:p>
    <w:p w14:paraId="41449E6F" w14:textId="3F630750" w:rsidR="008D7779" w:rsidRDefault="008D7779" w:rsidP="008D7779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 w:rsidRPr="00635B63">
        <w:rPr>
          <w:rFonts w:ascii="Saysettha OT" w:hAnsi="Saysettha OT" w:cs="Saysettha OT" w:hint="cs"/>
          <w:b/>
          <w:bCs/>
          <w:cs/>
          <w:lang w:bidi="lo-LA"/>
        </w:rPr>
        <w:t xml:space="preserve">ແກ້: </w:t>
      </w:r>
      <w:r w:rsidR="00957E29"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3440" w:dyaOrig="380" w14:anchorId="1CE7C2FA">
          <v:shape id="_x0000_i2048" type="#_x0000_t75" style="width:173.25pt;height:19.5pt" o:ole="">
            <v:imagedata r:id="rId1908" o:title=""/>
          </v:shape>
          <o:OLEObject Type="Embed" ProgID="Equation.DSMT4" ShapeID="_x0000_i2048" DrawAspect="Content" ObjectID="_1709893343" r:id="rId1909"/>
        </w:object>
      </w:r>
    </w:p>
    <w:p w14:paraId="007EECA8" w14:textId="5F595DE0" w:rsidR="008D7779" w:rsidRDefault="008D7779" w:rsidP="008D7779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lastRenderedPageBreak/>
        <w:tab/>
      </w:r>
      <w:r>
        <w:rPr>
          <w:rFonts w:ascii="Saysettha OT" w:hAnsi="Saysettha OT" w:cs="Saysettha OT"/>
          <w:b/>
          <w:bCs/>
          <w:lang w:bidi="lo-LA"/>
        </w:rPr>
        <w:tab/>
      </w:r>
      <w:r w:rsidRPr="001F71C9">
        <w:rPr>
          <w:rFonts w:ascii="Saysettha OT" w:eastAsia="Phetsarath OT" w:hAnsi="Saysettha OT" w:cs="Saysettha OT"/>
          <w:position w:val="-24"/>
          <w:sz w:val="28"/>
          <w:cs/>
          <w:lang w:bidi="lo-LA"/>
        </w:rPr>
        <w:object w:dxaOrig="4020" w:dyaOrig="660" w14:anchorId="022FB53C">
          <v:shape id="_x0000_i2049" type="#_x0000_t75" style="width:203.25pt;height:31.5pt" o:ole="">
            <v:imagedata r:id="rId1910" o:title=""/>
          </v:shape>
          <o:OLEObject Type="Embed" ProgID="Equation.DSMT4" ShapeID="_x0000_i2049" DrawAspect="Content" ObjectID="_1709893344" r:id="rId1911"/>
        </w:object>
      </w:r>
    </w:p>
    <w:p w14:paraId="2049A4D4" w14:textId="11343932" w:rsidR="008D7779" w:rsidRDefault="008D7779" w:rsidP="008D7779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ເຫຼືອ </w:t>
      </w:r>
      <w:r>
        <w:rPr>
          <w:rFonts w:ascii="Saysettha OT" w:eastAsia="Phetsarath OT" w:hAnsi="Saysettha OT" w:cs="Saysettha OT"/>
          <w:sz w:val="28"/>
          <w:lang w:bidi="lo-LA"/>
        </w:rPr>
        <w:t xml:space="preserve">           </w: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ໝົດ.</w:t>
      </w:r>
    </w:p>
    <w:p w14:paraId="1A1AF340" w14:textId="14441774" w:rsidR="00205A35" w:rsidRPr="00205A35" w:rsidRDefault="008D7779" w:rsidP="002C6413">
      <w:pPr>
        <w:pStyle w:val="ListParagraph"/>
        <w:spacing w:line="276" w:lineRule="auto"/>
        <w:ind w:left="360" w:firstLine="349"/>
        <w:rPr>
          <w:rFonts w:ascii="Saysettha OT" w:hAnsi="Saysettha OT" w:cs="Saysettha OT"/>
          <w:cs/>
          <w:lang w:bidi="lo-LA"/>
        </w:rPr>
      </w:pPr>
      <w:r w:rsidRPr="001F71C9">
        <w:rPr>
          <w:rFonts w:ascii="Saysettha OT" w:hAnsi="Saysettha OT" w:cs="Saysettha OT" w:hint="cs"/>
          <w:cs/>
          <w:lang w:bidi="lo-LA"/>
        </w:rPr>
        <w:t>ທາດລະລາຍນີ້ແມ່ນທາດລະລາຍບັບເຟີອາຊິດ</w:t>
      </w:r>
    </w:p>
    <w:p w14:paraId="3375EF2F" w14:textId="169B9B11" w:rsidR="00205A35" w:rsidRDefault="00205A35" w:rsidP="00205A35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ຄ. </w:t>
      </w:r>
      <w:r w:rsidRPr="00205A35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1540" w:dyaOrig="360" w14:anchorId="01E5D571">
          <v:shape id="_x0000_i2050" type="#_x0000_t75" style="width:78pt;height:18pt" o:ole="">
            <v:imagedata r:id="rId1912" o:title=""/>
          </v:shape>
          <o:OLEObject Type="Embed" ProgID="Equation.DSMT4" ShapeID="_x0000_i2050" DrawAspect="Content" ObjectID="_1709893345" r:id="rId1913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20" w:dyaOrig="360" w14:anchorId="6939FA15">
          <v:shape id="_x0000_i2051" type="#_x0000_t75" style="width:40.5pt;height:18pt" o:ole="">
            <v:imagedata r:id="rId1914" o:title=""/>
          </v:shape>
          <o:OLEObject Type="Embed" ProgID="Equation.DSMT4" ShapeID="_x0000_i2051" DrawAspect="Content" ObjectID="_1709893346" r:id="rId1915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ກັບ</w:t>
      </w:r>
      <w:r w:rsidRPr="00BF2898">
        <w:rPr>
          <w:rFonts w:ascii="Saysettha OT" w:hAnsi="Saysettha OT" w:cs="Saysettha OT"/>
          <w:position w:val="-10"/>
          <w:cs/>
          <w:lang w:bidi="lo-LA"/>
        </w:rPr>
        <w:object w:dxaOrig="1800" w:dyaOrig="360" w14:anchorId="703BF402">
          <v:shape id="_x0000_i2052" type="#_x0000_t75" style="width:89.25pt;height:18pt" o:ole="">
            <v:imagedata r:id="rId1916" o:title=""/>
          </v:shape>
          <o:OLEObject Type="Embed" ProgID="Equation.DSMT4" ShapeID="_x0000_i2052" DrawAspect="Content" ObjectID="_1709893347" r:id="rId1917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40" w:dyaOrig="360" w14:anchorId="470CF5A6">
          <v:shape id="_x0000_i2053" type="#_x0000_t75" style="width:42.75pt;height:18pt" o:ole="">
            <v:imagedata r:id="rId1918" o:title=""/>
          </v:shape>
          <o:OLEObject Type="Embed" ProgID="Equation.DSMT4" ShapeID="_x0000_i2053" DrawAspect="Content" ObjectID="_1709893348" r:id="rId1919"/>
        </w:object>
      </w:r>
    </w:p>
    <w:p w14:paraId="4E65BF08" w14:textId="4817D901" w:rsidR="00205A35" w:rsidRDefault="00205A35" w:rsidP="00205A35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 w:rsidRPr="00635B63">
        <w:rPr>
          <w:rFonts w:ascii="Saysettha OT" w:hAnsi="Saysettha OT" w:cs="Saysettha OT" w:hint="cs"/>
          <w:b/>
          <w:bCs/>
          <w:cs/>
          <w:lang w:bidi="lo-LA"/>
        </w:rPr>
        <w:t xml:space="preserve">ແກ້: </w:t>
      </w:r>
      <w:r w:rsidR="00957E29"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3080" w:dyaOrig="380" w14:anchorId="5738C422">
          <v:shape id="_x0000_i2054" type="#_x0000_t75" style="width:155.25pt;height:19.5pt" o:ole="">
            <v:imagedata r:id="rId1920" o:title=""/>
          </v:shape>
          <o:OLEObject Type="Embed" ProgID="Equation.DSMT4" ShapeID="_x0000_i2054" DrawAspect="Content" ObjectID="_1709893349" r:id="rId1921"/>
        </w:object>
      </w:r>
    </w:p>
    <w:p w14:paraId="305E7165" w14:textId="09F4F70C" w:rsidR="00205A35" w:rsidRDefault="00205A35" w:rsidP="00205A35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 w:rsidRPr="001F71C9">
        <w:rPr>
          <w:rFonts w:ascii="Saysettha OT" w:eastAsia="Phetsarath OT" w:hAnsi="Saysettha OT" w:cs="Saysettha OT"/>
          <w:position w:val="-24"/>
          <w:sz w:val="28"/>
          <w:cs/>
          <w:lang w:bidi="lo-LA"/>
        </w:rPr>
        <w:object w:dxaOrig="4020" w:dyaOrig="660" w14:anchorId="37C93C98">
          <v:shape id="_x0000_i2055" type="#_x0000_t75" style="width:203.25pt;height:31.5pt" o:ole="">
            <v:imagedata r:id="rId1922" o:title=""/>
          </v:shape>
          <o:OLEObject Type="Embed" ProgID="Equation.DSMT4" ShapeID="_x0000_i2055" DrawAspect="Content" ObjectID="_1709893350" r:id="rId1923"/>
        </w:object>
      </w:r>
    </w:p>
    <w:p w14:paraId="0D9F7707" w14:textId="0CF4CF07" w:rsidR="00205A35" w:rsidRDefault="00205A35" w:rsidP="00205A35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 w:rsidRPr="001F71C9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2380" w:dyaOrig="320" w14:anchorId="3E2670CE">
          <v:shape id="_x0000_i2056" type="#_x0000_t75" style="width:118.5pt;height:15.75pt" o:ole="">
            <v:imagedata r:id="rId1924" o:title=""/>
          </v:shape>
          <o:OLEObject Type="Embed" ProgID="Equation.DSMT4" ShapeID="_x0000_i2056" DrawAspect="Content" ObjectID="_1709893351" r:id="rId1925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 </w:t>
      </w:r>
    </w:p>
    <w:p w14:paraId="32310137" w14:textId="2714B316" w:rsidR="00205A35" w:rsidRDefault="00205A35" w:rsidP="00205A35">
      <w:pPr>
        <w:pStyle w:val="ListParagraph"/>
        <w:spacing w:line="276" w:lineRule="auto"/>
        <w:ind w:left="1800" w:firstLine="360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ເຫຼືອ </w:t>
      </w:r>
      <w:r>
        <w:rPr>
          <w:rFonts w:ascii="Saysettha OT" w:eastAsia="Phetsarath OT" w:hAnsi="Saysettha OT" w:cs="Saysettha OT"/>
          <w:sz w:val="28"/>
          <w:lang w:bidi="lo-LA"/>
        </w:rPr>
        <w:t xml:space="preserve">         </w: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ໝົດ.</w:t>
      </w:r>
    </w:p>
    <w:p w14:paraId="1D086670" w14:textId="3ED62E97" w:rsidR="00205A35" w:rsidRDefault="00205A35" w:rsidP="00205A35">
      <w:pPr>
        <w:pStyle w:val="ListParagraph"/>
        <w:spacing w:line="276" w:lineRule="auto"/>
        <w:ind w:left="360" w:firstLine="349"/>
        <w:rPr>
          <w:rFonts w:ascii="Saysettha OT" w:hAnsi="Saysettha OT" w:cs="Saysettha OT"/>
          <w:lang w:bidi="lo-LA"/>
        </w:rPr>
      </w:pPr>
      <w:r w:rsidRPr="001F71C9">
        <w:rPr>
          <w:rFonts w:ascii="Saysettha OT" w:hAnsi="Saysettha OT" w:cs="Saysettha OT" w:hint="cs"/>
          <w:cs/>
          <w:lang w:bidi="lo-LA"/>
        </w:rPr>
        <w:t>ທາດລະລາຍນີ້</w:t>
      </w:r>
      <w:r>
        <w:rPr>
          <w:rFonts w:ascii="Saysettha OT" w:hAnsi="Saysettha OT" w:cs="Saysettha OT" w:hint="cs"/>
          <w:cs/>
          <w:lang w:bidi="lo-LA"/>
        </w:rPr>
        <w:t>ບໍ່</w:t>
      </w:r>
      <w:r w:rsidRPr="001F71C9">
        <w:rPr>
          <w:rFonts w:ascii="Saysettha OT" w:hAnsi="Saysettha OT" w:cs="Saysettha OT" w:hint="cs"/>
          <w:cs/>
          <w:lang w:bidi="lo-LA"/>
        </w:rPr>
        <w:t>ແມ່ນທາດລະລາຍບັບເຟີອາຊິດ</w:t>
      </w:r>
    </w:p>
    <w:p w14:paraId="441534FE" w14:textId="77777777" w:rsidR="00372667" w:rsidRDefault="00372667" w:rsidP="00372667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ງ. </w:t>
      </w:r>
      <w:r w:rsidRPr="00372667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719" w:dyaOrig="380" w14:anchorId="0B6EF2E3">
          <v:shape id="_x0000_i2057" type="#_x0000_t75" style="width:87pt;height:18pt" o:ole="">
            <v:imagedata r:id="rId1926" o:title=""/>
          </v:shape>
          <o:OLEObject Type="Embed" ProgID="Equation.DSMT4" ShapeID="_x0000_i2057" DrawAspect="Content" ObjectID="_1709893352" r:id="rId1927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20" w:dyaOrig="360" w14:anchorId="3A68B160">
          <v:shape id="_x0000_i2058" type="#_x0000_t75" style="width:40.5pt;height:18pt" o:ole="">
            <v:imagedata r:id="rId1928" o:title=""/>
          </v:shape>
          <o:OLEObject Type="Embed" ProgID="Equation.DSMT4" ShapeID="_x0000_i2058" DrawAspect="Content" ObjectID="_1709893353" r:id="rId1929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ກັບ</w:t>
      </w:r>
      <w:r w:rsidRPr="00BF2898">
        <w:rPr>
          <w:rFonts w:ascii="Saysettha OT" w:hAnsi="Saysettha OT" w:cs="Saysettha OT"/>
          <w:position w:val="-10"/>
          <w:cs/>
          <w:lang w:bidi="lo-LA"/>
        </w:rPr>
        <w:object w:dxaOrig="1820" w:dyaOrig="360" w14:anchorId="5D699194">
          <v:shape id="_x0000_i2059" type="#_x0000_t75" style="width:90pt;height:18pt" o:ole="">
            <v:imagedata r:id="rId1930" o:title=""/>
          </v:shape>
          <o:OLEObject Type="Embed" ProgID="Equation.DSMT4" ShapeID="_x0000_i2059" DrawAspect="Content" ObjectID="_1709893354" r:id="rId1931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20" w:dyaOrig="360" w14:anchorId="3602D593">
          <v:shape id="_x0000_i2060" type="#_x0000_t75" style="width:40.5pt;height:18pt" o:ole="">
            <v:imagedata r:id="rId1932" o:title=""/>
          </v:shape>
          <o:OLEObject Type="Embed" ProgID="Equation.DSMT4" ShapeID="_x0000_i2060" DrawAspect="Content" ObjectID="_1709893355" r:id="rId1933"/>
        </w:object>
      </w:r>
      <w:r>
        <w:rPr>
          <w:rFonts w:ascii="Saysettha OT" w:eastAsia="Phetsarath OT" w:hAnsi="Saysettha OT" w:cs="Saysettha OT"/>
          <w:sz w:val="28"/>
          <w:lang w:bidi="lo-LA"/>
        </w:rPr>
        <w:t xml:space="preserve"> </w:t>
      </w:r>
    </w:p>
    <w:p w14:paraId="25C83714" w14:textId="10433FE6" w:rsidR="00372667" w:rsidRDefault="00372667" w:rsidP="00372667">
      <w:pPr>
        <w:pStyle w:val="ListParagraph"/>
        <w:spacing w:line="276" w:lineRule="auto"/>
        <w:ind w:left="360" w:firstLine="349"/>
        <w:rPr>
          <w:rFonts w:ascii="Saysettha OT" w:eastAsia="Phetsarath OT" w:hAnsi="Saysettha OT" w:cs="Saysettha OT"/>
          <w:sz w:val="28"/>
          <w:cs/>
          <w:lang w:bidi="lo-LA"/>
        </w:rPr>
      </w:pPr>
      <w:r>
        <w:rPr>
          <w:rFonts w:ascii="Saysettha OT" w:eastAsia="Phetsarath OT" w:hAnsi="Saysettha OT" w:cs="Saysettha OT" w:hint="cs"/>
          <w:sz w:val="28"/>
          <w:cs/>
          <w:lang w:bidi="lo-LA"/>
        </w:rPr>
        <w:t>ທາດລະລາຍນີ້ບໍ່ແມ່ນທາດລະລາຍບັບເຟີ</w:t>
      </w:r>
    </w:p>
    <w:p w14:paraId="1C59938E" w14:textId="77777777" w:rsidR="006F2044" w:rsidRDefault="006F2044" w:rsidP="006F2044">
      <w:pPr>
        <w:pStyle w:val="Header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337E7073" w14:textId="111E285F" w:rsidR="006F2044" w:rsidRDefault="006F2044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ຕື່ມ</w:t>
      </w:r>
      <w:r w:rsidR="0016187B">
        <w:rPr>
          <w:rFonts w:ascii="Saysettha OT" w:eastAsia="Phetsarath OT" w:hAnsi="Saysettha OT" w:cs="Saysettha OT" w:hint="cs"/>
          <w:cs/>
          <w:lang w:bidi="lo-LA"/>
        </w:rPr>
        <w:t>ອາຊິດລົງໃນທາດລ</w:t>
      </w:r>
      <w:r w:rsidR="0016187B">
        <w:rPr>
          <w:rFonts w:ascii="Saysettha OT" w:eastAsia="Phetsarath OT" w:hAnsi="Saysettha OT" w:cs="Saysettha OT"/>
          <w:lang w:bidi="lo-LA"/>
        </w:rPr>
        <w:t>/</w:t>
      </w:r>
      <w:r w:rsidR="0016187B">
        <w:rPr>
          <w:rFonts w:ascii="Saysettha OT" w:eastAsia="Phetsarath OT" w:hAnsi="Saysettha OT" w:cs="Saysettha OT" w:hint="cs"/>
          <w:cs/>
          <w:lang w:bidi="lo-LA"/>
        </w:rPr>
        <w:t>ລບັບເຟີປະລິມານຂອງອາຊິດຈະເພີ້ມຂື້ນສ່ວນປະລິມານຂອງເກືອຈະຫຼຸດລົງ.</w:t>
      </w:r>
    </w:p>
    <w:p w14:paraId="14ACB8A8" w14:textId="67F78C37" w:rsidR="006F2044" w:rsidRDefault="0016187B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ຕື່ມບາເຊີລົງໃນທາດລະລາຍບັບເຟີປະລິມານຂອງອາຊິດຈະຫຼຸດລົງສ່ວນປະລິມານຈະເພີ້ມຂື້ນ.</w:t>
      </w:r>
    </w:p>
    <w:p w14:paraId="1ECAF65F" w14:textId="6CC48AF0" w:rsidR="0016187B" w:rsidRDefault="0016187B" w:rsidP="00596896">
      <w:pPr>
        <w:pStyle w:val="Header"/>
        <w:numPr>
          <w:ilvl w:val="0"/>
          <w:numId w:val="56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ໍານອງດຽວກັນທາດລະລາຍບັບເຟີທີ່ເປັນບາເຊີ</w:t>
      </w:r>
    </w:p>
    <w:p w14:paraId="4134C672" w14:textId="449EB304" w:rsidR="006F2044" w:rsidRPr="00E65585" w:rsidRDefault="0016187B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ຕື່ມອາຊິດລົງໃນທາດລະລາຍບັບເຟີປະລິມານຂອງບາເຊີຈະຫຼຸດລົງສ່ວນປະລິມານຂອງເກືອເພີ້ມຂື້ນ.</w:t>
      </w:r>
    </w:p>
    <w:p w14:paraId="20ADCCD9" w14:textId="412919E5" w:rsidR="006F2044" w:rsidRPr="00E65585" w:rsidRDefault="0016187B" w:rsidP="00596896">
      <w:pPr>
        <w:pStyle w:val="Header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ມື່ອຕື່ມບາເຊີລົງໃນທາດລ</w:t>
      </w:r>
      <w:r>
        <w:rPr>
          <w:rFonts w:ascii="Saysettha OT" w:hAnsi="Saysettha OT" w:cs="Saysettha OT"/>
          <w:lang w:bidi="lo-LA"/>
        </w:rPr>
        <w:t>/</w:t>
      </w:r>
      <w:r>
        <w:rPr>
          <w:rFonts w:ascii="Saysettha OT" w:hAnsi="Saysettha OT" w:cs="Saysettha OT" w:hint="cs"/>
          <w:cs/>
          <w:lang w:bidi="lo-LA"/>
        </w:rPr>
        <w:t>ລບັບເຟີປະລິມານຂອງບາເຊີຈະເພີ້ມຂື້ນສ່ວນປະລິມານຂອງເກືອຂະຫຼຸດລົງ.</w:t>
      </w:r>
    </w:p>
    <w:p w14:paraId="29CCC13A" w14:textId="405272A4" w:rsidR="00AE2104" w:rsidRDefault="00AE2104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6CFC882E" w14:textId="77777777" w:rsidR="002C6413" w:rsidRDefault="002C6413" w:rsidP="00F7471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6DD4BAD" w14:textId="77777777" w:rsidR="002C6413" w:rsidRDefault="002C6413" w:rsidP="002C6413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43A5F843" w14:textId="77777777" w:rsidR="002C6413" w:rsidRDefault="002C6413" w:rsidP="002C6413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0853AF9" w14:textId="77777777" w:rsidR="00F12C04" w:rsidRDefault="00F12C04">
      <w:pPr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br w:type="page"/>
      </w:r>
    </w:p>
    <w:p w14:paraId="2F5EA220" w14:textId="50EC339F" w:rsidR="00F7471B" w:rsidRDefault="00F7471B" w:rsidP="002C6413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lastRenderedPageBreak/>
        <w:t xml:space="preserve">ພາກທີ </w:t>
      </w:r>
      <w:r w:rsidRPr="00F7471B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V</w:t>
      </w: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ໄຟຟ້າເຄມີ</w:t>
      </w:r>
    </w:p>
    <w:p w14:paraId="1608B327" w14:textId="62341E9F" w:rsidR="00F7471B" w:rsidRPr="00287CBE" w:rsidRDefault="00F7471B" w:rsidP="00F7471B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 w:rsidR="00C201E9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0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ປະຕິກິລິຍາອົກຊິດດາຊົງເຣດຸກຊົງ ຫຼື ປະຕິກິລິຍາເຣດຸກ    </w:t>
      </w:r>
    </w:p>
    <w:p w14:paraId="42BFDEF9" w14:textId="3783EF5F" w:rsidR="00F7471B" w:rsidRPr="00026053" w:rsidRDefault="00316F78" w:rsidP="00596896">
      <w:pPr>
        <w:pStyle w:val="Header"/>
        <w:numPr>
          <w:ilvl w:val="0"/>
          <w:numId w:val="105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ຫຼັກການຂອງປະຕິກິລິຍາເຣດຸກ</w:t>
      </w:r>
    </w:p>
    <w:p w14:paraId="55D9BFBC" w14:textId="77777777" w:rsidR="00F7471B" w:rsidRDefault="00F7471B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709C0432" w14:textId="77777777" w:rsidR="00F7471B" w:rsidRDefault="00F7471B" w:rsidP="00596896">
      <w:pPr>
        <w:pStyle w:val="ListParagraph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3604CDFA" w14:textId="3EFFD7FB" w:rsidR="00F7471B" w:rsidRDefault="00316F78" w:rsidP="00316F78">
      <w:pPr>
        <w:spacing w:line="276" w:lineRule="auto"/>
        <w:ind w:firstLine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ອົກຊິດາຊົງຄືປະຕິກິລິຍາທີ່ມີທາດໜຶ່ງເສຍເອເລັກຕຣົງແລ້ວມີເລກອົກຊິດາຊົງເພີ້ມຂື້ນ.</w:t>
      </w:r>
    </w:p>
    <w:p w14:paraId="780D9E02" w14:textId="1B7DD1A8" w:rsidR="00316F78" w:rsidRDefault="00316F78" w:rsidP="00316F78">
      <w:pPr>
        <w:spacing w:line="276" w:lineRule="auto"/>
        <w:ind w:firstLine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ເຣດຸກຊົງຄືປະຕິກິລິຍາທີ່ອີກທາດໜຶ່ງຮັບເອເລັກຕຣົງແລ້ວມີດເລກດົກຊິດຫຼຸດລົງ.</w:t>
      </w:r>
    </w:p>
    <w:p w14:paraId="44E0D334" w14:textId="3722A0ED" w:rsidR="00316F78" w:rsidRDefault="00316F78" w:rsidP="00316F78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ອົກຊິດາຊົງ ແລະ ເຣດຸກຊົງເປັນເຄິ່ງປະຕິກິລິຍາທີ່ເກີດຂື້ນພ້ອມກັນເມື່ອລວມເຄິ່ງປະຕິກິລິຍາທັງສອງເຂົ້າກັນຈະໄດ້ປະຕິກິລິຍາເຣດຸກດັ່ງສົມຜົນລຸ່ມນີ້:</w:t>
      </w:r>
    </w:p>
    <w:p w14:paraId="46847492" w14:textId="0E35BC98" w:rsidR="00316F78" w:rsidRDefault="00957E29" w:rsidP="00316F78">
      <w:pPr>
        <w:spacing w:line="276" w:lineRule="auto"/>
        <w:ind w:left="360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2359E4">
        <w:rPr>
          <w:rFonts w:ascii="Saysettha OT" w:eastAsia="Phetsarath OT" w:hAnsi="Saysettha OT" w:cs="Saysettha OT"/>
          <w:position w:val="-62"/>
          <w:sz w:val="28"/>
          <w:cs/>
          <w:lang w:bidi="lo-LA"/>
        </w:rPr>
        <w:object w:dxaOrig="4000" w:dyaOrig="1340" w14:anchorId="0C94B236">
          <v:shape id="_x0000_i2061" type="#_x0000_t75" style="width:203.25pt;height:66pt" o:ole="">
            <v:imagedata r:id="rId1934" o:title=""/>
          </v:shape>
          <o:OLEObject Type="Embed" ProgID="Equation.DSMT4" ShapeID="_x0000_i2061" DrawAspect="Content" ObjectID="_1709893356" r:id="rId1935"/>
        </w:object>
      </w:r>
    </w:p>
    <w:p w14:paraId="1CA03F42" w14:textId="75E1FE2C" w:rsidR="000702CA" w:rsidRDefault="00AF49F2" w:rsidP="00596896">
      <w:pPr>
        <w:pStyle w:val="ListParagraph"/>
        <w:numPr>
          <w:ilvl w:val="0"/>
          <w:numId w:val="105"/>
        </w:numPr>
        <w:spacing w:line="276" w:lineRule="auto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AF49F2">
        <w:rPr>
          <w:rFonts w:ascii="Saysettha OT" w:hAnsi="Saysettha OT" w:cs="Saysettha OT" w:hint="cs"/>
          <w:b/>
          <w:bCs/>
          <w:cs/>
          <w:lang w:bidi="lo-LA"/>
        </w:rPr>
        <w:t>ການນໍາໃຊ້ຫຼັກການຂອງປະຕິກິລິຍາເຣດຸກ</w:t>
      </w:r>
    </w:p>
    <w:p w14:paraId="79E0D6EA" w14:textId="27ECDEF8" w:rsidR="00AF49F2" w:rsidRDefault="00AF49F2" w:rsidP="00AF49F2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AF49F2">
        <w:rPr>
          <w:rFonts w:ascii="Saysettha OT" w:hAnsi="Saysettha OT" w:cs="Saysettha OT" w:hint="cs"/>
          <w:cs/>
          <w:lang w:bidi="lo-LA"/>
        </w:rPr>
        <w:t>ຫຼັກກ</w:t>
      </w:r>
      <w:r>
        <w:rPr>
          <w:rFonts w:ascii="Saysettha OT" w:hAnsi="Saysettha OT" w:cs="Saysettha OT" w:hint="cs"/>
          <w:cs/>
          <w:lang w:bidi="lo-LA"/>
        </w:rPr>
        <w:t>ານຂອງປະຕິກິລິຍາເຣດຸກໄດ້ນໍາໃຊ້ຢູ່ໃນຖ່ານໄຟສາຍ ແລະ ໝໍ້ໄຟທີ່ເຮົາໃຊ້ຢູ່ທຸກວັນນີ້ ເນື່ອງຈາກວ່າປະຕິກິລິຍາໃນຖ່ານໄຟສາຍ ແລະ ໝໍ້ໄຟສາມາດໃຫ້ກະແສໄຟຟ້າໄດ້ ສິ່ງເຫຼົ່ານີ້ມີຊື່ທາງເຄມີແມ່ນປິນໄຟຟ້າເຄມີ.</w:t>
      </w:r>
    </w:p>
    <w:p w14:paraId="45329D7F" w14:textId="59872C19" w:rsidR="00AF49F2" w:rsidRDefault="00AF49F2" w:rsidP="00AF49F2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ປິນໄຟຟ້າເຄມີຈໍາແນກເປັນ </w:t>
      </w:r>
      <w:r w:rsidRPr="00AF49F2">
        <w:rPr>
          <w:rFonts w:ascii="Times New Roman" w:hAnsi="Times New Roman" w:cs="Times New Roman"/>
          <w:cs/>
          <w:lang w:bidi="lo-LA"/>
        </w:rPr>
        <w:t>2</w:t>
      </w:r>
      <w:r>
        <w:rPr>
          <w:rFonts w:ascii="Saysettha OT" w:hAnsi="Saysettha OT" w:cs="Saysettha OT" w:hint="cs"/>
          <w:cs/>
          <w:lang w:bidi="lo-LA"/>
        </w:rPr>
        <w:t xml:space="preserve"> ປະເພດຄື: ປິນກັລວານິກ ແລະ ປິນວິເຄາະໄຟຟ້າ.</w:t>
      </w:r>
    </w:p>
    <w:p w14:paraId="31B3AB07" w14:textId="7F9DBE28" w:rsidR="00AF49F2" w:rsidRDefault="00C73B30" w:rsidP="00596896">
      <w:pPr>
        <w:pStyle w:val="ListParagraph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ກັລວານິກ: ແມ່ນປິນໄຟຟ້າເຄມີທີ່ທາດເຄມີເກີດອີກປະຕິກິລິຍານໍາກັນແລ້ວໃຫ້ກະແສໄຟຟ້າ</w:t>
      </w:r>
    </w:p>
    <w:p w14:paraId="4DFE9180" w14:textId="6B7BDFB2" w:rsidR="00C73B30" w:rsidRPr="00AF49F2" w:rsidRDefault="00C73B30" w:rsidP="00596896">
      <w:pPr>
        <w:pStyle w:val="ListParagraph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ວິເຄາະໄຟຟ້າ: ແມ່ນປິນໄຟຟ້າເຄມີອີກປະເພດໜຶ່ງຕ້ອງຜ່ານກະແສໄຟຟ້າຈາກພາຍນອກເຂົ້າໄປເຮັດໃຫ້ທາດເຄມີເກີດປະຕິກິລິຍາ</w:t>
      </w:r>
      <w:r w:rsidR="00416CEF">
        <w:rPr>
          <w:rFonts w:ascii="Saysettha OT" w:hAnsi="Saysettha OT" w:cs="Saysettha OT" w:hint="cs"/>
          <w:cs/>
          <w:lang w:bidi="lo-LA"/>
        </w:rPr>
        <w:t>.</w:t>
      </w:r>
    </w:p>
    <w:p w14:paraId="17612D6D" w14:textId="77777777" w:rsidR="00416CEF" w:rsidRDefault="00416CEF" w:rsidP="00596896">
      <w:pPr>
        <w:pStyle w:val="ListParagraph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06187EED" w14:textId="78BFCBDD" w:rsidR="00416CEF" w:rsidRDefault="00416CEF" w:rsidP="00596896">
      <w:pPr>
        <w:pStyle w:val="ListParagraph"/>
        <w:numPr>
          <w:ilvl w:val="0"/>
          <w:numId w:val="10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ນປະຕິກິລິຍາລຸ່ມນີ້ມີປະຕິກິລິຍາໃດແດ່ເປັນປະຕິກິລິຍາເຣດຸກ </w:t>
      </w:r>
      <w:r w:rsidRPr="00416CEF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0FCD551" w14:textId="767B9173" w:rsidR="00416CEF" w:rsidRDefault="00416CEF" w:rsidP="00416CEF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5940" w:dyaOrig="420" w14:anchorId="456EA9F0">
          <v:shape id="_x0000_i2062" type="#_x0000_t75" style="width:301.5pt;height:21pt" o:ole="">
            <v:imagedata r:id="rId1936" o:title=""/>
          </v:shape>
          <o:OLEObject Type="Embed" ProgID="Equation.DSMT4" ShapeID="_x0000_i2062" DrawAspect="Content" ObjectID="_1709893357" r:id="rId1937"/>
        </w:object>
      </w:r>
    </w:p>
    <w:p w14:paraId="320B7EAA" w14:textId="40FC91A8" w:rsidR="00D453AA" w:rsidRDefault="00D453AA" w:rsidP="00416CEF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6619" w:dyaOrig="420" w14:anchorId="6A839CDB">
          <v:shape id="_x0000_i2063" type="#_x0000_t75" style="width:333.75pt;height:21pt" o:ole="">
            <v:imagedata r:id="rId1938" o:title=""/>
          </v:shape>
          <o:OLEObject Type="Embed" ProgID="Equation.DSMT4" ShapeID="_x0000_i2063" DrawAspect="Content" ObjectID="_1709893358" r:id="rId1939"/>
        </w:object>
      </w:r>
    </w:p>
    <w:p w14:paraId="19BE7152" w14:textId="578DA3EF" w:rsidR="00D453AA" w:rsidRDefault="00D453AA" w:rsidP="00D453AA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4520" w:dyaOrig="420" w14:anchorId="01C2658D">
          <v:shape id="_x0000_i2064" type="#_x0000_t75" style="width:228.75pt;height:20.25pt" o:ole="">
            <v:imagedata r:id="rId1940" o:title=""/>
          </v:shape>
          <o:OLEObject Type="Embed" ProgID="Equation.DSMT4" ShapeID="_x0000_i2064" DrawAspect="Content" ObjectID="_1709893359" r:id="rId1941"/>
        </w:object>
      </w:r>
    </w:p>
    <w:p w14:paraId="084288EF" w14:textId="182DA99D" w:rsidR="00D453AA" w:rsidRDefault="00D453AA" w:rsidP="00D453AA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4060" w:dyaOrig="420" w14:anchorId="11370EE1">
          <v:shape id="_x0000_i2065" type="#_x0000_t75" style="width:204.75pt;height:21pt" o:ole="">
            <v:imagedata r:id="rId1942" o:title=""/>
          </v:shape>
          <o:OLEObject Type="Embed" ProgID="Equation.DSMT4" ShapeID="_x0000_i2065" DrawAspect="Content" ObjectID="_1709893360" r:id="rId1943"/>
        </w:object>
      </w:r>
    </w:p>
    <w:p w14:paraId="03B99D4B" w14:textId="12BAB8C7" w:rsidR="007B34EB" w:rsidRDefault="00D453AA" w:rsidP="00133E1D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 xml:space="preserve">ຈ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4440" w:dyaOrig="420" w14:anchorId="5C75FE8F">
          <v:shape id="_x0000_i2066" type="#_x0000_t75" style="width:225pt;height:20.25pt" o:ole="">
            <v:imagedata r:id="rId1944" o:title=""/>
          </v:shape>
          <o:OLEObject Type="Embed" ProgID="Equation.DSMT4" ShapeID="_x0000_i2066" DrawAspect="Content" ObjectID="_1709893361" r:id="rId1945"/>
        </w:object>
      </w:r>
    </w:p>
    <w:p w14:paraId="6B51615C" w14:textId="2726326F" w:rsidR="008B3B4F" w:rsidRPr="008B3B4F" w:rsidRDefault="008B3B4F" w:rsidP="00596896">
      <w:pPr>
        <w:pStyle w:val="NormalWeb"/>
        <w:numPr>
          <w:ilvl w:val="0"/>
          <w:numId w:val="106"/>
        </w:numPr>
        <w:spacing w:before="0" w:beforeAutospacing="0" w:after="0" w:afterAutospacing="0"/>
        <w:ind w:left="709"/>
        <w:jc w:val="thaiDistribute"/>
        <w:rPr>
          <w:rFonts w:ascii="Saysettha OT" w:hAnsi="Saysettha OT" w:cs="Saysettha OT"/>
        </w:rPr>
      </w:pPr>
      <w:r w:rsidRPr="008B3B4F">
        <w:rPr>
          <w:rFonts w:ascii="Saysettha OT" w:hAnsi="Saysettha OT" w:cs="Saysettha OT"/>
          <w:color w:val="000000"/>
          <w:cs/>
          <w:lang w:bidi="lo-LA"/>
        </w:rPr>
        <w:t>ຈົ່ງຂຽນສົມຜົນສະແດງເຄິ່ງປະຕິກິລິຍາອົກຊິດດາຊົງ</w:t>
      </w:r>
      <w:r>
        <w:rPr>
          <w:rFonts w:ascii="Saysettha OT" w:hAnsi="Saysettha OT" w:cs="Saysettha OT"/>
          <w:color w:val="000000"/>
          <w:lang w:bidi="lo-LA"/>
        </w:rPr>
        <w:t xml:space="preserve"> </w:t>
      </w:r>
      <w:r w:rsidRPr="008B3B4F">
        <w:rPr>
          <w:rFonts w:ascii="Saysettha OT" w:hAnsi="Saysettha OT" w:cs="Saysettha OT"/>
          <w:color w:val="000000"/>
          <w:cs/>
          <w:lang w:bidi="lo-LA"/>
        </w:rPr>
        <w:t>ແລະ</w:t>
      </w:r>
      <w:r>
        <w:rPr>
          <w:rFonts w:ascii="Saysettha OT" w:hAnsi="Saysettha OT" w:cs="Saysettha OT"/>
          <w:color w:val="000000"/>
          <w:lang w:bidi="lo-LA"/>
        </w:rPr>
        <w:t xml:space="preserve"> </w:t>
      </w:r>
      <w:r w:rsidRPr="008B3B4F">
        <w:rPr>
          <w:rFonts w:ascii="Saysettha OT" w:hAnsi="Saysettha OT" w:cs="Saysettha OT"/>
          <w:color w:val="000000"/>
          <w:cs/>
          <w:lang w:bidi="lo-LA"/>
        </w:rPr>
        <w:t>ເຄິ່ງປະຕິກິລິຍາເຣດຸກ</w:t>
      </w:r>
      <w:r>
        <w:rPr>
          <w:rFonts w:ascii="Saysettha OT" w:hAnsi="Saysettha OT" w:cs="Saysettha OT" w:hint="cs"/>
          <w:color w:val="000000"/>
          <w:cs/>
          <w:lang w:bidi="lo-LA"/>
        </w:rPr>
        <w:t>ຊົງຂອງ</w:t>
      </w:r>
      <w:r w:rsidRPr="008B3B4F">
        <w:rPr>
          <w:rFonts w:ascii="Saysettha OT" w:hAnsi="Saysettha OT" w:cs="Saysettha OT"/>
          <w:color w:val="000000"/>
          <w:cs/>
          <w:lang w:bidi="lo-LA"/>
        </w:rPr>
        <w:t>ປະຕິກິລິຍາເ</w:t>
      </w:r>
      <w:r>
        <w:rPr>
          <w:rFonts w:ascii="Saysettha OT" w:hAnsi="Saysettha OT" w:cs="Saysettha OT" w:hint="cs"/>
          <w:color w:val="000000"/>
          <w:cs/>
          <w:lang w:bidi="lo-LA"/>
        </w:rPr>
        <w:t>ຣ</w:t>
      </w:r>
      <w:r w:rsidRPr="008B3B4F">
        <w:rPr>
          <w:rFonts w:ascii="Saysettha OT" w:hAnsi="Saysettha OT" w:cs="Saysettha OT"/>
          <w:color w:val="000000"/>
          <w:cs/>
          <w:lang w:bidi="lo-LA"/>
        </w:rPr>
        <w:t>ດຸກລຸ່ມນີ້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8B3B4F">
        <w:rPr>
          <w:rFonts w:ascii="Saysettha OT" w:hAnsi="Saysettha OT" w:cs="Saysettha OT"/>
          <w:color w:val="000000"/>
          <w:cs/>
          <w:lang w:bidi="lo-LA"/>
        </w:rPr>
        <w:t>ພ້ອມທາງບອກຕົວໃດເປັນຕົວອົກຊິດດັງແລະຕົວໃດເປັນຕົວ ເຣດຸກ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ເຕີ </w:t>
      </w:r>
      <w:r w:rsidRPr="008B3B4F">
        <w:rPr>
          <w:color w:val="000000"/>
          <w:cs/>
          <w:lang w:bidi="lo-LA"/>
        </w:rPr>
        <w:t>?</w:t>
      </w:r>
    </w:p>
    <w:p w14:paraId="0B36AD3F" w14:textId="5074340B" w:rsidR="008B3B4F" w:rsidRDefault="008B3B4F" w:rsidP="008B3B4F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/>
          <w:szCs w:val="22"/>
          <w:cs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840" w:dyaOrig="420" w14:anchorId="4F0835F1">
          <v:shape id="_x0000_i2067" type="#_x0000_t75" style="width:194.25pt;height:20.25pt" o:ole="">
            <v:imagedata r:id="rId1946" o:title=""/>
          </v:shape>
          <o:OLEObject Type="Embed" ProgID="Equation.DSMT4" ShapeID="_x0000_i2067" DrawAspect="Content" ObjectID="_1709893362" r:id="rId1947"/>
        </w:object>
      </w:r>
    </w:p>
    <w:p w14:paraId="51448A73" w14:textId="6CC71B82" w:rsidR="008B3B4F" w:rsidRDefault="008B3B4F" w:rsidP="008B3B4F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920" w:dyaOrig="420" w14:anchorId="090A2D87">
          <v:shape id="_x0000_i2068" type="#_x0000_t75" style="width:197.25pt;height:20.25pt" o:ole="">
            <v:imagedata r:id="rId1948" o:title=""/>
          </v:shape>
          <o:OLEObject Type="Embed" ProgID="Equation.DSMT4" ShapeID="_x0000_i2068" DrawAspect="Content" ObjectID="_1709893363" r:id="rId1949"/>
        </w:object>
      </w:r>
    </w:p>
    <w:p w14:paraId="3F819EF4" w14:textId="64CFF1CE" w:rsidR="00133E1D" w:rsidRPr="008B3B4F" w:rsidRDefault="008B3B4F" w:rsidP="008B3B4F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739" w:dyaOrig="420" w14:anchorId="668158C0">
          <v:shape id="_x0000_i2069" type="#_x0000_t75" style="width:189.75pt;height:20.25pt" o:ole="">
            <v:imagedata r:id="rId1950" o:title=""/>
          </v:shape>
          <o:OLEObject Type="Embed" ProgID="Equation.DSMT4" ShapeID="_x0000_i2069" DrawAspect="Content" ObjectID="_1709893364" r:id="rId1951"/>
        </w:object>
      </w:r>
    </w:p>
    <w:p w14:paraId="2EFDFF1E" w14:textId="77777777" w:rsidR="00416CEF" w:rsidRDefault="00416CEF" w:rsidP="00416CEF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</w:p>
    <w:p w14:paraId="52BD49BE" w14:textId="77777777" w:rsidR="00DF2B25" w:rsidRDefault="00DF2B25" w:rsidP="00F7471B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496D5529" w14:textId="205339B3" w:rsidR="00745BA7" w:rsidRPr="00287CBE" w:rsidRDefault="00745BA7" w:rsidP="009E6C16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</w:t>
      </w:r>
      <w:r w:rsidR="009E6C16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ປ</w:t>
      </w:r>
      <w:r w:rsidR="009E6C16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ິນກັລວານິກ                      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   </w:t>
      </w:r>
    </w:p>
    <w:p w14:paraId="4C2CF804" w14:textId="77777777" w:rsidR="00745BA7" w:rsidRPr="00951363" w:rsidRDefault="00745BA7" w:rsidP="00745BA7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7B564CAE" w14:textId="77777777" w:rsidR="00745BA7" w:rsidRDefault="00745BA7" w:rsidP="00596896">
      <w:pPr>
        <w:pStyle w:val="ListParagraph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ປິນກັນວານິກແບ່ງອອກເປັນຈັກປເພດ ຄືປະເພດໃດແດ່ </w:t>
      </w:r>
      <w:r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8C897BD" w14:textId="77777777" w:rsidR="00745BA7" w:rsidRPr="001E2AB8" w:rsidRDefault="00745BA7" w:rsidP="00596896">
      <w:pPr>
        <w:pStyle w:val="ListParagraph"/>
        <w:numPr>
          <w:ilvl w:val="0"/>
          <w:numId w:val="11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ຈົ່ງພິຈາລະນາປະຕິກິລິຍາເຣດຸກ </w:t>
      </w:r>
      <w:r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271F020" w14:textId="67E2AAA7" w:rsidR="00745BA7" w:rsidRPr="00E00C4C" w:rsidRDefault="00957E29" w:rsidP="00745BA7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1E2AB8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720" w:dyaOrig="420" w14:anchorId="0967D8C0">
          <v:shape id="_x0000_i2070" type="#_x0000_t75" style="width:186.75pt;height:20.25pt" o:ole="">
            <v:imagedata r:id="rId1952" o:title=""/>
          </v:shape>
          <o:OLEObject Type="Embed" ProgID="Equation.DSMT4" ShapeID="_x0000_i2070" DrawAspect="Content" ObjectID="_1709893365" r:id="rId1953"/>
        </w:object>
      </w:r>
      <w:r w:rsidR="00745BA7">
        <w:rPr>
          <w:rFonts w:ascii="Saysettha OT" w:eastAsia="Phetsarath OT" w:hAnsi="Saysettha OT" w:cs="Saysettha OT" w:hint="cs"/>
          <w:sz w:val="28"/>
          <w:cs/>
          <w:lang w:bidi="lo-LA"/>
        </w:rPr>
        <w:t xml:space="preserve">ແທນຄິດວ່າຂໍ້ຄວາມໃດລຸ່ມນີ້ຖືກຕ້ອງທີ່ສຸດ </w:t>
      </w:r>
      <w:r w:rsidR="00745BA7" w:rsidRPr="009D29B4">
        <w:rPr>
          <w:rFonts w:ascii="Times New Roman" w:eastAsia="Phetsarath OT" w:hAnsi="Times New Roman" w:cs="Times New Roman"/>
          <w:sz w:val="28"/>
          <w:cs/>
          <w:lang w:bidi="lo-LA"/>
        </w:rPr>
        <w:t>?</w:t>
      </w:r>
    </w:p>
    <w:p w14:paraId="6815B385" w14:textId="77777777" w:rsidR="00745BA7" w:rsidRDefault="00745BA7" w:rsidP="00745BA7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00C4C">
        <w:rPr>
          <w:rFonts w:ascii="Saysettha OT" w:eastAsia="Phetsarath OT" w:hAnsi="Saysettha OT" w:cs="Saysettha OT" w:hint="cs"/>
          <w:cs/>
          <w:lang w:bidi="lo-LA"/>
        </w:rPr>
        <w:t>ກ.</w: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 </w:t>
      </w:r>
      <w:r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580" w:dyaOrig="360" w14:anchorId="6FF30108">
          <v:shape id="_x0000_i2071" type="#_x0000_t75" style="width:29.25pt;height:17.25pt" o:ole="">
            <v:imagedata r:id="rId1954" o:title=""/>
          </v:shape>
          <o:OLEObject Type="Embed" ProgID="Equation.DSMT4" ShapeID="_x0000_i2071" DrawAspect="Content" ObjectID="_1709893366" r:id="rId1955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ເປັນເຣດຸກເຕີ</w:t>
      </w:r>
    </w:p>
    <w:p w14:paraId="2394E27E" w14:textId="7A50ECBD" w:rsidR="00745BA7" w:rsidRDefault="00745BA7" w:rsidP="00745BA7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00C4C">
        <w:rPr>
          <w:rFonts w:ascii="Saysettha OT" w:eastAsia="Phetsarath OT" w:hAnsi="Saysettha OT" w:cs="Saysettha OT" w:hint="cs"/>
          <w:cs/>
          <w:lang w:bidi="lo-LA"/>
        </w:rPr>
        <w:t>ຂ.</w:t>
      </w:r>
      <w:r>
        <w:rPr>
          <w:rFonts w:ascii="Saysettha OT" w:eastAsia="Phetsarath OT" w:hAnsi="Saysettha OT" w:cs="Saysettha OT"/>
          <w:sz w:val="28"/>
          <w:lang w:bidi="lo-LA"/>
        </w:rPr>
        <w:t xml:space="preserve"> </w:t>
      </w:r>
      <w:r w:rsidR="00957E29" w:rsidRPr="009D29B4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2200" w:dyaOrig="360" w14:anchorId="587B9474">
          <v:shape id="_x0000_i2072" type="#_x0000_t75" style="width:112.5pt;height:18pt" o:ole="">
            <v:imagedata r:id="rId1956" o:title=""/>
          </v:shape>
          <o:OLEObject Type="Embed" ProgID="Equation.DSMT4" ShapeID="_x0000_i2072" DrawAspect="Content" ObjectID="_1709893367" r:id="rId1957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ເປັນປະຕິກິິລິຍາເຣດຸກຊົງ</w:t>
      </w:r>
    </w:p>
    <w:p w14:paraId="21C1B8D8" w14:textId="1F3D1436" w:rsidR="00745BA7" w:rsidRDefault="00745BA7" w:rsidP="00745BA7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00C4C">
        <w:rPr>
          <w:rFonts w:ascii="Saysettha OT" w:eastAsia="Phetsarath OT" w:hAnsi="Saysettha OT" w:cs="Saysettha OT" w:hint="cs"/>
          <w:cs/>
          <w:lang w:bidi="lo-LA"/>
        </w:rPr>
        <w:t>ຄ.</w:t>
      </w:r>
      <w:r w:rsidRPr="00E00C4C">
        <w:rPr>
          <w:rFonts w:ascii="Saysettha OT" w:hAnsi="Saysettha OT" w:cs="Saysettha OT" w:hint="cs"/>
          <w:cs/>
          <w:lang w:bidi="lo-LA"/>
        </w:rPr>
        <w:t xml:space="preserve"> </w:t>
      </w:r>
      <w:r w:rsidR="00957E29" w:rsidRPr="009D29B4">
        <w:rPr>
          <w:position w:val="-10"/>
          <w:cs/>
          <w:lang w:bidi="lo-LA"/>
        </w:rPr>
        <w:object w:dxaOrig="2020" w:dyaOrig="360" w14:anchorId="17FB0C6C">
          <v:shape id="_x0000_i2073" type="#_x0000_t75" style="width:101.25pt;height:18pt" o:ole="">
            <v:imagedata r:id="rId1958" o:title=""/>
          </v:shape>
          <o:OLEObject Type="Embed" ProgID="Equation.DSMT4" ShapeID="_x0000_i2073" DrawAspect="Content" ObjectID="_1709893368" r:id="rId1959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ເປັນປະຕິກິິລິຍາອົກຊິດາຊົງ</w:t>
      </w:r>
    </w:p>
    <w:p w14:paraId="1FDCEB5F" w14:textId="77777777" w:rsidR="00745BA7" w:rsidRPr="00420928" w:rsidRDefault="00745BA7" w:rsidP="00745BA7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09893D99" wp14:editId="1F2C4979">
                <wp:simplePos x="0" y="0"/>
                <wp:positionH relativeFrom="column">
                  <wp:posOffset>393001</wp:posOffset>
                </wp:positionH>
                <wp:positionV relativeFrom="paragraph">
                  <wp:posOffset>41910</wp:posOffset>
                </wp:positionV>
                <wp:extent cx="209550" cy="209550"/>
                <wp:effectExtent l="95250" t="38100" r="0" b="114300"/>
                <wp:wrapNone/>
                <wp:docPr id="34" name="Oval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3BE3D7E" id="Oval 34" o:spid="_x0000_s1026" style="position:absolute;margin-left:30.95pt;margin-top:3.3pt;width:16.5pt;height:16.5pt;z-index: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Pr="00E00C4C">
        <w:rPr>
          <w:rFonts w:ascii="Saysettha OT" w:eastAsia="Phetsarath OT" w:hAnsi="Saysettha OT" w:cs="Saysettha OT" w:hint="cs"/>
          <w:cs/>
          <w:lang w:bidi="lo-LA"/>
        </w:rPr>
        <w:t>ງ.</w:t>
      </w:r>
      <w:r w:rsidRPr="00E00C4C">
        <w:rPr>
          <w:rFonts w:ascii="Saysettha OT" w:hAnsi="Saysettha OT" w:cs="Saysettha OT" w:hint="cs"/>
          <w:cs/>
          <w:lang w:bidi="lo-LA"/>
        </w:rPr>
        <w:t xml:space="preserve"> </w:t>
      </w:r>
      <w:r w:rsidRPr="009D29B4">
        <w:rPr>
          <w:position w:val="-10"/>
          <w:cs/>
          <w:lang w:bidi="lo-LA"/>
        </w:rPr>
        <w:object w:dxaOrig="420" w:dyaOrig="320" w14:anchorId="15183C64">
          <v:shape id="_x0000_i2074" type="#_x0000_t75" style="width:21pt;height:15.75pt" o:ole="">
            <v:imagedata r:id="rId1960" o:title=""/>
          </v:shape>
          <o:OLEObject Type="Embed" ProgID="Equation.DSMT4" ShapeID="_x0000_i2074" DrawAspect="Content" ObjectID="_1709893369" r:id="rId1961"/>
        </w:object>
      </w:r>
      <w:r>
        <w:rPr>
          <w:rFonts w:ascii="Saysettha OT" w:hAnsi="Saysettha OT" w:cs="Saysettha OT" w:hint="cs"/>
          <w:cs/>
          <w:lang w:bidi="lo-LA"/>
        </w:rPr>
        <w:t>ເປັນຕົວເຣດຸກເຕີ</w:t>
      </w:r>
    </w:p>
    <w:p w14:paraId="67C7C1CD" w14:textId="74261F87" w:rsidR="00745BA7" w:rsidRPr="00525082" w:rsidRDefault="00745BA7" w:rsidP="00745BA7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525082">
        <w:rPr>
          <w:rFonts w:ascii="Times New Roman" w:eastAsia="Phetsarath OT" w:hAnsi="Times New Roman" w:cs="Times New Roman"/>
          <w:b/>
          <w:bCs/>
          <w:u w:val="single"/>
          <w:lang w:bidi="lo-LA"/>
        </w:rPr>
        <w:t>21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 w:rsidR="00525082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="00525082" w:rsidRPr="00525082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ປິນກັລວານິກ</w:t>
      </w:r>
    </w:p>
    <w:p w14:paraId="7562D12D" w14:textId="11628E86" w:rsidR="00745BA7" w:rsidRPr="00026053" w:rsidRDefault="00525082" w:rsidP="00596896">
      <w:pPr>
        <w:pStyle w:val="Header"/>
        <w:numPr>
          <w:ilvl w:val="0"/>
          <w:numId w:val="107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ຫຼັກການຂອງປິນກັລວານິກ</w:t>
      </w:r>
    </w:p>
    <w:p w14:paraId="6AFFA747" w14:textId="77777777" w:rsidR="00745BA7" w:rsidRDefault="00745BA7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44470DF2" w14:textId="77777777" w:rsidR="00745BA7" w:rsidRDefault="00745BA7" w:rsidP="00596896">
      <w:pPr>
        <w:pStyle w:val="ListParagraph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74EED5B4" w14:textId="1F3CA922" w:rsidR="00745BA7" w:rsidRDefault="00525082" w:rsidP="00525082">
      <w:pPr>
        <w:spacing w:line="276" w:lineRule="auto"/>
        <w:ind w:firstLine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ທົດລອງການແລກປ່ຽນເອເລັກຕຣົງໃນປິນກັລວານິກ</w:t>
      </w:r>
    </w:p>
    <w:p w14:paraId="75312FDA" w14:textId="08FF1E90" w:rsidR="00525082" w:rsidRDefault="00186293" w:rsidP="00525082">
      <w:pPr>
        <w:spacing w:line="276" w:lineRule="auto"/>
        <w:ind w:firstLine="360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1280" w:dyaOrig="420" w14:anchorId="4CE16FE0">
          <v:shape id="_x0000_i2075" type="#_x0000_t75" style="width:64.5pt;height:21pt" o:ole="">
            <v:imagedata r:id="rId1962" o:title=""/>
          </v:shape>
          <o:OLEObject Type="Embed" ProgID="Equation.DSMT4" ShapeID="_x0000_i2075" DrawAspect="Content" ObjectID="_1709893370" r:id="rId1963"/>
        </w:object>
      </w:r>
      <w:r w:rsidRPr="00682173">
        <w:rPr>
          <w:rFonts w:ascii="Saysettha OT" w:hAnsi="Saysettha OT" w:cs="Saysettha OT"/>
          <w:cs/>
          <w:lang w:bidi="lo-LA"/>
        </w:rPr>
        <w:t>ກັບ</w:t>
      </w:r>
      <w:r w:rsidR="00682173" w:rsidRPr="00186293">
        <w:rPr>
          <w:position w:val="-16"/>
          <w:cs/>
          <w:lang w:bidi="lo-LA"/>
        </w:rPr>
        <w:object w:dxaOrig="1420" w:dyaOrig="420" w14:anchorId="161B9BDB">
          <v:shape id="_x0000_i2076" type="#_x0000_t75" style="width:71.25pt;height:21pt" o:ole="">
            <v:imagedata r:id="rId1964" o:title=""/>
          </v:shape>
          <o:OLEObject Type="Embed" ProgID="Equation.DSMT4" ShapeID="_x0000_i2076" DrawAspect="Content" ObjectID="_1709893371" r:id="rId1965"/>
        </w:object>
      </w:r>
    </w:p>
    <w:p w14:paraId="28D649BA" w14:textId="59EB9E30" w:rsidR="00682173" w:rsidRDefault="00682173" w:rsidP="00682173">
      <w:pPr>
        <w:spacing w:line="276" w:lineRule="auto"/>
        <w:ind w:firstLine="360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1280" w:dyaOrig="420" w14:anchorId="5BC80B95">
          <v:shape id="_x0000_i2077" type="#_x0000_t75" style="width:64.5pt;height:21pt" o:ole="">
            <v:imagedata r:id="rId1962" o:title=""/>
          </v:shape>
          <o:OLEObject Type="Embed" ProgID="Equation.DSMT4" ShapeID="_x0000_i2077" DrawAspect="Content" ObjectID="_1709893372" r:id="rId1966"/>
        </w:object>
      </w:r>
      <w:r w:rsidRPr="00682173">
        <w:rPr>
          <w:rFonts w:ascii="Saysettha OT" w:hAnsi="Saysettha OT" w:cs="Saysettha OT"/>
          <w:cs/>
          <w:lang w:bidi="lo-LA"/>
        </w:rPr>
        <w:t>ກັບ</w:t>
      </w:r>
      <w:r w:rsidRPr="00186293">
        <w:rPr>
          <w:position w:val="-16"/>
          <w:cs/>
          <w:lang w:bidi="lo-LA"/>
        </w:rPr>
        <w:object w:dxaOrig="1219" w:dyaOrig="420" w14:anchorId="247147A5">
          <v:shape id="_x0000_i2078" type="#_x0000_t75" style="width:60.75pt;height:21pt" o:ole="">
            <v:imagedata r:id="rId1967" o:title=""/>
          </v:shape>
          <o:OLEObject Type="Embed" ProgID="Equation.DSMT4" ShapeID="_x0000_i2078" DrawAspect="Content" ObjectID="_1709893373" r:id="rId1968"/>
        </w:object>
      </w:r>
    </w:p>
    <w:bookmarkStart w:id="5" w:name="_Hlk82937030"/>
    <w:p w14:paraId="6758AD52" w14:textId="2D591FC2" w:rsidR="00682173" w:rsidRDefault="00682173" w:rsidP="00682173">
      <w:pPr>
        <w:spacing w:line="276" w:lineRule="auto"/>
        <w:ind w:firstLine="360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1260" w:dyaOrig="420" w14:anchorId="5F43ED4F">
          <v:shape id="_x0000_i2079" type="#_x0000_t75" style="width:63.75pt;height:21pt" o:ole="">
            <v:imagedata r:id="rId1969" o:title=""/>
          </v:shape>
          <o:OLEObject Type="Embed" ProgID="Equation.DSMT4" ShapeID="_x0000_i2079" DrawAspect="Content" ObjectID="_1709893374" r:id="rId1970"/>
        </w:object>
      </w:r>
      <w:bookmarkEnd w:id="5"/>
      <w:r w:rsidRPr="00682173">
        <w:rPr>
          <w:rFonts w:ascii="Saysettha OT" w:hAnsi="Saysettha OT" w:cs="Saysettha OT"/>
          <w:cs/>
          <w:lang w:bidi="lo-LA"/>
        </w:rPr>
        <w:t>ກັບ</w:t>
      </w:r>
      <w:r w:rsidRPr="00186293">
        <w:rPr>
          <w:position w:val="-16"/>
          <w:cs/>
          <w:lang w:bidi="lo-LA"/>
        </w:rPr>
        <w:object w:dxaOrig="1219" w:dyaOrig="420" w14:anchorId="4BF3E9AF">
          <v:shape id="_x0000_i2080" type="#_x0000_t75" style="width:60.75pt;height:21pt" o:ole="">
            <v:imagedata r:id="rId1971" o:title=""/>
          </v:shape>
          <o:OLEObject Type="Embed" ProgID="Equation.DSMT4" ShapeID="_x0000_i2080" DrawAspect="Content" ObjectID="_1709893375" r:id="rId1972"/>
        </w:object>
      </w:r>
    </w:p>
    <w:p w14:paraId="4F5E1902" w14:textId="1BF6E3CF" w:rsidR="00682173" w:rsidRDefault="00682173" w:rsidP="00DF2B25">
      <w:pPr>
        <w:spacing w:line="276" w:lineRule="auto"/>
        <w:ind w:firstLine="360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1180" w:dyaOrig="420" w14:anchorId="373E4A5F">
          <v:shape id="_x0000_i2081" type="#_x0000_t75" style="width:59.25pt;height:21pt" o:ole="">
            <v:imagedata r:id="rId1973" o:title=""/>
          </v:shape>
          <o:OLEObject Type="Embed" ProgID="Equation.DSMT4" ShapeID="_x0000_i2081" DrawAspect="Content" ObjectID="_1709893376" r:id="rId1974"/>
        </w:object>
      </w:r>
      <w:r w:rsidRPr="00682173">
        <w:rPr>
          <w:rFonts w:ascii="Saysettha OT" w:hAnsi="Saysettha OT" w:cs="Saysettha OT"/>
          <w:cs/>
          <w:lang w:bidi="lo-LA"/>
        </w:rPr>
        <w:t>ກັບ</w:t>
      </w:r>
      <w:r w:rsidRPr="00186293">
        <w:rPr>
          <w:position w:val="-16"/>
          <w:cs/>
          <w:lang w:bidi="lo-LA"/>
        </w:rPr>
        <w:object w:dxaOrig="1420" w:dyaOrig="420" w14:anchorId="6BB7E372">
          <v:shape id="_x0000_i2082" type="#_x0000_t75" style="width:71.25pt;height:21pt" o:ole="">
            <v:imagedata r:id="rId1964" o:title=""/>
          </v:shape>
          <o:OLEObject Type="Embed" ProgID="Equation.DSMT4" ShapeID="_x0000_i2082" DrawAspect="Content" ObjectID="_1709893377" r:id="rId1975"/>
        </w:object>
      </w:r>
    </w:p>
    <w:p w14:paraId="23B0023E" w14:textId="155C5374" w:rsidR="00682173" w:rsidRDefault="00682173" w:rsidP="002C641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682173">
        <w:rPr>
          <w:rFonts w:ascii="Times New Roman" w:hAnsi="Times New Roman" w:cs="Times New Roman"/>
          <w:lang w:bidi="lo-LA"/>
        </w:rPr>
        <w:t>Ex:</w:t>
      </w:r>
      <w:r>
        <w:rPr>
          <w:rFonts w:ascii="Saysettha OT" w:hAnsi="Saysettha OT" w:cs="Saysettha OT"/>
          <w:lang w:bidi="lo-LA"/>
        </w:rPr>
        <w:t xml:space="preserve"> </w:t>
      </w:r>
      <w:r w:rsidR="00957E29" w:rsidRPr="00186293">
        <w:rPr>
          <w:position w:val="-16"/>
          <w:cs/>
          <w:lang w:bidi="lo-LA"/>
        </w:rPr>
        <w:object w:dxaOrig="2480" w:dyaOrig="420" w14:anchorId="1B238C3A">
          <v:shape id="_x0000_i2083" type="#_x0000_t75" style="width:125.25pt;height:21pt" o:ole="">
            <v:imagedata r:id="rId1976" o:title=""/>
          </v:shape>
          <o:OLEObject Type="Embed" ProgID="Equation.DSMT4" ShapeID="_x0000_i2083" DrawAspect="Content" ObjectID="_1709893378" r:id="rId1977"/>
        </w:object>
      </w:r>
      <w:r w:rsidR="00350571">
        <w:rPr>
          <w:rFonts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ປະຕິກິລິຍາອົກຊິດາຊົງ</w:t>
      </w:r>
    </w:p>
    <w:p w14:paraId="0260EF8B" w14:textId="04F064EC" w:rsidR="00682173" w:rsidRDefault="00682173" w:rsidP="00682173">
      <w:pPr>
        <w:spacing w:line="276" w:lineRule="auto"/>
        <w:ind w:firstLine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957E29" w:rsidRPr="00186293">
        <w:rPr>
          <w:position w:val="-16"/>
          <w:cs/>
          <w:lang w:bidi="lo-LA"/>
        </w:rPr>
        <w:object w:dxaOrig="2439" w:dyaOrig="420" w14:anchorId="4A718C88">
          <v:shape id="_x0000_i2084" type="#_x0000_t75" style="width:122.25pt;height:21pt" o:ole="">
            <v:imagedata r:id="rId1978" o:title=""/>
          </v:shape>
          <o:OLEObject Type="Embed" ProgID="Equation.DSMT4" ShapeID="_x0000_i2084" DrawAspect="Content" ObjectID="_1709893379" r:id="rId1979"/>
        </w:object>
      </w:r>
      <w:r w:rsidR="00350571">
        <w:rPr>
          <w:rFonts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ປະຕິກິລິຍາເຣດຸກຊົງ</w:t>
      </w:r>
    </w:p>
    <w:p w14:paraId="60529515" w14:textId="696FE6A6" w:rsidR="00DF2B25" w:rsidRDefault="00682173" w:rsidP="00957E29">
      <w:pPr>
        <w:spacing w:line="276" w:lineRule="auto"/>
        <w:ind w:firstLine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957E29" w:rsidRPr="00186293">
        <w:rPr>
          <w:position w:val="-16"/>
          <w:cs/>
          <w:lang w:bidi="lo-LA"/>
        </w:rPr>
        <w:object w:dxaOrig="3460" w:dyaOrig="420" w14:anchorId="1B579AD7">
          <v:shape id="_x0000_i2085" type="#_x0000_t75" style="width:174pt;height:21pt" o:ole="">
            <v:imagedata r:id="rId1980" o:title=""/>
          </v:shape>
          <o:OLEObject Type="Embed" ProgID="Equation.DSMT4" ShapeID="_x0000_i2085" DrawAspect="Content" ObjectID="_1709893380" r:id="rId1981"/>
        </w:object>
      </w:r>
      <w:r w:rsidR="00350571">
        <w:rPr>
          <w:rFonts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ປະຕິກິລິຍາເຣດຸກ</w:t>
      </w:r>
    </w:p>
    <w:p w14:paraId="27BD6D8E" w14:textId="4596D151" w:rsidR="00682173" w:rsidRDefault="00682173" w:rsidP="00596896">
      <w:pPr>
        <w:pStyle w:val="ListParagraph"/>
        <w:numPr>
          <w:ilvl w:val="0"/>
          <w:numId w:val="107"/>
        </w:numPr>
        <w:spacing w:line="276" w:lineRule="auto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682173">
        <w:rPr>
          <w:rFonts w:ascii="Saysettha OT" w:hAnsi="Saysettha OT" w:cs="Saysettha OT" w:hint="cs"/>
          <w:b/>
          <w:bCs/>
          <w:cs/>
          <w:lang w:bidi="lo-LA"/>
        </w:rPr>
        <w:t>ການຂຽນແຜນພາບຂອງປິນກັລວານິກ</w:t>
      </w:r>
    </w:p>
    <w:p w14:paraId="45E8F115" w14:textId="6A26402F" w:rsidR="00682173" w:rsidRDefault="00682173" w:rsidP="00682173">
      <w:pPr>
        <w:pStyle w:val="ListParagraph"/>
        <w:spacing w:line="276" w:lineRule="auto"/>
        <w:jc w:val="thaiDistribute"/>
        <w:rPr>
          <w:rFonts w:ascii="Saysettha OT" w:hAnsi="Saysettha OT" w:cs="Saysettha OT"/>
          <w:color w:val="000000"/>
          <w:lang w:bidi="lo-LA"/>
        </w:rPr>
      </w:pPr>
      <w:r w:rsidRPr="00682173">
        <w:rPr>
          <w:rFonts w:ascii="Saysettha OT" w:hAnsi="Saysettha OT" w:cs="Saysettha OT" w:hint="cs"/>
          <w:cs/>
          <w:lang w:bidi="lo-LA"/>
        </w:rPr>
        <w:t>ເພື່ອ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ຄວາມສະດວ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ກ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ໃນການສຶກສາກ່ຽວກັບປິນກັລວານິກ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ຈຶ່ງມັກຂຽນເປັນແຜນພາບຂອງ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ປິນ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ແທນການບັນຍາຍການເກ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ີ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ດປະຕິກິລິຍາເຊັ່ນ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 xml:space="preserve">: 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ການ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ຕໍ່ເຄິ່ງ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ປ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ິ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ນ</w:t>
      </w:r>
      <w:r w:rsidR="00002126" w:rsidRPr="00186293">
        <w:rPr>
          <w:position w:val="-16"/>
          <w:cs/>
          <w:lang w:bidi="lo-LA"/>
        </w:rPr>
        <w:object w:dxaOrig="1300" w:dyaOrig="420" w14:anchorId="0DA5DB0E">
          <v:shape id="_x0000_i2086" type="#_x0000_t75" style="width:65.25pt;height:21pt" o:ole="">
            <v:imagedata r:id="rId1982" o:title=""/>
          </v:shape>
          <o:OLEObject Type="Embed" ProgID="Equation.DSMT4" ShapeID="_x0000_i2086" DrawAspect="Content" ObjectID="_1709893381" r:id="rId1983"/>
        </w:objec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ກັບ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ເຄິ່ງປິນ</w:t>
      </w:r>
      <w:r w:rsidR="00002126" w:rsidRPr="00186293">
        <w:rPr>
          <w:position w:val="-16"/>
          <w:cs/>
          <w:lang w:bidi="lo-LA"/>
        </w:rPr>
        <w:object w:dxaOrig="1320" w:dyaOrig="420" w14:anchorId="3752C64B">
          <v:shape id="_x0000_i2087" type="#_x0000_t75" style="width:66pt;height:21pt" o:ole="">
            <v:imagedata r:id="rId1984" o:title=""/>
          </v:shape>
          <o:OLEObject Type="Embed" ProgID="Equation.DSMT4" ShapeID="_x0000_i2087" DrawAspect="Content" ObjectID="_1709893382" r:id="rId1985"/>
        </w:objec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 xml:space="preserve"> ການປ່ຽນແປງ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ເກີດຂຶ້ນໃນປີ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ນ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 xml:space="preserve">ສາມາດຂຽນເປັນ 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ສົມ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ຜ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ົ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ນດັ່ງນີ້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:</w:t>
      </w:r>
    </w:p>
    <w:p w14:paraId="58793971" w14:textId="7B6E1F79" w:rsidR="00002126" w:rsidRDefault="00957E29" w:rsidP="00682173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186293">
        <w:rPr>
          <w:position w:val="-16"/>
          <w:cs/>
          <w:lang w:bidi="lo-LA"/>
        </w:rPr>
        <w:object w:dxaOrig="3460" w:dyaOrig="420" w14:anchorId="22173A16">
          <v:shape id="_x0000_i2088" type="#_x0000_t75" style="width:174pt;height:21pt" o:ole="">
            <v:imagedata r:id="rId1986" o:title=""/>
          </v:shape>
          <o:OLEObject Type="Embed" ProgID="Equation.DSMT4" ShapeID="_x0000_i2088" DrawAspect="Content" ObjectID="_1709893383" r:id="rId1987"/>
        </w:object>
      </w:r>
      <w:r w:rsidR="009320E2">
        <w:rPr>
          <w:rFonts w:hint="cs"/>
          <w:cs/>
          <w:lang w:bidi="lo-LA"/>
        </w:rPr>
        <w:t xml:space="preserve"> </w:t>
      </w:r>
      <w:r w:rsidR="009320E2" w:rsidRPr="009320E2">
        <w:rPr>
          <w:rFonts w:ascii="Saysettha OT" w:hAnsi="Saysettha OT" w:cs="Saysettha OT"/>
          <w:cs/>
          <w:lang w:bidi="lo-LA"/>
        </w:rPr>
        <w:t>ຂຽນ</w:t>
      </w:r>
      <w:r w:rsidR="009320E2">
        <w:rPr>
          <w:rFonts w:ascii="Saysettha OT" w:hAnsi="Saysettha OT" w:cs="Saysettha OT" w:hint="cs"/>
          <w:cs/>
          <w:lang w:bidi="lo-LA"/>
        </w:rPr>
        <w:t>ເປັນແຜນພາບປິນ:</w:t>
      </w:r>
    </w:p>
    <w:p w14:paraId="7C2E313A" w14:textId="39946EC3" w:rsidR="009320E2" w:rsidRDefault="009320E2" w:rsidP="00682173">
      <w:pPr>
        <w:pStyle w:val="ListParagraph"/>
        <w:spacing w:line="276" w:lineRule="auto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5580" w:dyaOrig="440" w14:anchorId="38889FCC">
          <v:shape id="_x0000_i2089" type="#_x0000_t75" style="width:279.75pt;height:21.75pt" o:ole="">
            <v:imagedata r:id="rId1988" o:title=""/>
          </v:shape>
          <o:OLEObject Type="Embed" ProgID="Equation.DSMT4" ShapeID="_x0000_i2089" DrawAspect="Content" ObjectID="_1709893384" r:id="rId1989"/>
        </w:object>
      </w:r>
    </w:p>
    <w:p w14:paraId="0E6A12CC" w14:textId="11FA58F1" w:rsidR="009320E2" w:rsidRDefault="009320E2" w:rsidP="00682173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ຂຽນເປັນແຜນກັລວານິກເປັນການຂຽນສັນຍາລັກສະແດງສ່ວນປະກອບຂອງປິນເຊິ່ງມີຫຼັກການລຸ່ມນີ້:</w:t>
      </w:r>
    </w:p>
    <w:p w14:paraId="4459D149" w14:textId="78415F2B" w:rsidR="009320E2" w:rsidRPr="00640E23" w:rsidRDefault="00D05E2B" w:rsidP="00596896">
      <w:pPr>
        <w:pStyle w:val="ListParagraph"/>
        <w:numPr>
          <w:ilvl w:val="0"/>
          <w:numId w:val="39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D05E2B">
        <w:rPr>
          <w:rFonts w:ascii="Saysettha OT" w:hAnsi="Saysettha OT" w:cs="Saysettha OT"/>
          <w:color w:val="000000"/>
          <w:cs/>
          <w:lang w:bidi="lo-LA"/>
        </w:rPr>
        <w:t>ຂຽນເຄິ</w:t>
      </w:r>
      <w:r w:rsidR="00350571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D05E2B">
        <w:rPr>
          <w:rFonts w:ascii="Saysettha OT" w:hAnsi="Saysettha OT" w:cs="Saysettha OT"/>
          <w:color w:val="000000"/>
          <w:cs/>
          <w:lang w:bidi="lo-LA"/>
        </w:rPr>
        <w:t>ງປ</w:t>
      </w:r>
      <w:r w:rsidR="006F03F9">
        <w:rPr>
          <w:rFonts w:ascii="Saysettha OT" w:hAnsi="Saysettha OT" w:cs="Saysettha OT" w:hint="cs"/>
          <w:color w:val="000000"/>
          <w:cs/>
          <w:lang w:bidi="lo-LA"/>
        </w:rPr>
        <w:t>ິ</w:t>
      </w:r>
      <w:r w:rsidRPr="00D05E2B">
        <w:rPr>
          <w:rFonts w:ascii="Saysettha OT" w:hAnsi="Saysettha OT" w:cs="Saysettha OT"/>
          <w:color w:val="000000"/>
          <w:cs/>
          <w:lang w:bidi="lo-LA"/>
        </w:rPr>
        <w:t>ນທີ່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ເກີດ</w:t>
      </w:r>
      <w:r w:rsidRPr="00D05E2B">
        <w:rPr>
          <w:rFonts w:ascii="Saysettha OT" w:hAnsi="Saysettha OT" w:cs="Saysettha OT"/>
          <w:color w:val="000000"/>
          <w:cs/>
          <w:lang w:bidi="lo-LA"/>
        </w:rPr>
        <w:t>ປະຕິກິລິຍາອົກຊິດາຊົງໄວ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D05E2B">
        <w:rPr>
          <w:rFonts w:ascii="Saysettha OT" w:hAnsi="Saysettha OT" w:cs="Saysettha OT"/>
          <w:color w:val="000000"/>
          <w:cs/>
          <w:lang w:bidi="lo-LA"/>
        </w:rPr>
        <w:t>ທ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າ</w:t>
      </w:r>
      <w:r w:rsidRPr="00D05E2B">
        <w:rPr>
          <w:rFonts w:ascii="Saysettha OT" w:hAnsi="Saysettha OT" w:cs="Saysettha OT"/>
          <w:color w:val="000000"/>
          <w:cs/>
          <w:lang w:bidi="lo-LA"/>
        </w:rPr>
        <w:t>ງ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ເ</w:t>
      </w:r>
      <w:r w:rsidRPr="00D05E2B">
        <w:rPr>
          <w:rFonts w:ascii="Saysettha OT" w:hAnsi="Saysettha OT" w:cs="Saysettha OT"/>
          <w:color w:val="000000"/>
          <w:cs/>
          <w:lang w:bidi="lo-LA"/>
        </w:rPr>
        <w:t>ບື້ອງຊ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D05E2B">
        <w:rPr>
          <w:rFonts w:ascii="Saysettha OT" w:hAnsi="Saysettha OT" w:cs="Saysettha OT"/>
          <w:color w:val="000000"/>
          <w:cs/>
          <w:lang w:bidi="lo-LA"/>
        </w:rPr>
        <w:t>າຍ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D05E2B">
        <w:rPr>
          <w:rFonts w:ascii="Saysettha OT" w:hAnsi="Saysettha OT" w:cs="Saysettha OT"/>
          <w:color w:val="000000"/>
          <w:cs/>
          <w:lang w:bidi="lo-LA"/>
        </w:rPr>
        <w:t>ຂັ້ນດ້ວຍເກືອແລ້ວຂຽນເ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ຄິ</w:t>
      </w:r>
      <w:r w:rsidR="00350571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D05E2B">
        <w:rPr>
          <w:rFonts w:ascii="Saysettha OT" w:hAnsi="Saysettha OT" w:cs="Saysettha OT"/>
          <w:color w:val="000000"/>
          <w:cs/>
          <w:lang w:bidi="lo-LA"/>
        </w:rPr>
        <w:t>ງປີນທີ່ເກີດປະຕິກິລິຍາເ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ຣ</w:t>
      </w:r>
      <w:r w:rsidRPr="00D05E2B">
        <w:rPr>
          <w:rFonts w:ascii="Saysettha OT" w:hAnsi="Saysettha OT" w:cs="Saysettha OT"/>
          <w:color w:val="000000"/>
          <w:cs/>
          <w:lang w:bidi="lo-LA"/>
        </w:rPr>
        <w:t>ດຸກ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ຊົງ</w:t>
      </w:r>
      <w:r w:rsidRPr="00D05E2B">
        <w:rPr>
          <w:rFonts w:ascii="Saysettha OT" w:hAnsi="Saysettha OT" w:cs="Saysettha OT"/>
          <w:color w:val="000000"/>
          <w:cs/>
          <w:lang w:bidi="lo-LA"/>
        </w:rPr>
        <w:t>ໄວ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D05E2B">
        <w:rPr>
          <w:rFonts w:ascii="Saysettha OT" w:hAnsi="Saysettha OT" w:cs="Saysettha OT"/>
          <w:color w:val="000000"/>
          <w:cs/>
          <w:lang w:bidi="lo-LA"/>
        </w:rPr>
        <w:t>ທ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າ</w:t>
      </w:r>
      <w:r w:rsidRPr="00D05E2B">
        <w:rPr>
          <w:rFonts w:ascii="Saysettha OT" w:hAnsi="Saysettha OT" w:cs="Saysettha OT"/>
          <w:color w:val="000000"/>
          <w:cs/>
          <w:lang w:bidi="lo-LA"/>
        </w:rPr>
        <w:t>ງ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ເບື້ອງ</w:t>
      </w:r>
      <w:r w:rsidRPr="00D05E2B">
        <w:rPr>
          <w:rFonts w:ascii="Saysettha OT" w:hAnsi="Saysettha OT" w:cs="Saysettha OT"/>
          <w:color w:val="000000"/>
          <w:cs/>
          <w:lang w:bidi="lo-LA"/>
        </w:rPr>
        <w:t>ຊ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D05E2B">
        <w:rPr>
          <w:rFonts w:ascii="Saysettha OT" w:hAnsi="Saysettha OT" w:cs="Saysettha OT"/>
          <w:color w:val="000000"/>
          <w:cs/>
          <w:lang w:bidi="lo-LA"/>
        </w:rPr>
        <w:t>າຍ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477EB759" w14:textId="3D681C58" w:rsidR="00743474" w:rsidRPr="00743474" w:rsidRDefault="00965D83" w:rsidP="00596896">
      <w:pPr>
        <w:pStyle w:val="ListParagraph"/>
        <w:numPr>
          <w:ilvl w:val="0"/>
          <w:numId w:val="31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965D83">
        <w:rPr>
          <w:rFonts w:ascii="Saysettha OT" w:hAnsi="Saysettha OT" w:cs="Saysettha OT"/>
          <w:color w:val="000000"/>
          <w:cs/>
          <w:lang w:bidi="lo-LA"/>
        </w:rPr>
        <w:t>ໃນແຕ່ລະເຄິ</w:t>
      </w:r>
      <w:r w:rsidR="00350571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965D83">
        <w:rPr>
          <w:rFonts w:ascii="Saysettha OT" w:hAnsi="Saysettha OT" w:cs="Saysettha OT"/>
          <w:color w:val="000000"/>
          <w:cs/>
          <w:lang w:bidi="lo-LA"/>
        </w:rPr>
        <w:t>ງປີນໃຫ້ຂຽນຂົ້ວໄຟຟ້າຂອງເຄິ</w:t>
      </w:r>
      <w:r w:rsidR="00350571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965D83">
        <w:rPr>
          <w:rFonts w:ascii="Saysettha OT" w:hAnsi="Saysettha OT" w:cs="Saysettha OT"/>
          <w:color w:val="000000"/>
          <w:cs/>
          <w:lang w:bidi="lo-LA"/>
        </w:rPr>
        <w:t>ງປີ</w:t>
      </w:r>
      <w:r w:rsidR="006F03F9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965D83">
        <w:rPr>
          <w:rFonts w:ascii="Saysettha OT" w:hAnsi="Saysettha OT" w:cs="Saysettha OT"/>
          <w:color w:val="000000"/>
          <w:cs/>
          <w:lang w:bidi="lo-LA"/>
        </w:rPr>
        <w:t>ນທີ່ເກີດປະຕິກິລິຍາອົກຊິດາຊົງໄວທາງຊ້າຍສຸດ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965D83">
        <w:rPr>
          <w:rFonts w:ascii="Saysettha OT" w:hAnsi="Saysettha OT" w:cs="Saysettha OT"/>
          <w:color w:val="000000"/>
          <w:cs/>
          <w:lang w:bidi="lo-LA"/>
        </w:rPr>
        <w:t>ສ່ວນຂົ</w:t>
      </w:r>
      <w:r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965D83">
        <w:rPr>
          <w:rFonts w:ascii="Saysettha OT" w:hAnsi="Saysettha OT" w:cs="Saysettha OT"/>
          <w:color w:val="000000"/>
          <w:cs/>
          <w:lang w:bidi="lo-LA"/>
        </w:rPr>
        <w:t>ວໄຟຟ້າຂອງ</w:t>
      </w:r>
      <w:r>
        <w:rPr>
          <w:rFonts w:ascii="Saysettha OT" w:hAnsi="Saysettha OT" w:cs="Saysettha OT" w:hint="cs"/>
          <w:color w:val="000000"/>
          <w:cs/>
          <w:lang w:bidi="lo-LA"/>
        </w:rPr>
        <w:t>ເຄິ່ງປິ</w:t>
      </w:r>
      <w:r w:rsidRPr="00965D83">
        <w:rPr>
          <w:rFonts w:ascii="Saysettha OT" w:hAnsi="Saysettha OT" w:cs="Saysettha OT"/>
          <w:color w:val="000000"/>
          <w:cs/>
          <w:lang w:bidi="lo-LA"/>
        </w:rPr>
        <w:t>ນທີ່ເກີດປະຕິກິລິຍາເ</w:t>
      </w:r>
      <w:r>
        <w:rPr>
          <w:rFonts w:ascii="Saysettha OT" w:hAnsi="Saysettha OT" w:cs="Saysettha OT" w:hint="cs"/>
          <w:color w:val="000000"/>
          <w:cs/>
          <w:lang w:bidi="lo-LA"/>
        </w:rPr>
        <w:t>ຣ</w:t>
      </w:r>
      <w:r w:rsidRPr="00965D83">
        <w:rPr>
          <w:rFonts w:ascii="Saysettha OT" w:hAnsi="Saysettha OT" w:cs="Saysettha OT"/>
          <w:color w:val="000000"/>
          <w:cs/>
          <w:lang w:bidi="lo-LA"/>
        </w:rPr>
        <w:t>ດຸກຊົງໃຫ້ຂຽນໄວ້ທ</w:t>
      </w:r>
      <w:r>
        <w:rPr>
          <w:rFonts w:ascii="Saysettha OT" w:hAnsi="Saysettha OT" w:cs="Saysettha OT" w:hint="cs"/>
          <w:color w:val="000000"/>
          <w:cs/>
          <w:lang w:bidi="lo-LA"/>
        </w:rPr>
        <w:t>າງຂວາ</w:t>
      </w:r>
      <w:r w:rsidRPr="00965D83">
        <w:rPr>
          <w:rFonts w:ascii="Saysettha OT" w:hAnsi="Saysettha OT" w:cs="Saysettha OT"/>
          <w:color w:val="000000"/>
          <w:cs/>
          <w:lang w:bidi="lo-LA"/>
        </w:rPr>
        <w:t>ສຸດ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965D83">
        <w:rPr>
          <w:rFonts w:ascii="Saysettha OT" w:hAnsi="Saysettha OT" w:cs="Saysettha OT"/>
          <w:color w:val="000000"/>
          <w:cs/>
          <w:lang w:bidi="lo-LA"/>
        </w:rPr>
        <w:t>ແລະ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965D83">
        <w:rPr>
          <w:rFonts w:ascii="Saysettha OT" w:hAnsi="Saysettha OT" w:cs="Saysettha OT"/>
          <w:color w:val="000000"/>
          <w:cs/>
          <w:lang w:bidi="lo-LA"/>
        </w:rPr>
        <w:t>ໃຊ້ສັນຍາລັກ</w:t>
      </w:r>
      <w:r w:rsidRPr="00965D83">
        <w:rPr>
          <w:position w:val="-14"/>
          <w:cs/>
          <w:lang w:bidi="lo-LA"/>
        </w:rPr>
        <w:object w:dxaOrig="420" w:dyaOrig="400" w14:anchorId="0E459A22">
          <v:shape id="_x0000_i2090" type="#_x0000_t75" style="width:21pt;height:19.5pt" o:ole="">
            <v:imagedata r:id="rId1990" o:title=""/>
          </v:shape>
          <o:OLEObject Type="Embed" ProgID="Equation.DSMT4" ShapeID="_x0000_i2090" DrawAspect="Content" ObjectID="_1709893385" r:id="rId1991"/>
        </w:object>
      </w:r>
      <w:r w:rsidRPr="00965D83">
        <w:rPr>
          <w:rFonts w:ascii="Saysettha OT" w:hAnsi="Saysettha OT" w:cs="Saysettha OT"/>
          <w:color w:val="000000"/>
          <w:cs/>
          <w:lang w:bidi="lo-LA"/>
        </w:rPr>
        <w:t xml:space="preserve"> </w:t>
      </w:r>
      <w:r>
        <w:rPr>
          <w:rFonts w:ascii="Saysettha OT" w:hAnsi="Saysettha OT" w:cs="Saysettha OT" w:hint="cs"/>
          <w:color w:val="000000"/>
          <w:cs/>
          <w:lang w:bidi="lo-LA"/>
        </w:rPr>
        <w:t>ຂັ້</w:t>
      </w:r>
      <w:r w:rsidRPr="00965D83">
        <w:rPr>
          <w:rFonts w:ascii="Saysettha OT" w:hAnsi="Saysettha OT" w:cs="Saysettha OT"/>
          <w:color w:val="000000"/>
          <w:cs/>
          <w:lang w:bidi="lo-LA"/>
        </w:rPr>
        <w:t>ນລະ</w:t>
      </w:r>
      <w:r>
        <w:rPr>
          <w:rFonts w:ascii="Saysettha OT" w:hAnsi="Saysettha OT" w:cs="Saysettha OT" w:hint="cs"/>
          <w:color w:val="000000"/>
          <w:cs/>
          <w:lang w:bidi="lo-LA"/>
        </w:rPr>
        <w:t>ຫວ່າ</w:t>
      </w:r>
      <w:r w:rsidRPr="00965D83">
        <w:rPr>
          <w:rFonts w:ascii="Saysettha OT" w:hAnsi="Saysettha OT" w:cs="Saysettha OT"/>
          <w:color w:val="000000"/>
          <w:cs/>
          <w:lang w:bidi="lo-LA"/>
        </w:rPr>
        <w:t>ງທາດທີ່ມີພາວະຕ່າງກັນ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ຖ້າທາດຢູ່ໃນພາວະດຽວກັນໃຫ້ຂັ້ນດ້ວຍເຄື່ອງໝາຍ</w:t>
      </w:r>
      <w:r w:rsidRPr="00965D83">
        <w:rPr>
          <w:position w:val="-14"/>
          <w:cs/>
          <w:lang w:bidi="lo-LA"/>
        </w:rPr>
        <w:object w:dxaOrig="400" w:dyaOrig="400" w14:anchorId="7A12A835">
          <v:shape id="_x0000_i2091" type="#_x0000_t75" style="width:19.5pt;height:19.5pt" o:ole="">
            <v:imagedata r:id="rId1992" o:title=""/>
          </v:shape>
          <o:OLEObject Type="Embed" ProgID="Equation.DSMT4" ShapeID="_x0000_i2091" DrawAspect="Content" ObjectID="_1709893386" r:id="rId1993"/>
        </w:object>
      </w:r>
      <w:r>
        <w:rPr>
          <w:rFonts w:ascii="Saysettha OT" w:hAnsi="Saysettha OT" w:cs="Saysettha OT" w:hint="cs"/>
          <w:cs/>
          <w:lang w:bidi="lo-LA"/>
        </w:rPr>
        <w:t>ແລະ ຂຽນສັນຍາລັກກໍານົດພາວະຂອງທາດ</w:t>
      </w:r>
      <w:r w:rsidR="0003445C" w:rsidRPr="00965D83">
        <w:rPr>
          <w:position w:val="-14"/>
          <w:cs/>
          <w:lang w:bidi="lo-LA"/>
        </w:rPr>
        <w:object w:dxaOrig="1780" w:dyaOrig="400" w14:anchorId="0C774B2A">
          <v:shape id="_x0000_i2092" type="#_x0000_t75" style="width:89.25pt;height:19.5pt" o:ole="">
            <v:imagedata r:id="rId1994" o:title=""/>
          </v:shape>
          <o:OLEObject Type="Embed" ProgID="Equation.DSMT4" ShapeID="_x0000_i2092" DrawAspect="Content" ObjectID="_1709893387" r:id="rId1995"/>
        </w:object>
      </w:r>
      <w:r w:rsidR="0003445C" w:rsidRPr="000E4E25">
        <w:rPr>
          <w:rFonts w:ascii="Saysettha OT" w:hAnsi="Saysettha OT" w:cs="Saysettha OT"/>
          <w:cs/>
          <w:lang w:bidi="lo-LA"/>
        </w:rPr>
        <w:t>ເຊ</w:t>
      </w:r>
      <w:r w:rsidR="00350571">
        <w:rPr>
          <w:rFonts w:ascii="Saysettha OT" w:hAnsi="Saysettha OT" w:cs="Saysettha OT" w:hint="cs"/>
          <w:cs/>
          <w:lang w:bidi="lo-LA"/>
        </w:rPr>
        <w:t>ັ່</w:t>
      </w:r>
      <w:r w:rsidR="0003445C" w:rsidRPr="000E4E25">
        <w:rPr>
          <w:rFonts w:ascii="Saysettha OT" w:hAnsi="Saysettha OT" w:cs="Saysettha OT"/>
          <w:cs/>
          <w:lang w:bidi="lo-LA"/>
        </w:rPr>
        <w:t>ນຕົວຢ່າງ</w:t>
      </w:r>
      <w:r w:rsidR="0094258D">
        <w:rPr>
          <w:rFonts w:ascii="Saysettha OT" w:hAnsi="Saysettha OT" w:cs="Saysettha OT" w:hint="cs"/>
          <w:cs/>
          <w:lang w:bidi="lo-LA"/>
        </w:rPr>
        <w:t>.</w:t>
      </w:r>
    </w:p>
    <w:p w14:paraId="0B184716" w14:textId="02E396DB" w:rsidR="00743474" w:rsidRDefault="00743474" w:rsidP="00743474">
      <w:pPr>
        <w:pStyle w:val="ListParagraph"/>
        <w:spacing w:line="276" w:lineRule="auto"/>
        <w:ind w:left="709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1219" w:dyaOrig="420" w14:anchorId="7C0B89A9">
          <v:shape id="_x0000_i2093" type="#_x0000_t75" style="width:60.75pt;height:21pt" o:ole="">
            <v:imagedata r:id="rId1967" o:title=""/>
          </v:shape>
          <o:OLEObject Type="Embed" ProgID="Equation.DSMT4" ShapeID="_x0000_i2093" DrawAspect="Content" ObjectID="_1709893388" r:id="rId1996"/>
        </w:object>
      </w:r>
      <w:r w:rsidRPr="00743474">
        <w:rPr>
          <w:rFonts w:ascii="Saysettha OT" w:hAnsi="Saysettha OT" w:cs="Saysettha OT"/>
          <w:cs/>
          <w:lang w:bidi="lo-LA"/>
        </w:rPr>
        <w:t xml:space="preserve">ຫຼື </w:t>
      </w:r>
      <w:r w:rsidRPr="00186293">
        <w:rPr>
          <w:position w:val="-16"/>
          <w:cs/>
          <w:lang w:bidi="lo-LA"/>
        </w:rPr>
        <w:object w:dxaOrig="1760" w:dyaOrig="420" w14:anchorId="447563DE">
          <v:shape id="_x0000_i2094" type="#_x0000_t75" style="width:87.75pt;height:21pt" o:ole="">
            <v:imagedata r:id="rId1997" o:title=""/>
          </v:shape>
          <o:OLEObject Type="Embed" ProgID="Equation.DSMT4" ShapeID="_x0000_i2094" DrawAspect="Content" ObjectID="_1709893389" r:id="rId1998"/>
        </w:object>
      </w:r>
    </w:p>
    <w:p w14:paraId="2770D8A6" w14:textId="7D4FB45D" w:rsidR="006F03F9" w:rsidRPr="006F03F9" w:rsidRDefault="006F03F9" w:rsidP="00596896">
      <w:pPr>
        <w:pStyle w:val="ListParagraph"/>
        <w:numPr>
          <w:ilvl w:val="0"/>
          <w:numId w:val="42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6F03F9">
        <w:rPr>
          <w:rFonts w:ascii="Saysettha OT" w:hAnsi="Saysettha OT" w:cs="Saysettha OT"/>
          <w:color w:val="000000"/>
          <w:cs/>
          <w:lang w:bidi="lo-LA"/>
        </w:rPr>
        <w:t>ສຳລັບເຄິ່ງປີນທີ່ເປັນກ໊າສ ຫຼື ເ</w:t>
      </w:r>
      <w:r>
        <w:rPr>
          <w:rFonts w:ascii="Saysettha OT" w:hAnsi="Saysettha OT" w:cs="Saysettha OT" w:hint="cs"/>
          <w:color w:val="000000"/>
          <w:cs/>
          <w:lang w:bidi="lo-LA"/>
        </w:rPr>
        <w:t>ຄິ</w:t>
      </w:r>
      <w:r w:rsidR="0094258D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6F03F9">
        <w:rPr>
          <w:rFonts w:ascii="Saysettha OT" w:hAnsi="Saysettha OT" w:cs="Saysettha OT"/>
          <w:color w:val="000000"/>
          <w:cs/>
          <w:lang w:bidi="lo-LA"/>
        </w:rPr>
        <w:t>ງ</w:t>
      </w:r>
      <w:r>
        <w:rPr>
          <w:rFonts w:ascii="Saysettha OT" w:hAnsi="Saysettha OT" w:cs="Saysettha OT" w:hint="cs"/>
          <w:color w:val="000000"/>
          <w:cs/>
          <w:lang w:bidi="lo-LA"/>
        </w:rPr>
        <w:t>ປິ</w:t>
      </w:r>
      <w:r w:rsidRPr="006F03F9">
        <w:rPr>
          <w:rFonts w:ascii="Saysettha OT" w:hAnsi="Saysettha OT" w:cs="Saysettha OT"/>
          <w:color w:val="000000"/>
          <w:cs/>
          <w:lang w:bidi="lo-LA"/>
        </w:rPr>
        <w:t xml:space="preserve">ນທີ່ປະກອບດ້ວຍທາດລະລາຍວິເຄາະໄຟຟ້າຫຼາຍກວ່າ </w:t>
      </w:r>
      <w:r w:rsidRPr="006F03F9">
        <w:rPr>
          <w:rFonts w:ascii="Times New Roman" w:hAnsi="Times New Roman" w:cs="Times New Roman"/>
          <w:color w:val="000000"/>
        </w:rPr>
        <w:t>1</w:t>
      </w:r>
      <w:r w:rsidRPr="006F03F9">
        <w:rPr>
          <w:rFonts w:ascii="Saysettha OT" w:hAnsi="Saysettha OT" w:cs="Saysettha OT"/>
          <w:color w:val="000000"/>
        </w:rPr>
        <w:t xml:space="preserve"> </w:t>
      </w:r>
      <w:r w:rsidRPr="006F03F9">
        <w:rPr>
          <w:rFonts w:ascii="Saysettha OT" w:hAnsi="Saysettha OT" w:cs="Saysettha OT"/>
          <w:color w:val="000000"/>
          <w:cs/>
          <w:lang w:bidi="lo-LA"/>
        </w:rPr>
        <w:t>ຊະນິດຈະໃຊ້ໄຟຟ້າທີ່ເຮັດດ້ວຍວັດຖຸນ້ຳໄຟຟ້າທີ່ບໍ່ເກີດປະຕິກິລິຍາ</w:t>
      </w:r>
      <w:r>
        <w:rPr>
          <w:rFonts w:ascii="Saysettha OT" w:hAnsi="Saysettha OT" w:cs="Saysettha OT" w:hint="cs"/>
          <w:color w:val="000000"/>
          <w:cs/>
          <w:lang w:bidi="lo-LA"/>
        </w:rPr>
        <w:t>ກັບ</w:t>
      </w:r>
      <w:r w:rsidRPr="006F03F9">
        <w:rPr>
          <w:rFonts w:ascii="Saysettha OT" w:hAnsi="Saysettha OT" w:cs="Saysettha OT"/>
          <w:color w:val="000000"/>
          <w:cs/>
          <w:lang w:bidi="lo-LA"/>
        </w:rPr>
        <w:t>ກ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໊າສ </w:t>
      </w:r>
      <w:r w:rsidRPr="006F03F9">
        <w:rPr>
          <w:rFonts w:ascii="Saysettha OT" w:hAnsi="Saysettha OT" w:cs="Saysettha OT"/>
          <w:color w:val="000000"/>
          <w:cs/>
          <w:lang w:bidi="lo-LA"/>
        </w:rPr>
        <w:t>ແລະ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6F03F9">
        <w:rPr>
          <w:rFonts w:ascii="Saysettha OT" w:hAnsi="Saysettha OT" w:cs="Saysettha OT"/>
          <w:color w:val="000000"/>
          <w:cs/>
          <w:lang w:bidi="lo-LA"/>
        </w:rPr>
        <w:t>ທາດວິເຄາະໄ</w:t>
      </w:r>
      <w:r>
        <w:rPr>
          <w:rFonts w:ascii="Saysettha OT" w:hAnsi="Saysettha OT" w:cs="Saysettha OT" w:hint="cs"/>
          <w:color w:val="000000"/>
          <w:cs/>
          <w:lang w:bidi="lo-LA"/>
        </w:rPr>
        <w:t>ຟ</w:t>
      </w:r>
      <w:r w:rsidRPr="006F03F9">
        <w:rPr>
          <w:rFonts w:ascii="Saysettha OT" w:hAnsi="Saysettha OT" w:cs="Saysettha OT"/>
          <w:color w:val="000000"/>
          <w:cs/>
          <w:lang w:bidi="lo-LA"/>
        </w:rPr>
        <w:t>ຟ້າ</w:t>
      </w:r>
      <w:r>
        <w:rPr>
          <w:rFonts w:ascii="Saysettha OT" w:hAnsi="Saysettha OT" w:cs="Saysettha OT" w:hint="cs"/>
          <w:color w:val="000000"/>
          <w:cs/>
          <w:lang w:bidi="lo-LA"/>
        </w:rPr>
        <w:t>ເຊັ່ນ: ຂົ້ວປຼາ</w:t>
      </w:r>
      <w:r w:rsidRPr="006F03F9">
        <w:rPr>
          <w:rFonts w:ascii="Saysettha OT" w:hAnsi="Saysettha OT" w:cs="Saysettha OT"/>
          <w:color w:val="000000"/>
          <w:cs/>
          <w:lang w:bidi="lo-LA"/>
        </w:rPr>
        <w:t>ຕ</w:t>
      </w:r>
      <w:r>
        <w:rPr>
          <w:rFonts w:ascii="Saysettha OT" w:hAnsi="Saysettha OT" w:cs="Saysettha OT" w:hint="cs"/>
          <w:color w:val="000000"/>
          <w:cs/>
          <w:lang w:bidi="lo-LA"/>
        </w:rPr>
        <w:t>ີນ</w:t>
      </w:r>
      <w:r w:rsidRPr="006F03F9">
        <w:rPr>
          <w:rFonts w:ascii="Saysettha OT" w:hAnsi="Saysettha OT" w:cs="Saysettha OT"/>
          <w:color w:val="000000"/>
          <w:cs/>
          <w:lang w:bidi="lo-LA"/>
        </w:rPr>
        <w:t>ອນ</w:t>
      </w:r>
      <w:r>
        <w:rPr>
          <w:rFonts w:ascii="Saysettha OT" w:hAnsi="Saysettha OT" w:cs="Saysettha OT" w:hint="cs"/>
          <w:color w:val="000000"/>
          <w:cs/>
          <w:lang w:bidi="lo-LA"/>
        </w:rPr>
        <w:t>, ຂົ້ວກາກບອນ</w:t>
      </w:r>
      <w:r w:rsidR="0094258D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511C83F3" w14:textId="4A6EB33B" w:rsidR="006F03F9" w:rsidRDefault="006F03F9" w:rsidP="006F03F9">
      <w:pPr>
        <w:pStyle w:val="ListParagraph"/>
        <w:spacing w:line="276" w:lineRule="auto"/>
        <w:ind w:left="709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2500" w:dyaOrig="420" w14:anchorId="4DFED007">
          <v:shape id="_x0000_i2095" type="#_x0000_t75" style="width:125.25pt;height:21pt" o:ole="">
            <v:imagedata r:id="rId1999" o:title=""/>
          </v:shape>
          <o:OLEObject Type="Embed" ProgID="Equation.DSMT4" ShapeID="_x0000_i2095" DrawAspect="Content" ObjectID="_1709893390" r:id="rId2000"/>
        </w:object>
      </w:r>
      <w:r w:rsidRPr="006F03F9">
        <w:rPr>
          <w:rFonts w:ascii="Saysettha OT" w:hAnsi="Saysettha OT" w:cs="Saysettha OT"/>
          <w:cs/>
          <w:lang w:bidi="lo-LA"/>
        </w:rPr>
        <w:t xml:space="preserve">ຫຼື </w:t>
      </w:r>
      <w:r w:rsidRPr="00186293">
        <w:rPr>
          <w:position w:val="-16"/>
          <w:cs/>
          <w:lang w:bidi="lo-LA"/>
        </w:rPr>
        <w:object w:dxaOrig="1700" w:dyaOrig="420" w14:anchorId="437F72B6">
          <v:shape id="_x0000_i2096" type="#_x0000_t75" style="width:85.5pt;height:21pt" o:ole="">
            <v:imagedata r:id="rId2001" o:title=""/>
          </v:shape>
          <o:OLEObject Type="Embed" ProgID="Equation.DSMT4" ShapeID="_x0000_i2096" DrawAspect="Content" ObjectID="_1709893391" r:id="rId2002"/>
        </w:object>
      </w:r>
    </w:p>
    <w:p w14:paraId="13DEA82B" w14:textId="4667160B" w:rsidR="006F03F9" w:rsidRDefault="003028BD" w:rsidP="00596896">
      <w:pPr>
        <w:pStyle w:val="ListParagraph"/>
        <w:numPr>
          <w:ilvl w:val="0"/>
          <w:numId w:val="44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ກໍານົດຄວາມເຂັ້ມຂອງອີອົງໃນທາດລະລາຍໃຫ້ຂຽນໃນວົງເລັບເຊັ່ນ:</w:t>
      </w:r>
    </w:p>
    <w:p w14:paraId="6071B8C8" w14:textId="7A6A4122" w:rsidR="00DF2B25" w:rsidRPr="002C6413" w:rsidRDefault="003028BD" w:rsidP="002C6413">
      <w:pPr>
        <w:pStyle w:val="ListParagraph"/>
        <w:spacing w:line="276" w:lineRule="auto"/>
        <w:ind w:left="709"/>
        <w:jc w:val="thaiDistribute"/>
        <w:rPr>
          <w:lang w:bidi="lo-LA"/>
        </w:rPr>
      </w:pPr>
      <w:r w:rsidRPr="003028BD">
        <w:rPr>
          <w:position w:val="-40"/>
          <w:cs/>
          <w:lang w:bidi="lo-LA"/>
        </w:rPr>
        <w:object w:dxaOrig="7119" w:dyaOrig="920" w14:anchorId="130C68E5">
          <v:shape id="_x0000_i2097" type="#_x0000_t75" style="width:359.25pt;height:45.75pt" o:ole="">
            <v:imagedata r:id="rId2003" o:title=""/>
          </v:shape>
          <o:OLEObject Type="Embed" ProgID="Equation.DSMT4" ShapeID="_x0000_i2097" DrawAspect="Content" ObjectID="_1709893392" r:id="rId2004"/>
        </w:object>
      </w:r>
    </w:p>
    <w:p w14:paraId="21EC1FF0" w14:textId="7A558995" w:rsidR="000E4E9B" w:rsidRDefault="003028BD" w:rsidP="004A657D">
      <w:pPr>
        <w:spacing w:line="276" w:lineRule="auto"/>
        <w:jc w:val="thaiDistribute"/>
        <w:rPr>
          <w:rFonts w:ascii="Saysettha OT" w:hAnsi="Saysettha OT" w:cs="Saysettha OT"/>
          <w:color w:val="000000"/>
          <w:lang w:bidi="lo-LA"/>
        </w:rPr>
      </w:pPr>
      <w:r w:rsidRPr="003028BD">
        <w:rPr>
          <w:rFonts w:ascii="Times New Roman" w:hAnsi="Times New Roman" w:cs="Times New Roman"/>
          <w:lang w:bidi="lo-LA"/>
        </w:rPr>
        <w:t>Ex: 1.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ຈົ່ງ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ຂຽນສົມຜົນ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>ການ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ສະແດງປະຕິກິລິຍາທີ່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>ຂົ້ວ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ອາ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>ໂ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ນດ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 xml:space="preserve">, 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ກາ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>ໂ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ຕ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 xml:space="preserve">ດ 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ແລະ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ປະຕິກິລິຍາອົກຊິດດາຊົງ ຂຽນສົມຜົນໃດດັ່ງນີ້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 xml:space="preserve">: </w:t>
      </w:r>
      <w:bookmarkStart w:id="6" w:name="_Hlk82940733"/>
      <w:r w:rsidR="004A657D" w:rsidRPr="00186293">
        <w:rPr>
          <w:position w:val="-16"/>
          <w:cs/>
          <w:lang w:bidi="lo-LA"/>
        </w:rPr>
        <w:object w:dxaOrig="3340" w:dyaOrig="420" w14:anchorId="31CAC833">
          <v:shape id="_x0000_i2098" type="#_x0000_t75" style="width:167.25pt;height:21pt" o:ole="">
            <v:imagedata r:id="rId2005" o:title=""/>
          </v:shape>
          <o:OLEObject Type="Embed" ProgID="Equation.DSMT4" ShapeID="_x0000_i2098" DrawAspect="Content" ObjectID="_1709893393" r:id="rId2006"/>
        </w:object>
      </w:r>
      <w:bookmarkEnd w:id="6"/>
      <w:r w:rsidR="004A657D" w:rsidRPr="004A657D">
        <w:rPr>
          <w:rFonts w:ascii="Saysettha OT" w:hAnsi="Saysettha OT" w:cs="Saysettha OT"/>
          <w:color w:val="000000"/>
          <w:cs/>
          <w:lang w:bidi="lo-LA"/>
        </w:rPr>
        <w:t>ຈາກແຜນພາບສະແດງວ່າເຄິ</w:t>
      </w:r>
      <w:r w:rsidR="0094258D">
        <w:rPr>
          <w:rFonts w:ascii="Saysettha OT" w:hAnsi="Saysettha OT" w:cs="Saysettha OT" w:hint="cs"/>
          <w:color w:val="000000"/>
          <w:cs/>
          <w:lang w:bidi="lo-LA"/>
        </w:rPr>
        <w:t>່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ງປິນ</w:t>
      </w:r>
    </w:p>
    <w:p w14:paraId="507B8DA3" w14:textId="14774008" w:rsidR="003028BD" w:rsidRDefault="000E4E9B" w:rsidP="004A657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186293">
        <w:rPr>
          <w:position w:val="-16"/>
          <w:cs/>
          <w:lang w:bidi="lo-LA"/>
        </w:rPr>
        <w:object w:dxaOrig="2820" w:dyaOrig="440" w14:anchorId="68929157">
          <v:shape id="_x0000_i2099" type="#_x0000_t75" style="width:142.5pt;height:21.75pt" o:ole="">
            <v:imagedata r:id="rId2007" o:title=""/>
          </v:shape>
          <o:OLEObject Type="Embed" ProgID="Equation.DSMT4" ShapeID="_x0000_i2099" DrawAspect="Content" ObjectID="_1709893394" r:id="rId2008"/>
        </w:object>
      </w:r>
      <w:r w:rsidR="00D80C4A" w:rsidRPr="00D80C4A">
        <w:rPr>
          <w:rFonts w:ascii="Saysettha OT" w:hAnsi="Saysettha OT" w:cs="Saysettha OT"/>
          <w:cs/>
          <w:lang w:bidi="lo-LA"/>
        </w:rPr>
        <w:t>ເກີດປະຕິກິລິຍາ</w:t>
      </w:r>
      <w:r w:rsidR="00D80C4A">
        <w:rPr>
          <w:rFonts w:ascii="Saysettha OT" w:hAnsi="Saysettha OT" w:cs="Saysettha OT" w:hint="cs"/>
          <w:cs/>
          <w:lang w:bidi="lo-LA"/>
        </w:rPr>
        <w:t>ອົກຊິດາຊົງຂຽນສົມຜົນໄດ້ດັ່ງນີ້:</w:t>
      </w:r>
    </w:p>
    <w:p w14:paraId="3DE03644" w14:textId="5AA7D6A6" w:rsidR="00D80C4A" w:rsidRDefault="00D80C4A" w:rsidP="004A657D">
      <w:pPr>
        <w:spacing w:line="276" w:lineRule="auto"/>
        <w:jc w:val="thaiDistribute"/>
        <w:rPr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ໂນດ: </w:t>
      </w:r>
      <w:r w:rsidR="00957E29" w:rsidRPr="00186293">
        <w:rPr>
          <w:position w:val="-16"/>
          <w:cs/>
          <w:lang w:bidi="lo-LA"/>
        </w:rPr>
        <w:object w:dxaOrig="2620" w:dyaOrig="420" w14:anchorId="59D58DDC">
          <v:shape id="_x0000_i2100" type="#_x0000_t75" style="width:132.75pt;height:21pt" o:ole="">
            <v:imagedata r:id="rId2009" o:title=""/>
          </v:shape>
          <o:OLEObject Type="Embed" ProgID="Equation.DSMT4" ShapeID="_x0000_i2100" DrawAspect="Content" ObjectID="_1709893395" r:id="rId2010"/>
        </w:object>
      </w:r>
    </w:p>
    <w:p w14:paraId="057FE5AF" w14:textId="1FF9A086" w:rsidR="00D80C4A" w:rsidRDefault="00D80C4A" w:rsidP="004A657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ຄິ</w:t>
      </w:r>
      <w:r w:rsidR="0094258D">
        <w:rPr>
          <w:rFonts w:ascii="Saysettha OT" w:hAnsi="Saysettha OT" w:cs="Saysettha OT" w:hint="cs"/>
          <w:cs/>
          <w:lang w:bidi="lo-LA"/>
        </w:rPr>
        <w:t>່</w:t>
      </w:r>
      <w:r>
        <w:rPr>
          <w:rFonts w:ascii="Saysettha OT" w:hAnsi="Saysettha OT" w:cs="Saysettha OT" w:hint="cs"/>
          <w:cs/>
          <w:lang w:bidi="lo-LA"/>
        </w:rPr>
        <w:t xml:space="preserve">ງປິນ: </w:t>
      </w:r>
      <w:r w:rsidRPr="00186293">
        <w:rPr>
          <w:position w:val="-16"/>
          <w:cs/>
          <w:lang w:bidi="lo-LA"/>
        </w:rPr>
        <w:object w:dxaOrig="4740" w:dyaOrig="440" w14:anchorId="6D44E4D3">
          <v:shape id="_x0000_i2101" type="#_x0000_t75" style="width:238.5pt;height:21.75pt" o:ole="">
            <v:imagedata r:id="rId2011" o:title=""/>
          </v:shape>
          <o:OLEObject Type="Embed" ProgID="Equation.DSMT4" ShapeID="_x0000_i2101" DrawAspect="Content" ObjectID="_1709893396" r:id="rId2012"/>
        </w:object>
      </w:r>
      <w:r w:rsidRPr="00D80C4A">
        <w:rPr>
          <w:rFonts w:ascii="Saysettha OT" w:hAnsi="Saysettha OT" w:cs="Saysettha OT"/>
          <w:cs/>
          <w:lang w:bidi="lo-LA"/>
        </w:rPr>
        <w:t>ເກີດປະຕິກິລິຍາ</w:t>
      </w:r>
      <w:r>
        <w:rPr>
          <w:rFonts w:ascii="Saysettha OT" w:hAnsi="Saysettha OT" w:cs="Saysettha OT" w:hint="cs"/>
          <w:cs/>
          <w:lang w:bidi="lo-LA"/>
        </w:rPr>
        <w:t>ເຣດຸກຊົງເພາະວ່າ</w:t>
      </w:r>
      <w:r w:rsidRPr="00D80C4A">
        <w:rPr>
          <w:position w:val="-10"/>
          <w:cs/>
          <w:lang w:bidi="lo-LA"/>
        </w:rPr>
        <w:object w:dxaOrig="520" w:dyaOrig="360" w14:anchorId="2ADC5650">
          <v:shape id="_x0000_i2102" type="#_x0000_t75" style="width:26.25pt;height:18pt" o:ole="">
            <v:imagedata r:id="rId2013" o:title=""/>
          </v:shape>
          <o:OLEObject Type="Embed" ProgID="Equation.DSMT4" ShapeID="_x0000_i2102" DrawAspect="Content" ObjectID="_1709893397" r:id="rId2014"/>
        </w:object>
      </w:r>
      <w:r>
        <w:rPr>
          <w:lang w:bidi="lo-LA"/>
        </w:rPr>
        <w:t xml:space="preserve"> </w:t>
      </w:r>
      <w:r w:rsidRPr="00D80C4A">
        <w:rPr>
          <w:rFonts w:ascii="Saysettha OT" w:hAnsi="Saysettha OT" w:cs="Saysettha OT"/>
          <w:cs/>
          <w:lang w:bidi="lo-LA"/>
        </w:rPr>
        <w:t>ຂຽນສົມຜົນ</w:t>
      </w:r>
      <w:r w:rsidR="00F80B70">
        <w:rPr>
          <w:rFonts w:ascii="Saysettha OT" w:hAnsi="Saysettha OT" w:cs="Saysettha OT" w:hint="cs"/>
          <w:cs/>
          <w:lang w:bidi="lo-LA"/>
        </w:rPr>
        <w:t xml:space="preserve">ດັ່ງນີ້: </w:t>
      </w:r>
      <w:r w:rsidR="00957E29" w:rsidRPr="00186293">
        <w:rPr>
          <w:position w:val="-16"/>
          <w:cs/>
          <w:lang w:bidi="lo-LA"/>
        </w:rPr>
        <w:object w:dxaOrig="2220" w:dyaOrig="420" w14:anchorId="2B2A6C2B">
          <v:shape id="_x0000_i2103" type="#_x0000_t75" style="width:112.5pt;height:21pt" o:ole="">
            <v:imagedata r:id="rId2015" o:title=""/>
          </v:shape>
          <o:OLEObject Type="Embed" ProgID="Equation.DSMT4" ShapeID="_x0000_i2103" DrawAspect="Content" ObjectID="_1709893398" r:id="rId2016"/>
        </w:object>
      </w:r>
      <w:r w:rsidR="00F80B70">
        <w:rPr>
          <w:lang w:bidi="lo-LA"/>
        </w:rPr>
        <w:t xml:space="preserve"> </w:t>
      </w:r>
      <w:r w:rsidR="00F80B70" w:rsidRPr="00040E38">
        <w:rPr>
          <w:rFonts w:ascii="Saysettha OT" w:hAnsi="Saysettha OT" w:cs="Saysettha OT"/>
          <w:cs/>
          <w:lang w:bidi="lo-LA"/>
        </w:rPr>
        <w:t>ກາໂຕດ</w:t>
      </w:r>
    </w:p>
    <w:p w14:paraId="728C7E98" w14:textId="42C1FC44" w:rsidR="00003083" w:rsidRDefault="00401D3D" w:rsidP="004A657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ມື່ອລວມທັງສອງປະຕິກິລິຍາເຂົ້າກັນຈະໄດ້ເຣດຸກເຊິ່ງເປັນປະຕິກິລິຍາຂອງປິນ:</w:t>
      </w:r>
    </w:p>
    <w:p w14:paraId="26F7A0E2" w14:textId="2E468DC0" w:rsidR="00401D3D" w:rsidRDefault="00957E29" w:rsidP="004A657D">
      <w:pPr>
        <w:spacing w:line="276" w:lineRule="auto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3840" w:dyaOrig="420" w14:anchorId="72A7A332">
          <v:shape id="_x0000_i2104" type="#_x0000_t75" style="width:192.75pt;height:21pt" o:ole="">
            <v:imagedata r:id="rId2017" o:title=""/>
          </v:shape>
          <o:OLEObject Type="Embed" ProgID="Equation.DSMT4" ShapeID="_x0000_i2104" DrawAspect="Content" ObjectID="_1709893399" r:id="rId2018"/>
        </w:object>
      </w:r>
    </w:p>
    <w:p w14:paraId="1B5DF044" w14:textId="1D311105" w:rsidR="00401D3D" w:rsidRPr="00401D3D" w:rsidRDefault="00401D3D" w:rsidP="00596896">
      <w:pPr>
        <w:pStyle w:val="ListParagraph"/>
        <w:numPr>
          <w:ilvl w:val="0"/>
          <w:numId w:val="107"/>
        </w:numPr>
        <w:spacing w:line="276" w:lineRule="auto"/>
        <w:ind w:left="426" w:hanging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ລະດັບໄຟຟ້າຂອງປິນ ແລະ ລະດັບໄຟຟ້າມາດຕະຖານຂອງເຄິ</w:t>
      </w:r>
      <w:r w:rsidR="0094258D">
        <w:rPr>
          <w:rFonts w:ascii="Saysettha OT" w:hAnsi="Saysettha OT" w:cs="Saysettha OT" w:hint="cs"/>
          <w:b/>
          <w:bCs/>
          <w:cs/>
          <w:lang w:bidi="lo-LA"/>
        </w:rPr>
        <w:t>່</w:t>
      </w:r>
      <w:r>
        <w:rPr>
          <w:rFonts w:ascii="Saysettha OT" w:hAnsi="Saysettha OT" w:cs="Saysettha OT" w:hint="cs"/>
          <w:b/>
          <w:bCs/>
          <w:cs/>
          <w:lang w:bidi="lo-LA"/>
        </w:rPr>
        <w:t>ງປິນ</w:t>
      </w:r>
    </w:p>
    <w:p w14:paraId="223BFA17" w14:textId="30D62426" w:rsidR="00401D3D" w:rsidRDefault="00FF239B" w:rsidP="00401D3D">
      <w:pPr>
        <w:pStyle w:val="ListParagraph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ສູດການຄິດໄລ່ຄ່າ </w:t>
      </w:r>
      <w:bookmarkStart w:id="7" w:name="_Hlk82941637"/>
      <w:r w:rsidRPr="00FF239B">
        <w:rPr>
          <w:position w:val="-10"/>
          <w:cs/>
          <w:lang w:bidi="lo-LA"/>
        </w:rPr>
        <w:object w:dxaOrig="420" w:dyaOrig="360" w14:anchorId="18516E2B">
          <v:shape id="_x0000_i2105" type="#_x0000_t75" style="width:21pt;height:18pt" o:ole="">
            <v:imagedata r:id="rId2019" o:title=""/>
          </v:shape>
          <o:OLEObject Type="Embed" ProgID="Equation.DSMT4" ShapeID="_x0000_i2105" DrawAspect="Content" ObjectID="_1709893400" r:id="rId2020"/>
        </w:object>
      </w:r>
      <w:bookmarkEnd w:id="7"/>
      <w:r w:rsidRPr="00FF239B">
        <w:rPr>
          <w:rFonts w:ascii="Saysettha OT" w:hAnsi="Saysettha OT" w:cs="Saysettha OT"/>
          <w:cs/>
          <w:lang w:bidi="lo-LA"/>
        </w:rPr>
        <w:t>ຂອງປິ່ນໄຟຟ້າ</w:t>
      </w:r>
      <w:r>
        <w:rPr>
          <w:rFonts w:ascii="Saysettha OT" w:hAnsi="Saysettha OT" w:cs="Saysettha OT" w:hint="cs"/>
          <w:cs/>
          <w:lang w:bidi="lo-LA"/>
        </w:rPr>
        <w:t xml:space="preserve"> (ຄ່າລະດັບໄຟຟ້າມາດຖານຂອງປິນ)</w:t>
      </w:r>
    </w:p>
    <w:p w14:paraId="2235A604" w14:textId="11D0D7F2" w:rsidR="00FF239B" w:rsidRDefault="00FF239B" w:rsidP="001C03BB">
      <w:pPr>
        <w:pStyle w:val="ListParagraph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sz w:val="20"/>
          <w:szCs w:val="20"/>
          <w:vertAlign w:val="subscrip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4F47E335">
          <v:shape id="_x0000_i2106" type="#_x0000_t75" style="width:15pt;height:15pt" o:ole="">
            <v:imagedata r:id="rId2021" o:title=""/>
          </v:shape>
          <o:OLEObject Type="Embed" ProgID="Equation.DSMT4" ShapeID="_x0000_i2106" DrawAspect="Content" ObjectID="_1709893401" r:id="rId2022"/>
        </w:object>
      </w:r>
      <w:r w:rsidRPr="00FF239B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7AB6BBA5">
          <v:shape id="_x0000_i2107" type="#_x0000_t75" style="width:12.75pt;height:12.75pt" o:ole="">
            <v:imagedata r:id="rId2023" o:title=""/>
          </v:shape>
          <o:OLEObject Type="Embed" ProgID="Equation.DSMT4" ShapeID="_x0000_i2107" DrawAspect="Content" ObjectID="_1709893402" r:id="rId2024"/>
        </w:object>
      </w:r>
      <w:r w:rsidRPr="00FF239B">
        <w:rPr>
          <w:position w:val="-4"/>
          <w:cs/>
          <w:lang w:bidi="lo-LA"/>
        </w:rPr>
        <w:object w:dxaOrig="300" w:dyaOrig="300" w14:anchorId="451DDCC5">
          <v:shape id="_x0000_i2108" type="#_x0000_t75" style="width:15pt;height:15pt" o:ole="">
            <v:imagedata r:id="rId2021" o:title=""/>
          </v:shape>
          <o:OLEObject Type="Embed" ProgID="Equation.DSMT4" ShapeID="_x0000_i2108" DrawAspect="Content" ObjectID="_1709893403" r:id="rId2025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Pr="00FF239B">
        <w:rPr>
          <w:position w:val="-10"/>
          <w:cs/>
          <w:lang w:bidi="lo-LA"/>
        </w:rPr>
        <w:object w:dxaOrig="260" w:dyaOrig="260" w14:anchorId="43B29DF9">
          <v:shape id="_x0000_i2109" type="#_x0000_t75" style="width:12.75pt;height:12.75pt" o:ole="">
            <v:imagedata r:id="rId2026" o:title=""/>
          </v:shape>
          <o:OLEObject Type="Embed" ProgID="Equation.DSMT4" ShapeID="_x0000_i2109" DrawAspect="Content" ObjectID="_1709893404" r:id="rId2027"/>
        </w:object>
      </w:r>
      <w:r w:rsidRPr="00FF239B">
        <w:rPr>
          <w:position w:val="-4"/>
          <w:cs/>
          <w:lang w:bidi="lo-LA"/>
        </w:rPr>
        <w:object w:dxaOrig="300" w:dyaOrig="300" w14:anchorId="433CD4B1">
          <v:shape id="_x0000_i2110" type="#_x0000_t75" style="width:15pt;height:15pt" o:ole="">
            <v:imagedata r:id="rId2021" o:title=""/>
          </v:shape>
          <o:OLEObject Type="Embed" ProgID="Equation.DSMT4" ShapeID="_x0000_i2110" DrawAspect="Content" ObjectID="_1709893405" r:id="rId2028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  <w:r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ab/>
      </w:r>
      <w:r w:rsidRPr="00FF239B">
        <w:rPr>
          <w:rFonts w:ascii="Saysettha OT" w:hAnsi="Saysettha OT" w:cs="Saysettha OT" w:hint="cs"/>
          <w:cs/>
          <w:lang w:bidi="lo-LA"/>
        </w:rPr>
        <w:t>ຫຼື</w:t>
      </w:r>
      <w:r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ab/>
      </w:r>
      <w:r w:rsidRPr="00FF239B">
        <w:rPr>
          <w:position w:val="-4"/>
          <w:cs/>
          <w:lang w:bidi="lo-LA"/>
        </w:rPr>
        <w:object w:dxaOrig="300" w:dyaOrig="300" w14:anchorId="5F385561">
          <v:shape id="_x0000_i2111" type="#_x0000_t75" style="width:15pt;height:15pt" o:ole="">
            <v:imagedata r:id="rId2021" o:title=""/>
          </v:shape>
          <o:OLEObject Type="Embed" ProgID="Equation.DSMT4" ShapeID="_x0000_i2111" DrawAspect="Content" ObjectID="_1709893406" r:id="rId2029"/>
        </w:object>
      </w:r>
      <w:r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0F305FE1">
          <v:shape id="_x0000_i2112" type="#_x0000_t75" style="width:12.75pt;height:12.75pt" o:ole="">
            <v:imagedata r:id="rId2023" o:title=""/>
          </v:shape>
          <o:OLEObject Type="Embed" ProgID="Equation.DSMT4" ShapeID="_x0000_i2112" DrawAspect="Content" ObjectID="_1709893407" r:id="rId2030"/>
        </w:object>
      </w:r>
      <w:r w:rsidRPr="00FF239B">
        <w:rPr>
          <w:position w:val="-4"/>
          <w:cs/>
          <w:lang w:bidi="lo-LA"/>
        </w:rPr>
        <w:object w:dxaOrig="300" w:dyaOrig="300" w14:anchorId="4DDAF4F5">
          <v:shape id="_x0000_i2113" type="#_x0000_t75" style="width:15pt;height:15pt" o:ole="">
            <v:imagedata r:id="rId2021" o:title=""/>
          </v:shape>
          <o:OLEObject Type="Embed" ProgID="Equation.DSMT4" ShapeID="_x0000_i2113" DrawAspect="Content" ObjectID="_1709893408" r:id="rId2031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ໃຫຍ່</w:t>
      </w:r>
      <w:r w:rsidRPr="00FF239B">
        <w:rPr>
          <w:position w:val="-10"/>
          <w:cs/>
          <w:lang w:bidi="lo-LA"/>
        </w:rPr>
        <w:object w:dxaOrig="260" w:dyaOrig="260" w14:anchorId="63F43A03">
          <v:shape id="_x0000_i2114" type="#_x0000_t75" style="width:12.75pt;height:12.75pt" o:ole="">
            <v:imagedata r:id="rId2026" o:title=""/>
          </v:shape>
          <o:OLEObject Type="Embed" ProgID="Equation.DSMT4" ShapeID="_x0000_i2114" DrawAspect="Content" ObjectID="_1709893409" r:id="rId2032"/>
        </w:object>
      </w:r>
      <w:r w:rsidRPr="00FF239B">
        <w:rPr>
          <w:position w:val="-4"/>
          <w:cs/>
          <w:lang w:bidi="lo-LA"/>
        </w:rPr>
        <w:object w:dxaOrig="300" w:dyaOrig="300" w14:anchorId="2B626B38">
          <v:shape id="_x0000_i2115" type="#_x0000_t75" style="width:15pt;height:15pt" o:ole="">
            <v:imagedata r:id="rId2021" o:title=""/>
          </v:shape>
          <o:OLEObject Type="Embed" ProgID="Equation.DSMT4" ShapeID="_x0000_i2115" DrawAspect="Content" ObjectID="_1709893410" r:id="rId2033"/>
        </w:object>
      </w:r>
      <w:r w:rsidR="00257DF9"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ນ້</w: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ຍ</w:t>
      </w:r>
    </w:p>
    <w:p w14:paraId="594E3592" w14:textId="483F390D" w:rsidR="00FF239B" w:rsidRDefault="00FF239B" w:rsidP="001C03BB">
      <w:pPr>
        <w:pStyle w:val="ListParagraph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sz w:val="20"/>
          <w:szCs w:val="20"/>
          <w:vertAlign w:val="subscrip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ເຊິ່ງ </w:t>
      </w:r>
      <w:r w:rsidRPr="00FF239B">
        <w:rPr>
          <w:position w:val="-4"/>
          <w:cs/>
          <w:lang w:bidi="lo-LA"/>
        </w:rPr>
        <w:object w:dxaOrig="300" w:dyaOrig="300" w14:anchorId="525743D5">
          <v:shape id="_x0000_i2116" type="#_x0000_t75" style="width:15pt;height:15pt" o:ole="">
            <v:imagedata r:id="rId2021" o:title=""/>
          </v:shape>
          <o:OLEObject Type="Embed" ProgID="Equation.DSMT4" ShapeID="_x0000_i2116" DrawAspect="Content" ObjectID="_1709893411" r:id="rId2034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Pr="00FF239B">
        <w:rPr>
          <w:position w:val="-10"/>
          <w:cs/>
          <w:lang w:bidi="lo-LA"/>
        </w:rPr>
        <w:object w:dxaOrig="260" w:dyaOrig="260" w14:anchorId="78D23311">
          <v:shape id="_x0000_i2117" type="#_x0000_t75" style="width:12.75pt;height:12.75pt" o:ole="">
            <v:imagedata r:id="rId2035" o:title=""/>
          </v:shape>
          <o:OLEObject Type="Embed" ProgID="Equation.DSMT4" ShapeID="_x0000_i2117" DrawAspect="Content" ObjectID="_1709893412" r:id="rId2036"/>
        </w:object>
      </w:r>
      <w:r w:rsidRPr="00FF239B">
        <w:rPr>
          <w:position w:val="-4"/>
          <w:cs/>
          <w:lang w:bidi="lo-LA"/>
        </w:rPr>
        <w:object w:dxaOrig="300" w:dyaOrig="300" w14:anchorId="32FE1A93">
          <v:shape id="_x0000_i2118" type="#_x0000_t75" style="width:15pt;height:15pt" o:ole="">
            <v:imagedata r:id="rId2021" o:title=""/>
          </v:shape>
          <o:OLEObject Type="Embed" ProgID="Equation.DSMT4" ShapeID="_x0000_i2118" DrawAspect="Content" ObjectID="_1709893413" r:id="rId2037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</w:p>
    <w:bookmarkStart w:id="8" w:name="_Hlk82941181"/>
    <w:p w14:paraId="106BC8B0" w14:textId="21C1D862" w:rsidR="00FF239B" w:rsidRDefault="00FF239B" w:rsidP="001C03BB">
      <w:pPr>
        <w:pStyle w:val="ListParagraph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10973693">
          <v:shape id="_x0000_i2119" type="#_x0000_t75" style="width:15pt;height:15pt" o:ole="">
            <v:imagedata r:id="rId2021" o:title=""/>
          </v:shape>
          <o:OLEObject Type="Embed" ProgID="Equation.DSMT4" ShapeID="_x0000_i2119" DrawAspect="Content" ObjectID="_1709893414" r:id="rId2038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 xml:space="preserve">ປິນ </w:t>
      </w:r>
      <w:r>
        <w:rPr>
          <w:rFonts w:ascii="Saysettha OT" w:hAnsi="Saysettha OT" w:cs="Saysettha OT" w:hint="cs"/>
          <w:cs/>
          <w:lang w:bidi="lo-LA"/>
        </w:rPr>
        <w:t>ແມ່ນລະດັບໄຟຟ້າຂອງປິນ (ໂວນ)</w:t>
      </w:r>
    </w:p>
    <w:bookmarkEnd w:id="8"/>
    <w:p w14:paraId="06891174" w14:textId="034F5290" w:rsidR="001C03BB" w:rsidRDefault="001C03BB" w:rsidP="001C03BB">
      <w:pPr>
        <w:pStyle w:val="ListParagraph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406F3D22">
          <v:shape id="_x0000_i2120" type="#_x0000_t75" style="width:15pt;height:15pt" o:ole="">
            <v:imagedata r:id="rId2021" o:title=""/>
          </v:shape>
          <o:OLEObject Type="Embed" ProgID="Equation.DSMT4" ShapeID="_x0000_i2120" DrawAspect="Content" ObjectID="_1709893415" r:id="rId2039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 xml:space="preserve">ກາໂຕດ </w:t>
      </w:r>
      <w:r>
        <w:rPr>
          <w:rFonts w:ascii="Saysettha OT" w:hAnsi="Saysettha OT" w:cs="Saysettha OT" w:hint="cs"/>
          <w:cs/>
          <w:lang w:bidi="lo-LA"/>
        </w:rPr>
        <w:t>ແມ່ນລະດັບໄຟຟ້າມາດຕະຖານຂອງເຄິ</w:t>
      </w:r>
      <w:r w:rsidR="0094258D">
        <w:rPr>
          <w:rFonts w:ascii="Saysettha OT" w:hAnsi="Saysettha OT" w:cs="Saysettha OT" w:hint="cs"/>
          <w:cs/>
          <w:lang w:bidi="lo-LA"/>
        </w:rPr>
        <w:t>່</w:t>
      </w:r>
      <w:r>
        <w:rPr>
          <w:rFonts w:ascii="Saysettha OT" w:hAnsi="Saysettha OT" w:cs="Saysettha OT" w:hint="cs"/>
          <w:cs/>
          <w:lang w:bidi="lo-LA"/>
        </w:rPr>
        <w:t>ງປິນທີ່ຂົ້ວກາໂຕດ</w:t>
      </w:r>
    </w:p>
    <w:p w14:paraId="3C770DB6" w14:textId="44A6F1D2" w:rsidR="001C03BB" w:rsidRDefault="001C03BB" w:rsidP="001C03BB">
      <w:pPr>
        <w:pStyle w:val="ListParagraph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76FF5544">
          <v:shape id="_x0000_i2121" type="#_x0000_t75" style="width:15pt;height:15pt" o:ole="">
            <v:imagedata r:id="rId2021" o:title=""/>
          </v:shape>
          <o:OLEObject Type="Embed" ProgID="Equation.DSMT4" ShapeID="_x0000_i2121" DrawAspect="Content" ObjectID="_1709893416" r:id="rId2040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 xml:space="preserve">ອາໂນດ </w:t>
      </w:r>
      <w:r>
        <w:rPr>
          <w:rFonts w:ascii="Saysettha OT" w:hAnsi="Saysettha OT" w:cs="Saysettha OT" w:hint="cs"/>
          <w:cs/>
          <w:lang w:bidi="lo-LA"/>
        </w:rPr>
        <w:t>ແມ່ນລະດັບໄຟຟ້າມາດຕະຖານຂອງເຄິ</w:t>
      </w:r>
      <w:r w:rsidR="0094258D">
        <w:rPr>
          <w:rFonts w:ascii="Saysettha OT" w:hAnsi="Saysettha OT" w:cs="Saysettha OT" w:hint="cs"/>
          <w:cs/>
          <w:lang w:bidi="lo-LA"/>
        </w:rPr>
        <w:t>່</w:t>
      </w:r>
      <w:r>
        <w:rPr>
          <w:rFonts w:ascii="Saysettha OT" w:hAnsi="Saysettha OT" w:cs="Saysettha OT" w:hint="cs"/>
          <w:cs/>
          <w:lang w:bidi="lo-LA"/>
        </w:rPr>
        <w:t>ງປິນທີ່ຂົ້ວອາໂນດ</w:t>
      </w:r>
    </w:p>
    <w:p w14:paraId="107085B7" w14:textId="43385903" w:rsidR="001C03BB" w:rsidRDefault="001C03BB" w:rsidP="001C03BB">
      <w:pPr>
        <w:pStyle w:val="ListParagraph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1829A375">
          <v:shape id="_x0000_i2122" type="#_x0000_t75" style="width:15pt;height:15pt" o:ole="">
            <v:imagedata r:id="rId2021" o:title=""/>
          </v:shape>
          <o:OLEObject Type="Embed" ProgID="Equation.DSMT4" ShapeID="_x0000_i2122" DrawAspect="Content" ObjectID="_1709893417" r:id="rId2041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ມີຄ່າສູງປະຕິກິລິຍາເຣດຸກຊົງເປັນຂົ້ວກາໂຕດ</w:t>
      </w:r>
    </w:p>
    <w:p w14:paraId="4470FEF4" w14:textId="5807F064" w:rsidR="001C03BB" w:rsidRDefault="001C03BB" w:rsidP="001C03BB">
      <w:pPr>
        <w:pStyle w:val="ListParagraph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18E5D6E0">
          <v:shape id="_x0000_i2123" type="#_x0000_t75" style="width:15pt;height:15pt" o:ole="">
            <v:imagedata r:id="rId2021" o:title=""/>
          </v:shape>
          <o:OLEObject Type="Embed" ProgID="Equation.DSMT4" ShapeID="_x0000_i2123" DrawAspect="Content" ObjectID="_1709893418" r:id="rId2042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ມີຄ່າໜ້ອຍປະຕິກິລິຍາອົກຊິດາຊົງເປັນຂົ້ວອາໂນດ</w:t>
      </w:r>
    </w:p>
    <w:p w14:paraId="63BBA287" w14:textId="62EDBA8F" w:rsidR="001C03BB" w:rsidRDefault="008B55EF" w:rsidP="008B55EF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8B55EF">
        <w:rPr>
          <w:rFonts w:ascii="Times New Roman" w:hAnsi="Times New Roman" w:cs="Times New Roman"/>
          <w:lang w:bidi="lo-LA"/>
        </w:rPr>
        <w:t>Ex: 1.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ຈົ່ງທາຍວ່າຖ້າຈຸ່ມແຜນ</w:t>
      </w:r>
      <w:r w:rsidRPr="00FF239B">
        <w:rPr>
          <w:position w:val="-10"/>
          <w:cs/>
          <w:lang w:bidi="lo-LA"/>
        </w:rPr>
        <w:object w:dxaOrig="420" w:dyaOrig="320" w14:anchorId="0C55661C">
          <v:shape id="_x0000_i2124" type="#_x0000_t75" style="width:21pt;height:15.75pt" o:ole="">
            <v:imagedata r:id="rId2043" o:title=""/>
          </v:shape>
          <o:OLEObject Type="Embed" ProgID="Equation.DSMT4" ShapeID="_x0000_i2124" DrawAspect="Content" ObjectID="_1709893419" r:id="rId2044"/>
        </w:object>
      </w:r>
      <w:r w:rsidRPr="008B55EF">
        <w:rPr>
          <w:rFonts w:ascii="Saysettha OT" w:hAnsi="Saysettha OT" w:cs="Saysettha OT"/>
          <w:cs/>
          <w:lang w:bidi="lo-LA"/>
        </w:rPr>
        <w:t>ລົງໃນນໍ້າເປື່ອຍ</w:t>
      </w:r>
      <w:r w:rsidRPr="008B55EF">
        <w:rPr>
          <w:position w:val="-14"/>
          <w:cs/>
          <w:lang w:bidi="lo-LA"/>
        </w:rPr>
        <w:object w:dxaOrig="1219" w:dyaOrig="400" w14:anchorId="790A6BB0">
          <v:shape id="_x0000_i2125" type="#_x0000_t75" style="width:60.75pt;height:19.5pt" o:ole="">
            <v:imagedata r:id="rId2045" o:title=""/>
          </v:shape>
          <o:OLEObject Type="Embed" ProgID="Equation.DSMT4" ShapeID="_x0000_i2125" DrawAspect="Content" ObjectID="_1709893420" r:id="rId2046"/>
        </w:object>
      </w:r>
      <w:r w:rsidRPr="008B55EF">
        <w:rPr>
          <w:rFonts w:ascii="Saysettha OT" w:hAnsi="Saysettha OT" w:cs="Saysettha OT"/>
          <w:cs/>
          <w:lang w:bidi="lo-LA"/>
        </w:rPr>
        <w:t>ຈະເກີດປະຕິກິລິຍາ</w:t>
      </w:r>
      <w:r>
        <w:rPr>
          <w:rFonts w:ascii="Saysettha OT" w:hAnsi="Saysettha OT" w:cs="Saysettha OT" w:hint="cs"/>
          <w:cs/>
          <w:lang w:bidi="lo-LA"/>
        </w:rPr>
        <w:t xml:space="preserve">ໄດ້ເອງຫຼື </w:t>
      </w:r>
      <w:proofErr w:type="gramStart"/>
      <w:r>
        <w:rPr>
          <w:rFonts w:ascii="Saysettha OT" w:hAnsi="Saysettha OT" w:cs="Saysettha OT" w:hint="cs"/>
          <w:cs/>
          <w:lang w:bidi="lo-LA"/>
        </w:rPr>
        <w:t xml:space="preserve">ບໍ່ </w:t>
      </w:r>
      <w:r w:rsidRPr="008B55EF">
        <w:rPr>
          <w:rFonts w:ascii="Times New Roman" w:hAnsi="Times New Roman" w:cs="Times New Roman"/>
          <w:cs/>
          <w:lang w:bidi="lo-LA"/>
        </w:rPr>
        <w:t>?</w:t>
      </w:r>
      <w:proofErr w:type="gramEnd"/>
      <w:r>
        <w:rPr>
          <w:rFonts w:ascii="Saysettha OT" w:hAnsi="Saysettha OT" w:cs="Saysettha OT" w:hint="cs"/>
          <w:cs/>
          <w:lang w:bidi="lo-LA"/>
        </w:rPr>
        <w:t xml:space="preserve"> ກໍານົດໃຫ້</w:t>
      </w:r>
    </w:p>
    <w:p w14:paraId="551AF0F1" w14:textId="7EEFA0AE" w:rsidR="008B55EF" w:rsidRDefault="008B55EF" w:rsidP="008B55EF">
      <w:pPr>
        <w:spacing w:line="276" w:lineRule="auto"/>
        <w:jc w:val="thaiDistribute"/>
        <w:rPr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957E29" w:rsidRPr="008B55EF">
        <w:rPr>
          <w:position w:val="-32"/>
          <w:cs/>
          <w:lang w:bidi="lo-LA"/>
        </w:rPr>
        <w:object w:dxaOrig="3519" w:dyaOrig="760" w14:anchorId="078F65DD">
          <v:shape id="_x0000_i2126" type="#_x0000_t75" style="width:177.75pt;height:38.25pt" o:ole="">
            <v:imagedata r:id="rId2047" o:title=""/>
          </v:shape>
          <o:OLEObject Type="Embed" ProgID="Equation.DSMT4" ShapeID="_x0000_i2126" DrawAspect="Content" ObjectID="_1709893421" r:id="rId2048"/>
        </w:object>
      </w:r>
    </w:p>
    <w:p w14:paraId="03F053CA" w14:textId="07D37F5E" w:rsidR="008B55EF" w:rsidRDefault="008B55EF" w:rsidP="008B55EF">
      <w:pPr>
        <w:spacing w:line="276" w:lineRule="auto"/>
        <w:jc w:val="thaiDistribute"/>
        <w:rPr>
          <w:rFonts w:ascii="Saysettha OT" w:hAnsi="Saysettha OT" w:cs="Saysettha OT"/>
          <w:sz w:val="20"/>
          <w:szCs w:val="20"/>
          <w:vertAlign w:val="subscrip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107133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="00107133">
        <w:rPr>
          <w:rFonts w:ascii="Saysettha OT" w:hAnsi="Saysettha OT" w:cs="Saysettha OT" w:hint="cs"/>
          <w:cs/>
          <w:lang w:bidi="lo-LA"/>
        </w:rPr>
        <w:t xml:space="preserve">ຈາກສູດ </w:t>
      </w:r>
      <w:r w:rsidR="00107133" w:rsidRPr="00FF239B">
        <w:rPr>
          <w:position w:val="-4"/>
          <w:cs/>
          <w:lang w:bidi="lo-LA"/>
        </w:rPr>
        <w:object w:dxaOrig="300" w:dyaOrig="300" w14:anchorId="2FE72A74">
          <v:shape id="_x0000_i2127" type="#_x0000_t75" style="width:15pt;height:15pt" o:ole="">
            <v:imagedata r:id="rId2021" o:title=""/>
          </v:shape>
          <o:OLEObject Type="Embed" ProgID="Equation.DSMT4" ShapeID="_x0000_i2127" DrawAspect="Content" ObjectID="_1709893422" r:id="rId2049"/>
        </w:object>
      </w:r>
      <w:r w:rsidR="00107133" w:rsidRPr="00FF239B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 w:rsidR="00107133">
        <w:rPr>
          <w:rFonts w:ascii="Saysettha OT" w:hAnsi="Saysettha OT" w:cs="Saysettha OT"/>
          <w:vertAlign w:val="subscript"/>
          <w:lang w:bidi="lo-LA"/>
        </w:rPr>
        <w:t xml:space="preserve"> </w:t>
      </w:r>
      <w:r w:rsidR="00107133" w:rsidRPr="00FF239B">
        <w:rPr>
          <w:position w:val="-10"/>
          <w:cs/>
          <w:lang w:bidi="lo-LA"/>
        </w:rPr>
        <w:object w:dxaOrig="260" w:dyaOrig="260" w14:anchorId="52546C5F">
          <v:shape id="_x0000_i2128" type="#_x0000_t75" style="width:12.75pt;height:12.75pt" o:ole="">
            <v:imagedata r:id="rId2023" o:title=""/>
          </v:shape>
          <o:OLEObject Type="Embed" ProgID="Equation.DSMT4" ShapeID="_x0000_i2128" DrawAspect="Content" ObjectID="_1709893423" r:id="rId2050"/>
        </w:object>
      </w:r>
      <w:r w:rsidR="00107133" w:rsidRPr="00FF239B">
        <w:rPr>
          <w:position w:val="-4"/>
          <w:cs/>
          <w:lang w:bidi="lo-LA"/>
        </w:rPr>
        <w:object w:dxaOrig="300" w:dyaOrig="300" w14:anchorId="0BCE5640">
          <v:shape id="_x0000_i2129" type="#_x0000_t75" style="width:15pt;height:15pt" o:ole="">
            <v:imagedata r:id="rId2021" o:title=""/>
          </v:shape>
          <o:OLEObject Type="Embed" ProgID="Equation.DSMT4" ShapeID="_x0000_i2129" DrawAspect="Content" ObjectID="_1709893424" r:id="rId2051"/>
        </w:object>
      </w:r>
      <w:r w:rsidR="00107133"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="00107133" w:rsidRPr="00FF239B">
        <w:rPr>
          <w:position w:val="-10"/>
          <w:cs/>
          <w:lang w:bidi="lo-LA"/>
        </w:rPr>
        <w:object w:dxaOrig="260" w:dyaOrig="260" w14:anchorId="05CF91A5">
          <v:shape id="_x0000_i2130" type="#_x0000_t75" style="width:12.75pt;height:12.75pt" o:ole="">
            <v:imagedata r:id="rId2026" o:title=""/>
          </v:shape>
          <o:OLEObject Type="Embed" ProgID="Equation.DSMT4" ShapeID="_x0000_i2130" DrawAspect="Content" ObjectID="_1709893425" r:id="rId2052"/>
        </w:object>
      </w:r>
      <w:r w:rsidR="00107133" w:rsidRPr="00FF239B">
        <w:rPr>
          <w:position w:val="-4"/>
          <w:cs/>
          <w:lang w:bidi="lo-LA"/>
        </w:rPr>
        <w:object w:dxaOrig="300" w:dyaOrig="300" w14:anchorId="071329DB">
          <v:shape id="_x0000_i2131" type="#_x0000_t75" style="width:15pt;height:15pt" o:ole="">
            <v:imagedata r:id="rId2021" o:title=""/>
          </v:shape>
          <o:OLEObject Type="Embed" ProgID="Equation.DSMT4" ShapeID="_x0000_i2131" DrawAspect="Content" ObjectID="_1709893426" r:id="rId2053"/>
        </w:object>
      </w:r>
      <w:r w:rsidR="00107133"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</w:p>
    <w:p w14:paraId="57C9E175" w14:textId="02B351FF" w:rsidR="00107133" w:rsidRDefault="00107133" w:rsidP="008B55EF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107133">
        <w:rPr>
          <w:rFonts w:ascii="Saysettha OT" w:hAnsi="Saysettha OT" w:cs="Saysettha OT"/>
          <w:position w:val="-30"/>
          <w:cs/>
          <w:lang w:bidi="lo-LA"/>
        </w:rPr>
        <w:object w:dxaOrig="2240" w:dyaOrig="720" w14:anchorId="127D452F">
          <v:shape id="_x0000_i2132" type="#_x0000_t75" style="width:112.5pt;height:36pt" o:ole="">
            <v:imagedata r:id="rId2054" o:title=""/>
          </v:shape>
          <o:OLEObject Type="Embed" ProgID="Equation.DSMT4" ShapeID="_x0000_i2132" DrawAspect="Content" ObjectID="_1709893427" r:id="rId2055"/>
        </w:object>
      </w:r>
    </w:p>
    <w:p w14:paraId="105BF49A" w14:textId="61C5DD3B" w:rsidR="00DF2B25" w:rsidRPr="00AC169D" w:rsidRDefault="00107133" w:rsidP="00AC169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ປະຕິກິລິຍາເກີດຂື້ນເອງໄດ້</w:t>
      </w:r>
      <w:r w:rsidR="002C6413">
        <w:rPr>
          <w:rFonts w:ascii="Saysettha OT" w:hAnsi="Saysettha OT" w:cs="Saysettha OT" w:hint="cs"/>
          <w:cs/>
          <w:lang w:bidi="lo-LA"/>
        </w:rPr>
        <w:t>.</w:t>
      </w:r>
    </w:p>
    <w:p w14:paraId="1BD73F50" w14:textId="50F22F76" w:rsidR="007F7A38" w:rsidRDefault="00107133" w:rsidP="00107133">
      <w:pPr>
        <w:spacing w:line="276" w:lineRule="auto"/>
        <w:jc w:val="thaiDistribute"/>
        <w:rPr>
          <w:lang w:bidi="lo-LA"/>
        </w:rPr>
      </w:pPr>
      <w:r w:rsidRPr="00107133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2</w:t>
      </w:r>
      <w:r w:rsidRPr="00107133">
        <w:rPr>
          <w:rFonts w:ascii="Times New Roman" w:hAnsi="Times New Roman" w:cs="Times New Roman"/>
          <w:lang w:bidi="lo-LA"/>
        </w:rPr>
        <w:t>.</w:t>
      </w:r>
      <w:r w:rsidRPr="00107133"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ຖ້ານໍາເອົາເຄິ</w:t>
      </w:r>
      <w:r w:rsidR="0094258D">
        <w:rPr>
          <w:rFonts w:ascii="Saysettha OT" w:hAnsi="Saysettha OT" w:cs="Saysettha OT" w:hint="cs"/>
          <w:cs/>
          <w:lang w:bidi="lo-LA"/>
        </w:rPr>
        <w:t>່</w:t>
      </w:r>
      <w:r>
        <w:rPr>
          <w:rFonts w:ascii="Saysettha OT" w:hAnsi="Saysettha OT" w:cs="Saysettha OT" w:hint="cs"/>
          <w:cs/>
          <w:lang w:bidi="lo-LA"/>
        </w:rPr>
        <w:t>ງປິນ</w:t>
      </w:r>
      <w:r w:rsidRPr="00107133">
        <w:rPr>
          <w:position w:val="-16"/>
          <w:cs/>
          <w:lang w:bidi="lo-LA"/>
        </w:rPr>
        <w:object w:dxaOrig="2680" w:dyaOrig="440" w14:anchorId="2D3E7485">
          <v:shape id="_x0000_i2133" type="#_x0000_t75" style="width:135pt;height:21.75pt" o:ole="">
            <v:imagedata r:id="rId2056" o:title=""/>
          </v:shape>
          <o:OLEObject Type="Embed" ProgID="Equation.DSMT4" ShapeID="_x0000_i2133" DrawAspect="Content" ObjectID="_1709893428" r:id="rId2057"/>
        </w:object>
      </w:r>
      <w:r w:rsidR="007F7A38" w:rsidRPr="007F7A38">
        <w:rPr>
          <w:rFonts w:ascii="Saysettha OT" w:hAnsi="Saysettha OT" w:cs="Saysettha OT"/>
          <w:cs/>
          <w:lang w:bidi="lo-LA"/>
        </w:rPr>
        <w:t>ກັບເຄິ</w:t>
      </w:r>
      <w:r w:rsidR="0094258D">
        <w:rPr>
          <w:rFonts w:ascii="Saysettha OT" w:hAnsi="Saysettha OT" w:cs="Saysettha OT" w:hint="cs"/>
          <w:cs/>
          <w:lang w:bidi="lo-LA"/>
        </w:rPr>
        <w:t>່</w:t>
      </w:r>
      <w:r w:rsidR="007F7A38" w:rsidRPr="007F7A38">
        <w:rPr>
          <w:rFonts w:ascii="Saysettha OT" w:hAnsi="Saysettha OT" w:cs="Saysettha OT"/>
          <w:cs/>
          <w:lang w:bidi="lo-LA"/>
        </w:rPr>
        <w:t>ງປິນ</w:t>
      </w:r>
      <w:r w:rsidR="007F7A38" w:rsidRPr="00107133">
        <w:rPr>
          <w:position w:val="-16"/>
          <w:cs/>
          <w:lang w:bidi="lo-LA"/>
        </w:rPr>
        <w:object w:dxaOrig="2780" w:dyaOrig="440" w14:anchorId="32301532">
          <v:shape id="_x0000_i2134" type="#_x0000_t75" style="width:139.5pt;height:21.75pt" o:ole="">
            <v:imagedata r:id="rId2058" o:title=""/>
          </v:shape>
          <o:OLEObject Type="Embed" ProgID="Equation.DSMT4" ShapeID="_x0000_i2134" DrawAspect="Content" ObjectID="_1709893429" r:id="rId2059"/>
        </w:object>
      </w:r>
    </w:p>
    <w:p w14:paraId="69D70598" w14:textId="28A095D5" w:rsidR="00107133" w:rsidRDefault="007F7A38" w:rsidP="00D102A6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 w:rsidRPr="007F7A38">
        <w:rPr>
          <w:rFonts w:ascii="Saysettha OT" w:hAnsi="Saysettha OT" w:cs="Saysettha OT"/>
          <w:cs/>
          <w:lang w:bidi="lo-LA"/>
        </w:rPr>
        <w:t>ຢູ່ໃນອຸນຫະພູມ</w:t>
      </w:r>
      <w:r w:rsidR="00B00D73" w:rsidRPr="00B00D73">
        <w:rPr>
          <w:position w:val="-10"/>
          <w:cs/>
          <w:lang w:bidi="lo-LA"/>
        </w:rPr>
        <w:object w:dxaOrig="700" w:dyaOrig="360" w14:anchorId="19AA7BDC">
          <v:shape id="_x0000_i2135" type="#_x0000_t75" style="width:35.25pt;height:18pt" o:ole="">
            <v:imagedata r:id="rId2060" o:title=""/>
          </v:shape>
          <o:OLEObject Type="Embed" ProgID="Equation.DSMT4" ShapeID="_x0000_i2135" DrawAspect="Content" ObjectID="_1709893430" r:id="rId2061"/>
        </w:object>
      </w:r>
      <w:r w:rsidR="00B00D73" w:rsidRPr="00B00D73">
        <w:rPr>
          <w:rFonts w:ascii="Saysettha OT" w:hAnsi="Saysettha OT" w:cs="Saysettha OT"/>
          <w:cs/>
          <w:lang w:bidi="lo-LA"/>
        </w:rPr>
        <w:t>ມາຕໍ່ກັບ</w:t>
      </w:r>
      <w:r w:rsidR="00B00D73">
        <w:rPr>
          <w:rFonts w:ascii="Saysettha OT" w:hAnsi="Saysettha OT" w:cs="Saysettha OT" w:hint="cs"/>
          <w:cs/>
          <w:lang w:bidi="lo-LA"/>
        </w:rPr>
        <w:t>ປິນກັລວານິກ, ຈົ່ງຊອກຫາລະດັບໄຟຟ້າມາດຖານຂອງປິນນີ້, ກໍານົດໃຫ້</w:t>
      </w:r>
    </w:p>
    <w:p w14:paraId="175E0738" w14:textId="10432217" w:rsidR="00D102A6" w:rsidRDefault="00D102A6" w:rsidP="0010713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AC169D" w:rsidRPr="00D102A6">
        <w:rPr>
          <w:position w:val="-16"/>
          <w:cs/>
          <w:lang w:bidi="lo-LA"/>
        </w:rPr>
        <w:object w:dxaOrig="4200" w:dyaOrig="420" w14:anchorId="69E0E741">
          <v:shape id="_x0000_i2136" type="#_x0000_t75" style="width:212.25pt;height:21pt" o:ole="">
            <v:imagedata r:id="rId2062" o:title=""/>
          </v:shape>
          <o:OLEObject Type="Embed" ProgID="Equation.DSMT4" ShapeID="_x0000_i2136" DrawAspect="Content" ObjectID="_1709893431" r:id="rId2063"/>
        </w:object>
      </w:r>
      <w:r>
        <w:rPr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ອາໂນດ</w:t>
      </w:r>
    </w:p>
    <w:p w14:paraId="011D5241" w14:textId="77777777" w:rsidR="002C6413" w:rsidRDefault="00D102A6" w:rsidP="00D102A6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lastRenderedPageBreak/>
        <w:tab/>
      </w:r>
      <w:r w:rsidR="00AC169D" w:rsidRPr="00D102A6">
        <w:rPr>
          <w:position w:val="-16"/>
          <w:cs/>
          <w:lang w:bidi="lo-LA"/>
        </w:rPr>
        <w:object w:dxaOrig="3760" w:dyaOrig="420" w14:anchorId="33521284">
          <v:shape id="_x0000_i2137" type="#_x0000_t75" style="width:189pt;height:21pt" o:ole="">
            <v:imagedata r:id="rId2064" o:title=""/>
          </v:shape>
          <o:OLEObject Type="Embed" ProgID="Equation.DSMT4" ShapeID="_x0000_i2137" DrawAspect="Content" ObjectID="_1709893432" r:id="rId2065"/>
        </w:object>
      </w:r>
      <w:r>
        <w:rPr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ອາໂນດ</w:t>
      </w:r>
    </w:p>
    <w:p w14:paraId="76821CB9" w14:textId="5758B4CF" w:rsidR="00D102A6" w:rsidRPr="002C6413" w:rsidRDefault="00D102A6" w:rsidP="00D102A6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 </w:t>
      </w:r>
      <w:r w:rsidRPr="00FF239B">
        <w:rPr>
          <w:position w:val="-4"/>
          <w:cs/>
          <w:lang w:bidi="lo-LA"/>
        </w:rPr>
        <w:object w:dxaOrig="300" w:dyaOrig="300" w14:anchorId="0270FC1E">
          <v:shape id="_x0000_i2138" type="#_x0000_t75" style="width:15pt;height:15pt" o:ole="">
            <v:imagedata r:id="rId2021" o:title=""/>
          </v:shape>
          <o:OLEObject Type="Embed" ProgID="Equation.DSMT4" ShapeID="_x0000_i2138" DrawAspect="Content" ObjectID="_1709893433" r:id="rId2066"/>
        </w:object>
      </w:r>
      <w:r w:rsidRPr="00FF239B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4384B2AF">
          <v:shape id="_x0000_i2139" type="#_x0000_t75" style="width:12.75pt;height:12.75pt" o:ole="">
            <v:imagedata r:id="rId2023" o:title=""/>
          </v:shape>
          <o:OLEObject Type="Embed" ProgID="Equation.DSMT4" ShapeID="_x0000_i2139" DrawAspect="Content" ObjectID="_1709893434" r:id="rId2067"/>
        </w:object>
      </w:r>
      <w:r w:rsidRPr="00FF239B">
        <w:rPr>
          <w:position w:val="-4"/>
          <w:cs/>
          <w:lang w:bidi="lo-LA"/>
        </w:rPr>
        <w:object w:dxaOrig="300" w:dyaOrig="300" w14:anchorId="54C7CEB9">
          <v:shape id="_x0000_i2140" type="#_x0000_t75" style="width:15pt;height:15pt" o:ole="">
            <v:imagedata r:id="rId2021" o:title=""/>
          </v:shape>
          <o:OLEObject Type="Embed" ProgID="Equation.DSMT4" ShapeID="_x0000_i2140" DrawAspect="Content" ObjectID="_1709893435" r:id="rId2068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Pr="00FF239B">
        <w:rPr>
          <w:position w:val="-10"/>
          <w:cs/>
          <w:lang w:bidi="lo-LA"/>
        </w:rPr>
        <w:object w:dxaOrig="260" w:dyaOrig="260" w14:anchorId="10527650">
          <v:shape id="_x0000_i2141" type="#_x0000_t75" style="width:12.75pt;height:12.75pt" o:ole="">
            <v:imagedata r:id="rId2026" o:title=""/>
          </v:shape>
          <o:OLEObject Type="Embed" ProgID="Equation.DSMT4" ShapeID="_x0000_i2141" DrawAspect="Content" ObjectID="_1709893436" r:id="rId2069"/>
        </w:object>
      </w:r>
      <w:r w:rsidRPr="00FF239B">
        <w:rPr>
          <w:position w:val="-4"/>
          <w:cs/>
          <w:lang w:bidi="lo-LA"/>
        </w:rPr>
        <w:object w:dxaOrig="300" w:dyaOrig="300" w14:anchorId="46918C24">
          <v:shape id="_x0000_i2142" type="#_x0000_t75" style="width:15pt;height:15pt" o:ole="">
            <v:imagedata r:id="rId2021" o:title=""/>
          </v:shape>
          <o:OLEObject Type="Embed" ProgID="Equation.DSMT4" ShapeID="_x0000_i2142" DrawAspect="Content" ObjectID="_1709893437" r:id="rId2070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</w:p>
    <w:p w14:paraId="7777591E" w14:textId="1F2075AB" w:rsidR="00D102A6" w:rsidRDefault="00D102A6" w:rsidP="00D102A6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D102A6">
        <w:rPr>
          <w:rFonts w:ascii="Saysettha OT" w:hAnsi="Saysettha OT" w:cs="Saysettha OT"/>
          <w:position w:val="-10"/>
          <w:cs/>
          <w:lang w:bidi="lo-LA"/>
        </w:rPr>
        <w:object w:dxaOrig="2240" w:dyaOrig="320" w14:anchorId="58BA19F1">
          <v:shape id="_x0000_i2143" type="#_x0000_t75" style="width:112.5pt;height:15.75pt" o:ole="">
            <v:imagedata r:id="rId2071" o:title=""/>
          </v:shape>
          <o:OLEObject Type="Embed" ProgID="Equation.DSMT4" ShapeID="_x0000_i2143" DrawAspect="Content" ObjectID="_1709893438" r:id="rId2072"/>
        </w:object>
      </w:r>
    </w:p>
    <w:p w14:paraId="73F7BD89" w14:textId="30B16B0A" w:rsidR="009D114F" w:rsidRPr="00D102A6" w:rsidRDefault="009D114F" w:rsidP="00D102A6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="00630132">
        <w:rPr>
          <w:rFonts w:ascii="Saysettha OT" w:hAnsi="Saysettha OT" w:cs="Saysettha OT" w:hint="cs"/>
          <w:cs/>
          <w:lang w:bidi="lo-LA"/>
        </w:rPr>
        <w:t xml:space="preserve">ຕາຕະລາງ </w:t>
      </w:r>
      <w:r w:rsidR="00630132" w:rsidRPr="00630132">
        <w:rPr>
          <w:rFonts w:ascii="Times New Roman" w:hAnsi="Times New Roman" w:cs="Times New Roman"/>
          <w:cs/>
          <w:lang w:bidi="lo-LA"/>
        </w:rPr>
        <w:t>21.1</w:t>
      </w:r>
      <w:r w:rsidR="00630132">
        <w:rPr>
          <w:rFonts w:ascii="Saysettha OT" w:hAnsi="Saysettha OT" w:cs="Saysettha OT" w:hint="cs"/>
          <w:cs/>
          <w:lang w:bidi="lo-LA"/>
        </w:rPr>
        <w:t xml:space="preserve"> ຄ່າລະດັບໄຟຟ້າມາດຕະຖານຂອງເຄິ່ງປິນເຣດຸກຊົງຢູ່ອຸນຫະພູມ</w:t>
      </w:r>
      <w:r w:rsidR="00630132" w:rsidRPr="00B00D73">
        <w:rPr>
          <w:position w:val="-10"/>
          <w:cs/>
          <w:lang w:bidi="lo-LA"/>
        </w:rPr>
        <w:object w:dxaOrig="700" w:dyaOrig="360" w14:anchorId="637593BB">
          <v:shape id="_x0000_i2144" type="#_x0000_t75" style="width:35.25pt;height:18pt" o:ole="">
            <v:imagedata r:id="rId2060" o:title=""/>
          </v:shape>
          <o:OLEObject Type="Embed" ProgID="Equation.DSMT4" ShapeID="_x0000_i2144" DrawAspect="Content" ObjectID="_1709893439" r:id="rId2073"/>
        </w:object>
      </w:r>
    </w:p>
    <w:tbl>
      <w:tblPr>
        <w:tblStyle w:val="TableGrid"/>
        <w:tblW w:w="0" w:type="auto"/>
        <w:tblInd w:w="959" w:type="dxa"/>
        <w:tblLook w:val="04A0" w:firstRow="1" w:lastRow="0" w:firstColumn="1" w:lastColumn="0" w:noHBand="0" w:noVBand="1"/>
      </w:tblPr>
      <w:tblGrid>
        <w:gridCol w:w="6095"/>
        <w:gridCol w:w="1701"/>
      </w:tblGrid>
      <w:tr w:rsidR="009D114F" w14:paraId="1751D6F5" w14:textId="77777777" w:rsidTr="00EB7D5E">
        <w:tc>
          <w:tcPr>
            <w:tcW w:w="6095" w:type="dxa"/>
          </w:tcPr>
          <w:p w14:paraId="6EC355E5" w14:textId="792F071E" w:rsidR="009D114F" w:rsidRPr="009D114F" w:rsidRDefault="009D114F" w:rsidP="009D114F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 w:rsidRPr="009D114F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ເຄິ່ງປິນເຣດຸກຊົງ</w:t>
            </w:r>
          </w:p>
        </w:tc>
        <w:tc>
          <w:tcPr>
            <w:tcW w:w="1701" w:type="dxa"/>
          </w:tcPr>
          <w:p w14:paraId="56C3243B" w14:textId="38948C1C" w:rsidR="009D114F" w:rsidRPr="009D114F" w:rsidRDefault="009D114F" w:rsidP="009D114F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9D114F">
              <w:rPr>
                <w:position w:val="-14"/>
                <w:szCs w:val="24"/>
                <w:cs/>
                <w:lang w:bidi="lo-LA"/>
              </w:rPr>
              <w:object w:dxaOrig="760" w:dyaOrig="400" w14:anchorId="566F07FC">
                <v:shape id="_x0000_i2145" type="#_x0000_t75" style="width:38.25pt;height:19.5pt" o:ole="">
                  <v:imagedata r:id="rId2074" o:title=""/>
                </v:shape>
                <o:OLEObject Type="Embed" ProgID="Equation.DSMT4" ShapeID="_x0000_i2145" DrawAspect="Content" ObjectID="_1709893440" r:id="rId2075"/>
              </w:object>
            </w:r>
          </w:p>
        </w:tc>
      </w:tr>
      <w:tr w:rsidR="009D114F" w14:paraId="17F0B5D3" w14:textId="77777777" w:rsidTr="00EB7D5E">
        <w:tc>
          <w:tcPr>
            <w:tcW w:w="6095" w:type="dxa"/>
          </w:tcPr>
          <w:p w14:paraId="39B04195" w14:textId="72925C91" w:rsidR="009D114F" w:rsidRDefault="00AC169D" w:rsidP="00EB7D5E">
            <w:pPr>
              <w:spacing w:line="276" w:lineRule="auto"/>
              <w:jc w:val="center"/>
              <w:rPr>
                <w:rFonts w:ascii="Saysettha OT" w:hAnsi="Saysettha OT" w:cs="Saysettha OT"/>
                <w:lang w:bidi="lo-LA"/>
              </w:rPr>
            </w:pPr>
            <w:r w:rsidRPr="00EB7D5E">
              <w:rPr>
                <w:position w:val="-198"/>
                <w:szCs w:val="24"/>
                <w:cs/>
                <w:lang w:bidi="lo-LA"/>
              </w:rPr>
              <w:object w:dxaOrig="4599" w:dyaOrig="4060" w14:anchorId="3FB9D406">
                <v:shape id="_x0000_i2146" type="#_x0000_t75" style="width:231.75pt;height:203.25pt" o:ole="">
                  <v:imagedata r:id="rId2076" o:title=""/>
                </v:shape>
                <o:OLEObject Type="Embed" ProgID="Equation.DSMT4" ShapeID="_x0000_i2146" DrawAspect="Content" ObjectID="_1709893441" r:id="rId2077"/>
              </w:object>
            </w:r>
          </w:p>
        </w:tc>
        <w:tc>
          <w:tcPr>
            <w:tcW w:w="1701" w:type="dxa"/>
          </w:tcPr>
          <w:p w14:paraId="22CF673C" w14:textId="77777777" w:rsidR="009D114F" w:rsidRDefault="00BB0B14" w:rsidP="009D114F">
            <w:pPr>
              <w:spacing w:line="276" w:lineRule="auto"/>
              <w:jc w:val="center"/>
              <w:rPr>
                <w:lang w:bidi="lo-LA"/>
              </w:rPr>
            </w:pPr>
            <w:r w:rsidRPr="00BB0B14">
              <w:rPr>
                <w:position w:val="-10"/>
                <w:szCs w:val="24"/>
                <w:cs/>
                <w:lang w:bidi="lo-LA"/>
              </w:rPr>
              <w:object w:dxaOrig="639" w:dyaOrig="320" w14:anchorId="3515A208">
                <v:shape id="_x0000_i2147" type="#_x0000_t75" style="width:31.5pt;height:15.75pt" o:ole="">
                  <v:imagedata r:id="rId2078" o:title=""/>
                </v:shape>
                <o:OLEObject Type="Embed" ProgID="Equation.DSMT4" ShapeID="_x0000_i2147" DrawAspect="Content" ObjectID="_1709893442" r:id="rId2079"/>
              </w:object>
            </w:r>
          </w:p>
          <w:p w14:paraId="31AC49D4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639" w:dyaOrig="320" w14:anchorId="225EF8AD">
                <v:shape id="_x0000_i2148" type="#_x0000_t75" style="width:31.5pt;height:15.75pt" o:ole="">
                  <v:imagedata r:id="rId2080" o:title=""/>
                </v:shape>
                <o:OLEObject Type="Embed" ProgID="Equation.DSMT4" ShapeID="_x0000_i2148" DrawAspect="Content" ObjectID="_1709893443" r:id="rId2081"/>
              </w:object>
            </w:r>
          </w:p>
          <w:p w14:paraId="64E8BBE7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639" w:dyaOrig="320" w14:anchorId="74849DB0">
                <v:shape id="_x0000_i2149" type="#_x0000_t75" style="width:31.5pt;height:15.75pt" o:ole="">
                  <v:imagedata r:id="rId2082" o:title=""/>
                </v:shape>
                <o:OLEObject Type="Embed" ProgID="Equation.DSMT4" ShapeID="_x0000_i2149" DrawAspect="Content" ObjectID="_1709893444" r:id="rId2083"/>
              </w:object>
            </w:r>
          </w:p>
          <w:p w14:paraId="479B146B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639" w:dyaOrig="320" w14:anchorId="234DF9A7">
                <v:shape id="_x0000_i2150" type="#_x0000_t75" style="width:31.5pt;height:15.75pt" o:ole="">
                  <v:imagedata r:id="rId2084" o:title=""/>
                </v:shape>
                <o:OLEObject Type="Embed" ProgID="Equation.DSMT4" ShapeID="_x0000_i2150" DrawAspect="Content" ObjectID="_1709893445" r:id="rId2085"/>
              </w:object>
            </w:r>
          </w:p>
          <w:p w14:paraId="375EA975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639" w:dyaOrig="320" w14:anchorId="438C101D">
                <v:shape id="_x0000_i2151" type="#_x0000_t75" style="width:31.5pt;height:15.75pt" o:ole="">
                  <v:imagedata r:id="rId2086" o:title=""/>
                </v:shape>
                <o:OLEObject Type="Embed" ProgID="Equation.DSMT4" ShapeID="_x0000_i2151" DrawAspect="Content" ObjectID="_1709893446" r:id="rId2087"/>
              </w:object>
            </w:r>
          </w:p>
          <w:p w14:paraId="2E79812D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520" w:dyaOrig="320" w14:anchorId="448CD380">
                <v:shape id="_x0000_i2152" type="#_x0000_t75" style="width:26.25pt;height:15.75pt" o:ole="">
                  <v:imagedata r:id="rId2088" o:title=""/>
                </v:shape>
                <o:OLEObject Type="Embed" ProgID="Equation.DSMT4" ShapeID="_x0000_i2152" DrawAspect="Content" ObjectID="_1709893447" r:id="rId2089"/>
              </w:object>
            </w:r>
          </w:p>
          <w:p w14:paraId="518F5D35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639" w:dyaOrig="320" w14:anchorId="17A9E391">
                <v:shape id="_x0000_i2153" type="#_x0000_t75" style="width:31.5pt;height:15.75pt" o:ole="">
                  <v:imagedata r:id="rId2090" o:title=""/>
                </v:shape>
                <o:OLEObject Type="Embed" ProgID="Equation.DSMT4" ShapeID="_x0000_i2153" DrawAspect="Content" ObjectID="_1709893448" r:id="rId2091"/>
              </w:object>
            </w:r>
          </w:p>
          <w:p w14:paraId="39D0BD08" w14:textId="2F7AFA9F" w:rsidR="00BB0B14" w:rsidRDefault="00BB0B14" w:rsidP="009D114F">
            <w:pPr>
              <w:spacing w:line="276" w:lineRule="auto"/>
              <w:jc w:val="center"/>
              <w:rPr>
                <w:rFonts w:ascii="Saysettha OT" w:hAnsi="Saysettha OT" w:cs="Saysettha OT"/>
                <w:lang w:bidi="lo-LA"/>
              </w:rPr>
            </w:pPr>
            <w:r w:rsidRPr="004E7E01">
              <w:rPr>
                <w:position w:val="-28"/>
                <w:szCs w:val="24"/>
              </w:rPr>
              <w:object w:dxaOrig="639" w:dyaOrig="680" w14:anchorId="271D70BE">
                <v:shape id="_x0000_i2154" type="#_x0000_t75" style="width:31.5pt;height:33.75pt" o:ole="">
                  <v:imagedata r:id="rId2092" o:title=""/>
                </v:shape>
                <o:OLEObject Type="Embed" ProgID="Equation.DSMT4" ShapeID="_x0000_i2154" DrawAspect="Content" ObjectID="_1709893449" r:id="rId2093"/>
              </w:object>
            </w:r>
          </w:p>
        </w:tc>
      </w:tr>
    </w:tbl>
    <w:p w14:paraId="1AC5537C" w14:textId="4CBE6E38" w:rsidR="00D102A6" w:rsidRDefault="00C31FC9" w:rsidP="00596896">
      <w:pPr>
        <w:pStyle w:val="ListParagraph"/>
        <w:numPr>
          <w:ilvl w:val="0"/>
          <w:numId w:val="107"/>
        </w:numPr>
        <w:spacing w:line="276" w:lineRule="auto"/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 w:rsidRPr="00C31FC9">
        <w:rPr>
          <w:rFonts w:ascii="Saysettha OT" w:hAnsi="Saysettha OT" w:cs="Saysettha OT" w:hint="cs"/>
          <w:b/>
          <w:bCs/>
          <w:cs/>
          <w:lang w:bidi="lo-LA"/>
        </w:rPr>
        <w:t>ປະເພດຂອງປິນກັລວານິກ</w:t>
      </w:r>
    </w:p>
    <w:p w14:paraId="409740C5" w14:textId="466A3521" w:rsidR="00C31FC9" w:rsidRDefault="00C31FC9" w:rsidP="00C31FC9">
      <w:pPr>
        <w:pStyle w:val="ListParagraph"/>
        <w:spacing w:line="276" w:lineRule="auto"/>
        <w:ind w:left="426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ກັລວານິກ</w:t>
      </w:r>
      <w:r w:rsidR="003B56C4">
        <w:rPr>
          <w:rFonts w:ascii="Saysettha OT" w:hAnsi="Saysettha OT" w:cs="Saysettha OT" w:hint="cs"/>
          <w:cs/>
          <w:lang w:bidi="lo-LA"/>
        </w:rPr>
        <w:t>ແບ່ງອອກເປັນ</w:t>
      </w:r>
      <w:r w:rsidR="0094258D">
        <w:rPr>
          <w:rFonts w:ascii="Saysettha OT" w:hAnsi="Saysettha OT" w:cs="Saysettha OT" w:hint="cs"/>
          <w:cs/>
          <w:lang w:bidi="lo-LA"/>
        </w:rPr>
        <w:t xml:space="preserve"> </w:t>
      </w:r>
      <w:r w:rsidR="003B56C4" w:rsidRPr="00236CF7">
        <w:rPr>
          <w:rFonts w:ascii="Times New Roman" w:hAnsi="Times New Roman" w:cs="Times New Roman"/>
          <w:cs/>
          <w:lang w:bidi="lo-LA"/>
        </w:rPr>
        <w:t>2</w:t>
      </w:r>
      <w:r w:rsidR="0094258D">
        <w:rPr>
          <w:rFonts w:ascii="Times New Roman" w:hAnsi="Times New Roman" w:cstheme="minorBidi" w:hint="cs"/>
          <w:cs/>
          <w:lang w:bidi="lo-LA"/>
        </w:rPr>
        <w:t xml:space="preserve"> </w:t>
      </w:r>
      <w:r w:rsidR="003B56C4">
        <w:rPr>
          <w:rFonts w:ascii="Saysettha OT" w:hAnsi="Saysettha OT" w:cs="Saysettha OT" w:hint="cs"/>
          <w:cs/>
          <w:lang w:bidi="lo-LA"/>
        </w:rPr>
        <w:t>ປະເພດຄື</w:t>
      </w:r>
      <w:r w:rsidR="00236CF7">
        <w:rPr>
          <w:rFonts w:ascii="Saysettha OT" w:hAnsi="Saysettha OT" w:cs="Saysettha OT" w:hint="cs"/>
          <w:cs/>
          <w:lang w:bidi="lo-LA"/>
        </w:rPr>
        <w:t xml:space="preserve">: ປິນຂັັ້ນໜຶ່ງ </w:t>
      </w:r>
      <w:r w:rsidR="00236CF7" w:rsidRPr="00236CF7">
        <w:rPr>
          <w:rFonts w:ascii="Times New Roman" w:hAnsi="Times New Roman" w:cs="Times New Roman"/>
          <w:lang w:bidi="lo-LA"/>
        </w:rPr>
        <w:t>(Primary cell)</w:t>
      </w:r>
      <w:r w:rsidR="00236CF7">
        <w:rPr>
          <w:rFonts w:ascii="Saysettha OT" w:hAnsi="Saysettha OT" w:cs="Saysettha OT"/>
          <w:lang w:bidi="lo-LA"/>
        </w:rPr>
        <w:t xml:space="preserve"> </w:t>
      </w:r>
      <w:r w:rsidR="00236CF7">
        <w:rPr>
          <w:rFonts w:ascii="Saysettha OT" w:hAnsi="Saysettha OT" w:cs="Saysettha OT" w:hint="cs"/>
          <w:cs/>
          <w:lang w:bidi="lo-LA"/>
        </w:rPr>
        <w:t xml:space="preserve">ແລະ ປິນຂັ້ນສອງ </w:t>
      </w:r>
      <w:r w:rsidR="00236CF7" w:rsidRPr="00236CF7">
        <w:rPr>
          <w:rFonts w:ascii="Times New Roman" w:hAnsi="Times New Roman" w:cs="Times New Roman"/>
          <w:lang w:bidi="lo-LA"/>
        </w:rPr>
        <w:t>(</w:t>
      </w:r>
      <w:r w:rsidR="00236CF7">
        <w:rPr>
          <w:rFonts w:ascii="Times New Roman" w:hAnsi="Times New Roman" w:cs="Times New Roman"/>
          <w:lang w:bidi="lo-LA"/>
        </w:rPr>
        <w:t>Secondary</w:t>
      </w:r>
      <w:r w:rsidR="00236CF7" w:rsidRPr="00236CF7">
        <w:rPr>
          <w:rFonts w:ascii="Times New Roman" w:hAnsi="Times New Roman" w:cs="Times New Roman"/>
          <w:lang w:bidi="lo-LA"/>
        </w:rPr>
        <w:t xml:space="preserve"> cell)</w:t>
      </w:r>
      <w:r w:rsidR="00236CF7">
        <w:rPr>
          <w:rFonts w:ascii="Times New Roman" w:hAnsi="Times New Roman" w:cs="Times New Roman"/>
          <w:lang w:bidi="lo-LA"/>
        </w:rPr>
        <w:t>.</w:t>
      </w:r>
    </w:p>
    <w:p w14:paraId="7F5E6259" w14:textId="3120EB4B" w:rsidR="00236CF7" w:rsidRDefault="00236CF7" w:rsidP="00596896">
      <w:pPr>
        <w:pStyle w:val="ListParagraph"/>
        <w:numPr>
          <w:ilvl w:val="0"/>
          <w:numId w:val="39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ຂັ້ນໜຶ່ງ: ເປັນປິນກັລວານິກທີ່ປະຕິກິລິຍາເຄມີພາຍໃນປິນເກີດຂື້ນຢ່າງສົມບູນ ແລ້ວບໍ່ສາມາດປ່ຽນທາດຜະລິດຕະພັນກັບມາເປັນມາດຕັ້ງຕົ້ນໄດ້ ຈຶ່ງບໍ່ສາມາດນໍາມາໃຊ້ໄດ້ອິກເຊັ່ນ: ຖ່ານໄຟສາຍ, ປິນອາລຄາໄລ, ປິນບາຫຼອດ, ປິນເງິນ.</w:t>
      </w:r>
    </w:p>
    <w:p w14:paraId="56EF5830" w14:textId="68B3A3FB" w:rsidR="00236CF7" w:rsidRDefault="00236CF7" w:rsidP="00596896">
      <w:pPr>
        <w:pStyle w:val="ListParagraph"/>
        <w:numPr>
          <w:ilvl w:val="0"/>
          <w:numId w:val="31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ຂັ້ນສອງ: ເປັນປິນກັລວານິກທີ່ນໍາໄປໃຊ້ແລ້ວສາມາດເຮັດໃຫ້ເກີດປະຕິກິລິຍາປີ້ນກັບ ໂດຍການສາກໄຟ ຫຼື ບັນຈຸໄຟໃສ່ຈຶ່ງນໍາມາໃຊ້ໃໝ່ໄດ້ອີກເຊັ່ນ: ປິນຊືນ (ໝໍ້ໄຟ), ປິນນິແກນ, ກັດມີອອມ.</w:t>
      </w:r>
    </w:p>
    <w:p w14:paraId="4CAFF416" w14:textId="77777777" w:rsidR="002C6413" w:rsidRDefault="002C6413" w:rsidP="00C4147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E3D48C6" w14:textId="77777777" w:rsidR="002C6413" w:rsidRDefault="002C6413" w:rsidP="00C4147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0ED4A4A" w14:textId="77777777" w:rsidR="002C6413" w:rsidRDefault="002C6413" w:rsidP="00C4147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3CD0DF5" w14:textId="77777777" w:rsidR="002C6413" w:rsidRDefault="002C6413" w:rsidP="00C4147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090E227" w14:textId="02BD3689" w:rsidR="00C4147C" w:rsidRPr="00287CBE" w:rsidRDefault="00C4147C" w:rsidP="00C4147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2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ປິນວິເຄາະໄຟຟ້າ                           </w:t>
      </w:r>
    </w:p>
    <w:p w14:paraId="550A35BE" w14:textId="77777777" w:rsidR="00C4147C" w:rsidRPr="00951363" w:rsidRDefault="00C4147C" w:rsidP="00C4147C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788388C9" w14:textId="3E03D858" w:rsidR="00C4147C" w:rsidRPr="00257DF9" w:rsidRDefault="00257DF9" w:rsidP="00596896">
      <w:pPr>
        <w:pStyle w:val="ListParagraph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ຂຽນແຜນພາບປິນກັລວານິກຈາກປະຕິກິລິຍາລຸ່ມນີ້</w:t>
      </w:r>
      <w:r w:rsidR="00C4147C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4147C"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48F7B4A" w14:textId="51A09D90" w:rsidR="00257DF9" w:rsidRDefault="00257DF9" w:rsidP="00257DF9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AC169D" w:rsidRPr="001E2AB8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820" w:dyaOrig="420" w14:anchorId="108F2E5F">
          <v:shape id="_x0000_i2155" type="#_x0000_t75" style="width:192.75pt;height:20.25pt" o:ole="">
            <v:imagedata r:id="rId2094" o:title=""/>
          </v:shape>
          <o:OLEObject Type="Embed" ProgID="Equation.DSMT4" ShapeID="_x0000_i2155" DrawAspect="Content" ObjectID="_1709893450" r:id="rId2095"/>
        </w:object>
      </w:r>
    </w:p>
    <w:p w14:paraId="66A46C87" w14:textId="02877862" w:rsidR="00257DF9" w:rsidRDefault="00257DF9" w:rsidP="00257DF9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AC169D" w:rsidRPr="001E2AB8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780" w:dyaOrig="420" w14:anchorId="61A36693">
          <v:shape id="_x0000_i2156" type="#_x0000_t75" style="width:190.5pt;height:20.25pt" o:ole="">
            <v:imagedata r:id="rId2096" o:title=""/>
          </v:shape>
          <o:OLEObject Type="Embed" ProgID="Equation.DSMT4" ShapeID="_x0000_i2156" DrawAspect="Content" ObjectID="_1709893451" r:id="rId2097"/>
        </w:object>
      </w:r>
    </w:p>
    <w:p w14:paraId="6923795C" w14:textId="2CFF8091" w:rsidR="00C4147C" w:rsidRPr="00257DF9" w:rsidRDefault="00257DF9" w:rsidP="00596896">
      <w:pPr>
        <w:pStyle w:val="ListParagraph"/>
        <w:numPr>
          <w:ilvl w:val="0"/>
          <w:numId w:val="11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ສູດຄິດໄລ່ຄ່າ</w:t>
      </w:r>
      <w:r w:rsidRPr="00FF239B">
        <w:rPr>
          <w:position w:val="-10"/>
          <w:cs/>
          <w:lang w:bidi="lo-LA"/>
        </w:rPr>
        <w:object w:dxaOrig="420" w:dyaOrig="360" w14:anchorId="60A6F475">
          <v:shape id="_x0000_i2157" type="#_x0000_t75" style="width:21pt;height:18pt" o:ole="">
            <v:imagedata r:id="rId2019" o:title=""/>
          </v:shape>
          <o:OLEObject Type="Embed" ProgID="Equation.DSMT4" ShapeID="_x0000_i2157" DrawAspect="Content" ObjectID="_1709893452" r:id="rId2098"/>
        </w:object>
      </w:r>
      <w:r>
        <w:rPr>
          <w:rFonts w:ascii="Saysettha OT" w:eastAsia="Phetsarath OT" w:hAnsi="Saysettha OT" w:cs="Saysettha OT" w:hint="cs"/>
          <w:cs/>
          <w:lang w:bidi="lo-LA"/>
        </w:rPr>
        <w:t>ຂອງປິນໄຟຟ້າມີຄືແນວໃດ</w:t>
      </w:r>
      <w:r w:rsidR="00C4147C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4147C"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0F41051" w14:textId="2EE6AA17" w:rsidR="00257DF9" w:rsidRDefault="00257DF9" w:rsidP="00257DF9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ລະດັບໄຟຟ້າຂອງປິນ=ລະດັບໄຟຟ້າຂອງກາໂຕດ-ລະດັບໄຟຟ້າຂອງອາໂນດ</w:t>
      </w:r>
    </w:p>
    <w:p w14:paraId="62180760" w14:textId="7D805B2E" w:rsidR="00257DF9" w:rsidRPr="00257DF9" w:rsidRDefault="00257DF9" w:rsidP="00257DF9">
      <w:pPr>
        <w:pStyle w:val="ListParagraph"/>
        <w:spacing w:line="276" w:lineRule="auto"/>
        <w:jc w:val="thaiDistribute"/>
        <w:rPr>
          <w:rFonts w:ascii="Saysettha OT" w:hAnsi="Saysettha OT" w:cs="Saysettha OT"/>
          <w:sz w:val="20"/>
          <w:szCs w:val="20"/>
          <w:vertAlign w:val="subscrip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4EDFD19B">
          <v:shape id="_x0000_i2158" type="#_x0000_t75" style="width:15pt;height:15pt" o:ole="">
            <v:imagedata r:id="rId2021" o:title=""/>
          </v:shape>
          <o:OLEObject Type="Embed" ProgID="Equation.DSMT4" ShapeID="_x0000_i2158" DrawAspect="Content" ObjectID="_1709893453" r:id="rId2099"/>
        </w:object>
      </w:r>
      <w:r w:rsidRPr="00FF239B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7B78F814">
          <v:shape id="_x0000_i2159" type="#_x0000_t75" style="width:12.75pt;height:12.75pt" o:ole="">
            <v:imagedata r:id="rId2023" o:title=""/>
          </v:shape>
          <o:OLEObject Type="Embed" ProgID="Equation.DSMT4" ShapeID="_x0000_i2159" DrawAspect="Content" ObjectID="_1709893454" r:id="rId2100"/>
        </w:object>
      </w:r>
      <w:r w:rsidRPr="00FF239B">
        <w:rPr>
          <w:position w:val="-4"/>
          <w:cs/>
          <w:lang w:bidi="lo-LA"/>
        </w:rPr>
        <w:object w:dxaOrig="300" w:dyaOrig="300" w14:anchorId="6AD2101F">
          <v:shape id="_x0000_i2160" type="#_x0000_t75" style="width:15pt;height:15pt" o:ole="">
            <v:imagedata r:id="rId2021" o:title=""/>
          </v:shape>
          <o:OLEObject Type="Embed" ProgID="Equation.DSMT4" ShapeID="_x0000_i2160" DrawAspect="Content" ObjectID="_1709893455" r:id="rId2101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Pr="00FF239B">
        <w:rPr>
          <w:position w:val="-10"/>
          <w:cs/>
          <w:lang w:bidi="lo-LA"/>
        </w:rPr>
        <w:object w:dxaOrig="260" w:dyaOrig="260" w14:anchorId="17C17504">
          <v:shape id="_x0000_i2161" type="#_x0000_t75" style="width:12.75pt;height:12.75pt" o:ole="">
            <v:imagedata r:id="rId2026" o:title=""/>
          </v:shape>
          <o:OLEObject Type="Embed" ProgID="Equation.DSMT4" ShapeID="_x0000_i2161" DrawAspect="Content" ObjectID="_1709893456" r:id="rId2102"/>
        </w:object>
      </w:r>
      <w:r w:rsidRPr="00FF239B">
        <w:rPr>
          <w:position w:val="-4"/>
          <w:cs/>
          <w:lang w:bidi="lo-LA"/>
        </w:rPr>
        <w:object w:dxaOrig="300" w:dyaOrig="300" w14:anchorId="73B2E8C0">
          <v:shape id="_x0000_i2162" type="#_x0000_t75" style="width:15pt;height:15pt" o:ole="">
            <v:imagedata r:id="rId2021" o:title=""/>
          </v:shape>
          <o:OLEObject Type="Embed" ProgID="Equation.DSMT4" ShapeID="_x0000_i2162" DrawAspect="Content" ObjectID="_1709893457" r:id="rId2103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  <w:r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ab/>
      </w:r>
      <w:r w:rsidRPr="00FF239B">
        <w:rPr>
          <w:rFonts w:ascii="Saysettha OT" w:hAnsi="Saysettha OT" w:cs="Saysettha OT" w:hint="cs"/>
          <w:cs/>
          <w:lang w:bidi="lo-LA"/>
        </w:rPr>
        <w:t>ຫຼື</w:t>
      </w:r>
      <w:r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ab/>
      </w:r>
      <w:r w:rsidRPr="00FF239B">
        <w:rPr>
          <w:position w:val="-4"/>
          <w:cs/>
          <w:lang w:bidi="lo-LA"/>
        </w:rPr>
        <w:object w:dxaOrig="300" w:dyaOrig="300" w14:anchorId="319806D6">
          <v:shape id="_x0000_i2163" type="#_x0000_t75" style="width:15pt;height:15pt" o:ole="">
            <v:imagedata r:id="rId2021" o:title=""/>
          </v:shape>
          <o:OLEObject Type="Embed" ProgID="Equation.DSMT4" ShapeID="_x0000_i2163" DrawAspect="Content" ObjectID="_1709893458" r:id="rId2104"/>
        </w:object>
      </w:r>
      <w:r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304B079A">
          <v:shape id="_x0000_i2164" type="#_x0000_t75" style="width:12.75pt;height:12.75pt" o:ole="">
            <v:imagedata r:id="rId2023" o:title=""/>
          </v:shape>
          <o:OLEObject Type="Embed" ProgID="Equation.DSMT4" ShapeID="_x0000_i2164" DrawAspect="Content" ObjectID="_1709893459" r:id="rId2105"/>
        </w:object>
      </w:r>
      <w:r w:rsidRPr="00FF239B">
        <w:rPr>
          <w:position w:val="-4"/>
          <w:cs/>
          <w:lang w:bidi="lo-LA"/>
        </w:rPr>
        <w:object w:dxaOrig="300" w:dyaOrig="300" w14:anchorId="496F59D7">
          <v:shape id="_x0000_i2165" type="#_x0000_t75" style="width:15pt;height:15pt" o:ole="">
            <v:imagedata r:id="rId2021" o:title=""/>
          </v:shape>
          <o:OLEObject Type="Embed" ProgID="Equation.DSMT4" ShapeID="_x0000_i2165" DrawAspect="Content" ObjectID="_1709893460" r:id="rId2106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ໃຫຍ່</w:t>
      </w:r>
      <w:r w:rsidRPr="00FF239B">
        <w:rPr>
          <w:position w:val="-10"/>
          <w:cs/>
          <w:lang w:bidi="lo-LA"/>
        </w:rPr>
        <w:object w:dxaOrig="260" w:dyaOrig="260" w14:anchorId="4FD65E1A">
          <v:shape id="_x0000_i2166" type="#_x0000_t75" style="width:12.75pt;height:12.75pt" o:ole="">
            <v:imagedata r:id="rId2026" o:title=""/>
          </v:shape>
          <o:OLEObject Type="Embed" ProgID="Equation.DSMT4" ShapeID="_x0000_i2166" DrawAspect="Content" ObjectID="_1709893461" r:id="rId2107"/>
        </w:object>
      </w:r>
      <w:r w:rsidRPr="00FF239B">
        <w:rPr>
          <w:position w:val="-4"/>
          <w:cs/>
          <w:lang w:bidi="lo-LA"/>
        </w:rPr>
        <w:object w:dxaOrig="300" w:dyaOrig="300" w14:anchorId="6DE4F2D8">
          <v:shape id="_x0000_i2167" type="#_x0000_t75" style="width:15pt;height:15pt" o:ole="">
            <v:imagedata r:id="rId2021" o:title=""/>
          </v:shape>
          <o:OLEObject Type="Embed" ProgID="Equation.DSMT4" ShapeID="_x0000_i2167" DrawAspect="Content" ObjectID="_1709893462" r:id="rId2108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ນ້ອຍ</w:t>
      </w:r>
    </w:p>
    <w:p w14:paraId="6936B5D1" w14:textId="70993D31" w:rsidR="00C4147C" w:rsidRPr="00525082" w:rsidRDefault="00C4147C" w:rsidP="00C4147C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257DF9"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Pr="00525082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ປິນ</w:t>
      </w:r>
      <w:r w:rsidR="00257DF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ວິເຄາະໄຟຟ້າ</w:t>
      </w:r>
    </w:p>
    <w:p w14:paraId="72EA07E3" w14:textId="17190EB7" w:rsidR="00C4147C" w:rsidRPr="00026053" w:rsidRDefault="00C4147C" w:rsidP="00596896">
      <w:pPr>
        <w:pStyle w:val="Header"/>
        <w:numPr>
          <w:ilvl w:val="0"/>
          <w:numId w:val="108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ຫຼັກການຂອງປິນ</w:t>
      </w:r>
      <w:r w:rsidR="00257DF9">
        <w:rPr>
          <w:rFonts w:ascii="Saysettha OT" w:eastAsia="Phetsarath OT" w:hAnsi="Saysettha OT" w:cs="Saysettha OT" w:hint="cs"/>
          <w:b/>
          <w:bCs/>
          <w:cs/>
          <w:lang w:bidi="lo-LA"/>
        </w:rPr>
        <w:t>ວິເຄາະໄຟຟ້າ</w:t>
      </w:r>
    </w:p>
    <w:p w14:paraId="173D7E10" w14:textId="77777777" w:rsidR="00C4147C" w:rsidRDefault="00C4147C" w:rsidP="00596896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bookmarkStart w:id="9" w:name="_Hlk82968836"/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bookmarkEnd w:id="9"/>
    <w:p w14:paraId="1B9EB298" w14:textId="77777777" w:rsidR="00C4147C" w:rsidRDefault="00C4147C" w:rsidP="00596896">
      <w:pPr>
        <w:pStyle w:val="ListParagraph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348D7E72" w14:textId="569FF019" w:rsidR="006701DF" w:rsidRDefault="00E131B8" w:rsidP="006701DF">
      <w:pPr>
        <w:spacing w:line="276" w:lineRule="auto"/>
        <w:ind w:left="360"/>
        <w:jc w:val="thaiDistribute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</w:t>
      </w:r>
      <w:r w:rsidRPr="006701DF">
        <w:rPr>
          <w:rFonts w:ascii="Saysettha OT" w:hAnsi="Saysettha OT" w:cs="Saysettha OT"/>
          <w:cs/>
          <w:lang w:bidi="lo-LA"/>
        </w:rPr>
        <w:t>ວິ</w:t>
      </w:r>
      <w:r w:rsidR="006701DF" w:rsidRPr="006701DF">
        <w:rPr>
          <w:rFonts w:ascii="Saysettha OT" w:hAnsi="Saysettha OT" w:cs="Saysettha OT"/>
          <w:color w:val="000000"/>
          <w:cs/>
          <w:lang w:bidi="lo-LA"/>
        </w:rPr>
        <w:t xml:space="preserve">ເຄາະໄຟຟ້າເປັນໄຟຟ້າເຄມີຊະນິດໜຶ່ງທີ່ປະກອບດ້ວຍຂົ້ວໄຟຟ້າ </w:t>
      </w:r>
      <w:r w:rsidR="006701DF" w:rsidRPr="006701DF">
        <w:rPr>
          <w:rFonts w:ascii="Times New Roman" w:hAnsi="Times New Roman" w:cs="Times New Roman"/>
          <w:color w:val="000000"/>
        </w:rPr>
        <w:t>2</w:t>
      </w:r>
      <w:r w:rsidR="006701DF" w:rsidRPr="006701DF">
        <w:rPr>
          <w:rFonts w:ascii="Saysettha OT" w:hAnsi="Saysettha OT" w:cs="Saysettha OT"/>
          <w:color w:val="000000"/>
        </w:rPr>
        <w:t xml:space="preserve"> </w:t>
      </w:r>
      <w:r w:rsidR="006701DF" w:rsidRPr="006701DF">
        <w:rPr>
          <w:rFonts w:ascii="Saysettha OT" w:hAnsi="Saysettha OT" w:cs="Saysettha OT"/>
          <w:color w:val="000000"/>
          <w:cs/>
          <w:lang w:bidi="lo-LA"/>
        </w:rPr>
        <w:t>ຂົ້ວເທຈຸ່ມລົງໃນທາດລະລາຍວິເຄາະໄຟຟ້າ ເມື່ອຜ່ານກະແສໄຟຟ້າຈາກແຫຼ່ງກຳເນີດໄຟຟ້າກະແສກົງ</w:t>
      </w:r>
      <w:r w:rsidR="006701DF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6701DF" w:rsidRPr="006701DF">
        <w:rPr>
          <w:rFonts w:ascii="Saysettha OT" w:hAnsi="Saysettha OT" w:cs="Saysettha OT"/>
          <w:color w:val="000000"/>
          <w:cs/>
          <w:lang w:bidi="lo-LA"/>
        </w:rPr>
        <w:t>ເຂົ້າໄປໃນປິນຈະມີປະຕິກິລິຍາທີ່ເກີດຂຶ້ນ ແລະໄດ້ທາດໃໝ່ເອີ້ນຂະບວນການນີ້ວ່າ</w:t>
      </w:r>
      <w:r w:rsidR="006701DF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6701DF" w:rsidRPr="006701DF">
        <w:rPr>
          <w:rFonts w:ascii="Saysettha OT" w:hAnsi="Saysettha OT" w:cs="Saysettha OT"/>
          <w:color w:val="000000"/>
          <w:cs/>
          <w:lang w:bidi="lo-LA"/>
        </w:rPr>
        <w:t>ການວິເຄາະໄຟຟ້າ</w:t>
      </w:r>
      <w:r w:rsidR="006701DF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50CADAC1" w14:textId="64CB5B68" w:rsidR="006701DF" w:rsidRDefault="006701DF" w:rsidP="00596896">
      <w:pPr>
        <w:pStyle w:val="ListParagraph"/>
        <w:numPr>
          <w:ilvl w:val="0"/>
          <w:numId w:val="108"/>
        </w:numPr>
        <w:spacing w:line="276" w:lineRule="auto"/>
        <w:ind w:left="284" w:hanging="284"/>
        <w:jc w:val="thaiDistribute"/>
        <w:rPr>
          <w:rFonts w:ascii="Saysettha OT" w:hAnsi="Saysettha OT" w:cs="Saysettha OT"/>
          <w:b/>
          <w:bCs/>
          <w:color w:val="000000"/>
          <w:lang w:bidi="lo-LA"/>
        </w:rPr>
      </w:pPr>
      <w:r w:rsidRPr="006701DF">
        <w:rPr>
          <w:rFonts w:ascii="Saysettha OT" w:hAnsi="Saysettha OT" w:cs="Saysettha OT" w:hint="cs"/>
          <w:b/>
          <w:bCs/>
          <w:color w:val="000000"/>
          <w:cs/>
          <w:lang w:bidi="lo-LA"/>
        </w:rPr>
        <w:t>ການແຍກທາດລະລາຍດ້ວຍກະແສໄຟຟ້າ</w:t>
      </w:r>
    </w:p>
    <w:p w14:paraId="687E9732" w14:textId="6202D803" w:rsidR="006701DF" w:rsidRDefault="006701DF" w:rsidP="006701DF">
      <w:pPr>
        <w:spacing w:line="276" w:lineRule="auto"/>
        <w:ind w:firstLine="284"/>
        <w:jc w:val="thaiDistribute"/>
        <w:rPr>
          <w:rFonts w:ascii="Saysettha OT" w:hAnsi="Saysettha OT" w:cs="Saysettha OT"/>
          <w:color w:val="000000"/>
          <w:lang w:bidi="lo-LA"/>
        </w:rPr>
      </w:pPr>
      <w:r w:rsidRPr="006701DF">
        <w:rPr>
          <w:rFonts w:ascii="Saysettha OT" w:hAnsi="Saysettha OT" w:cs="Saysettha OT" w:hint="cs"/>
          <w:color w:val="000000"/>
          <w:cs/>
          <w:lang w:bidi="lo-LA"/>
        </w:rPr>
        <w:t>ຜົນຂອງການທົດລອງການແຍກທາດລະລາຍ</w:t>
      </w:r>
      <w:bookmarkStart w:id="10" w:name="_Hlk82956595"/>
      <w:r w:rsidRPr="006701DF">
        <w:rPr>
          <w:position w:val="-12"/>
          <w:cs/>
          <w:lang w:bidi="lo-LA"/>
        </w:rPr>
        <w:object w:dxaOrig="859" w:dyaOrig="360" w14:anchorId="2C32D1FB">
          <v:shape id="_x0000_i2168" type="#_x0000_t75" style="width:42.75pt;height:18pt" o:ole="">
            <v:imagedata r:id="rId2109" o:title=""/>
          </v:shape>
          <o:OLEObject Type="Embed" ProgID="Equation.DSMT4" ShapeID="_x0000_i2168" DrawAspect="Content" ObjectID="_1709893463" r:id="rId2110"/>
        </w:object>
      </w:r>
      <w:bookmarkEnd w:id="10"/>
      <w:r w:rsidRPr="006701DF">
        <w:rPr>
          <w:rFonts w:ascii="Saysettha OT" w:hAnsi="Saysettha OT" w:cs="Saysettha OT" w:hint="cs"/>
          <w:color w:val="000000"/>
          <w:cs/>
          <w:lang w:bidi="lo-LA"/>
        </w:rPr>
        <w:t>ດ້ວຍກະແສໄຟຟ້າ:</w:t>
      </w:r>
    </w:p>
    <w:p w14:paraId="4128C53E" w14:textId="6C9D1637" w:rsidR="003F6A19" w:rsidRDefault="006701DF" w:rsidP="002C6413">
      <w:pPr>
        <w:pStyle w:val="NormalWeb"/>
        <w:spacing w:before="0" w:beforeAutospacing="0" w:after="0" w:afterAutospacing="0"/>
        <w:ind w:firstLine="284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color w:val="000000"/>
          <w:cs/>
          <w:lang w:bidi="lo-LA"/>
        </w:rPr>
        <w:t>ທາດລະລາຍ</w:t>
      </w:r>
      <w:r w:rsidRPr="006701DF">
        <w:rPr>
          <w:position w:val="-12"/>
          <w:cs/>
          <w:lang w:bidi="lo-LA"/>
        </w:rPr>
        <w:object w:dxaOrig="859" w:dyaOrig="360" w14:anchorId="79A0E01E">
          <v:shape id="_x0000_i2169" type="#_x0000_t75" style="width:42.75pt;height:18pt" o:ole="">
            <v:imagedata r:id="rId2109" o:title=""/>
          </v:shape>
          <o:OLEObject Type="Embed" ProgID="Equation.DSMT4" ShapeID="_x0000_i2169" DrawAspect="Content" ObjectID="_1709893464" r:id="rId2111"/>
        </w:object>
      </w:r>
      <w:r>
        <w:rPr>
          <w:rFonts w:ascii="Saysettha OT" w:hAnsi="Saysettha OT" w:cs="Saysettha OT" w:hint="cs"/>
          <w:color w:val="000000"/>
          <w:cs/>
          <w:lang w:bidi="lo-LA"/>
        </w:rPr>
        <w:t>ເປັນທາດລະລາຍປະກອບດ້ວຍ</w:t>
      </w:r>
      <w:r w:rsidRPr="006701DF">
        <w:rPr>
          <w:position w:val="-10"/>
          <w:cs/>
          <w:lang w:bidi="lo-LA"/>
        </w:rPr>
        <w:object w:dxaOrig="639" w:dyaOrig="360" w14:anchorId="04518611">
          <v:shape id="_x0000_i2170" type="#_x0000_t75" style="width:31.5pt;height:18pt" o:ole="">
            <v:imagedata r:id="rId2112" o:title=""/>
          </v:shape>
          <o:OLEObject Type="Embed" ProgID="Equation.DSMT4" ShapeID="_x0000_i2170" DrawAspect="Content" ObjectID="_1709893465" r:id="rId2113"/>
        </w:object>
      </w:r>
      <w:r>
        <w:rPr>
          <w:rFonts w:ascii="Saysettha OT" w:hAnsi="Saysettha OT" w:cs="Saysettha OT" w:hint="cs"/>
          <w:color w:val="000000"/>
          <w:cs/>
          <w:lang w:bidi="lo-LA"/>
        </w:rPr>
        <w:t>ແລະ</w:t>
      </w:r>
      <w:r w:rsidRPr="006701DF">
        <w:rPr>
          <w:position w:val="-12"/>
          <w:cs/>
          <w:lang w:bidi="lo-LA"/>
        </w:rPr>
        <w:object w:dxaOrig="660" w:dyaOrig="380" w14:anchorId="5E21FA1D">
          <v:shape id="_x0000_i2171" type="#_x0000_t75" style="width:33.75pt;height:18pt" o:ole="">
            <v:imagedata r:id="rId2114" o:title=""/>
          </v:shape>
          <o:OLEObject Type="Embed" ProgID="Equation.DSMT4" ShapeID="_x0000_i2171" DrawAspect="Content" ObjectID="_1709893466" r:id="rId2115"/>
        </w:object>
      </w:r>
      <w:r w:rsidR="0040732C">
        <w:rPr>
          <w:rFonts w:ascii="Saysettha OT" w:hAnsi="Saysettha OT" w:cs="Saysettha OT" w:hint="cs"/>
          <w:color w:val="000000"/>
          <w:cs/>
          <w:lang w:bidi="lo-LA"/>
        </w:rPr>
        <w:t>ສ່ວນ</w:t>
      </w:r>
      <w:r w:rsidR="0040732C" w:rsidRPr="003F6A19">
        <w:rPr>
          <w:rFonts w:ascii="Saysettha OT" w:hAnsi="Saysettha OT" w:cs="Saysettha OT"/>
          <w:position w:val="-12"/>
          <w:cs/>
          <w:lang w:bidi="lo-LA"/>
        </w:rPr>
        <w:object w:dxaOrig="600" w:dyaOrig="360" w14:anchorId="11457093">
          <v:shape id="_x0000_i2172" type="#_x0000_t75" style="width:30pt;height:18pt" o:ole="">
            <v:imagedata r:id="rId2116" o:title=""/>
          </v:shape>
          <o:OLEObject Type="Embed" ProgID="Equation.DSMT4" ShapeID="_x0000_i2172" DrawAspect="Content" ObjectID="_1709893467" r:id="rId2117"/>
        </w:object>
      </w:r>
      <w:r w:rsidR="003F6A19" w:rsidRPr="003F6A19">
        <w:rPr>
          <w:rFonts w:ascii="Saysettha OT" w:hAnsi="Saysettha OT" w:cs="Saysettha OT"/>
          <w:color w:val="000000"/>
          <w:cs/>
          <w:lang w:bidi="lo-LA"/>
        </w:rPr>
        <w:t>ເປັນທາດພາລະລາຍເຊິ່ງຢູ່ໃນຮູບໂມເລກຸນ</w:t>
      </w:r>
      <w:r w:rsidR="0094258D">
        <w:rPr>
          <w:rFonts w:ascii="Saysettha OT" w:hAnsi="Saysettha OT" w:cs="Saysettha OT" w:hint="cs"/>
          <w:color w:val="000000"/>
          <w:cs/>
          <w:lang w:bidi="lo-LA"/>
        </w:rPr>
        <w:t>ແ</w:t>
      </w:r>
      <w:r w:rsidR="003F6A19" w:rsidRPr="003F6A19">
        <w:rPr>
          <w:rFonts w:ascii="Saysettha OT" w:hAnsi="Saysettha OT" w:cs="Saysettha OT"/>
          <w:color w:val="000000"/>
          <w:cs/>
          <w:lang w:bidi="lo-LA"/>
        </w:rPr>
        <w:t>ທ້ເປັນກາງທາງໄຟຟ້າເມື່ອຜ່ານກະແສໄຟຟ້າ ຈາກຖ່ານໄຟສາຍເຂົ້າໄປໃນອຸປະກອນແຍກທາດລະລາຍຈະເກີດປະຕິກິລິຍາດັ່ງນີ້</w:t>
      </w:r>
      <w:r w:rsidR="003F6A19">
        <w:rPr>
          <w:rFonts w:ascii="Saysettha OT" w:hAnsi="Saysettha OT" w:cs="Saysettha OT" w:hint="cs"/>
          <w:color w:val="000000"/>
          <w:cs/>
          <w:lang w:bidi="lo-LA"/>
        </w:rPr>
        <w:t>:</w:t>
      </w:r>
    </w:p>
    <w:p w14:paraId="55B3F04E" w14:textId="142CED61" w:rsidR="003F6A19" w:rsidRPr="003F6A19" w:rsidRDefault="003F6A19" w:rsidP="00596896">
      <w:pPr>
        <w:pStyle w:val="ListParagraph"/>
        <w:numPr>
          <w:ilvl w:val="0"/>
          <w:numId w:val="109"/>
        </w:numPr>
        <w:spacing w:after="0" w:line="240" w:lineRule="auto"/>
        <w:jc w:val="thaiDistribute"/>
        <w:rPr>
          <w:rFonts w:ascii="Saysettha OT" w:eastAsia="Times New Roman" w:hAnsi="Saysettha OT" w:cs="Saysettha OT"/>
          <w:lang w:bidi="th-TH"/>
        </w:rPr>
      </w:pP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ກາໂຕດ (ຂົວໄຟຟ້າທີ່ຕໍ່ກັບຂົ້ວລົບຂອງຖ່ານໄຟສາຍ):</w:t>
      </w:r>
      <w:r w:rsidRPr="006701DF">
        <w:rPr>
          <w:position w:val="-10"/>
          <w:cs/>
          <w:lang w:bidi="lo-LA"/>
        </w:rPr>
        <w:object w:dxaOrig="639" w:dyaOrig="360" w14:anchorId="66C2DC72">
          <v:shape id="_x0000_i2173" type="#_x0000_t75" style="width:31.5pt;height:18pt" o:ole="">
            <v:imagedata r:id="rId2112" o:title=""/>
          </v:shape>
          <o:OLEObject Type="Embed" ProgID="Equation.DSMT4" ShapeID="_x0000_i2173" DrawAspect="Content" ObjectID="_1709893468" r:id="rId2118"/>
        </w:objec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ໃນທາດລະລາຍແລະ</w:t>
      </w:r>
      <w:r w:rsidRPr="003F6A19">
        <w:rPr>
          <w:rFonts w:ascii="Saysettha OT" w:hAnsi="Saysettha OT" w:cs="Saysettha OT"/>
          <w:position w:val="-12"/>
          <w:cs/>
          <w:lang w:bidi="lo-LA"/>
        </w:rPr>
        <w:object w:dxaOrig="600" w:dyaOrig="360" w14:anchorId="4CFFFB9E">
          <v:shape id="_x0000_i2174" type="#_x0000_t75" style="width:30pt;height:18pt" o:ole="">
            <v:imagedata r:id="rId2116" o:title=""/>
          </v:shape>
          <o:OLEObject Type="Embed" ProgID="Equation.DSMT4" ShapeID="_x0000_i2174" DrawAspect="Content" ObjectID="_1709893469" r:id="rId2119"/>
        </w:objec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ມີໂອກາດຮັບເອເລັກຕຣົງຈາກຖ່ານໄຟສາຍ</w:t>
      </w:r>
      <w:r w:rsidRPr="003F6A1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ທັງສອງເຄິ່ງປະຕິກິລິຍາມີຄ່າ</w:t>
      </w:r>
      <w:r w:rsidRPr="00FF239B">
        <w:rPr>
          <w:position w:val="-10"/>
          <w:cs/>
          <w:lang w:bidi="lo-LA"/>
        </w:rPr>
        <w:object w:dxaOrig="420" w:dyaOrig="360" w14:anchorId="2F7F69A2">
          <v:shape id="_x0000_i2175" type="#_x0000_t75" style="width:21pt;height:18pt" o:ole="">
            <v:imagedata r:id="rId2019" o:title=""/>
          </v:shape>
          <o:OLEObject Type="Embed" ProgID="Equation.DSMT4" ShapeID="_x0000_i2175" DrawAspect="Content" ObjectID="_1709893470" r:id="rId2120"/>
        </w:objec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ດັ່ງນີ້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:</w:t>
      </w:r>
    </w:p>
    <w:p w14:paraId="3053BC7F" w14:textId="76931A5D" w:rsidR="003F6A19" w:rsidRDefault="00AC169D" w:rsidP="003F6A19">
      <w:pPr>
        <w:pStyle w:val="ListParagraph"/>
        <w:spacing w:line="276" w:lineRule="auto"/>
        <w:ind w:left="841"/>
        <w:jc w:val="thaiDistribute"/>
        <w:rPr>
          <w:lang w:bidi="lo-LA"/>
        </w:rPr>
      </w:pPr>
      <w:r w:rsidRPr="003F6A19">
        <w:rPr>
          <w:position w:val="-38"/>
          <w:cs/>
          <w:lang w:bidi="lo-LA"/>
        </w:rPr>
        <w:object w:dxaOrig="5000" w:dyaOrig="880" w14:anchorId="3C29F2C8">
          <v:shape id="_x0000_i2176" type="#_x0000_t75" style="width:251.25pt;height:44.25pt" o:ole="">
            <v:imagedata r:id="rId2121" o:title=""/>
          </v:shape>
          <o:OLEObject Type="Embed" ProgID="Equation.DSMT4" ShapeID="_x0000_i2176" DrawAspect="Content" ObjectID="_1709893471" r:id="rId2122"/>
        </w:object>
      </w:r>
    </w:p>
    <w:p w14:paraId="0054E650" w14:textId="37155A7B" w:rsidR="00FC100C" w:rsidRPr="003F6A19" w:rsidRDefault="00FC100C" w:rsidP="00596896">
      <w:pPr>
        <w:pStyle w:val="ListParagraph"/>
        <w:numPr>
          <w:ilvl w:val="0"/>
          <w:numId w:val="109"/>
        </w:numPr>
        <w:spacing w:after="0" w:line="240" w:lineRule="auto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ອ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າໂ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ນ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ດ (ຂົວໄຟຟ້າທີ່ຕໍ່ກັບຂົ້ວ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ບວກ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ຂອງຖ່ານໄຟສາຍ):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ໃນທາດລະລາ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ມີ</w:t>
      </w:r>
      <w:r w:rsidRPr="006701DF">
        <w:rPr>
          <w:position w:val="-12"/>
          <w:cs/>
          <w:lang w:bidi="lo-LA"/>
        </w:rPr>
        <w:object w:dxaOrig="660" w:dyaOrig="380" w14:anchorId="2895F251">
          <v:shape id="_x0000_i2177" type="#_x0000_t75" style="width:33.75pt;height:18pt" o:ole="">
            <v:imagedata r:id="rId2114" o:title=""/>
          </v:shape>
          <o:OLEObject Type="Embed" ProgID="Equation.DSMT4" ShapeID="_x0000_i2177" DrawAspect="Content" ObjectID="_1709893472" r:id="rId2123"/>
        </w:object>
      </w:r>
      <w:r>
        <w:rPr>
          <w:rFonts w:ascii="Saysettha OT" w:hAnsi="Saysettha OT" w:cs="Saysettha OT" w:hint="cs"/>
          <w:color w:val="000000"/>
          <w:cs/>
          <w:lang w:bidi="lo-LA"/>
        </w:rPr>
        <w:t>ແລະ</w:t>
      </w:r>
      <w:r w:rsidRPr="003F6A19">
        <w:rPr>
          <w:rFonts w:ascii="Saysettha OT" w:hAnsi="Saysettha OT" w:cs="Saysettha OT"/>
          <w:position w:val="-12"/>
          <w:cs/>
          <w:lang w:bidi="lo-LA"/>
        </w:rPr>
        <w:object w:dxaOrig="600" w:dyaOrig="360" w14:anchorId="7DB820FA">
          <v:shape id="_x0000_i2178" type="#_x0000_t75" style="width:30pt;height:18pt" o:ole="">
            <v:imagedata r:id="rId2116" o:title=""/>
          </v:shape>
          <o:OLEObject Type="Embed" ProgID="Equation.DSMT4" ShapeID="_x0000_i2178" DrawAspect="Content" ObjectID="_1709893473" r:id="rId2124"/>
        </w:object>
      </w:r>
      <w:r>
        <w:rPr>
          <w:rFonts w:ascii="Saysettha OT" w:hAnsi="Saysettha OT" w:cs="Saysettha OT" w:hint="cs"/>
          <w:color w:val="000000"/>
          <w:cs/>
          <w:lang w:bidi="lo-LA"/>
        </w:rPr>
        <w:t>ທີ່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ມີໂອກາດຮັບເອເລັກຕຣົ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ຫຼື ເກີດປະຕິກິລິຍາອົກຊິດາຊົງ</w:t>
      </w:r>
      <w:r w:rsidRPr="003F6A1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ທັງສອງເຄິ່ງປະຕິກິລິຍາມີຄ່າ</w:t>
      </w:r>
      <w:r w:rsidRPr="00FF239B">
        <w:rPr>
          <w:position w:val="-10"/>
          <w:cs/>
          <w:lang w:bidi="lo-LA"/>
        </w:rPr>
        <w:object w:dxaOrig="420" w:dyaOrig="360" w14:anchorId="1BD61E4B">
          <v:shape id="_x0000_i2179" type="#_x0000_t75" style="width:21pt;height:18pt" o:ole="">
            <v:imagedata r:id="rId2019" o:title=""/>
          </v:shape>
          <o:OLEObject Type="Embed" ProgID="Equation.DSMT4" ShapeID="_x0000_i2179" DrawAspect="Content" ObjectID="_1709893474" r:id="rId2125"/>
        </w:objec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ດັ່ງນີ້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:</w:t>
      </w:r>
    </w:p>
    <w:p w14:paraId="4AB1DF78" w14:textId="05BD5159" w:rsidR="003F6A19" w:rsidRDefault="00AC169D" w:rsidP="003F6A19">
      <w:pPr>
        <w:pStyle w:val="ListParagraph"/>
        <w:spacing w:line="276" w:lineRule="auto"/>
        <w:ind w:left="841"/>
        <w:jc w:val="thaiDistribute"/>
        <w:rPr>
          <w:lang w:bidi="lo-LA"/>
        </w:rPr>
      </w:pPr>
      <w:r w:rsidRPr="00FC100C">
        <w:rPr>
          <w:position w:val="-58"/>
          <w:cs/>
          <w:lang w:bidi="lo-LA"/>
        </w:rPr>
        <w:object w:dxaOrig="5000" w:dyaOrig="1280" w14:anchorId="569D12B8">
          <v:shape id="_x0000_i2180" type="#_x0000_t75" style="width:252pt;height:63.75pt" o:ole="">
            <v:imagedata r:id="rId2126" o:title=""/>
          </v:shape>
          <o:OLEObject Type="Embed" ProgID="Equation.DSMT4" ShapeID="_x0000_i2180" DrawAspect="Content" ObjectID="_1709893475" r:id="rId2127"/>
        </w:object>
      </w:r>
    </w:p>
    <w:p w14:paraId="1867A67D" w14:textId="77777777" w:rsidR="00FE7D9E" w:rsidRDefault="00FC100C" w:rsidP="00596896">
      <w:pPr>
        <w:pStyle w:val="ListParagraph"/>
        <w:numPr>
          <w:ilvl w:val="0"/>
          <w:numId w:val="108"/>
        </w:numPr>
        <w:spacing w:line="276" w:lineRule="auto"/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 w:rsidRPr="00FC100C">
        <w:rPr>
          <w:rFonts w:ascii="Saysettha OT" w:hAnsi="Saysettha OT" w:cs="Saysettha OT"/>
          <w:b/>
          <w:bCs/>
          <w:cs/>
          <w:lang w:bidi="lo-LA"/>
        </w:rPr>
        <w:t>ການແຍກທາດທີ່ຫຼອມແຫຼວດ້ວຍກະແສໄຟຟ້າ</w:t>
      </w:r>
    </w:p>
    <w:p w14:paraId="5E74E9AF" w14:textId="77777777" w:rsidR="007375E0" w:rsidRDefault="00FE7D9E" w:rsidP="007375E0">
      <w:pPr>
        <w:pStyle w:val="ListParagraph"/>
        <w:spacing w:line="276" w:lineRule="auto"/>
        <w:ind w:left="426"/>
        <w:jc w:val="thaiDistribute"/>
        <w:rPr>
          <w:rFonts w:ascii="Saysettha OT" w:eastAsia="Times New Roman" w:hAnsi="Saysettha OT" w:cs="Saysettha OT"/>
          <w:color w:val="000000"/>
          <w:lang w:bidi="th-TH"/>
        </w:rPr>
      </w:pP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ເມື່ອໃຫ້ຄວາມຮ້ອນກັບທາດປະສົມອີອົງ</w:t>
      </w:r>
      <w:r w:rsidR="007375E0">
        <w:rPr>
          <w:rFonts w:ascii="Saysettha OT" w:eastAsia="Times New Roman" w:hAnsi="Saysettha OT" w:cs="Saysettha OT"/>
          <w:color w:val="000000"/>
          <w:lang w:bidi="lo-LA"/>
        </w:rPr>
        <w:t xml:space="preserve"> </w:t>
      </w: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ຈົນຮອດຈຸດເປື່ອຍທາດຈະເກີດການຫຼອມແຫຼວເຮັດໃຫ້ອີອົງບວກແລະອີອົງລົບທີ່ເປັນອົງປະກອບຂອງທາດມີອິດສະຫຼະ ໃນການເຄື່່ອນທີ່</w:t>
      </w:r>
      <w:r w:rsidR="007375E0">
        <w:rPr>
          <w:rFonts w:ascii="Saysettha OT" w:eastAsia="Times New Roman" w:hAnsi="Saysettha OT" w:cs="Saysettha OT"/>
          <w:color w:val="000000"/>
          <w:lang w:bidi="lo-LA"/>
        </w:rPr>
        <w:t xml:space="preserve"> </w:t>
      </w: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ແລະ</w:t>
      </w:r>
      <w:r w:rsidR="007375E0">
        <w:rPr>
          <w:rFonts w:ascii="Saysettha OT" w:eastAsia="Times New Roman" w:hAnsi="Saysettha OT" w:cs="Saysettha OT"/>
          <w:color w:val="000000"/>
          <w:lang w:bidi="lo-LA"/>
        </w:rPr>
        <w:t xml:space="preserve"> </w:t>
      </w: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ຊັກນຳໄຟຟ້າໄດ້ ເມື່</w:t>
      </w:r>
      <w:r w:rsidR="007375E0">
        <w:rPr>
          <w:rFonts w:ascii="Saysettha OT" w:eastAsia="Times New Roman" w:hAnsi="Saysettha OT" w:cs="Saysettha OT" w:hint="cs"/>
          <w:color w:val="000000"/>
          <w:cs/>
          <w:lang w:bidi="lo-LA"/>
        </w:rPr>
        <w:t>ອ</w:t>
      </w: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ຜ່ານກະແສໄຟຟ້າເຂົ້າໄປ ຈະເກີດປະຕິກິລິຍາເຣດຸກຊົງ ແລະ</w:t>
      </w:r>
      <w:r w:rsidR="007375E0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ອົກຊີດດາຊົງຢູ່ຂົ້ວໄຟຟ້າ</w:t>
      </w:r>
      <w:r w:rsidR="007375E0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  <w:r w:rsidRPr="007375E0">
        <w:rPr>
          <w:rFonts w:ascii="Saysettha OT" w:eastAsia="Times New Roman" w:hAnsi="Saysettha OT" w:cs="Saysettha OT"/>
          <w:color w:val="000000"/>
          <w:lang w:bidi="th-TH"/>
        </w:rPr>
        <w:t> </w:t>
      </w:r>
    </w:p>
    <w:p w14:paraId="08748F6B" w14:textId="1AFD296B" w:rsidR="00FE7D9E" w:rsidRDefault="007375E0" w:rsidP="007375E0">
      <w:pPr>
        <w:pStyle w:val="ListParagraph"/>
        <w:spacing w:line="276" w:lineRule="auto"/>
        <w:ind w:left="426"/>
        <w:jc w:val="thaiDistribute"/>
        <w:rPr>
          <w:rFonts w:ascii="Saysettha OT" w:eastAsia="Times New Roman" w:hAnsi="Saysettha OT" w:cs="Saysettha OT"/>
          <w:color w:val="000000"/>
          <w:lang w:bidi="th-TH"/>
        </w:rPr>
      </w:pPr>
      <w:r w:rsidRPr="007375E0">
        <w:rPr>
          <w:rFonts w:ascii="Times New Roman" w:eastAsia="Times New Roman" w:hAnsi="Times New Roman" w:cs="Times New Roman"/>
          <w:color w:val="000000"/>
          <w:lang w:bidi="lo-LA"/>
        </w:rPr>
        <w:t>Ex:</w:t>
      </w:r>
      <w:r w:rsidR="00FE7D9E" w:rsidRPr="007375E0">
        <w:rPr>
          <w:rFonts w:ascii="Saysettha OT" w:eastAsia="Times New Roman" w:hAnsi="Saysettha OT" w:cs="Saysettha OT"/>
          <w:color w:val="000000"/>
          <w:cs/>
          <w:lang w:bidi="lo-LA"/>
        </w:rPr>
        <w:t xml:space="preserve"> ການແຍກທາດທີ່ຫຼອມແຫຼວ ດ້ວຍກະແສໄຟຟ້າຈະເກີດປະຕິກິລິຍາຂຶ້ນດັ່ງນີ້</w:t>
      </w:r>
    </w:p>
    <w:p w14:paraId="7D2AB248" w14:textId="1F2AD5D0" w:rsidR="007D18AE" w:rsidRDefault="007D18AE" w:rsidP="007D18AE">
      <w:pPr>
        <w:pStyle w:val="ListParagraph"/>
        <w:spacing w:line="276" w:lineRule="auto"/>
        <w:ind w:left="426"/>
        <w:jc w:val="center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hAnsi="Saysettha OT" w:cs="Saysettha OT"/>
          <w:b/>
          <w:bCs/>
          <w:noProof/>
          <w:lang w:bidi="lo-LA"/>
        </w:rPr>
        <w:drawing>
          <wp:inline distT="0" distB="0" distL="0" distR="0" wp14:anchorId="663D9477" wp14:editId="010B6A9F">
            <wp:extent cx="4818342" cy="2780030"/>
            <wp:effectExtent l="0" t="0" r="1905" b="127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c.PNG"/>
                    <pic:cNvPicPr/>
                  </pic:nvPicPr>
                  <pic:blipFill rotWithShape="1">
                    <a:blip r:embed="rId2128">
                      <a:extLst>
                        <a:ext uri="{BEBA8EAE-BF5A-486C-A8C5-ECC9F3942E4B}">
                          <a14:imgProps xmlns:a14="http://schemas.microsoft.com/office/drawing/2010/main">
                            <a14:imgLayer r:embed="rId21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3" t="1363" r="-1"/>
                    <a:stretch/>
                  </pic:blipFill>
                  <pic:spPr bwMode="auto">
                    <a:xfrm>
                      <a:off x="0" y="0"/>
                      <a:ext cx="4835179" cy="27897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598404" w14:textId="1E162FB7" w:rsidR="00DF2B25" w:rsidRDefault="00252EB8" w:rsidP="002C6413">
      <w:pPr>
        <w:pStyle w:val="NormalWeb"/>
        <w:spacing w:before="0" w:beforeAutospacing="0" w:after="0" w:afterAutospacing="0"/>
        <w:ind w:left="426" w:firstLine="294"/>
        <w:jc w:val="thaiDistribute"/>
        <w:rPr>
          <w:rFonts w:ascii="Saysettha OT" w:hAnsi="Saysettha OT" w:cs="Saysettha OT"/>
          <w:color w:val="000000"/>
          <w:lang w:bidi="lo-LA"/>
        </w:rPr>
      </w:pPr>
      <w:r w:rsidRPr="00252EB8">
        <w:rPr>
          <w:rFonts w:ascii="Saysettha OT" w:hAnsi="Saysettha OT" w:cs="Saysettha OT"/>
          <w:color w:val="000000"/>
          <w:cs/>
          <w:lang w:bidi="lo-LA"/>
        </w:rPr>
        <w:t>ສຳລັບທ</w:t>
      </w:r>
      <w:r>
        <w:rPr>
          <w:rFonts w:ascii="Saysettha OT" w:hAnsi="Saysettha OT" w:cs="Saysettha OT" w:hint="cs"/>
          <w:color w:val="000000"/>
          <w:cs/>
          <w:lang w:bidi="lo-LA"/>
        </w:rPr>
        <w:t>າດ</w:t>
      </w:r>
      <w:r w:rsidRPr="00252EB8">
        <w:rPr>
          <w:rFonts w:ascii="Saysettha OT" w:hAnsi="Saysettha OT" w:cs="Saysettha OT"/>
          <w:color w:val="000000"/>
          <w:cs/>
          <w:lang w:bidi="lo-LA"/>
        </w:rPr>
        <w:t>ລະລາຍຂອງທາດປະສົມອີອົງທີ່ມີຄວາມເຂັ້ມຂຸ້ນສູງ</w:t>
      </w:r>
      <w:r>
        <w:rPr>
          <w:rFonts w:ascii="Saysettha OT" w:hAnsi="Saysettha OT" w:cs="Saysettha OT"/>
          <w:color w:val="000000"/>
          <w:lang w:bidi="lo-LA"/>
        </w:rPr>
        <w:t xml:space="preserve"> </w:t>
      </w:r>
      <w:r w:rsidRPr="00252EB8">
        <w:rPr>
          <w:rFonts w:ascii="Saysettha OT" w:hAnsi="Saysettha OT" w:cs="Saysettha OT"/>
          <w:color w:val="000000"/>
          <w:cs/>
          <w:lang w:bidi="lo-LA"/>
        </w:rPr>
        <w:t>ແລະ</w:t>
      </w:r>
      <w:r>
        <w:rPr>
          <w:rFonts w:ascii="Saysettha OT" w:hAnsi="Saysettha OT" w:cs="Saysettha OT"/>
          <w:color w:val="000000"/>
          <w:lang w:bidi="lo-LA"/>
        </w:rPr>
        <w:t xml:space="preserve"> </w:t>
      </w:r>
      <w:r w:rsidRPr="00252EB8">
        <w:rPr>
          <w:rFonts w:ascii="Saysettha OT" w:hAnsi="Saysettha OT" w:cs="Saysettha OT"/>
          <w:color w:val="000000"/>
          <w:cs/>
          <w:lang w:bidi="lo-LA"/>
        </w:rPr>
        <w:t>ມີນ້ຳໜ້ອຍ ເມື່ອນຳໄປແຍກດ້ວຍກະແສໄຟຟ້າ ກໍຈະມີປະຕິກິລິຍາເກີດຂຶ້ນເຊັ</w:t>
      </w:r>
      <w:r w:rsidR="0094258D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252EB8">
        <w:rPr>
          <w:rFonts w:ascii="Saysettha OT" w:hAnsi="Saysettha OT" w:cs="Saysettha OT"/>
          <w:color w:val="000000"/>
          <w:cs/>
          <w:lang w:bidi="lo-LA"/>
        </w:rPr>
        <w:t>ນດຽວກັນກັບການແຍກທາດທີ່ຫຼອມແຫຼວ</w:t>
      </w:r>
      <w:r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1AE812AC" w14:textId="09624898" w:rsidR="00252EB8" w:rsidRPr="00252EB8" w:rsidRDefault="00252EB8" w:rsidP="00596896">
      <w:pPr>
        <w:pStyle w:val="NormalWeb"/>
        <w:numPr>
          <w:ilvl w:val="0"/>
          <w:numId w:val="108"/>
        </w:numPr>
        <w:spacing w:before="0" w:beforeAutospacing="0" w:after="0" w:afterAutospacing="0"/>
        <w:ind w:left="426" w:hanging="426"/>
        <w:jc w:val="thaiDistribute"/>
        <w:rPr>
          <w:rFonts w:ascii="Saysettha OT" w:hAnsi="Saysettha OT" w:cs="Saysettha OT"/>
          <w:b/>
          <w:bCs/>
        </w:rPr>
      </w:pPr>
      <w:r w:rsidRPr="00252EB8">
        <w:rPr>
          <w:rFonts w:ascii="Saysettha OT" w:hAnsi="Saysettha OT" w:cs="Saysettha OT" w:hint="cs"/>
          <w:b/>
          <w:bCs/>
          <w:color w:val="000000"/>
          <w:cs/>
          <w:lang w:bidi="lo-LA"/>
        </w:rPr>
        <w:t>ການເຄືອບໂລຫະດ້ວຍກະແສໄຟຟ້າ</w:t>
      </w:r>
    </w:p>
    <w:p w14:paraId="200CDA55" w14:textId="0EDDD681" w:rsidR="0006310E" w:rsidRPr="0006310E" w:rsidRDefault="00E50C38" w:rsidP="00636CBC">
      <w:pPr>
        <w:pStyle w:val="NormalWeb"/>
        <w:spacing w:before="0" w:beforeAutospacing="0" w:after="0" w:afterAutospacing="0"/>
        <w:ind w:left="426" w:firstLine="294"/>
        <w:jc w:val="thaiDistribute"/>
        <w:rPr>
          <w:rFonts w:ascii="Saysettha OT" w:hAnsi="Saysettha OT" w:cs="Saysettha OT"/>
          <w:lang w:bidi="lo-LA"/>
        </w:rPr>
      </w:pPr>
      <w:r w:rsidRPr="0006310E">
        <w:rPr>
          <w:rFonts w:ascii="Saysettha OT" w:hAnsi="Saysettha OT" w:cs="Saysettha OT"/>
          <w:color w:val="000000"/>
          <w:cs/>
          <w:lang w:bidi="lo-LA"/>
        </w:rPr>
        <w:t>ຫຼັກການຂອງປິນວິເຄາະໄຟຟ້າ</w:t>
      </w:r>
      <w:r w:rsidR="0006310E" w:rsidRPr="0006310E">
        <w:rPr>
          <w:rFonts w:ascii="Saysettha OT" w:hAnsi="Saysettha OT" w:cs="Saysettha OT"/>
          <w:color w:val="000000"/>
          <w:cs/>
          <w:lang w:bidi="lo-LA"/>
        </w:rPr>
        <w:t>ສາມາດນ</w:t>
      </w:r>
      <w:r w:rsidR="00636CBC">
        <w:rPr>
          <w:rFonts w:ascii="Saysettha OT" w:hAnsi="Saysettha OT" w:cs="Saysettha OT" w:hint="cs"/>
          <w:color w:val="000000"/>
          <w:cs/>
          <w:lang w:bidi="lo-LA"/>
        </w:rPr>
        <w:t>ໍາ</w:t>
      </w:r>
      <w:r w:rsidR="0006310E" w:rsidRPr="0006310E">
        <w:rPr>
          <w:rFonts w:ascii="Saysettha OT" w:hAnsi="Saysettha OT" w:cs="Saysettha OT"/>
          <w:color w:val="000000"/>
          <w:cs/>
          <w:lang w:bidi="lo-LA"/>
        </w:rPr>
        <w:t>ໄປໃຊ້</w:t>
      </w:r>
      <w:r w:rsidR="00636CBC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06310E" w:rsidRPr="0006310E">
        <w:rPr>
          <w:rFonts w:ascii="Saysettha OT" w:hAnsi="Saysettha OT" w:cs="Saysettha OT"/>
          <w:color w:val="000000"/>
          <w:cs/>
          <w:lang w:bidi="lo-LA"/>
        </w:rPr>
        <w:t>ໃນການເຮັດໃຫ້ໂລຫະຊະນິດໜຶ່ງໄປເຄືອບ</w:t>
      </w:r>
      <w:r w:rsidR="00636CBC">
        <w:rPr>
          <w:rFonts w:ascii="Saysettha OT" w:hAnsi="Saysettha OT" w:cs="Saysettha OT" w:hint="cs"/>
          <w:color w:val="000000"/>
          <w:cs/>
          <w:lang w:bidi="lo-LA"/>
        </w:rPr>
        <w:t>ຢູ່</w:t>
      </w:r>
      <w:r w:rsidR="0006310E" w:rsidRPr="0006310E">
        <w:rPr>
          <w:rFonts w:ascii="Saysettha OT" w:hAnsi="Saysettha OT" w:cs="Saysettha OT"/>
          <w:color w:val="000000"/>
          <w:cs/>
          <w:lang w:bidi="lo-LA"/>
        </w:rPr>
        <w:t>ຜີວຂອງໂລຫະອີກຊະນິດໜຶ່ງໄດ້ ເອີ້ນວ່າການເຄືອບໂລຫະດ້ວຍກະແສໄຟຟ້າ</w:t>
      </w:r>
      <w:r w:rsidR="00636CBC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1A879762" w14:textId="119938D5" w:rsidR="00252EB8" w:rsidRDefault="006D5040" w:rsidP="006D5040">
      <w:pPr>
        <w:pStyle w:val="NormalWeb"/>
        <w:spacing w:before="0" w:beforeAutospacing="0" w:after="0" w:afterAutospacing="0"/>
        <w:ind w:left="426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noProof/>
          <w:lang w:bidi="lo-LA"/>
        </w:rPr>
        <w:drawing>
          <wp:inline distT="0" distB="0" distL="0" distR="0" wp14:anchorId="6AED25A6" wp14:editId="2E060A10">
            <wp:extent cx="3063875" cy="2481943"/>
            <wp:effectExtent l="0" t="0" r="317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c1.PNG"/>
                    <pic:cNvPicPr/>
                  </pic:nvPicPr>
                  <pic:blipFill rotWithShape="1">
                    <a:blip r:embed="rId2130">
                      <a:extLst>
                        <a:ext uri="{BEBA8EAE-BF5A-486C-A8C5-ECC9F3942E4B}">
                          <a14:imgProps xmlns:a14="http://schemas.microsoft.com/office/drawing/2010/main">
                            <a14:imgLayer r:embed="rId213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91" b="1287"/>
                    <a:stretch/>
                  </pic:blipFill>
                  <pic:spPr bwMode="auto">
                    <a:xfrm>
                      <a:off x="0" y="0"/>
                      <a:ext cx="3064677" cy="24825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260FA8" w14:textId="1CE61A77" w:rsidR="003F15CA" w:rsidRDefault="003F15CA" w:rsidP="003F15CA">
      <w:pPr>
        <w:pStyle w:val="NormalWeb"/>
        <w:spacing w:before="0" w:beforeAutospacing="0" w:after="0" w:afterAutospacing="0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lastRenderedPageBreak/>
        <w:t>ໃນການເຄືອບໂລຫະດ້ວຍກະແສໄຟຟ້າມີຫຼັກການດັ່ງນີ້:</w:t>
      </w:r>
    </w:p>
    <w:p w14:paraId="3379FD3E" w14:textId="292BD672" w:rsidR="003F15CA" w:rsidRPr="003F15CA" w:rsidRDefault="003F15CA" w:rsidP="00596896">
      <w:pPr>
        <w:pStyle w:val="NormalWeb"/>
        <w:numPr>
          <w:ilvl w:val="0"/>
          <w:numId w:val="39"/>
        </w:numPr>
        <w:spacing w:before="0" w:beforeAutospacing="0" w:after="0" w:afterAutospacing="0"/>
        <w:ind w:left="851" w:hanging="425"/>
        <w:jc w:val="thaiDistribute"/>
        <w:rPr>
          <w:rFonts w:ascii="Saysettha OT" w:hAnsi="Saysettha OT" w:cs="Saysettha OT"/>
          <w:lang w:bidi="lo-LA"/>
        </w:rPr>
      </w:pPr>
      <w:r w:rsidRPr="003F15CA">
        <w:rPr>
          <w:rFonts w:ascii="Saysettha OT" w:hAnsi="Saysettha OT" w:cs="Saysettha OT"/>
          <w:cs/>
          <w:lang w:bidi="lo-LA"/>
        </w:rPr>
        <w:t>ນໍາ</w:t>
      </w:r>
      <w:r w:rsidRPr="003F15CA">
        <w:rPr>
          <w:rFonts w:ascii="Saysettha OT" w:hAnsi="Saysettha OT" w:cs="Saysettha OT"/>
          <w:color w:val="000000"/>
          <w:cs/>
          <w:lang w:bidi="lo-LA"/>
        </w:rPr>
        <w:t>ວັດຖຸທີ່ຕ້ອງການເຄືອບໄປຕໍ່ກັບຂົ້ວລົບ ຫຼື ກາໂຕດສ່ວນໂລຫະທີ່ໃຊ້ໃຫ້ຕໍ່ກັບຂົ້ວບວກ</w:t>
      </w:r>
      <w:r w:rsidR="00006574">
        <w:rPr>
          <w:rFonts w:ascii="Saysettha OT" w:hAnsi="Saysettha OT" w:cs="Saysettha OT" w:hint="cs"/>
          <w:color w:val="000000"/>
          <w:cs/>
          <w:lang w:bidi="lo-LA"/>
        </w:rPr>
        <w:t xml:space="preserve"> ຫຼື ອາໂນດຂອງບໍ່ໄຟຟ້າ.</w:t>
      </w:r>
    </w:p>
    <w:p w14:paraId="7E77BDE4" w14:textId="18BF8E63" w:rsidR="003F15CA" w:rsidRDefault="00006574" w:rsidP="00596896">
      <w:pPr>
        <w:pStyle w:val="NormalWeb"/>
        <w:numPr>
          <w:ilvl w:val="0"/>
          <w:numId w:val="31"/>
        </w:numPr>
        <w:spacing w:before="0" w:beforeAutospacing="0" w:after="0" w:afterAutospacing="0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</w:t>
      </w:r>
      <w:r w:rsidR="002B37EA">
        <w:rPr>
          <w:rFonts w:ascii="Saysettha OT" w:hAnsi="Saysettha OT" w:cs="Saysettha OT" w:hint="cs"/>
          <w:cs/>
          <w:lang w:bidi="lo-LA"/>
        </w:rPr>
        <w:t>ລະລາຍວິເຄາະໄຟຟ້າທີ່ຕ້ອງມີອີອົງຂອງໂລຫະຊະນິດດຽວກັນໂລຫະທີ່ເປັນອາໂນດ ຫຼື ໂລຫະທີ່ໃຊ້ເຄືອບ.</w:t>
      </w:r>
    </w:p>
    <w:p w14:paraId="07C63CE4" w14:textId="28938EAB" w:rsidR="002B37EA" w:rsidRDefault="002B37EA" w:rsidP="00596896">
      <w:pPr>
        <w:pStyle w:val="NormalWeb"/>
        <w:numPr>
          <w:ilvl w:val="0"/>
          <w:numId w:val="42"/>
        </w:numPr>
        <w:spacing w:before="0" w:beforeAutospacing="0" w:after="0" w:afterAutospacing="0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ຊ້ໄຟຟ້າກະແສກົງເພື່ອໃຫ້ຂົ້ວໄຟຟ້າເປັນຂົ້ວບວກ ແລະ ຂົ້ວລົບຢູ່ຕະຫຼອດເວລາ.</w:t>
      </w:r>
    </w:p>
    <w:p w14:paraId="3FD50DB6" w14:textId="3B29D957" w:rsidR="002B37EA" w:rsidRDefault="002B37EA" w:rsidP="00596896">
      <w:pPr>
        <w:pStyle w:val="NormalWeb"/>
        <w:numPr>
          <w:ilvl w:val="0"/>
          <w:numId w:val="108"/>
        </w:numPr>
        <w:spacing w:before="0" w:beforeAutospacing="0" w:after="0" w:afterAutospacing="0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2B37EA">
        <w:rPr>
          <w:rFonts w:ascii="Saysettha OT" w:hAnsi="Saysettha OT" w:cs="Saysettha OT" w:hint="cs"/>
          <w:b/>
          <w:bCs/>
          <w:cs/>
          <w:lang w:bidi="lo-LA"/>
        </w:rPr>
        <w:t>ການເຮັດໃຫ້ໂລຫະສົດ</w:t>
      </w:r>
      <w:r>
        <w:rPr>
          <w:rFonts w:ascii="Saysettha OT" w:hAnsi="Saysettha OT" w:cs="Saysettha OT" w:hint="cs"/>
          <w:b/>
          <w:bCs/>
          <w:cs/>
          <w:lang w:bidi="lo-LA"/>
        </w:rPr>
        <w:t>ໂດຍໃຊ້ຫຼັກການປິນວິເຄາະໄຟຟ້າ</w:t>
      </w:r>
    </w:p>
    <w:p w14:paraId="4F83AA82" w14:textId="5A550CA8" w:rsidR="002B37EA" w:rsidRDefault="002B37EA" w:rsidP="002B37EA">
      <w:pPr>
        <w:pStyle w:val="NormalWeb"/>
        <w:spacing w:before="0" w:beforeAutospacing="0" w:after="0" w:afterAutospacing="0"/>
        <w:ind w:left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ຫຼັກການຂອງປິນວິເຄາະໄຟຟ້າສາມາດນໍາມາໝູນໃຊ້ເພື່ອເຮັດໃຫ້ໂລຫະສົດໄດ້ດັ່ງນີ້:</w:t>
      </w:r>
    </w:p>
    <w:p w14:paraId="0BD37E99" w14:textId="3FFFEF25" w:rsidR="002B37EA" w:rsidRDefault="002B37EA" w:rsidP="00596896">
      <w:pPr>
        <w:pStyle w:val="NormalWeb"/>
        <w:numPr>
          <w:ilvl w:val="0"/>
          <w:numId w:val="110"/>
        </w:numPr>
        <w:spacing w:before="0" w:beforeAutospacing="0" w:after="0" w:afterAutospacing="0"/>
        <w:jc w:val="thaiDistribute"/>
        <w:rPr>
          <w:rFonts w:ascii="Saysettha OT" w:hAnsi="Saysettha OT" w:cs="Saysettha OT"/>
          <w:b/>
          <w:bCs/>
          <w:lang w:bidi="lo-LA"/>
        </w:rPr>
      </w:pPr>
      <w:r w:rsidRPr="002B37EA">
        <w:rPr>
          <w:rFonts w:ascii="Saysettha OT" w:hAnsi="Saysettha OT" w:cs="Saysettha OT" w:hint="cs"/>
          <w:b/>
          <w:bCs/>
          <w:cs/>
          <w:lang w:bidi="lo-LA"/>
        </w:rPr>
        <w:t>ການເຮັດໃຫ້ໂລຫະທອງສົດ</w:t>
      </w:r>
    </w:p>
    <w:p w14:paraId="471BEE98" w14:textId="6190390A" w:rsidR="00DF2B25" w:rsidRPr="00AC169D" w:rsidRDefault="00AB56A0" w:rsidP="00AC169D">
      <w:pPr>
        <w:pStyle w:val="NormalWeb"/>
        <w:spacing w:before="0" w:beforeAutospacing="0" w:after="0" w:afterAutospacing="0"/>
        <w:ind w:left="1080"/>
        <w:jc w:val="thaiDistribute"/>
        <w:rPr>
          <w:rFonts w:ascii="Saysettha OT" w:hAnsi="Saysettha OT" w:cs="Saysettha OT"/>
          <w:color w:val="000000"/>
          <w:lang w:bidi="lo-LA"/>
        </w:rPr>
      </w:pPr>
      <w:r w:rsidRPr="00AB56A0">
        <w:rPr>
          <w:rFonts w:ascii="Saysettha OT" w:hAnsi="Saysettha OT" w:cs="Saysettha OT"/>
          <w:color w:val="000000"/>
          <w:cs/>
          <w:lang w:bidi="lo-LA"/>
        </w:rPr>
        <w:t xml:space="preserve">ໂລຫະທອງທີ່ໄດ້ຈາກ ການຫຼອມແຮ່ທາດຈະມີຄວາມສົດບໍ່ເກີນ </w:t>
      </w:r>
      <w:r w:rsidRPr="00C32D95">
        <w:rPr>
          <w:color w:val="000000"/>
        </w:rPr>
        <w:t>90%</w:t>
      </w:r>
      <w:r w:rsidRPr="00AB56A0">
        <w:rPr>
          <w:rFonts w:ascii="Saysettha OT" w:hAnsi="Saysettha OT" w:cs="Saysettha OT"/>
          <w:color w:val="000000"/>
        </w:rPr>
        <w:t xml:space="preserve"> </w:t>
      </w:r>
      <w:r w:rsidRPr="00AB56A0">
        <w:rPr>
          <w:rFonts w:ascii="Saysettha OT" w:hAnsi="Saysettha OT" w:cs="Saysettha OT"/>
          <w:color w:val="000000"/>
          <w:cs/>
          <w:lang w:bidi="lo-LA"/>
        </w:rPr>
        <w:t>ສິ່ງທີ່ເຫຼືອ</w:t>
      </w:r>
      <w:r w:rsidR="00C32D95">
        <w:rPr>
          <w:rFonts w:ascii="Saysettha OT" w:hAnsi="Saysettha OT" w:cs="Saysettha OT" w:hint="cs"/>
          <w:color w:val="000000"/>
          <w:cs/>
          <w:lang w:bidi="lo-LA"/>
        </w:rPr>
        <w:t>ນັ້ນ</w:t>
      </w:r>
      <w:r w:rsidRPr="00AB56A0">
        <w:rPr>
          <w:rFonts w:ascii="Saysettha OT" w:hAnsi="Saysettha OT" w:cs="Saysettha OT"/>
          <w:color w:val="000000"/>
          <w:cs/>
          <w:lang w:bidi="lo-LA"/>
        </w:rPr>
        <w:t>ຈະເປັນສິ່ງປົນເຊັ່ນ: ສັງກະສີ</w:t>
      </w:r>
      <w:r w:rsidRPr="00AB56A0">
        <w:rPr>
          <w:rFonts w:ascii="Saysettha OT" w:hAnsi="Saysettha OT" w:cs="Saysettha OT"/>
          <w:color w:val="000000"/>
        </w:rPr>
        <w:t xml:space="preserve">, </w:t>
      </w:r>
      <w:r w:rsidRPr="00AB56A0">
        <w:rPr>
          <w:rFonts w:ascii="Saysettha OT" w:hAnsi="Saysettha OT" w:cs="Saysettha OT"/>
          <w:color w:val="000000"/>
          <w:cs/>
          <w:lang w:bidi="lo-LA"/>
        </w:rPr>
        <w:t>ເງິນ ແລະ ຄຳ ຈະເຮັດໃຫ້ໂລຫະທອງຊັກນຳໄຟຟ້າໄດ້ບໍ່ດີ</w:t>
      </w:r>
      <w:r w:rsidRPr="00AB56A0">
        <w:rPr>
          <w:rFonts w:ascii="Saysettha OT" w:hAnsi="Saysettha OT" w:cs="Saysettha OT"/>
          <w:color w:val="000000"/>
        </w:rPr>
        <w:t xml:space="preserve">, </w:t>
      </w:r>
      <w:r w:rsidRPr="00AB56A0">
        <w:rPr>
          <w:rFonts w:ascii="Saysettha OT" w:hAnsi="Saysettha OT" w:cs="Saysettha OT"/>
          <w:color w:val="000000"/>
          <w:cs/>
          <w:lang w:bidi="lo-LA"/>
        </w:rPr>
        <w:t xml:space="preserve">ຖ້າຕ້ອງການທອງທີ່ມີຄວາມສົດຊັກນໍາໄຟຟ້າໄດ້ດີ ສາມາດນຳເອົາຫຼັກການຂອງປິນວິເຄາະໄຟຟ້າມາໃຊ້ ເພື່ອເຮັດໃຫ້ທອງມີຄວາມສົດ </w:t>
      </w:r>
      <w:r w:rsidRPr="00C32D95">
        <w:rPr>
          <w:color w:val="000000"/>
        </w:rPr>
        <w:t>99,95%</w:t>
      </w:r>
      <w:r w:rsidRPr="00AB56A0">
        <w:rPr>
          <w:rFonts w:ascii="Saysettha OT" w:hAnsi="Saysettha OT" w:cs="Saysettha OT"/>
          <w:color w:val="000000"/>
        </w:rPr>
        <w:t xml:space="preserve"> </w:t>
      </w:r>
      <w:r w:rsidRPr="00AB56A0">
        <w:rPr>
          <w:rFonts w:ascii="Saysettha OT" w:hAnsi="Saysettha OT" w:cs="Saysettha OT"/>
          <w:color w:val="000000"/>
          <w:cs/>
          <w:lang w:bidi="lo-LA"/>
        </w:rPr>
        <w:t>ດັ່ງນີ້:</w:t>
      </w:r>
    </w:p>
    <w:p w14:paraId="0EE97E26" w14:textId="58A82EE5" w:rsidR="00AA6FD3" w:rsidRDefault="00AA6FD3" w:rsidP="00AA6FD3">
      <w:pPr>
        <w:pStyle w:val="NormalWeb"/>
        <w:spacing w:before="0" w:beforeAutospacing="0" w:after="0" w:afterAutospacing="0"/>
        <w:ind w:left="1080"/>
        <w:jc w:val="center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hAnsi="Saysettha OT" w:cs="Saysettha OT"/>
          <w:b/>
          <w:bCs/>
          <w:noProof/>
          <w:lang w:bidi="lo-LA"/>
        </w:rPr>
        <w:drawing>
          <wp:inline distT="0" distB="0" distL="0" distR="0" wp14:anchorId="6116A843" wp14:editId="38BCD969">
            <wp:extent cx="3733800" cy="1821600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C2.PNG"/>
                    <pic:cNvPicPr/>
                  </pic:nvPicPr>
                  <pic:blipFill rotWithShape="1">
                    <a:blip r:embed="rId2132">
                      <a:extLst>
                        <a:ext uri="{BEBA8EAE-BF5A-486C-A8C5-ECC9F3942E4B}">
                          <a14:imgProps xmlns:a14="http://schemas.microsoft.com/office/drawing/2010/main">
                            <a14:imgLayer r:embed="rId21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9" t="3243" b="1451"/>
                    <a:stretch/>
                  </pic:blipFill>
                  <pic:spPr bwMode="auto">
                    <a:xfrm>
                      <a:off x="0" y="0"/>
                      <a:ext cx="3759319" cy="183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8A30C0" w14:textId="5C8464EE" w:rsidR="00AA6FD3" w:rsidRDefault="003D2862" w:rsidP="00596896">
      <w:pPr>
        <w:pStyle w:val="NormalWeb"/>
        <w:numPr>
          <w:ilvl w:val="0"/>
          <w:numId w:val="110"/>
        </w:numPr>
        <w:spacing w:before="0" w:beforeAutospacing="0" w:after="0" w:afterAutospacing="0"/>
        <w:jc w:val="thaiDistribute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ການຜະລິດໂລຫະອາລູມມິນີອອມ</w:t>
      </w:r>
    </w:p>
    <w:p w14:paraId="176A8481" w14:textId="62664735" w:rsidR="00AC3568" w:rsidRPr="00AC3568" w:rsidRDefault="003D2862" w:rsidP="00AC3568">
      <w:pPr>
        <w:pStyle w:val="ListParagraph"/>
        <w:spacing w:after="0" w:line="240" w:lineRule="auto"/>
        <w:ind w:left="1080"/>
        <w:jc w:val="thaiDistribute"/>
        <w:rPr>
          <w:rFonts w:ascii="Saysettha OT" w:eastAsia="Times New Roman" w:hAnsi="Saysettha OT" w:cs="Saysettha OT"/>
          <w:color w:val="000000"/>
          <w:cs/>
          <w:lang w:bidi="lo-LA"/>
        </w:rPr>
      </w:pP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ອາລູມິ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ີ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ອອມເປັນໂລຫະເບົາ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, 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ແຂ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, 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ສີຂາວຄືເງິນ ຜິວເຫຼື້ອມຈຸດເປື່ອຍສູ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ນຳມາໃຊ້ປະໂຫຍດໃນຮູບຂອງໂລຫະສົ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ແລະ 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ໂລຫະປະສົມໃນທຳມະຊາດອາລູມິ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ີ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ອອມ ທີ່ເປັນໂລຫະສົດແຕ່ພົບເຫັນໃນທາດປະສົມ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ເຊັ່ນ: 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ແຮ່ບົກ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ຊິ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ມີ </w:t>
      </w:r>
      <w:r w:rsidR="00B84692" w:rsidRPr="00B84692">
        <w:rPr>
          <w:rFonts w:ascii="Saysettha OT" w:eastAsia="Times New Roman" w:hAnsi="Saysettha OT" w:cs="Saysettha OT"/>
          <w:color w:val="000000"/>
          <w:position w:val="-12"/>
          <w:cs/>
          <w:lang w:bidi="lo-LA"/>
        </w:rPr>
        <w:object w:dxaOrig="1880" w:dyaOrig="360" w14:anchorId="6EDBCE21">
          <v:shape id="_x0000_i2181" type="#_x0000_t75" style="width:93.75pt;height:18pt" o:ole="">
            <v:imagedata r:id="rId2134" o:title=""/>
          </v:shape>
          <o:OLEObject Type="Embed" ProgID="Equation.DSMT4" ShapeID="_x0000_i2181" DrawAspect="Content" ObjectID="_1709893476" r:id="rId2135"/>
        </w:object>
      </w:r>
      <w:r w:rsidR="00B84692">
        <w:rPr>
          <w:rFonts w:ascii="Saysettha OT" w:eastAsia="Times New Roman" w:hAnsi="Saysettha OT" w:cs="Saysettha OT" w:hint="cs"/>
          <w:color w:val="000000"/>
          <w:cs/>
          <w:lang w:bidi="lo-LA"/>
        </w:rPr>
        <w:t>ໂດຍມວນສານ</w:t>
      </w:r>
      <w:r w:rsidR="00B360FF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ເມື່ອນໍາມາແຍກສິ່ງເຈືອປົນອື່ນໆອອກແລ້ວເຜົາອຸນຫະພູມ</w:t>
      </w:r>
      <w:r w:rsidR="00B360FF" w:rsidRPr="00B360FF">
        <w:rPr>
          <w:rFonts w:ascii="Saysettha OT" w:eastAsia="Times New Roman" w:hAnsi="Saysettha OT" w:cs="Saysettha OT"/>
          <w:color w:val="000000"/>
          <w:position w:val="-10"/>
          <w:cs/>
          <w:lang w:bidi="lo-LA"/>
        </w:rPr>
        <w:object w:dxaOrig="780" w:dyaOrig="360" w14:anchorId="78DB92EE">
          <v:shape id="_x0000_i2182" type="#_x0000_t75" style="width:38.25pt;height:18pt" o:ole="">
            <v:imagedata r:id="rId2136" o:title=""/>
          </v:shape>
          <o:OLEObject Type="Embed" ProgID="Equation.DSMT4" ShapeID="_x0000_i2182" DrawAspect="Content" ObjectID="_1709893477" r:id="rId2137"/>
        </w:object>
      </w:r>
      <w:r w:rsidR="00B360FF">
        <w:rPr>
          <w:rFonts w:ascii="Saysettha OT" w:eastAsia="Times New Roman" w:hAnsi="Saysettha OT" w:cs="Saysettha OT" w:hint="cs"/>
          <w:color w:val="000000"/>
          <w:cs/>
          <w:lang w:bidi="lo-LA"/>
        </w:rPr>
        <w:t>ຈະໄດ້</w:t>
      </w:r>
      <w:r w:rsidR="00B360FF" w:rsidRPr="00B84692">
        <w:rPr>
          <w:rFonts w:ascii="Saysettha OT" w:eastAsia="Times New Roman" w:hAnsi="Saysettha OT" w:cs="Saysettha OT"/>
          <w:color w:val="000000"/>
          <w:position w:val="-12"/>
          <w:cs/>
          <w:lang w:bidi="lo-LA"/>
        </w:rPr>
        <w:object w:dxaOrig="760" w:dyaOrig="360" w14:anchorId="29E35618">
          <v:shape id="_x0000_i2183" type="#_x0000_t75" style="width:38.25pt;height:18pt" o:ole="">
            <v:imagedata r:id="rId2138" o:title=""/>
          </v:shape>
          <o:OLEObject Type="Embed" ProgID="Equation.DSMT4" ShapeID="_x0000_i2183" DrawAspect="Content" ObjectID="_1709893478" r:id="rId2139"/>
        </w:object>
      </w:r>
      <w:r w:rsidR="00B360FF">
        <w:rPr>
          <w:rFonts w:ascii="Saysettha OT" w:eastAsia="Times New Roman" w:hAnsi="Saysettha OT" w:cs="Saysettha OT" w:hint="cs"/>
          <w:color w:val="000000"/>
          <w:cs/>
          <w:lang w:bidi="lo-LA"/>
        </w:rPr>
        <w:t>ເຊິ່ງເປັນວັດຖຸດິບໃນການຜະລິດໂລຫະອາລູມິນີອອມ.</w:t>
      </w:r>
    </w:p>
    <w:p w14:paraId="5E20ECD4" w14:textId="77777777" w:rsidR="003D2862" w:rsidRPr="003D2862" w:rsidRDefault="003D2862" w:rsidP="003D2862">
      <w:pPr>
        <w:pStyle w:val="NormalWeb"/>
        <w:spacing w:before="0" w:beforeAutospacing="0" w:after="0" w:afterAutospacing="0"/>
        <w:ind w:left="1080"/>
        <w:jc w:val="thaiDistribute"/>
        <w:rPr>
          <w:rFonts w:ascii="Saysettha OT" w:hAnsi="Saysettha OT" w:cs="Saysettha OT"/>
          <w:lang w:bidi="lo-LA"/>
        </w:rPr>
      </w:pPr>
    </w:p>
    <w:p w14:paraId="2068B79A" w14:textId="77777777" w:rsidR="006D5040" w:rsidRPr="0006310E" w:rsidRDefault="006D5040" w:rsidP="00252EB8">
      <w:pPr>
        <w:pStyle w:val="NormalWeb"/>
        <w:spacing w:before="0" w:beforeAutospacing="0" w:after="0" w:afterAutospacing="0"/>
        <w:ind w:left="426"/>
        <w:jc w:val="thaiDistribute"/>
        <w:rPr>
          <w:rFonts w:ascii="Saysettha OT" w:hAnsi="Saysettha OT" w:cs="Saysettha OT"/>
          <w:lang w:bidi="lo-LA"/>
        </w:rPr>
      </w:pPr>
    </w:p>
    <w:p w14:paraId="495961D5" w14:textId="13AFA9B8" w:rsidR="00014CC1" w:rsidRPr="00252EB8" w:rsidRDefault="00014CC1" w:rsidP="00014CC1">
      <w:pPr>
        <w:pStyle w:val="ListParagraph"/>
        <w:spacing w:line="276" w:lineRule="auto"/>
        <w:ind w:left="426"/>
        <w:jc w:val="thaiDistribute"/>
        <w:rPr>
          <w:rFonts w:ascii="Saysettha OT" w:hAnsi="Saysettha OT" w:cs="Saysettha OT"/>
          <w:b/>
          <w:bCs/>
          <w:cs/>
          <w:lang w:bidi="lo-LA"/>
        </w:rPr>
      </w:pPr>
    </w:p>
    <w:p w14:paraId="4946A26E" w14:textId="77777777" w:rsidR="00FC100C" w:rsidRPr="00FE7D9E" w:rsidRDefault="00FC100C" w:rsidP="00FC100C">
      <w:pPr>
        <w:pStyle w:val="ListParagraph"/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</w:p>
    <w:p w14:paraId="1A9B67D9" w14:textId="77777777" w:rsidR="003F6A19" w:rsidRPr="003F6A19" w:rsidRDefault="003F6A19" w:rsidP="003F6A19">
      <w:pPr>
        <w:pStyle w:val="ListParagraph"/>
        <w:spacing w:after="0" w:line="240" w:lineRule="auto"/>
        <w:ind w:left="841"/>
        <w:jc w:val="thaiDistribute"/>
        <w:rPr>
          <w:rFonts w:ascii="Saysettha OT" w:eastAsia="Times New Roman" w:hAnsi="Saysettha OT" w:cs="Saysettha OT"/>
          <w:lang w:bidi="th-TH"/>
        </w:rPr>
      </w:pPr>
    </w:p>
    <w:p w14:paraId="2225DAF6" w14:textId="2E5FF456" w:rsidR="006701DF" w:rsidRPr="003F6A19" w:rsidRDefault="006701DF" w:rsidP="006701DF">
      <w:pPr>
        <w:spacing w:line="276" w:lineRule="auto"/>
        <w:ind w:firstLine="284"/>
        <w:jc w:val="thaiDistribute"/>
        <w:rPr>
          <w:rFonts w:ascii="Saysettha OT" w:hAnsi="Saysettha OT" w:cs="Saysettha OT"/>
          <w:color w:val="000000"/>
          <w:lang w:bidi="lo-LA"/>
        </w:rPr>
      </w:pPr>
    </w:p>
    <w:p w14:paraId="3484DADE" w14:textId="2FE1CE88" w:rsidR="002C6413" w:rsidRPr="00192ACC" w:rsidRDefault="006701DF" w:rsidP="00192ACC">
      <w:pPr>
        <w:spacing w:line="276" w:lineRule="auto"/>
        <w:jc w:val="thaiDistribute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/>
          <w:color w:val="000000"/>
          <w:cs/>
          <w:lang w:bidi="lo-LA"/>
        </w:rPr>
        <w:tab/>
      </w:r>
    </w:p>
    <w:p w14:paraId="5EFE80A0" w14:textId="04BD0A0F" w:rsidR="00AC3568" w:rsidRPr="00287CBE" w:rsidRDefault="00AC3568" w:rsidP="00AC3568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3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ການເກີດໝ້ຽງຂອງໂລຫະ ແລະ ການປ້ອງກັນ       </w:t>
      </w:r>
    </w:p>
    <w:p w14:paraId="5D02A564" w14:textId="3F65688F" w:rsidR="00DF2B25" w:rsidRPr="007B72BA" w:rsidRDefault="007B72BA" w:rsidP="007B72BA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047873E8" w14:textId="30D31874" w:rsidR="00AC3568" w:rsidRPr="00135BF3" w:rsidRDefault="00F016B4" w:rsidP="00AC3568">
      <w:pPr>
        <w:pStyle w:val="ListParagraph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54EE4605" w14:textId="2A6697DD" w:rsidR="00780FA8" w:rsidRPr="007E5D9F" w:rsidRDefault="007E5D9F" w:rsidP="00596896">
      <w:pPr>
        <w:pStyle w:val="ListParagraph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w:drawing>
          <wp:anchor distT="0" distB="0" distL="114300" distR="114300" simplePos="0" relativeHeight="251648000" behindDoc="0" locked="0" layoutInCell="1" allowOverlap="1" wp14:anchorId="2D52EEC1" wp14:editId="3FED6F11">
            <wp:simplePos x="0" y="0"/>
            <wp:positionH relativeFrom="column">
              <wp:posOffset>965899</wp:posOffset>
            </wp:positionH>
            <wp:positionV relativeFrom="paragraph">
              <wp:posOffset>28575</wp:posOffset>
            </wp:positionV>
            <wp:extent cx="171450" cy="19050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c4.PNG"/>
                    <pic:cNvPicPr/>
                  </pic:nvPicPr>
                  <pic:blipFill>
                    <a:blip r:embed="rId2140">
                      <a:extLst>
                        <a:ext uri="{BEBA8EAE-BF5A-486C-A8C5-ECC9F3942E4B}">
                          <a14:imgProps xmlns:a14="http://schemas.microsoft.com/office/drawing/2010/main">
                            <a14:imgLayer r:embed="rId21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C3568">
        <w:rPr>
          <w:rFonts w:ascii="Saysettha OT" w:eastAsia="Phetsarath OT" w:hAnsi="Saysettha OT" w:cs="Saysettha OT" w:hint="cs"/>
          <w:cs/>
          <w:lang w:bidi="lo-LA"/>
        </w:rPr>
        <w:t>ຈົ່ງ</w:t>
      </w:r>
      <w:r w:rsidR="00780FA8">
        <w:rPr>
          <w:rFonts w:ascii="Saysettha OT" w:eastAsia="Phetsarath OT" w:hAnsi="Saysettha OT" w:cs="Saysettha OT" w:hint="cs"/>
          <w:cs/>
          <w:lang w:bidi="lo-LA"/>
        </w:rPr>
        <w:t xml:space="preserve">ໝາຍ  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780FA8">
        <w:rPr>
          <w:rFonts w:ascii="Saysettha OT" w:eastAsia="Phetsarath OT" w:hAnsi="Saysettha OT" w:cs="Saysettha OT" w:hint="cs"/>
          <w:cs/>
          <w:lang w:bidi="lo-LA"/>
        </w:rPr>
        <w:t>ສໍາລັບຂໍ້ຄວາມທີ່ເວົ້າໄດ້ຖືກຕ້ອງລຸ່ມນີ້</w:t>
      </w:r>
      <w:r w:rsidR="00AC356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AC3568"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351ECBC" w14:textId="256AF9ED" w:rsidR="00AC3568" w:rsidRDefault="00AC3568" w:rsidP="00AC3568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3C1D3D">
        <w:rPr>
          <w:rFonts w:ascii="Saysettha OT" w:eastAsia="Phetsarath OT" w:hAnsi="Saysettha OT" w:cs="Saysettha OT" w:hint="cs"/>
          <w:cs/>
          <w:lang w:bidi="lo-LA"/>
        </w:rPr>
        <w:t>ໃນປິນວິເຄາະໄຟຟ້າປະຕິກິລິຍາເຄມີສາມາດເກີດຂື້ນໄດ້ເອງ</w:t>
      </w:r>
    </w:p>
    <w:p w14:paraId="38F3C762" w14:textId="03CBD941" w:rsidR="00AC3568" w:rsidRDefault="00AC3568" w:rsidP="00AC3568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3C1D3D">
        <w:rPr>
          <w:rFonts w:ascii="Saysettha OT" w:eastAsia="Phetsarath OT" w:hAnsi="Saysettha OT" w:cs="Saysettha OT" w:hint="cs"/>
          <w:sz w:val="28"/>
          <w:cs/>
          <w:lang w:bidi="lo-LA"/>
        </w:rPr>
        <w:t>ປະຕິກິລິຍາເຄມີໃນປິນວິເຄາະໄຟຟ້າແມ່ນປະຕິກິລິຍາເຣດຸກ</w:t>
      </w:r>
    </w:p>
    <w:p w14:paraId="3E5A4591" w14:textId="4283C9BF" w:rsidR="003C1D3D" w:rsidRDefault="003C1D3D" w:rsidP="00AC3568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ໃນປິນວິເຄາະໄຟຟ້າຂົ້ວອາໂນດເປັນຂົ້ວບວກ(</w:t>
      </w:r>
      <w:r>
        <w:rPr>
          <w:rFonts w:ascii="Saysettha OT" w:eastAsia="Phetsarath OT" w:hAnsi="Saysettha OT" w:cs="Saysettha OT"/>
          <w:lang w:bidi="lo-LA"/>
        </w:rPr>
        <w:t>+</w:t>
      </w:r>
      <w:r>
        <w:rPr>
          <w:rFonts w:ascii="Saysettha OT" w:eastAsia="Phetsarath OT" w:hAnsi="Saysettha OT" w:cs="Saysettha OT" w:hint="cs"/>
          <w:cs/>
          <w:lang w:bidi="lo-LA"/>
        </w:rPr>
        <w:t>) ແລະ ຂົ້ວກາໂຕດເປັນຂົ້ວລົບ(</w:t>
      </w:r>
      <w:r>
        <w:rPr>
          <w:rFonts w:ascii="Saysettha OT" w:eastAsia="Phetsarath OT" w:hAnsi="Saysettha OT" w:cs="Saysettha OT"/>
          <w:lang w:bidi="lo-LA"/>
        </w:rPr>
        <w:t>-</w:t>
      </w:r>
      <w:r>
        <w:rPr>
          <w:rFonts w:ascii="Saysettha OT" w:eastAsia="Phetsarath OT" w:hAnsi="Saysettha OT" w:cs="Saysettha OT" w:hint="cs"/>
          <w:cs/>
          <w:lang w:bidi="lo-LA"/>
        </w:rPr>
        <w:t>)</w:t>
      </w:r>
    </w:p>
    <w:p w14:paraId="54DF777B" w14:textId="5E65BBB1" w:rsidR="003C1D3D" w:rsidRDefault="003C1D3D" w:rsidP="00AC3568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. ໃນການວິເຄາະນໍ້າດ້ວຍກະແສໄຟຟ້າ, ຂົ້ວບວກໄດ້ຮັບກ໊າສ</w:t>
      </w:r>
      <w:r w:rsidRPr="003C1D3D">
        <w:rPr>
          <w:rFonts w:ascii="Saysettha OT" w:eastAsia="Phetsarath OT" w:hAnsi="Saysettha OT" w:cs="Saysettha OT"/>
          <w:position w:val="-14"/>
          <w:cs/>
          <w:lang w:bidi="lo-LA"/>
        </w:rPr>
        <w:object w:dxaOrig="639" w:dyaOrig="400" w14:anchorId="6D86F1E0">
          <v:shape id="_x0000_i2184" type="#_x0000_t75" style="width:31.5pt;height:19.5pt" o:ole="">
            <v:imagedata r:id="rId2142" o:title=""/>
          </v:shape>
          <o:OLEObject Type="Embed" ProgID="Equation.DSMT4" ShapeID="_x0000_i2184" DrawAspect="Content" ObjectID="_1709893479" r:id="rId2143"/>
        </w:object>
      </w:r>
      <w:r w:rsidR="00433CD0">
        <w:rPr>
          <w:rFonts w:ascii="Saysettha OT" w:eastAsia="Phetsarath OT" w:hAnsi="Saysettha OT" w:cs="Saysettha OT" w:hint="cs"/>
          <w:cs/>
          <w:lang w:bidi="lo-LA"/>
        </w:rPr>
        <w:t>ແລະ ຂົ້ວລົບໄດ້ຮັບກ໊າສ</w:t>
      </w:r>
      <w:r w:rsidR="00433CD0" w:rsidRPr="003C1D3D">
        <w:rPr>
          <w:rFonts w:ascii="Saysettha OT" w:eastAsia="Phetsarath OT" w:hAnsi="Saysettha OT" w:cs="Saysettha OT"/>
          <w:position w:val="-14"/>
          <w:cs/>
          <w:lang w:bidi="lo-LA"/>
        </w:rPr>
        <w:object w:dxaOrig="620" w:dyaOrig="400" w14:anchorId="61F368DF">
          <v:shape id="_x0000_i2185" type="#_x0000_t75" style="width:31.5pt;height:19.5pt" o:ole="">
            <v:imagedata r:id="rId2144" o:title=""/>
          </v:shape>
          <o:OLEObject Type="Embed" ProgID="Equation.DSMT4" ShapeID="_x0000_i2185" DrawAspect="Content" ObjectID="_1709893480" r:id="rId2145"/>
        </w:object>
      </w:r>
    </w:p>
    <w:p w14:paraId="56EB5B2E" w14:textId="5D45F3AD" w:rsidR="00433CD0" w:rsidRDefault="00433CD0" w:rsidP="00596896">
      <w:pPr>
        <w:pStyle w:val="ListParagraph"/>
        <w:numPr>
          <w:ilvl w:val="0"/>
          <w:numId w:val="73"/>
        </w:num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ໍາຖາມເຂົ້າສູ່ບົດຮຽນໃໝ່</w:t>
      </w:r>
    </w:p>
    <w:p w14:paraId="5FA2122E" w14:textId="5F650B49" w:rsidR="00433CD0" w:rsidRDefault="009602CC" w:rsidP="00596896">
      <w:pPr>
        <w:pStyle w:val="ListParagraph"/>
        <w:numPr>
          <w:ilvl w:val="0"/>
          <w:numId w:val="12"/>
        </w:numPr>
        <w:spacing w:line="276" w:lineRule="auto"/>
        <w:ind w:left="1134" w:hanging="425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ນທາດຈໍາພວກລຸ່ມນີ້ ທີ່ສາມາດເກີດການເຂົ້າໝ້ຽງໄດ້ </w:t>
      </w:r>
      <w:r w:rsidRPr="009602C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26ED8CB" w14:textId="697FBCF7" w:rsidR="009602CC" w:rsidRDefault="009602CC" w:rsidP="009602CC">
      <w:pPr>
        <w:pStyle w:val="ListParagraph"/>
        <w:spacing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610B72">
        <w:rPr>
          <w:rFonts w:ascii="Saysettha OT" w:eastAsia="Phetsarath OT" w:hAnsi="Saysettha OT" w:cs="Saysettha OT" w:hint="cs"/>
          <w:cs/>
          <w:lang w:bidi="lo-LA"/>
        </w:rPr>
        <w:t>ຈໍາພວກອະໂລຫະເທົ່ານັ້ນ</w:t>
      </w:r>
    </w:p>
    <w:p w14:paraId="64813F5F" w14:textId="73055B32" w:rsidR="00610B72" w:rsidRDefault="00610B72" w:rsidP="009602CC">
      <w:pPr>
        <w:pStyle w:val="ListParagraph"/>
        <w:spacing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. ຈໍາພວກໂລຫະທັງໝົດ</w:t>
      </w:r>
    </w:p>
    <w:p w14:paraId="2F8883C7" w14:textId="432FC9EF" w:rsidR="00610B72" w:rsidRDefault="00610B72" w:rsidP="009602CC">
      <w:pPr>
        <w:pStyle w:val="ListParagraph"/>
        <w:spacing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ມີແຕ່ໂລຫະ</w:t>
      </w:r>
      <w:r w:rsidRPr="00610B72">
        <w:rPr>
          <w:rFonts w:ascii="Saysettha OT" w:eastAsia="Phetsarath OT" w:hAnsi="Saysettha OT" w:cs="Saysettha OT"/>
          <w:position w:val="-10"/>
          <w:cs/>
          <w:lang w:bidi="lo-LA"/>
        </w:rPr>
        <w:object w:dxaOrig="400" w:dyaOrig="320" w14:anchorId="12536DB9">
          <v:shape id="_x0000_i2186" type="#_x0000_t75" style="width:19.5pt;height:15.75pt" o:ole="">
            <v:imagedata r:id="rId2146" o:title=""/>
          </v:shape>
          <o:OLEObject Type="Embed" ProgID="Equation.DSMT4" ShapeID="_x0000_i2186" DrawAspect="Content" ObjectID="_1709893481" r:id="rId2147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</w:t>
      </w:r>
      <w:r w:rsidRPr="00610B72">
        <w:rPr>
          <w:rFonts w:ascii="Saysettha OT" w:eastAsia="Phetsarath OT" w:hAnsi="Saysettha OT" w:cs="Saysettha OT"/>
          <w:position w:val="-10"/>
          <w:cs/>
          <w:lang w:bidi="lo-LA"/>
        </w:rPr>
        <w:object w:dxaOrig="440" w:dyaOrig="320" w14:anchorId="044C3D67">
          <v:shape id="_x0000_i2187" type="#_x0000_t75" style="width:21.75pt;height:15.75pt" o:ole="">
            <v:imagedata r:id="rId2148" o:title=""/>
          </v:shape>
          <o:OLEObject Type="Embed" ProgID="Equation.DSMT4" ShapeID="_x0000_i2187" DrawAspect="Content" ObjectID="_1709893482" r:id="rId2149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ທົ່ານັ້ນ</w:t>
      </w:r>
    </w:p>
    <w:p w14:paraId="1B62BCC7" w14:textId="449DB198" w:rsidR="00610B72" w:rsidRPr="00433CD0" w:rsidRDefault="00610B72" w:rsidP="009602CC">
      <w:pPr>
        <w:pStyle w:val="ListParagraph"/>
        <w:spacing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. ຈໍາພວກໂລຫະ ແລະ ໂລຫະປະສົມບາງຊະນິດເທົ່ານັ້ນ</w:t>
      </w:r>
    </w:p>
    <w:p w14:paraId="2A9F18E6" w14:textId="611C3E2B" w:rsidR="00AC3568" w:rsidRPr="00525082" w:rsidRDefault="00AC3568" w:rsidP="00AC3568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610B72"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="00610B72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ເກີດໝ້ຽງຂອງໂລຫະ ແລະ ການປ້ອງກັນ</w:t>
      </w:r>
    </w:p>
    <w:p w14:paraId="42F60BD3" w14:textId="71EF50A1" w:rsidR="00117F98" w:rsidRPr="00117F98" w:rsidRDefault="00610B72" w:rsidP="00117F98">
      <w:pPr>
        <w:pStyle w:val="Header"/>
        <w:numPr>
          <w:ilvl w:val="0"/>
          <w:numId w:val="111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ເກີດໝ້ຽງຂອງໂລຫະ</w:t>
      </w:r>
    </w:p>
    <w:p w14:paraId="776E6DB9" w14:textId="77777777" w:rsidR="00AC3568" w:rsidRDefault="00AC3568" w:rsidP="00596896">
      <w:pPr>
        <w:pStyle w:val="ListParagraph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168AAF72" w14:textId="5F762488" w:rsidR="00745BA7" w:rsidRDefault="00117F98" w:rsidP="00117F98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ໂລຫະໃນທໍາມະຊາດເປັນໝ້ຽງມີສາເຫດຫຼາຍຢ່າງຕົວຢ່າງໜຶ່ງເກີດຈາກຜີວຂອງໂລຫະສໍາຜັດກັບນໍ້າ ແລະ ອົກຊີແຊນ.</w:t>
      </w:r>
    </w:p>
    <w:p w14:paraId="526462BA" w14:textId="3EB07860" w:rsidR="00117F98" w:rsidRDefault="001F060D" w:rsidP="001F060D">
      <w:pPr>
        <w:spacing w:line="276" w:lineRule="auto"/>
        <w:ind w:left="360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noProof/>
          <w:lang w:bidi="lo-LA"/>
        </w:rPr>
        <w:drawing>
          <wp:inline distT="0" distB="0" distL="0" distR="0" wp14:anchorId="19119AE9" wp14:editId="12CAC023">
            <wp:extent cx="1942780" cy="1847850"/>
            <wp:effectExtent l="0" t="0" r="63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c5.PNG"/>
                    <pic:cNvPicPr/>
                  </pic:nvPicPr>
                  <pic:blipFill rotWithShape="1">
                    <a:blip r:embed="rId2150">
                      <a:extLst>
                        <a:ext uri="{BEBA8EAE-BF5A-486C-A8C5-ECC9F3942E4B}">
                          <a14:imgProps xmlns:a14="http://schemas.microsoft.com/office/drawing/2010/main">
                            <a14:imgLayer r:embed="rId215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0"/>
                    <a:stretch/>
                  </pic:blipFill>
                  <pic:spPr bwMode="auto">
                    <a:xfrm>
                      <a:off x="0" y="0"/>
                      <a:ext cx="1943052" cy="18481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D83A9B" w14:textId="77777777" w:rsidR="00DF2B25" w:rsidRDefault="00DF2B25" w:rsidP="007B72BA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660E5D21" w14:textId="77777777" w:rsidR="00192ACC" w:rsidRDefault="00192ACC">
      <w:pPr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cs/>
          <w:lang w:bidi="lo-LA"/>
        </w:rPr>
        <w:br w:type="page"/>
      </w:r>
    </w:p>
    <w:p w14:paraId="57F156A2" w14:textId="633792FA" w:rsidR="001F060D" w:rsidRDefault="001F060D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lastRenderedPageBreak/>
        <w:t>ອະທິບາຍປະຕິກິລິຍາທີ່ເກີດຂື້ນ:</w:t>
      </w:r>
    </w:p>
    <w:p w14:paraId="2AACF7DE" w14:textId="721D99C1" w:rsidR="001F060D" w:rsidRDefault="001F060D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ໂນດ: </w:t>
      </w:r>
      <w:r w:rsidR="007B72BA" w:rsidRPr="001F060D">
        <w:rPr>
          <w:rFonts w:ascii="Saysettha OT" w:hAnsi="Saysettha OT" w:cs="Saysettha OT"/>
          <w:position w:val="-16"/>
          <w:cs/>
          <w:lang w:bidi="lo-LA"/>
        </w:rPr>
        <w:object w:dxaOrig="2500" w:dyaOrig="420" w14:anchorId="294147D2">
          <v:shape id="_x0000_i2188" type="#_x0000_t75" style="width:124.5pt;height:21pt" o:ole="">
            <v:imagedata r:id="rId2152" o:title=""/>
          </v:shape>
          <o:OLEObject Type="Embed" ProgID="Equation.DSMT4" ShapeID="_x0000_i2188" DrawAspect="Content" ObjectID="_1709893483" r:id="rId2153"/>
        </w:object>
      </w:r>
    </w:p>
    <w:p w14:paraId="7FF37B45" w14:textId="05C094A3" w:rsidR="003E54DC" w:rsidRDefault="003E54DC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າໂຕດ: </w:t>
      </w:r>
      <w:r w:rsidR="007B72BA" w:rsidRPr="001F060D">
        <w:rPr>
          <w:rFonts w:ascii="Saysettha OT" w:hAnsi="Saysettha OT" w:cs="Saysettha OT"/>
          <w:position w:val="-16"/>
          <w:cs/>
          <w:lang w:bidi="lo-LA"/>
        </w:rPr>
        <w:object w:dxaOrig="3640" w:dyaOrig="420" w14:anchorId="7900883C">
          <v:shape id="_x0000_i2189" type="#_x0000_t75" style="width:182.25pt;height:21pt" o:ole="">
            <v:imagedata r:id="rId2154" o:title=""/>
          </v:shape>
          <o:OLEObject Type="Embed" ProgID="Equation.DSMT4" ShapeID="_x0000_i2189" DrawAspect="Content" ObjectID="_1709893484" r:id="rId2155"/>
        </w:object>
      </w:r>
    </w:p>
    <w:p w14:paraId="0C73527B" w14:textId="24C45223" w:rsidR="003E54DC" w:rsidRDefault="003E54DC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ປະຕິກິລິຍາລວມ: </w:t>
      </w:r>
      <w:r w:rsidR="007B72BA" w:rsidRPr="001F060D">
        <w:rPr>
          <w:rFonts w:ascii="Saysettha OT" w:hAnsi="Saysettha OT" w:cs="Saysettha OT"/>
          <w:position w:val="-16"/>
          <w:cs/>
          <w:lang w:bidi="lo-LA"/>
        </w:rPr>
        <w:object w:dxaOrig="5060" w:dyaOrig="420" w14:anchorId="71CB9BE4">
          <v:shape id="_x0000_i2190" type="#_x0000_t75" style="width:253.5pt;height:21pt" o:ole="">
            <v:imagedata r:id="rId2156" o:title=""/>
          </v:shape>
          <o:OLEObject Type="Embed" ProgID="Equation.DSMT4" ShapeID="_x0000_i2190" DrawAspect="Content" ObjectID="_1709893485" r:id="rId2157"/>
        </w:object>
      </w:r>
    </w:p>
    <w:p w14:paraId="7E627485" w14:textId="2C90EE76" w:rsidR="003E54DC" w:rsidRDefault="003E54DC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ົກຊິດເຫຼັກ </w:t>
      </w:r>
      <w:r w:rsidRPr="003E54DC">
        <w:rPr>
          <w:rFonts w:ascii="Times New Roman" w:hAnsi="Times New Roman" w:cs="Times New Roman"/>
          <w:lang w:bidi="lo-LA"/>
        </w:rPr>
        <w:t>II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ຈະລວມຕົວກັບອີອົງຮີດຣົກຊິດ:</w:t>
      </w:r>
    </w:p>
    <w:p w14:paraId="4F18E9F3" w14:textId="609B08E7" w:rsidR="003E54DC" w:rsidRDefault="007B72BA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 w:rsidRPr="001F060D">
        <w:rPr>
          <w:rFonts w:ascii="Saysettha OT" w:hAnsi="Saysettha OT" w:cs="Saysettha OT"/>
          <w:position w:val="-16"/>
          <w:cs/>
          <w:lang w:bidi="lo-LA"/>
        </w:rPr>
        <w:object w:dxaOrig="3460" w:dyaOrig="420" w14:anchorId="09D3FB41">
          <v:shape id="_x0000_i2191" type="#_x0000_t75" style="width:173.25pt;height:21pt" o:ole="">
            <v:imagedata r:id="rId2158" o:title=""/>
          </v:shape>
          <o:OLEObject Type="Embed" ProgID="Equation.DSMT4" ShapeID="_x0000_i2191" DrawAspect="Content" ObjectID="_1709893486" r:id="rId2159"/>
        </w:object>
      </w:r>
    </w:p>
    <w:p w14:paraId="752F85A0" w14:textId="3F3996D6" w:rsidR="003E54DC" w:rsidRDefault="003E54DC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 w:rsidRPr="003E54DC">
        <w:rPr>
          <w:rFonts w:ascii="Saysettha OT" w:hAnsi="Saysettha OT" w:cs="Saysettha OT"/>
          <w:position w:val="-14"/>
          <w:lang w:bidi="lo-LA"/>
        </w:rPr>
        <w:object w:dxaOrig="1100" w:dyaOrig="400" w14:anchorId="47E058F7">
          <v:shape id="_x0000_i2192" type="#_x0000_t75" style="width:54.75pt;height:19.5pt" o:ole="">
            <v:imagedata r:id="rId2160" o:title=""/>
          </v:shape>
          <o:OLEObject Type="Embed" ProgID="Equation.DSMT4" ShapeID="_x0000_i2192" DrawAspect="Content" ObjectID="_1709893487" r:id="rId2161"/>
        </w:object>
      </w:r>
      <w:r>
        <w:rPr>
          <w:rFonts w:ascii="Saysettha OT" w:hAnsi="Saysettha OT" w:cs="Saysettha OT" w:hint="cs"/>
          <w:cs/>
          <w:lang w:bidi="lo-LA"/>
        </w:rPr>
        <w:t>ເກີດປະຕິກິລິຍາຕໍ່ກັບນໍ້າ ແລະ ອົກຊີແຊນໃນອາກາດໄດ້</w:t>
      </w:r>
      <w:r w:rsidRPr="003E54DC">
        <w:rPr>
          <w:rFonts w:ascii="Saysettha OT" w:hAnsi="Saysettha OT" w:cs="Saysettha OT"/>
          <w:position w:val="-14"/>
          <w:lang w:bidi="lo-LA"/>
        </w:rPr>
        <w:object w:dxaOrig="1120" w:dyaOrig="400" w14:anchorId="65084796">
          <v:shape id="_x0000_i2193" type="#_x0000_t75" style="width:56.25pt;height:19.5pt" o:ole="">
            <v:imagedata r:id="rId2162" o:title=""/>
          </v:shape>
          <o:OLEObject Type="Embed" ProgID="Equation.DSMT4" ShapeID="_x0000_i2193" DrawAspect="Content" ObjectID="_1709893488" r:id="rId2163"/>
        </w:object>
      </w:r>
      <w:r w:rsidR="00190E6B">
        <w:rPr>
          <w:rFonts w:ascii="Saysettha OT" w:hAnsi="Saysettha OT" w:cs="Saysettha OT" w:hint="cs"/>
          <w:cs/>
          <w:lang w:bidi="lo-LA"/>
        </w:rPr>
        <w:t>ດັ່ງສົມຜົນ:</w:t>
      </w:r>
    </w:p>
    <w:p w14:paraId="1F5C5833" w14:textId="76F7C028" w:rsidR="00190E6B" w:rsidRDefault="007B72BA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 w:rsidRPr="001F060D">
        <w:rPr>
          <w:rFonts w:ascii="Saysettha OT" w:hAnsi="Saysettha OT" w:cs="Saysettha OT"/>
          <w:position w:val="-16"/>
          <w:cs/>
          <w:lang w:bidi="lo-LA"/>
        </w:rPr>
        <w:object w:dxaOrig="5240" w:dyaOrig="420" w14:anchorId="058B49F8">
          <v:shape id="_x0000_i2194" type="#_x0000_t75" style="width:261.75pt;height:21pt" o:ole="">
            <v:imagedata r:id="rId2164" o:title=""/>
          </v:shape>
          <o:OLEObject Type="Embed" ProgID="Equation.DSMT4" ShapeID="_x0000_i2194" DrawAspect="Content" ObjectID="_1709893489" r:id="rId2165"/>
        </w:object>
      </w:r>
    </w:p>
    <w:p w14:paraId="2CE81F11" w14:textId="40E751EC" w:rsidR="00CA6694" w:rsidRDefault="00392B62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ເຫຼັກ </w:t>
      </w:r>
      <w:r w:rsidRPr="003E54DC">
        <w:rPr>
          <w:rFonts w:ascii="Times New Roman" w:hAnsi="Times New Roman" w:cs="Times New Roman"/>
          <w:lang w:bidi="lo-LA"/>
        </w:rPr>
        <w:t>II</w:t>
      </w:r>
      <w:r>
        <w:rPr>
          <w:rFonts w:ascii="Times New Roman" w:hAnsi="Times New Roman" w:cs="Times New Roman"/>
          <w:lang w:bidi="lo-LA"/>
        </w:rPr>
        <w:t>I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ຮີດຣົກຊິດທີ່ເກີດຂື້ນໂດຍທົ່ວໄປ ຈະຂຽນໃນຮູບເຫຼັກ </w:t>
      </w:r>
      <w:r w:rsidRPr="003E54DC">
        <w:rPr>
          <w:rFonts w:ascii="Times New Roman" w:hAnsi="Times New Roman" w:cs="Times New Roman"/>
          <w:lang w:bidi="lo-LA"/>
        </w:rPr>
        <w:t>II</w:t>
      </w:r>
      <w:r>
        <w:rPr>
          <w:rFonts w:ascii="Times New Roman" w:hAnsi="Times New Roman" w:cs="Times New Roman"/>
          <w:lang w:bidi="lo-LA"/>
        </w:rPr>
        <w:t>I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ອົກຊິດ ທີ່ມີນໍ້າໃນໂມເລກຸລ (ອົມນໍ້າ)</w:t>
      </w:r>
    </w:p>
    <w:p w14:paraId="053EA45A" w14:textId="7ED5546C" w:rsidR="00392B62" w:rsidRDefault="00392B62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ຽນສູດຂີ້ໝ້ຽງເຫຼັກ: </w:t>
      </w:r>
      <w:r w:rsidRPr="003E54DC">
        <w:rPr>
          <w:rFonts w:ascii="Saysettha OT" w:hAnsi="Saysettha OT" w:cs="Saysettha OT"/>
          <w:position w:val="-14"/>
          <w:lang w:bidi="lo-LA"/>
        </w:rPr>
        <w:object w:dxaOrig="1359" w:dyaOrig="380" w14:anchorId="564F84C6">
          <v:shape id="_x0000_i2195" type="#_x0000_t75" style="width:68.25pt;height:18pt" o:ole="">
            <v:imagedata r:id="rId2166" o:title=""/>
          </v:shape>
          <o:OLEObject Type="Embed" ProgID="Equation.DSMT4" ShapeID="_x0000_i2195" DrawAspect="Content" ObjectID="_1709893490" r:id="rId2167"/>
        </w:object>
      </w:r>
    </w:p>
    <w:p w14:paraId="5914A8A5" w14:textId="11E5E169" w:rsidR="00392B62" w:rsidRDefault="00392B62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ໍລະນີທີ່ເຫຼັກເກີດປະຕິກິລິຍາກັບອາຊິດ:</w:t>
      </w:r>
    </w:p>
    <w:p w14:paraId="6E37440B" w14:textId="2DC37EF1" w:rsidR="00392B62" w:rsidRDefault="00392B62" w:rsidP="00392B62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ໂນດ: </w:t>
      </w:r>
      <w:r w:rsidR="007B72BA" w:rsidRPr="001F060D">
        <w:rPr>
          <w:rFonts w:ascii="Saysettha OT" w:hAnsi="Saysettha OT" w:cs="Saysettha OT"/>
          <w:position w:val="-16"/>
          <w:cs/>
          <w:lang w:bidi="lo-LA"/>
        </w:rPr>
        <w:object w:dxaOrig="2500" w:dyaOrig="420" w14:anchorId="0C9D7E52">
          <v:shape id="_x0000_i2196" type="#_x0000_t75" style="width:124.5pt;height:21pt" o:ole="">
            <v:imagedata r:id="rId2168" o:title=""/>
          </v:shape>
          <o:OLEObject Type="Embed" ProgID="Equation.DSMT4" ShapeID="_x0000_i2196" DrawAspect="Content" ObjectID="_1709893491" r:id="rId2169"/>
        </w:object>
      </w:r>
    </w:p>
    <w:p w14:paraId="593A5939" w14:textId="3D6C538B" w:rsidR="00392B62" w:rsidRDefault="00392B62" w:rsidP="00392B62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າໂຕດ: </w:t>
      </w:r>
      <w:r w:rsidR="007B72BA" w:rsidRPr="001F060D">
        <w:rPr>
          <w:rFonts w:ascii="Saysettha OT" w:hAnsi="Saysettha OT" w:cs="Saysettha OT"/>
          <w:position w:val="-16"/>
          <w:cs/>
          <w:lang w:bidi="lo-LA"/>
        </w:rPr>
        <w:object w:dxaOrig="3640" w:dyaOrig="420" w14:anchorId="1103D4A7">
          <v:shape id="_x0000_i2197" type="#_x0000_t75" style="width:182.25pt;height:21pt" o:ole="">
            <v:imagedata r:id="rId2170" o:title=""/>
          </v:shape>
          <o:OLEObject Type="Embed" ProgID="Equation.DSMT4" ShapeID="_x0000_i2197" DrawAspect="Content" ObjectID="_1709893492" r:id="rId2171"/>
        </w:object>
      </w:r>
    </w:p>
    <w:p w14:paraId="3B054460" w14:textId="73FF1A0B" w:rsidR="00392B62" w:rsidRDefault="00E16C3C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 w:rsidRPr="00392B62">
        <w:rPr>
          <w:rFonts w:ascii="Saysettha OT" w:hAnsi="Saysettha OT" w:cs="Saysettha OT"/>
          <w:position w:val="-10"/>
          <w:lang w:bidi="lo-LA"/>
        </w:rPr>
        <w:object w:dxaOrig="540" w:dyaOrig="360" w14:anchorId="41D6755A">
          <v:shape id="_x0000_i2198" type="#_x0000_t75" style="width:26.25pt;height:18pt" o:ole="">
            <v:imagedata r:id="rId2172" o:title=""/>
          </v:shape>
          <o:OLEObject Type="Embed" ProgID="Equation.DSMT4" ShapeID="_x0000_i2198" DrawAspect="Content" ObjectID="_1709893493" r:id="rId2173"/>
        </w:object>
      </w:r>
      <w:r>
        <w:rPr>
          <w:rFonts w:ascii="Saysettha OT" w:hAnsi="Saysettha OT" w:cs="Saysettha OT" w:hint="cs"/>
          <w:cs/>
          <w:lang w:bidi="lo-LA"/>
        </w:rPr>
        <w:t>ທີ່ເກີດຂື້ນຖືກອົກຊິດັງຕໍ່ໄປໄດ້ຂີ້ໝ້ຽງເຫຼັກດັ່ງສົມຜົນ:</w:t>
      </w:r>
    </w:p>
    <w:p w14:paraId="0163F5BA" w14:textId="67CD3E34" w:rsidR="00DF2B25" w:rsidRDefault="007B72BA" w:rsidP="002C6413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 w:rsidRPr="001F060D">
        <w:rPr>
          <w:rFonts w:ascii="Saysettha OT" w:hAnsi="Saysettha OT" w:cs="Saysettha OT"/>
          <w:position w:val="-16"/>
          <w:cs/>
          <w:lang w:bidi="lo-LA"/>
        </w:rPr>
        <w:object w:dxaOrig="6120" w:dyaOrig="420" w14:anchorId="734DF639">
          <v:shape id="_x0000_i2199" type="#_x0000_t75" style="width:306pt;height:21pt" o:ole="">
            <v:imagedata r:id="rId2174" o:title=""/>
          </v:shape>
          <o:OLEObject Type="Embed" ProgID="Equation.DSMT4" ShapeID="_x0000_i2199" DrawAspect="Content" ObjectID="_1709893494" r:id="rId2175"/>
        </w:object>
      </w:r>
    </w:p>
    <w:p w14:paraId="58F3410E" w14:textId="1BCE9435" w:rsidR="00E16C3C" w:rsidRDefault="0085171E" w:rsidP="00E16C3C">
      <w:pPr>
        <w:pStyle w:val="ListParagraph"/>
        <w:numPr>
          <w:ilvl w:val="0"/>
          <w:numId w:val="111"/>
        </w:numPr>
        <w:spacing w:line="276" w:lineRule="auto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CA3B32">
        <w:rPr>
          <w:rFonts w:ascii="Saysettha OT" w:hAnsi="Saysettha OT" w:cs="Saysettha OT" w:hint="cs"/>
          <w:b/>
          <w:bCs/>
          <w:cs/>
          <w:lang w:bidi="lo-LA"/>
        </w:rPr>
        <w:t>ການປ້ອງກັນການເກີດໝ້ຽງຂອງເຫຼັກ</w:t>
      </w:r>
    </w:p>
    <w:p w14:paraId="54F5E3BE" w14:textId="77777777" w:rsidR="00CA3B32" w:rsidRDefault="00CA3B32" w:rsidP="00CA3B32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rPr>
          <w:rFonts w:ascii="Saysettha OT" w:eastAsia="Phetsarath OT" w:hAnsi="Saysettha OT" w:cs="Saysettha OT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>ກິດຈະກໍາທີ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: </w:t>
      </w:r>
      <w:r>
        <w:rPr>
          <w:rFonts w:ascii="Saysettha OT" w:eastAsia="Phetsarath OT" w:hAnsi="Saysettha OT" w:cs="Saysettha OT" w:hint="cs"/>
          <w:cs/>
          <w:lang w:bidi="lo-LA"/>
        </w:rPr>
        <w:t>ການທົດລອງການປ້ອງກັນການເກີດໝ້ຽງ</w:t>
      </w:r>
    </w:p>
    <w:p w14:paraId="5D208AE3" w14:textId="002D9561" w:rsidR="00CA3B32" w:rsidRDefault="005B0AFA" w:rsidP="00CA3B32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center"/>
        <w:rPr>
          <w:rFonts w:ascii="Times New Roman" w:eastAsia="Phetsarath OT" w:hAnsi="Times New Roman" w:cstheme="minorBidi"/>
          <w:lang w:bidi="lo-LA"/>
        </w:rPr>
      </w:pPr>
      <w:r>
        <w:rPr>
          <w:rFonts w:ascii="Times New Roman" w:eastAsia="Phetsarath OT" w:hAnsi="Times New Roman" w:cstheme="minorBidi"/>
          <w:noProof/>
          <w:lang w:bidi="lo-LA"/>
        </w:rPr>
        <w:lastRenderedPageBreak/>
        <w:drawing>
          <wp:inline distT="0" distB="0" distL="0" distR="0" wp14:anchorId="65FABA5A" wp14:editId="0739B3D8">
            <wp:extent cx="4435001" cy="3029585"/>
            <wp:effectExtent l="0" t="0" r="381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c6.PNG"/>
                    <pic:cNvPicPr/>
                  </pic:nvPicPr>
                  <pic:blipFill rotWithShape="1">
                    <a:blip r:embed="rId2176">
                      <a:extLst>
                        <a:ext uri="{BEBA8EAE-BF5A-486C-A8C5-ECC9F3942E4B}">
                          <a14:imgProps xmlns:a14="http://schemas.microsoft.com/office/drawing/2010/main">
                            <a14:imgLayer r:embed="rId217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9" t="2714"/>
                    <a:stretch/>
                  </pic:blipFill>
                  <pic:spPr bwMode="auto">
                    <a:xfrm>
                      <a:off x="0" y="0"/>
                      <a:ext cx="4436447" cy="30305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C84C2E" w14:textId="177D717E" w:rsidR="005B0AFA" w:rsidRDefault="005B0AFA" w:rsidP="005B0AFA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5B0AFA">
        <w:rPr>
          <w:rFonts w:ascii="Times New Roman" w:eastAsia="Phetsarath OT" w:hAnsi="Times New Roman" w:cs="Times New Roman"/>
          <w:cs/>
          <w:lang w:bidi="lo-LA"/>
        </w:rPr>
        <w:t>1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 w:rsidRPr="005B0AFA">
        <w:rPr>
          <w:rFonts w:ascii="Saysettha OT" w:eastAsia="Phetsarath OT" w:hAnsi="Saysettha OT" w:cs="Saysettha OT"/>
          <w:cs/>
          <w:lang w:bidi="lo-LA"/>
        </w:rPr>
        <w:t>ໃສ່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ຂັດຖູຜີວໃຫ້ສະອາດ.</w:t>
      </w:r>
    </w:p>
    <w:p w14:paraId="08177ED0" w14:textId="4277A8FE" w:rsidR="005B0AFA" w:rsidRDefault="005B0AFA" w:rsidP="005B0AFA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lang w:bidi="lo-LA"/>
        </w:rPr>
        <w:t>2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ທີ່ເຄືອບດ້ວຍວາສລິນ ຫຼື ພັນດ້ວຍສະກ໋ອດແລ້ວຕື່ມນໍ້າກັ່ນ.</w:t>
      </w:r>
    </w:p>
    <w:p w14:paraId="224642FF" w14:textId="039AF749" w:rsidR="005B0AFA" w:rsidRDefault="005B0AFA" w:rsidP="005B0AFA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lang w:bidi="lo-LA"/>
        </w:rPr>
        <w:t>3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ໃຫ້ຫົວຕະປູປີ້ນຂື້ນເທິງແລ້ວຕື່ມນໍ້າກັ່ນ.</w:t>
      </w:r>
    </w:p>
    <w:p w14:paraId="34CA8A38" w14:textId="6B0D6B48" w:rsidR="005B0AFA" w:rsidRDefault="005B0AFA" w:rsidP="005B0AFA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lang w:bidi="lo-LA"/>
        </w:rPr>
        <w:t>4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ພັນດ້ວຍລວດມາເຢທີ່ຂັດຖູແລ້ວ.</w:t>
      </w:r>
    </w:p>
    <w:p w14:paraId="373478CE" w14:textId="7CD99919" w:rsidR="005B0AFA" w:rsidRDefault="005B0AFA" w:rsidP="005B0AFA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3F5A94">
        <w:rPr>
          <w:rFonts w:ascii="Times New Roman" w:eastAsia="Phetsarath OT" w:hAnsi="Times New Roman" w:cs="Times New Roman"/>
          <w:lang w:bidi="lo-LA"/>
        </w:rPr>
        <w:t>5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ພັນດ້ວຍລວດທອງ.</w:t>
      </w:r>
    </w:p>
    <w:p w14:paraId="51A8F8A4" w14:textId="42D33C4F" w:rsidR="003F5A94" w:rsidRDefault="005B0AFA" w:rsidP="005B0AFA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3F5A94">
        <w:rPr>
          <w:rFonts w:ascii="Times New Roman" w:eastAsia="Phetsarath OT" w:hAnsi="Times New Roman" w:cs="Times New Roman"/>
          <w:lang w:bidi="lo-LA"/>
        </w:rPr>
        <w:t>6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ປາຍແຫຼມຈຸ່ມລົງໃນນໍ້າ</w:t>
      </w:r>
      <w:r w:rsidR="003F5A94">
        <w:rPr>
          <w:rFonts w:ascii="Saysettha OT" w:eastAsia="Phetsarath OT" w:hAnsi="Saysettha OT" w:cs="Saysettha OT" w:hint="cs"/>
          <w:cs/>
          <w:lang w:bidi="lo-LA"/>
        </w:rPr>
        <w:t>ກັ່ນ ແລ້ວຫົວຕະປູຕໍ່ໃສ່ຂົ້ວບວກຂອງຖ່ານໄຟສາຍ</w:t>
      </w:r>
      <w:r w:rsidR="003F5A94" w:rsidRPr="003F5A94">
        <w:rPr>
          <w:rFonts w:ascii="Saysettha OT" w:eastAsia="Phetsarath OT" w:hAnsi="Saysettha OT" w:cs="Saysettha OT"/>
          <w:position w:val="-10"/>
          <w:cs/>
          <w:lang w:bidi="lo-LA"/>
        </w:rPr>
        <w:object w:dxaOrig="440" w:dyaOrig="320" w14:anchorId="78443DB7">
          <v:shape id="_x0000_i2200" type="#_x0000_t75" style="width:21.75pt;height:15.75pt" o:ole="">
            <v:imagedata r:id="rId2178" o:title=""/>
          </v:shape>
          <o:OLEObject Type="Embed" ProgID="Equation.DSMT4" ShapeID="_x0000_i2200" DrawAspect="Content" ObjectID="_1709893495" r:id="rId2179"/>
        </w:object>
      </w:r>
    </w:p>
    <w:p w14:paraId="1906B7B2" w14:textId="3CBD6FA7" w:rsidR="003F5A94" w:rsidRDefault="003F5A94" w:rsidP="003F5A94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lang w:bidi="lo-LA"/>
        </w:rPr>
        <w:t>7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ຮັດຄືຈອກທີ</w:t>
      </w:r>
      <w:r w:rsidRPr="003F5A94">
        <w:rPr>
          <w:rFonts w:ascii="Times New Roman" w:eastAsia="Phetsarath OT" w:hAnsi="Times New Roman" w:cs="Times New Roman"/>
          <w:cs/>
          <w:lang w:bidi="lo-LA"/>
        </w:rPr>
        <w:t>6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ແຕ່ຕໍ່ເຫຼັກຕະປູໃສ່ກັບຂົ້ວລົບຂອງຖ່ານໄຟສາຍ.</w:t>
      </w:r>
    </w:p>
    <w:p w14:paraId="0397F8FD" w14:textId="300560B6" w:rsidR="003F5A94" w:rsidRDefault="003F5A94" w:rsidP="003F5A94">
      <w:pPr>
        <w:pStyle w:val="Header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ສະຫຼຸບການທົດລອງ:</w:t>
      </w:r>
    </w:p>
    <w:p w14:paraId="595BEF79" w14:textId="33EDAA26" w:rsidR="003F5A94" w:rsidRDefault="003F5A94" w:rsidP="003F5A94">
      <w:pPr>
        <w:pStyle w:val="Header"/>
        <w:numPr>
          <w:ilvl w:val="0"/>
          <w:numId w:val="112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ຫຼັກຕະປູທີ່ພັນດ້ວຍລວດທອງ</w:t>
      </w:r>
      <w:r w:rsidRPr="003F5A94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07153207">
          <v:shape id="_x0000_i2201" type="#_x0000_t75" style="width:23.25pt;height:15.75pt" o:ole="">
            <v:imagedata r:id="rId2180" o:title=""/>
          </v:shape>
          <o:OLEObject Type="Embed" ProgID="Equation.DSMT4" ShapeID="_x0000_i2201" DrawAspect="Content" ObjectID="_1709893496" r:id="rId2181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ເຫຼັກຕະປູທີ່ຕໍ່ຂົ້ວບວກຂອງຖ່ານໄຟສາຍຈະເກີດໝ້ຽງຫຼາຍກວ່າເຫຼັກຕະປູທີ່ວາງໄວ້ໃນອາກາດ.</w:t>
      </w:r>
    </w:p>
    <w:p w14:paraId="3FA53B70" w14:textId="534C0D12" w:rsidR="003F5A94" w:rsidRDefault="003F5A94" w:rsidP="003F5A94">
      <w:pPr>
        <w:pStyle w:val="Header"/>
        <w:numPr>
          <w:ilvl w:val="0"/>
          <w:numId w:val="112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ຫຼັກຕະປູ</w:t>
      </w:r>
      <w:r w:rsidR="00630411">
        <w:rPr>
          <w:rFonts w:ascii="Saysettha OT" w:eastAsia="Phetsarath OT" w:hAnsi="Saysettha OT" w:cs="Saysettha OT" w:hint="cs"/>
          <w:cs/>
          <w:lang w:bidi="lo-LA"/>
        </w:rPr>
        <w:t>ທີ່ແຊ່ຢູ່ໃນນໍ້າຈະເກີດໝ້ຽງຫຼາຍຢູ່ຈຸດທີ່ສໍາຜັດກັບນໍ້າ ແລະ ອາກາດ.</w:t>
      </w:r>
    </w:p>
    <w:p w14:paraId="20064F73" w14:textId="47885A15" w:rsidR="00630411" w:rsidRDefault="00630411" w:rsidP="003F5A94">
      <w:pPr>
        <w:pStyle w:val="Header"/>
        <w:numPr>
          <w:ilvl w:val="0"/>
          <w:numId w:val="112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ຫຼັກຕະປູທີ່ທາດ້ວຍວາສລິນ ຫຼື ພັນດ້ວຍສະກ໋ອດໃສເຊິ່ງຜີວຂອງເຫຼັກບໍ່ສໍາຜັດກັບນໍ້າ ແລະ ອາກາດ ບໍ່ເກີດໝ້ຽງ.</w:t>
      </w:r>
    </w:p>
    <w:p w14:paraId="54F4A4E1" w14:textId="36AF1AC9" w:rsidR="00630411" w:rsidRDefault="00630411" w:rsidP="003F5A94">
      <w:pPr>
        <w:pStyle w:val="Header"/>
        <w:numPr>
          <w:ilvl w:val="0"/>
          <w:numId w:val="112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ຫຼັກຕະປູທີ່ພັນດ້ວຍລວດໂລຫະ</w:t>
      </w:r>
      <w:r w:rsidRPr="003F5A94">
        <w:rPr>
          <w:rFonts w:ascii="Saysettha OT" w:eastAsia="Phetsarath OT" w:hAnsi="Saysettha OT" w:cs="Saysettha OT"/>
          <w:position w:val="-10"/>
          <w:cs/>
          <w:lang w:bidi="lo-LA"/>
        </w:rPr>
        <w:object w:dxaOrig="499" w:dyaOrig="320" w14:anchorId="0AB8F61E">
          <v:shape id="_x0000_i2202" type="#_x0000_t75" style="width:25.5pt;height:15.75pt" o:ole="">
            <v:imagedata r:id="rId2182" o:title=""/>
          </v:shape>
          <o:OLEObject Type="Embed" ProgID="Equation.DSMT4" ShapeID="_x0000_i2202" DrawAspect="Content" ObjectID="_1709893497" r:id="rId2183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ເຫຼັກຕະປູທີ່ຕໍ່ກັບຂົ້ວລົບຂອງຖ່ານໄຟສາຍ ບໍ່ເກີດໝ້ຽງ.</w:t>
      </w:r>
    </w:p>
    <w:p w14:paraId="76A36E74" w14:textId="3DDD9EB9" w:rsidR="00630411" w:rsidRDefault="00630411" w:rsidP="00630411">
      <w:pPr>
        <w:pStyle w:val="Header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>ຜົນການທົດລອງນີ້ຊ່ວຍໃຫ້ສາມາດຫາວິທີທີ່ເໝາະສົມສໍາລັບການປ້ອງກັນການເກີດໝ້ຽງຂອງໂລຫະໄດ້ດັ່ງນີ້:</w:t>
      </w:r>
    </w:p>
    <w:p w14:paraId="7A1EE928" w14:textId="34B9EF7C" w:rsidR="00630411" w:rsidRDefault="00630411" w:rsidP="00FC2E94">
      <w:pPr>
        <w:pStyle w:val="Header"/>
        <w:numPr>
          <w:ilvl w:val="0"/>
          <w:numId w:val="114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ຄືອບຜິວໂລຫະດ້ວຍນໍ້າມັນ, ທາສີ ຫຼື ປຼາສຕິກ.</w:t>
      </w:r>
    </w:p>
    <w:p w14:paraId="5F50079A" w14:textId="04B1B385" w:rsidR="00630411" w:rsidRDefault="00630411" w:rsidP="00FC2E94">
      <w:pPr>
        <w:pStyle w:val="Header"/>
        <w:numPr>
          <w:ilvl w:val="0"/>
          <w:numId w:val="114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4B6849">
        <w:rPr>
          <w:rFonts w:ascii="Saysettha OT" w:eastAsia="Phetsarath OT" w:hAnsi="Saysettha OT" w:cs="Saysettha OT" w:hint="cs"/>
          <w:cs/>
          <w:lang w:bidi="lo-LA"/>
        </w:rPr>
        <w:t>ເຄືອບດ້ວຍໂລຫະອື່ນເຊັ່ນ: ນິແກນ, ທອງ, ກົ່ວ, ເງີນ, ໂກຣມ ຫຼື ອາດຈະຈຸ່ມໂລຫະທີ່ຕ້ອງການເຄືອບລົງໃນໂລຫະທີ່ຫຼອມແຫຼວ.</w:t>
      </w:r>
    </w:p>
    <w:p w14:paraId="49A36C0F" w14:textId="1E29F271" w:rsidR="00630411" w:rsidRPr="004B6849" w:rsidRDefault="00630411" w:rsidP="00FC2E94">
      <w:pPr>
        <w:pStyle w:val="Header"/>
        <w:numPr>
          <w:ilvl w:val="0"/>
          <w:numId w:val="114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4B6849">
        <w:rPr>
          <w:rFonts w:ascii="Saysettha OT" w:eastAsia="Phetsarath OT" w:hAnsi="Saysettha OT" w:cs="Saysettha OT" w:hint="cs"/>
          <w:cs/>
          <w:lang w:bidi="lo-LA"/>
        </w:rPr>
        <w:t>ວິທີກາໂຕດິກ: ການທີ່ໝ້ຽງຂອງໂລຫະມີປະຕິກິລິຍາເກີດຂື້ນກັບຂົ້ວອາໂນດ</w:t>
      </w:r>
      <w:r w:rsidR="00802A4D" w:rsidRPr="004B6849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4B6849">
        <w:rPr>
          <w:rFonts w:ascii="Saysettha OT" w:eastAsia="Phetsarath OT" w:hAnsi="Saysettha OT" w:cs="Saysettha OT" w:hint="cs"/>
          <w:cs/>
          <w:lang w:bidi="lo-LA"/>
        </w:rPr>
        <w:t>(ອົກຊິດາຊົງ) ສະນັ້ນ ຖ້າບໍ່ຕ້ອງການໃຫ້ໂລຫະເກີດໝ້ຽງຕ້ອງເຮັດໃຫ້ໂລຫະ</w:t>
      </w:r>
    </w:p>
    <w:p w14:paraId="0A58C3B4" w14:textId="4A46A135" w:rsidR="008511BC" w:rsidRDefault="00802A4D" w:rsidP="00802A4D">
      <w:pPr>
        <w:pStyle w:val="Header"/>
        <w:numPr>
          <w:ilvl w:val="0"/>
          <w:numId w:val="113"/>
        </w:numPr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ໂຕດ ຫຼື ຄ້າຍຄືກາໂຕດ (ເຣດຸກຊົງ)</w:t>
      </w:r>
    </w:p>
    <w:p w14:paraId="12A34506" w14:textId="580DB34E" w:rsidR="00802A4D" w:rsidRPr="00802A4D" w:rsidRDefault="00802A4D" w:rsidP="002C6413">
      <w:pPr>
        <w:pStyle w:val="Header"/>
        <w:numPr>
          <w:ilvl w:val="0"/>
          <w:numId w:val="31"/>
        </w:numPr>
        <w:tabs>
          <w:tab w:val="clear" w:pos="4680"/>
          <w:tab w:val="clear" w:pos="9360"/>
        </w:tabs>
        <w:spacing w:after="160"/>
        <w:ind w:left="127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ພັນໂລຫະທີ່ບໍ່ຕ້ອການໃຫ້ເກີດໝ້ຽງດ້ວຍໂລຫະທີ່ມີຄ່າ</w:t>
      </w:r>
      <w:r w:rsidRPr="00FF239B">
        <w:rPr>
          <w:position w:val="-10"/>
          <w:cs/>
          <w:lang w:bidi="lo-LA"/>
        </w:rPr>
        <w:object w:dxaOrig="420" w:dyaOrig="360" w14:anchorId="6785977F">
          <v:shape id="_x0000_i2203" type="#_x0000_t75" style="width:21pt;height:18pt" o:ole="">
            <v:imagedata r:id="rId2019" o:title=""/>
          </v:shape>
          <o:OLEObject Type="Embed" ProgID="Equation.DSMT4" ShapeID="_x0000_i2203" DrawAspect="Content" ObjectID="_1709893498" r:id="rId2184"/>
        </w:object>
      </w:r>
      <w:r w:rsidRPr="00802A4D">
        <w:rPr>
          <w:rFonts w:ascii="Saysettha OT" w:hAnsi="Saysettha OT" w:cs="Saysettha OT"/>
          <w:cs/>
          <w:lang w:bidi="lo-LA"/>
        </w:rPr>
        <w:t>ຕໍ່າກວ່າ</w:t>
      </w:r>
      <w:r>
        <w:rPr>
          <w:rFonts w:ascii="Saysettha OT" w:hAnsi="Saysettha OT" w:cs="Saysettha OT" w:hint="cs"/>
          <w:cs/>
          <w:lang w:bidi="lo-LA"/>
        </w:rPr>
        <w:t xml:space="preserve"> ຫຼື ຕໍ່ໃສ່ຂົ້ວລົບຂອງແຫຼ່ງກໍາເນີດໄຟຟ້າກະແສກົງ.</w:t>
      </w:r>
    </w:p>
    <w:p w14:paraId="20A49B25" w14:textId="276210E5" w:rsidR="00802A4D" w:rsidRDefault="00802A4D" w:rsidP="002C6413">
      <w:pPr>
        <w:pStyle w:val="Header"/>
        <w:numPr>
          <w:ilvl w:val="0"/>
          <w:numId w:val="114"/>
        </w:numPr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ຜິວໂລຫະດ້ວຍທາດເຄມີ:</w:t>
      </w:r>
    </w:p>
    <w:p w14:paraId="4E5C44ED" w14:textId="73976E3E" w:rsidR="00802A4D" w:rsidRDefault="00802A4D" w:rsidP="002C6413">
      <w:pPr>
        <w:pStyle w:val="Header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ກືອໂກຣມມັດ</w:t>
      </w: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>ເກືອຕຣີບີວທິລາມິນ</w:t>
      </w:r>
    </w:p>
    <w:p w14:paraId="53919C08" w14:textId="2CF2D477" w:rsidR="00802A4D" w:rsidRDefault="00802A4D" w:rsidP="002C6413">
      <w:pPr>
        <w:pStyle w:val="Header"/>
        <w:tabs>
          <w:tab w:val="clear" w:pos="4680"/>
          <w:tab w:val="clear" w:pos="9360"/>
        </w:tabs>
        <w:spacing w:after="160"/>
        <w:ind w:left="709"/>
        <w:jc w:val="thaiDistribute"/>
        <w:rPr>
          <w:lang w:bidi="lo-LA"/>
        </w:rPr>
      </w:pPr>
      <w:r w:rsidRPr="00802A4D">
        <w:rPr>
          <w:position w:val="-12"/>
          <w:cs/>
          <w:lang w:bidi="lo-LA"/>
        </w:rPr>
        <w:object w:dxaOrig="800" w:dyaOrig="360" w14:anchorId="136D315E">
          <v:shape id="_x0000_i2204" type="#_x0000_t75" style="width:40.5pt;height:18pt" o:ole="">
            <v:imagedata r:id="rId2185" o:title=""/>
          </v:shape>
          <o:OLEObject Type="Embed" ProgID="Equation.DSMT4" ShapeID="_x0000_i2204" DrawAspect="Content" ObjectID="_1709893499" r:id="rId2186"/>
        </w:object>
      </w:r>
      <w:r>
        <w:rPr>
          <w:lang w:bidi="lo-LA"/>
        </w:rPr>
        <w:tab/>
      </w:r>
      <w:r>
        <w:rPr>
          <w:lang w:bidi="lo-LA"/>
        </w:rPr>
        <w:tab/>
      </w:r>
      <w:r>
        <w:rPr>
          <w:lang w:bidi="lo-LA"/>
        </w:rPr>
        <w:tab/>
      </w:r>
      <w:r>
        <w:rPr>
          <w:lang w:bidi="lo-LA"/>
        </w:rPr>
        <w:tab/>
      </w:r>
      <w:r w:rsidRPr="00802A4D">
        <w:rPr>
          <w:position w:val="-14"/>
          <w:cs/>
          <w:lang w:bidi="lo-LA"/>
        </w:rPr>
        <w:object w:dxaOrig="1400" w:dyaOrig="400" w14:anchorId="7E99941C">
          <v:shape id="_x0000_i2205" type="#_x0000_t75" style="width:71.25pt;height:19.5pt" o:ole="">
            <v:imagedata r:id="rId2187" o:title=""/>
          </v:shape>
          <o:OLEObject Type="Embed" ProgID="Equation.DSMT4" ShapeID="_x0000_i2205" DrawAspect="Content" ObjectID="_1709893500" r:id="rId2188"/>
        </w:object>
      </w:r>
    </w:p>
    <w:p w14:paraId="7ACDA594" w14:textId="50B121CE" w:rsidR="004B6849" w:rsidRDefault="004B6849" w:rsidP="002C6413">
      <w:pPr>
        <w:pStyle w:val="Header"/>
        <w:numPr>
          <w:ilvl w:val="0"/>
          <w:numId w:val="114"/>
        </w:numPr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hAnsi="Saysettha OT" w:cs="Saysettha OT"/>
          <w:lang w:bidi="lo-LA"/>
        </w:rPr>
      </w:pPr>
      <w:r w:rsidRPr="004B6849">
        <w:rPr>
          <w:rFonts w:ascii="Saysettha OT" w:hAnsi="Saysettha OT" w:cs="Saysettha OT"/>
          <w:cs/>
          <w:lang w:bidi="lo-LA"/>
        </w:rPr>
        <w:t>ວິທີອະໂນໄດ:</w:t>
      </w:r>
    </w:p>
    <w:p w14:paraId="366ACD94" w14:textId="6348071E" w:rsidR="004B6849" w:rsidRDefault="004B6849" w:rsidP="004B6849">
      <w:pPr>
        <w:pStyle w:val="Header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ໂລຫະບາງຊະນິດເຊັ່ນ: </w:t>
      </w:r>
      <w:r w:rsidRPr="00FF239B">
        <w:rPr>
          <w:position w:val="-10"/>
          <w:cs/>
          <w:lang w:bidi="lo-LA"/>
        </w:rPr>
        <w:object w:dxaOrig="1900" w:dyaOrig="320" w14:anchorId="0BD6EB20">
          <v:shape id="_x0000_i2206" type="#_x0000_t75" style="width:96pt;height:15.75pt" o:ole="">
            <v:imagedata r:id="rId2189" o:title=""/>
          </v:shape>
          <o:OLEObject Type="Embed" ProgID="Equation.DSMT4" ShapeID="_x0000_i2206" DrawAspect="Content" ObjectID="_1709893501" r:id="rId2190"/>
        </w:object>
      </w:r>
      <w:r w:rsidRPr="004B6849">
        <w:rPr>
          <w:rFonts w:ascii="Saysettha OT" w:hAnsi="Saysettha OT" w:cs="Saysettha OT"/>
          <w:cs/>
          <w:lang w:bidi="lo-LA"/>
        </w:rPr>
        <w:t>ເກີດອົກຊິດ</w:t>
      </w:r>
      <w:r>
        <w:rPr>
          <w:rFonts w:ascii="Saysettha OT" w:hAnsi="Saysettha OT" w:cs="Saysettha OT" w:hint="cs"/>
          <w:cs/>
          <w:lang w:bidi="lo-LA"/>
        </w:rPr>
        <w:t>ໝາຍຄວາມວ່າ ເກີດປະຕິກິລະຍາກັບ</w:t>
      </w:r>
      <w:r w:rsidRPr="004B6849">
        <w:rPr>
          <w:position w:val="-12"/>
          <w:cs/>
          <w:lang w:bidi="lo-LA"/>
        </w:rPr>
        <w:object w:dxaOrig="440" w:dyaOrig="360" w14:anchorId="47B6BC00">
          <v:shape id="_x0000_i2207" type="#_x0000_t75" style="width:22.5pt;height:18pt" o:ole="">
            <v:imagedata r:id="rId2191" o:title=""/>
          </v:shape>
          <o:OLEObject Type="Embed" ProgID="Equation.DSMT4" ShapeID="_x0000_i2207" DrawAspect="Content" ObjectID="_1709893502" r:id="rId2192"/>
        </w:object>
      </w:r>
      <w:r w:rsidRPr="004B6849">
        <w:rPr>
          <w:rFonts w:ascii="Saysettha OT" w:hAnsi="Saysettha OT" w:cs="Saysettha OT"/>
          <w:cs/>
          <w:lang w:bidi="lo-LA"/>
        </w:rPr>
        <w:t>ໃນອາກາດ</w:t>
      </w:r>
      <w:r>
        <w:rPr>
          <w:rFonts w:ascii="Saysettha OT" w:hAnsi="Saysettha OT" w:cs="Saysettha OT" w:hint="cs"/>
          <w:cs/>
          <w:lang w:bidi="lo-LA"/>
        </w:rPr>
        <w:t>ເຄືອບຢູ່ຜິວດ້ານນອກຊ່ວຍບໍ່ໃຫ້ເກີດໝ້ຽງ.</w:t>
      </w:r>
    </w:p>
    <w:p w14:paraId="5D460468" w14:textId="58F834C2" w:rsidR="004B6849" w:rsidRDefault="008A4788" w:rsidP="00FC2E94">
      <w:pPr>
        <w:pStyle w:val="Header"/>
        <w:numPr>
          <w:ilvl w:val="0"/>
          <w:numId w:val="114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ລະບົບຫຼໍ່ເຢັນແບບປິດ: ໃຊ້ໃນເຄື່ອງຈັກ ຫຼື ເຄື່ອງຜະລິດກະແສໄຟຟ້າແມ່່ນໃຊ້ລະບົບຫຼໍ່ເຢັນແບບປິດເພື່ອຮັກສາອຸນຫະພູມຂອງເຄື່ອງຈັກບໍ່ໃຫ້ສູງຫຼາຍເກີນໄປ, ໃຊ້ນໍ້າເປັນທາດຫຼໍ່ເຢັນ.</w:t>
      </w:r>
    </w:p>
    <w:p w14:paraId="4F55DA9F" w14:textId="77777777" w:rsidR="002C6413" w:rsidRDefault="002C6413" w:rsidP="00192ACC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B11AD88" w14:textId="77777777" w:rsidR="002C6413" w:rsidRDefault="002C6413" w:rsidP="0028649D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D6A5F98" w14:textId="77777777" w:rsidR="00192ACC" w:rsidRDefault="00192ACC">
      <w:pPr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br w:type="page"/>
      </w:r>
    </w:p>
    <w:p w14:paraId="336DF127" w14:textId="383326F5" w:rsidR="0028649D" w:rsidRPr="00287CBE" w:rsidRDefault="0028649D" w:rsidP="0028649D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</w:t>
      </w:r>
      <w:r w:rsidR="00026E71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4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="00026E71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ຄວາມກ້າວໜ້າທາງເຕັກໂນໂລຊີຂອງປິນໄຟຟ້າເຄມີ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      </w:t>
      </w:r>
    </w:p>
    <w:p w14:paraId="4ADE4366" w14:textId="796BD672" w:rsidR="00DF2B25" w:rsidRPr="007B72BA" w:rsidRDefault="007B72BA" w:rsidP="007B72BA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5026DAAB" w14:textId="77777777" w:rsidR="0028649D" w:rsidRPr="00135BF3" w:rsidRDefault="0028649D" w:rsidP="0028649D">
      <w:pPr>
        <w:pStyle w:val="ListParagraph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7D9FBDB7" w14:textId="253DFD49" w:rsidR="0028649D" w:rsidRPr="009C0F57" w:rsidRDefault="009C0F57" w:rsidP="0028649D">
      <w:pPr>
        <w:pStyle w:val="ListParagraph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ສູດເຄມີທົ່ວໄປຂອງຂີ້ໝ້ຽງຂຽນແບບໃດ</w:t>
      </w:r>
      <w:r w:rsidR="0028649D" w:rsidRPr="009C0F57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28649D" w:rsidRPr="009C0F57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43E0F63" w14:textId="6CFC5459" w:rsidR="0028649D" w:rsidRDefault="0028649D" w:rsidP="0028649D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.</w:t>
      </w:r>
      <w:r w:rsidR="009C0F57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9C0F57" w:rsidRPr="009C0F57">
        <w:rPr>
          <w:rFonts w:ascii="Saysettha OT" w:eastAsia="Phetsarath OT" w:hAnsi="Saysettha OT" w:cs="Saysettha OT"/>
          <w:position w:val="-12"/>
          <w:cs/>
          <w:lang w:bidi="lo-LA"/>
        </w:rPr>
        <w:object w:dxaOrig="1040" w:dyaOrig="360" w14:anchorId="63C318B4">
          <v:shape id="_x0000_i2208" type="#_x0000_t75" style="width:52.5pt;height:18pt" o:ole="">
            <v:imagedata r:id="rId2193" o:title=""/>
          </v:shape>
          <o:OLEObject Type="Embed" ProgID="Equation.DSMT4" ShapeID="_x0000_i2208" DrawAspect="Content" ObjectID="_1709893503" r:id="rId2194"/>
        </w:object>
      </w:r>
    </w:p>
    <w:p w14:paraId="0BE13730" w14:textId="632DC381" w:rsidR="0028649D" w:rsidRDefault="009C0F57" w:rsidP="0028649D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2AE4F271" wp14:editId="68CFB39A">
                <wp:simplePos x="0" y="0"/>
                <wp:positionH relativeFrom="column">
                  <wp:posOffset>401860</wp:posOffset>
                </wp:positionH>
                <wp:positionV relativeFrom="paragraph">
                  <wp:posOffset>45720</wp:posOffset>
                </wp:positionV>
                <wp:extent cx="209550" cy="209550"/>
                <wp:effectExtent l="95250" t="38100" r="0" b="114300"/>
                <wp:wrapNone/>
                <wp:docPr id="41" name="Oval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3BDF12C" id="Oval 41" o:spid="_x0000_s1026" style="position:absolute;margin-left:31.65pt;margin-top:3.6pt;width:16.5pt;height:16.5pt;z-index:2516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/7H6rgIAAG4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28649D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Pr="009C0F57">
        <w:rPr>
          <w:rFonts w:ascii="Saysettha OT" w:eastAsia="Phetsarath OT" w:hAnsi="Saysettha OT" w:cs="Saysettha OT"/>
          <w:position w:val="-12"/>
          <w:cs/>
          <w:lang w:bidi="lo-LA"/>
        </w:rPr>
        <w:object w:dxaOrig="1400" w:dyaOrig="360" w14:anchorId="63FA728D">
          <v:shape id="_x0000_i2209" type="#_x0000_t75" style="width:71.25pt;height:18pt" o:ole="">
            <v:imagedata r:id="rId2195" o:title=""/>
          </v:shape>
          <o:OLEObject Type="Embed" ProgID="Equation.DSMT4" ShapeID="_x0000_i2209" DrawAspect="Content" ObjectID="_1709893504" r:id="rId2196"/>
        </w:object>
      </w:r>
    </w:p>
    <w:p w14:paraId="1100E48D" w14:textId="3BA0A532" w:rsidR="009C0F57" w:rsidRDefault="0028649D" w:rsidP="009C0F57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9C0F57" w:rsidRPr="009C0F57">
        <w:rPr>
          <w:rFonts w:ascii="Saysettha OT" w:eastAsia="Phetsarath OT" w:hAnsi="Saysettha OT" w:cs="Saysettha OT"/>
          <w:position w:val="-12"/>
          <w:cs/>
          <w:lang w:bidi="lo-LA"/>
        </w:rPr>
        <w:object w:dxaOrig="1300" w:dyaOrig="360" w14:anchorId="1000736D">
          <v:shape id="_x0000_i2210" type="#_x0000_t75" style="width:65.25pt;height:18pt" o:ole="">
            <v:imagedata r:id="rId2197" o:title=""/>
          </v:shape>
          <o:OLEObject Type="Embed" ProgID="Equation.DSMT4" ShapeID="_x0000_i2210" DrawAspect="Content" ObjectID="_1709893505" r:id="rId2198"/>
        </w:object>
      </w:r>
    </w:p>
    <w:p w14:paraId="1CEE35BE" w14:textId="77777777" w:rsidR="002A006E" w:rsidRPr="009C0F57" w:rsidRDefault="002A006E" w:rsidP="009C0F57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</w:p>
    <w:p w14:paraId="08D058C0" w14:textId="77EFABA0" w:rsidR="0028649D" w:rsidRDefault="0028649D" w:rsidP="0028649D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9C0F57" w:rsidRPr="009C0F57">
        <w:rPr>
          <w:rFonts w:ascii="Saysettha OT" w:eastAsia="Phetsarath OT" w:hAnsi="Saysettha OT" w:cs="Saysettha OT"/>
          <w:position w:val="-12"/>
          <w:cs/>
          <w:lang w:bidi="lo-LA"/>
        </w:rPr>
        <w:object w:dxaOrig="1160" w:dyaOrig="360" w14:anchorId="5125BA1A">
          <v:shape id="_x0000_i2211" type="#_x0000_t75" style="width:58.5pt;height:18pt" o:ole="">
            <v:imagedata r:id="rId2199" o:title=""/>
          </v:shape>
          <o:OLEObject Type="Embed" ProgID="Equation.DSMT4" ShapeID="_x0000_i2211" DrawAspect="Content" ObjectID="_1709893506" r:id="rId2200"/>
        </w:object>
      </w:r>
    </w:p>
    <w:p w14:paraId="26BE797A" w14:textId="6B42ACCD" w:rsidR="0028649D" w:rsidRPr="00525082" w:rsidRDefault="0028649D" w:rsidP="0028649D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3F66A2">
        <w:rPr>
          <w:rFonts w:ascii="Times New Roman" w:eastAsia="Phetsarath OT" w:hAnsi="Times New Roman" w:cs="Times New Roman"/>
          <w:b/>
          <w:bCs/>
          <w:u w:val="single"/>
          <w:lang w:bidi="lo-LA"/>
        </w:rPr>
        <w:t>4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="003F66A2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ຄວາມກ້າວໜ້າທາງເຕັກໂນໂລຊີຂອງປິນໄຟຟ້າເຄມີ</w:t>
      </w:r>
    </w:p>
    <w:p w14:paraId="7447046D" w14:textId="190EFF0A" w:rsidR="0028649D" w:rsidRPr="00117F98" w:rsidRDefault="000B6E1D" w:rsidP="00FC2E94">
      <w:pPr>
        <w:pStyle w:val="Header"/>
        <w:numPr>
          <w:ilvl w:val="0"/>
          <w:numId w:val="115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ໝໍ້ໄຟແຫ້ງ:</w:t>
      </w:r>
    </w:p>
    <w:p w14:paraId="6381B1E5" w14:textId="77777777" w:rsidR="0028649D" w:rsidRDefault="0028649D" w:rsidP="0028649D">
      <w:pPr>
        <w:pStyle w:val="ListParagraph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1360B9BA" w14:textId="6B18EB2F" w:rsidR="006A088A" w:rsidRDefault="006A088A" w:rsidP="006878B7">
      <w:pPr>
        <w:pStyle w:val="ListParagraph"/>
        <w:spacing w:after="0" w:line="240" w:lineRule="auto"/>
        <w:jc w:val="thaiDistribute"/>
        <w:rPr>
          <w:rFonts w:ascii="Saysettha OT" w:eastAsia="Times New Roman" w:hAnsi="Saysettha OT" w:cs="Saysettha OT"/>
          <w:color w:val="000000"/>
          <w:lang w:bidi="th-TH"/>
        </w:rPr>
      </w:pPr>
      <w:r w:rsidRPr="006A088A">
        <w:rPr>
          <w:rFonts w:ascii="Saysettha OT" w:eastAsia="Times New Roman" w:hAnsi="Saysettha OT" w:cs="Saysettha OT"/>
          <w:color w:val="000000"/>
          <w:cs/>
          <w:lang w:bidi="lo-LA"/>
        </w:rPr>
        <w:t>ໝໍ້ໄຟແຫ້ງເປັນປິນສະສົມໄຟຟ້າທີ່ໃຊ້ໂລຫະ ລີຕີອອມເປັນອາໂນດ ແລະ ຕາລລີອອມດີຊຸນຟົວ</w:t>
      </w:r>
      <w:r w:rsidR="006878B7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6A088A">
        <w:rPr>
          <w:rFonts w:ascii="Saysettha OT" w:eastAsia="Times New Roman" w:hAnsi="Saysettha OT" w:cs="Saysettha OT"/>
          <w:color w:val="000000"/>
          <w:cs/>
          <w:lang w:bidi="lo-LA"/>
        </w:rPr>
        <w:t>ເປັນກາໂຕດໂດຍມີທາດວິເຄາະໄຟຟ້າເປັນທາດ ຈຳພວກໂຢລີເມີຈ</w:t>
      </w:r>
      <w:r w:rsidR="006878B7">
        <w:rPr>
          <w:rFonts w:ascii="Saysettha OT" w:eastAsia="Times New Roman" w:hAnsi="Saysettha OT" w:cs="Saysettha OT" w:hint="cs"/>
          <w:color w:val="000000"/>
          <w:cs/>
          <w:lang w:bidi="lo-LA"/>
        </w:rPr>
        <w:t>ຶ່</w:t>
      </w:r>
      <w:r w:rsidRPr="006A088A">
        <w:rPr>
          <w:rFonts w:ascii="Saysettha OT" w:eastAsia="Times New Roman" w:hAnsi="Saysettha OT" w:cs="Saysettha OT"/>
          <w:color w:val="000000"/>
          <w:cs/>
          <w:lang w:bidi="lo-LA"/>
        </w:rPr>
        <w:t>ງເອີ້ນວ່າທາດວິເຄາະໄຟຟ້າພາວະແຂງ ເຊິ່ງມີຄຸນລັກສະນະ</w:t>
      </w:r>
      <w:r w:rsidR="006878B7">
        <w:rPr>
          <w:rFonts w:ascii="Saysettha OT" w:eastAsia="Times New Roman" w:hAnsi="Saysettha OT" w:cs="Saysettha OT" w:hint="cs"/>
          <w:color w:val="000000"/>
          <w:cs/>
          <w:lang w:bidi="lo-LA"/>
        </w:rPr>
        <w:t>ໃ</w:t>
      </w:r>
      <w:r w:rsidRPr="006A088A">
        <w:rPr>
          <w:rFonts w:ascii="Saysettha OT" w:eastAsia="Times New Roman" w:hAnsi="Saysettha OT" w:cs="Saysettha OT"/>
          <w:color w:val="000000"/>
          <w:cs/>
          <w:lang w:bidi="lo-LA"/>
        </w:rPr>
        <w:t>ຫ້ອີອົງຜ່ານໄດ້ດີ ແຕ່ບໍ່ໃຫ້ເອເລັກຕຣົງຜ່າ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3603621C" w14:textId="55598D89" w:rsidR="006878B7" w:rsidRDefault="000B6D36" w:rsidP="000B6D36">
      <w:pPr>
        <w:pStyle w:val="ListParagraph"/>
        <w:spacing w:after="0" w:line="240" w:lineRule="auto"/>
        <w:jc w:val="center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/>
          <w:noProof/>
          <w:lang w:bidi="lo-LA"/>
        </w:rPr>
        <w:drawing>
          <wp:inline distT="0" distB="0" distL="0" distR="0" wp14:anchorId="49E6FDBF" wp14:editId="7C4BBBF0">
            <wp:extent cx="3548823" cy="21050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c7.PNG"/>
                    <pic:cNvPicPr/>
                  </pic:nvPicPr>
                  <pic:blipFill rotWithShape="1">
                    <a:blip r:embed="rId2201">
                      <a:extLst>
                        <a:ext uri="{BEBA8EAE-BF5A-486C-A8C5-ECC9F3942E4B}">
                          <a14:imgProps xmlns:a14="http://schemas.microsoft.com/office/drawing/2010/main">
                            <a14:imgLayer r:embed="rId220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6"/>
                    <a:stretch/>
                  </pic:blipFill>
                  <pic:spPr bwMode="auto">
                    <a:xfrm>
                      <a:off x="0" y="0"/>
                      <a:ext cx="3549319" cy="21053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979908" w14:textId="7725AB1C" w:rsidR="000B6D36" w:rsidRDefault="000B6D36" w:rsidP="00FC2E94">
      <w:pPr>
        <w:pStyle w:val="ListParagraph"/>
        <w:numPr>
          <w:ilvl w:val="0"/>
          <w:numId w:val="116"/>
        </w:numPr>
        <w:spacing w:after="0" w:line="240" w:lineRule="auto"/>
        <w:ind w:left="709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ປະຕິກິລິຍາທີ່ເກີດຂື້ນ</w:t>
      </w:r>
    </w:p>
    <w:p w14:paraId="7B224DED" w14:textId="7B422525" w:rsidR="000B6D36" w:rsidRDefault="000B6D36" w:rsidP="000B6D36">
      <w:pPr>
        <w:pStyle w:val="ListParagraph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ອາໂນດ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2140" w:dyaOrig="420" w14:anchorId="79C9DED8">
          <v:shape id="_x0000_i2212" type="#_x0000_t75" style="width:107.25pt;height:21pt" o:ole="">
            <v:imagedata r:id="rId2203" o:title=""/>
          </v:shape>
          <o:OLEObject Type="Embed" ProgID="Equation.DSMT4" ShapeID="_x0000_i2212" DrawAspect="Content" ObjectID="_1709893507" r:id="rId2204"/>
        </w:object>
      </w:r>
    </w:p>
    <w:p w14:paraId="1ED8ED7C" w14:textId="7F6F0E9A" w:rsidR="000B6D36" w:rsidRDefault="000B6D36" w:rsidP="000B6D36">
      <w:pPr>
        <w:pStyle w:val="ListParagraph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ກາໂຕດ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2520" w:dyaOrig="420" w14:anchorId="5BAE18F6">
          <v:shape id="_x0000_i2213" type="#_x0000_t75" style="width:126.75pt;height:21pt" o:ole="">
            <v:imagedata r:id="rId2205" o:title=""/>
          </v:shape>
          <o:OLEObject Type="Embed" ProgID="Equation.DSMT4" ShapeID="_x0000_i2213" DrawAspect="Content" ObjectID="_1709893508" r:id="rId2206"/>
        </w:object>
      </w:r>
    </w:p>
    <w:p w14:paraId="5F187F48" w14:textId="3F3139D1" w:rsidR="00CA3B32" w:rsidRDefault="00732766" w:rsidP="00DF2B25">
      <w:pPr>
        <w:pStyle w:val="ListParagraph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ລວມ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3580" w:dyaOrig="420" w14:anchorId="41F1EA2F">
          <v:shape id="_x0000_i2214" type="#_x0000_t75" style="width:180pt;height:21pt" o:ole="">
            <v:imagedata r:id="rId2207" o:title=""/>
          </v:shape>
          <o:OLEObject Type="Embed" ProgID="Equation.DSMT4" ShapeID="_x0000_i2214" DrawAspect="Content" ObjectID="_1709893509" r:id="rId2208"/>
        </w:object>
      </w:r>
    </w:p>
    <w:p w14:paraId="5D0933F2" w14:textId="451AB95C" w:rsidR="00DF2B25" w:rsidRDefault="00DF2B25" w:rsidP="00DF2B25">
      <w:pPr>
        <w:pStyle w:val="ListParagraph"/>
        <w:spacing w:after="0" w:line="240" w:lineRule="auto"/>
        <w:ind w:left="709"/>
        <w:rPr>
          <w:rFonts w:ascii="Saysettha OT" w:eastAsia="Times New Roman" w:hAnsi="Saysettha OT" w:cs="Saysettha OT"/>
          <w:lang w:bidi="lo-LA"/>
        </w:rPr>
      </w:pPr>
    </w:p>
    <w:p w14:paraId="2D45CE39" w14:textId="6A052557" w:rsidR="00DF2B25" w:rsidRDefault="00DF2B25" w:rsidP="00DF2B25">
      <w:pPr>
        <w:pStyle w:val="ListParagraph"/>
        <w:spacing w:after="0" w:line="240" w:lineRule="auto"/>
        <w:ind w:left="709"/>
        <w:rPr>
          <w:rFonts w:ascii="Saysettha OT" w:eastAsia="Times New Roman" w:hAnsi="Saysettha OT" w:cs="Saysettha OT"/>
          <w:lang w:bidi="lo-LA"/>
        </w:rPr>
      </w:pPr>
    </w:p>
    <w:p w14:paraId="2950E1F7" w14:textId="77777777" w:rsidR="00DF2B25" w:rsidRPr="007B72BA" w:rsidRDefault="00DF2B25" w:rsidP="007B72BA">
      <w:pPr>
        <w:spacing w:after="0" w:line="240" w:lineRule="auto"/>
        <w:rPr>
          <w:rFonts w:ascii="Saysettha OT" w:eastAsia="Times New Roman" w:hAnsi="Saysettha OT" w:cs="Saysettha OT"/>
          <w:lang w:bidi="lo-LA"/>
        </w:rPr>
      </w:pPr>
    </w:p>
    <w:p w14:paraId="56EEA2D3" w14:textId="6DF8B623" w:rsidR="00EC44E8" w:rsidRPr="00192ACC" w:rsidRDefault="00126CB9" w:rsidP="00192ACC">
      <w:pPr>
        <w:rPr>
          <w:rFonts w:ascii="Saysettha OT" w:hAnsi="Saysettha OT" w:cs="Saysettha OT"/>
          <w:lang w:bidi="lo-LA"/>
        </w:rPr>
      </w:pPr>
      <w:r w:rsidRPr="00192ACC">
        <w:rPr>
          <w:rFonts w:ascii="Saysettha OT" w:hAnsi="Saysettha OT" w:cs="Saysettha OT" w:hint="cs"/>
          <w:cs/>
          <w:lang w:bidi="lo-LA"/>
        </w:rPr>
        <w:lastRenderedPageBreak/>
        <w:t>ເປັນຊະນິດນີ້ມີລະດັບໄຟຟ້າປະມານ</w:t>
      </w:r>
      <w:r w:rsidRPr="00126CB9">
        <w:rPr>
          <w:position w:val="-10"/>
          <w:cs/>
          <w:lang w:bidi="lo-LA"/>
        </w:rPr>
        <w:object w:dxaOrig="580" w:dyaOrig="320" w14:anchorId="5C9484C7">
          <v:shape id="_x0000_i2215" type="#_x0000_t75" style="width:29.25pt;height:15.75pt" o:ole="">
            <v:imagedata r:id="rId2209" o:title=""/>
          </v:shape>
          <o:OLEObject Type="Embed" ProgID="Equation.DSMT4" ShapeID="_x0000_i2215" DrawAspect="Content" ObjectID="_1709893510" r:id="rId2210"/>
        </w:object>
      </w:r>
      <w:r w:rsidRPr="00192ACC">
        <w:rPr>
          <w:rFonts w:ascii="Saysettha OT" w:eastAsia="Phetsarath OT" w:hAnsi="Saysettha OT" w:cs="Saysettha OT" w:hint="cs"/>
          <w:cs/>
          <w:lang w:bidi="lo-LA"/>
        </w:rPr>
        <w:t>ເປັນປິນຂັ້ນສອງ.</w:t>
      </w:r>
    </w:p>
    <w:p w14:paraId="60DB592E" w14:textId="4AEAAB61" w:rsidR="00126CB9" w:rsidRDefault="00126CB9" w:rsidP="00152DD7">
      <w:pPr>
        <w:pStyle w:val="ListParagraph"/>
        <w:spacing w:line="276" w:lineRule="auto"/>
        <w:ind w:left="284"/>
        <w:jc w:val="thaiDistribute"/>
        <w:rPr>
          <w:rFonts w:ascii="Times New Roman" w:hAnsi="Times New Roman" w:cs="Times New Roman"/>
          <w:lang w:bidi="lo-LA"/>
        </w:rPr>
      </w:pPr>
      <w:r w:rsidRPr="00126CB9">
        <w:rPr>
          <w:rFonts w:ascii="Times New Roman" w:hAnsi="Times New Roman" w:cs="Times New Roman"/>
          <w:lang w:bidi="lo-LA"/>
        </w:rPr>
        <w:t>Ex:</w:t>
      </w:r>
    </w:p>
    <w:p w14:paraId="27BD7557" w14:textId="5F26A53B" w:rsidR="00152DD7" w:rsidRDefault="00152DD7" w:rsidP="00152DD7">
      <w:pPr>
        <w:pStyle w:val="ListParagraph"/>
        <w:spacing w:line="276" w:lineRule="auto"/>
        <w:ind w:left="284"/>
        <w:jc w:val="center"/>
        <w:rPr>
          <w:rFonts w:ascii="Times New Roman" w:hAnsi="Times New Roman" w:cs="Times New Roman"/>
          <w:lang w:bidi="lo-LA"/>
        </w:rPr>
      </w:pPr>
      <w:r>
        <w:rPr>
          <w:rFonts w:ascii="Times New Roman" w:hAnsi="Times New Roman" w:cs="Times New Roman"/>
          <w:noProof/>
          <w:lang w:bidi="lo-LA"/>
        </w:rPr>
        <w:drawing>
          <wp:inline distT="0" distB="0" distL="0" distR="0" wp14:anchorId="204F2386" wp14:editId="0075E306">
            <wp:extent cx="3203716" cy="2190185"/>
            <wp:effectExtent l="0" t="0" r="0" b="63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358a6814-0026-48a3-99a6-56f583cba333.jfif"/>
                    <pic:cNvPicPr/>
                  </pic:nvPicPr>
                  <pic:blipFill>
                    <a:blip r:embed="rId2211">
                      <a:extLst>
                        <a:ext uri="{BEBA8EAE-BF5A-486C-A8C5-ECC9F3942E4B}">
                          <a14:imgProps xmlns:a14="http://schemas.microsoft.com/office/drawing/2010/main">
                            <a14:imgLayer r:embed="rId22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9610" cy="2207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DB5AD" w14:textId="4F6F75DC" w:rsidR="00152DD7" w:rsidRDefault="005A7441" w:rsidP="005A7441">
      <w:pPr>
        <w:pStyle w:val="ListParagraph"/>
        <w:spacing w:line="276" w:lineRule="auto"/>
        <w:ind w:left="284"/>
        <w:jc w:val="center"/>
        <w:rPr>
          <w:rFonts w:ascii="Times New Roman" w:hAnsi="Times New Roman" w:cs="Times New Roman"/>
          <w:lang w:bidi="lo-LA"/>
        </w:rPr>
      </w:pPr>
      <w:r>
        <w:rPr>
          <w:rFonts w:ascii="Times New Roman" w:hAnsi="Times New Roman" w:cs="Times New Roman"/>
          <w:noProof/>
          <w:lang w:bidi="lo-LA"/>
        </w:rPr>
        <w:drawing>
          <wp:inline distT="0" distB="0" distL="0" distR="0" wp14:anchorId="19F0C421" wp14:editId="459301F8">
            <wp:extent cx="3548639" cy="2095499"/>
            <wp:effectExtent l="0" t="0" r="0" b="63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c8.PNG"/>
                    <pic:cNvPicPr/>
                  </pic:nvPicPr>
                  <pic:blipFill rotWithShape="1">
                    <a:blip r:embed="rId2213">
                      <a:extLst>
                        <a:ext uri="{BEBA8EAE-BF5A-486C-A8C5-ECC9F3942E4B}">
                          <a14:imgProps xmlns:a14="http://schemas.microsoft.com/office/drawing/2010/main">
                            <a14:imgLayer r:embed="rId22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5"/>
                    <a:stretch/>
                  </pic:blipFill>
                  <pic:spPr bwMode="auto">
                    <a:xfrm>
                      <a:off x="0" y="0"/>
                      <a:ext cx="3549135" cy="20957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094F3E" w14:textId="77777777" w:rsidR="005A7441" w:rsidRDefault="005A7441" w:rsidP="005A7441">
      <w:pPr>
        <w:pStyle w:val="ListParagraph"/>
        <w:spacing w:line="276" w:lineRule="auto"/>
        <w:ind w:left="284"/>
        <w:jc w:val="thaiDistribute"/>
        <w:rPr>
          <w:rFonts w:ascii="Times New Roman" w:hAnsi="Times New Roman" w:cs="Times New Roman"/>
          <w:lang w:bidi="lo-LA"/>
        </w:rPr>
      </w:pPr>
    </w:p>
    <w:p w14:paraId="717C7CD7" w14:textId="532CCFA6" w:rsidR="00167B6C" w:rsidRDefault="00167B6C" w:rsidP="00167B6C">
      <w:pPr>
        <w:pStyle w:val="ListParagraph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ອາໂນດ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2140" w:dyaOrig="420" w14:anchorId="25FACD92">
          <v:shape id="_x0000_i2216" type="#_x0000_t75" style="width:107.25pt;height:21pt" o:ole="">
            <v:imagedata r:id="rId2215" o:title=""/>
          </v:shape>
          <o:OLEObject Type="Embed" ProgID="Equation.DSMT4" ShapeID="_x0000_i2216" DrawAspect="Content" ObjectID="_1709893511" r:id="rId2216"/>
        </w:object>
      </w:r>
    </w:p>
    <w:p w14:paraId="4FCE2A9B" w14:textId="22CDAC69" w:rsidR="00167B6C" w:rsidRDefault="00167B6C" w:rsidP="00167B6C">
      <w:pPr>
        <w:pStyle w:val="ListParagraph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ກາໂຕດ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3940" w:dyaOrig="420" w14:anchorId="21AD2964">
          <v:shape id="_x0000_i2217" type="#_x0000_t75" style="width:197.25pt;height:21pt" o:ole="">
            <v:imagedata r:id="rId2217" o:title=""/>
          </v:shape>
          <o:OLEObject Type="Embed" ProgID="Equation.DSMT4" ShapeID="_x0000_i2217" DrawAspect="Content" ObjectID="_1709893512" r:id="rId2218"/>
        </w:object>
      </w:r>
    </w:p>
    <w:p w14:paraId="334568BB" w14:textId="035C988B" w:rsidR="00167B6C" w:rsidRDefault="00167B6C" w:rsidP="00167B6C">
      <w:pPr>
        <w:pStyle w:val="ListParagraph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ລວມ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3320" w:dyaOrig="420" w14:anchorId="0B19A285">
          <v:shape id="_x0000_i2218" type="#_x0000_t75" style="width:166.5pt;height:21pt" o:ole="">
            <v:imagedata r:id="rId2219" o:title=""/>
          </v:shape>
          <o:OLEObject Type="Embed" ProgID="Equation.DSMT4" ShapeID="_x0000_i2218" DrawAspect="Content" ObjectID="_1709893513" r:id="rId2220"/>
        </w:object>
      </w:r>
    </w:p>
    <w:p w14:paraId="6EDB4CEB" w14:textId="32BBCB00" w:rsidR="00167B6C" w:rsidRDefault="00167B6C" w:rsidP="00167B6C">
      <w:pPr>
        <w:pStyle w:val="ListParagraph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ປັນຊະນິດນີ້ມີລະດັບໄຟຟ້າປະມານ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80" w:dyaOrig="320" w14:anchorId="435E18FD">
          <v:shape id="_x0000_i2219" type="#_x0000_t75" style="width:23.25pt;height:15.75pt" o:ole="">
            <v:imagedata r:id="rId2221" o:title=""/>
          </v:shape>
          <o:OLEObject Type="Embed" ProgID="Equation.DSMT4" ShapeID="_x0000_i2219" DrawAspect="Content" ObjectID="_1709893514" r:id="rId2222"/>
        </w:object>
      </w:r>
    </w:p>
    <w:p w14:paraId="69677E9D" w14:textId="5546D1FD" w:rsidR="00167B6C" w:rsidRPr="006A088A" w:rsidRDefault="00167B6C" w:rsidP="00FC2E94">
      <w:pPr>
        <w:pStyle w:val="ListParagraph"/>
        <w:numPr>
          <w:ilvl w:val="0"/>
          <w:numId w:val="115"/>
        </w:numPr>
        <w:spacing w:after="0" w:line="240" w:lineRule="auto"/>
        <w:ind w:left="284" w:hanging="284"/>
        <w:rPr>
          <w:rFonts w:ascii="Saysettha OT" w:eastAsia="Times New Roman" w:hAnsi="Saysettha OT" w:cs="Saysettha OT"/>
          <w:cs/>
          <w:lang w:bidi="lo-LA"/>
        </w:rPr>
      </w:pPr>
      <w:r w:rsidRPr="00167B6C">
        <w:rPr>
          <w:rFonts w:ascii="Saysettha OT" w:eastAsia="Times New Roman" w:hAnsi="Saysettha OT" w:cs="Saysettha OT" w:hint="cs"/>
          <w:b/>
          <w:bCs/>
          <w:cs/>
          <w:lang w:bidi="lo-LA"/>
        </w:rPr>
        <w:t>ໝໍ້ໄຟຟ້າອາກາດ</w:t>
      </w:r>
    </w:p>
    <w:p w14:paraId="524036AB" w14:textId="39283625" w:rsidR="00152DD7" w:rsidRDefault="00167B6C" w:rsidP="00FC2E94">
      <w:pPr>
        <w:pStyle w:val="ListParagraph"/>
        <w:numPr>
          <w:ilvl w:val="0"/>
          <w:numId w:val="117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ພັດທະນາເພື່ອໃຫ້ໝໍ້ໄຟຟ້າໄດ້ປະລິມານໄຟຟ້າຫຼາຍຂື້ນ ຈາກໜຶ່ງຫົວໜ່ວຍມວນສານຂອງວັດຖຸທີ່ໃຊ້ໃນການເກີດປະຕິກິລິຍາ.</w:t>
      </w:r>
    </w:p>
    <w:p w14:paraId="4E6AEDDB" w14:textId="3B4EE208" w:rsidR="001E2C1C" w:rsidRPr="00802A87" w:rsidRDefault="00167B6C" w:rsidP="001E2C1C">
      <w:pPr>
        <w:pStyle w:val="ListParagraph"/>
        <w:numPr>
          <w:ilvl w:val="0"/>
          <w:numId w:val="117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ເປັນປິນທີ່ໃຊ້ກ໊າສອົກຊີແຊນໃນອາກາດເປັນຕົວອົກຊິດັງ, ໃຊ້ໂລຫະເຊັ່ນ: 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40" w:dyaOrig="320" w14:anchorId="7139AF22">
          <v:shape id="_x0000_i2220" type="#_x0000_t75" style="width:21.75pt;height:15.75pt" o:ole="">
            <v:imagedata r:id="rId2223" o:title=""/>
          </v:shape>
          <o:OLEObject Type="Embed" ProgID="Equation.DSMT4" ShapeID="_x0000_i2220" DrawAspect="Content" ObjectID="_1709893515" r:id="rId2224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ຫຼື 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00" w:dyaOrig="320" w14:anchorId="7F870AF7">
          <v:shape id="_x0000_i2221" type="#_x0000_t75" style="width:19.5pt;height:15.75pt" o:ole="">
            <v:imagedata r:id="rId2225" o:title=""/>
          </v:shape>
          <o:OLEObject Type="Embed" ProgID="Equation.DSMT4" ShapeID="_x0000_i2221" DrawAspect="Content" ObjectID="_1709893516" r:id="rId2226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ຕົວເຣດຸກເຕີ</w:t>
      </w:r>
      <w:r w:rsidR="00E22AF4">
        <w:rPr>
          <w:rFonts w:ascii="Saysettha OT" w:eastAsia="Phetsarath OT" w:hAnsi="Saysettha OT" w:cs="Saysettha OT" w:hint="cs"/>
          <w:cs/>
          <w:lang w:bidi="lo-LA"/>
        </w:rPr>
        <w:t xml:space="preserve"> ແລະ ໃຊ້ທາດລະລາຍ</w:t>
      </w:r>
      <w:r w:rsidR="00E22AF4"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800" w:dyaOrig="320" w14:anchorId="755144B0">
          <v:shape id="_x0000_i2222" type="#_x0000_t75" style="width:40.5pt;height:15.75pt" o:ole="">
            <v:imagedata r:id="rId2227" o:title=""/>
          </v:shape>
          <o:OLEObject Type="Embed" ProgID="Equation.DSMT4" ShapeID="_x0000_i2222" DrawAspect="Content" ObjectID="_1709893517" r:id="rId2228"/>
        </w:object>
      </w:r>
      <w:r w:rsidR="00E22AF4">
        <w:rPr>
          <w:rFonts w:ascii="Saysettha OT" w:eastAsia="Phetsarath OT" w:hAnsi="Saysettha OT" w:cs="Saysettha OT" w:hint="cs"/>
          <w:cs/>
          <w:lang w:bidi="lo-LA"/>
        </w:rPr>
        <w:t>ເຂັ້ມຂຸ້ນເປັນທາດວິເຄາະໄຟຟ້າ.</w:t>
      </w:r>
    </w:p>
    <w:p w14:paraId="62BC6E58" w14:textId="74378229" w:rsidR="00E22AF4" w:rsidRDefault="00E22AF4" w:rsidP="00E22AF4">
      <w:pPr>
        <w:pStyle w:val="ListParagraph"/>
        <w:numPr>
          <w:ilvl w:val="0"/>
          <w:numId w:val="56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ທີ່ເກີດຂຶ້ນໃນປິນ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00" w:dyaOrig="320" w14:anchorId="364AA815">
          <v:shape id="_x0000_i2223" type="#_x0000_t75" style="width:19.5pt;height:15.75pt" o:ole="">
            <v:imagedata r:id="rId2229" o:title=""/>
          </v:shape>
          <o:OLEObject Type="Embed" ProgID="Equation.DSMT4" ShapeID="_x0000_i2223" DrawAspect="Content" ObjectID="_1709893518" r:id="rId2230"/>
        </w:object>
      </w:r>
      <w:r>
        <w:rPr>
          <w:rFonts w:ascii="Saysettha OT" w:hAnsi="Saysettha OT" w:cs="Saysettha OT" w:hint="cs"/>
          <w:cs/>
          <w:lang w:bidi="lo-LA"/>
        </w:rPr>
        <w:t>ອາກາດ</w:t>
      </w:r>
    </w:p>
    <w:p w14:paraId="108962D9" w14:textId="53EC5069" w:rsidR="00E22AF4" w:rsidRDefault="00E22AF4" w:rsidP="00E22AF4">
      <w:pPr>
        <w:pStyle w:val="ListParagraph"/>
        <w:spacing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ໂນດ: </w:t>
      </w:r>
      <w:r w:rsidR="007B72BA" w:rsidRPr="001E2C1C">
        <w:rPr>
          <w:rFonts w:ascii="Saysettha OT" w:eastAsia="Phetsarath OT" w:hAnsi="Saysettha OT" w:cs="Saysettha OT"/>
          <w:position w:val="-22"/>
          <w:cs/>
          <w:lang w:bidi="lo-LA"/>
        </w:rPr>
        <w:object w:dxaOrig="4360" w:dyaOrig="540" w14:anchorId="7733CA64">
          <v:shape id="_x0000_i2224" type="#_x0000_t75" style="width:218.25pt;height:26.25pt" o:ole="">
            <v:imagedata r:id="rId2231" o:title=""/>
          </v:shape>
          <o:OLEObject Type="Embed" ProgID="Equation.DSMT4" ShapeID="_x0000_i2224" DrawAspect="Content" ObjectID="_1709893519" r:id="rId2232"/>
        </w:object>
      </w:r>
    </w:p>
    <w:p w14:paraId="7113AB4A" w14:textId="53DD5655" w:rsidR="001E2C1C" w:rsidRDefault="001E2C1C" w:rsidP="00E22AF4">
      <w:pPr>
        <w:pStyle w:val="ListParagraph"/>
        <w:spacing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າໂຕດ: </w:t>
      </w:r>
      <w:r w:rsidR="007B72BA" w:rsidRPr="001E2C1C">
        <w:rPr>
          <w:rFonts w:ascii="Saysettha OT" w:eastAsia="Phetsarath OT" w:hAnsi="Saysettha OT" w:cs="Saysettha OT"/>
          <w:position w:val="-18"/>
          <w:cs/>
          <w:lang w:bidi="lo-LA"/>
        </w:rPr>
        <w:object w:dxaOrig="4180" w:dyaOrig="480" w14:anchorId="0D024E84">
          <v:shape id="_x0000_i2225" type="#_x0000_t75" style="width:210pt;height:23.25pt" o:ole="">
            <v:imagedata r:id="rId2233" o:title=""/>
          </v:shape>
          <o:OLEObject Type="Embed" ProgID="Equation.DSMT4" ShapeID="_x0000_i2225" DrawAspect="Content" ObjectID="_1709893520" r:id="rId2234"/>
        </w:object>
      </w:r>
    </w:p>
    <w:p w14:paraId="7AFAAD66" w14:textId="1AF44A28" w:rsidR="00E34B7D" w:rsidRPr="00167B6C" w:rsidRDefault="007B72BA" w:rsidP="00E22AF4">
      <w:pPr>
        <w:pStyle w:val="ListParagraph"/>
        <w:spacing w:line="276" w:lineRule="auto"/>
        <w:ind w:left="851"/>
        <w:jc w:val="thaiDistribute"/>
        <w:rPr>
          <w:rFonts w:ascii="Saysettha OT" w:hAnsi="Saysettha OT" w:cs="Saysettha OT"/>
          <w:cs/>
          <w:lang w:bidi="lo-LA"/>
        </w:rPr>
      </w:pPr>
      <w:r w:rsidRPr="001E2C1C">
        <w:rPr>
          <w:rFonts w:ascii="Saysettha OT" w:eastAsia="Phetsarath OT" w:hAnsi="Saysettha OT" w:cs="Saysettha OT"/>
          <w:position w:val="-22"/>
          <w:cs/>
          <w:lang w:bidi="lo-LA"/>
        </w:rPr>
        <w:object w:dxaOrig="6060" w:dyaOrig="540" w14:anchorId="7DDB2DB8">
          <v:shape id="_x0000_i2226" type="#_x0000_t75" style="width:303.75pt;height:26.25pt" o:ole="">
            <v:imagedata r:id="rId2235" o:title=""/>
          </v:shape>
          <o:OLEObject Type="Embed" ProgID="Equation.DSMT4" ShapeID="_x0000_i2226" DrawAspect="Content" ObjectID="_1709893521" r:id="rId2236"/>
        </w:object>
      </w:r>
    </w:p>
    <w:p w14:paraId="6A65E3D9" w14:textId="77777777" w:rsidR="00B26035" w:rsidRDefault="00B26035" w:rsidP="00B26035">
      <w:pPr>
        <w:pStyle w:val="ListParagraph"/>
        <w:numPr>
          <w:ilvl w:val="0"/>
          <w:numId w:val="56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B26035">
        <w:rPr>
          <w:rFonts w:ascii="Saysettha OT" w:hAnsi="Saysettha OT" w:cs="Saysettha OT"/>
          <w:cs/>
          <w:lang w:bidi="lo-LA"/>
        </w:rPr>
        <w:lastRenderedPageBreak/>
        <w:t>ພະລັງງານ</w:t>
      </w:r>
      <w:r>
        <w:rPr>
          <w:rFonts w:ascii="Saysettha OT" w:hAnsi="Saysettha OT" w:cs="Saysettha OT" w:hint="cs"/>
          <w:cs/>
          <w:lang w:bidi="lo-LA"/>
        </w:rPr>
        <w:t>ຂອງປິນ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00" w:dyaOrig="320" w14:anchorId="72DB0D54">
          <v:shape id="_x0000_i2227" type="#_x0000_t75" style="width:19.5pt;height:15.75pt" o:ole="">
            <v:imagedata r:id="rId2229" o:title=""/>
          </v:shape>
          <o:OLEObject Type="Embed" ProgID="Equation.DSMT4" ShapeID="_x0000_i2227" DrawAspect="Content" ObjectID="_1709893522" r:id="rId2237"/>
        </w:object>
      </w:r>
      <w:r>
        <w:rPr>
          <w:rFonts w:ascii="Saysettha OT" w:hAnsi="Saysettha OT" w:cs="Saysettha OT" w:hint="cs"/>
          <w:cs/>
          <w:lang w:bidi="lo-LA"/>
        </w:rPr>
        <w:t>ອາກາດ</w:t>
      </w:r>
    </w:p>
    <w:p w14:paraId="28931E48" w14:textId="77777777" w:rsidR="00B26035" w:rsidRDefault="00B26035" w:rsidP="00B26035">
      <w:pPr>
        <w:pStyle w:val="ListParagraph"/>
        <w:spacing w:line="276" w:lineRule="auto"/>
        <w:ind w:left="851"/>
        <w:jc w:val="thaiDistribute"/>
        <w:rPr>
          <w:rFonts w:ascii="Saysettha OT" w:hAnsi="Saysettha OT" w:cs="Saysettha OT"/>
          <w:sz w:val="20"/>
          <w:szCs w:val="20"/>
          <w:vertAlign w:val="subscript"/>
          <w:lang w:bidi="lo-LA"/>
        </w:rPr>
      </w:pPr>
      <w:r w:rsidRPr="00FF239B">
        <w:rPr>
          <w:cs/>
          <w:lang w:bidi="lo-LA"/>
        </w:rPr>
        <w:object w:dxaOrig="300" w:dyaOrig="300" w14:anchorId="6DD8943A">
          <v:shape id="_x0000_i2228" type="#_x0000_t75" style="width:15pt;height:15pt" o:ole="">
            <v:imagedata r:id="rId2021" o:title=""/>
          </v:shape>
          <o:OLEObject Type="Embed" ProgID="Equation.DSMT4" ShapeID="_x0000_i2228" DrawAspect="Content" ObjectID="_1709893523" r:id="rId2238"/>
        </w:object>
      </w:r>
      <w:r w:rsidRPr="00B26035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 w:rsidRPr="00B26035"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28BB7427">
          <v:shape id="_x0000_i2229" type="#_x0000_t75" style="width:12.75pt;height:12.75pt" o:ole="">
            <v:imagedata r:id="rId2023" o:title=""/>
          </v:shape>
          <o:OLEObject Type="Embed" ProgID="Equation.DSMT4" ShapeID="_x0000_i2229" DrawAspect="Content" ObjectID="_1709893524" r:id="rId2239"/>
        </w:object>
      </w:r>
      <w:r w:rsidRPr="00FF239B">
        <w:rPr>
          <w:cs/>
          <w:lang w:bidi="lo-LA"/>
        </w:rPr>
        <w:object w:dxaOrig="300" w:dyaOrig="300" w14:anchorId="3A63B20B">
          <v:shape id="_x0000_i2230" type="#_x0000_t75" style="width:15pt;height:15pt" o:ole="">
            <v:imagedata r:id="rId2021" o:title=""/>
          </v:shape>
          <o:OLEObject Type="Embed" ProgID="Equation.DSMT4" ShapeID="_x0000_i2230" DrawAspect="Content" ObjectID="_1709893525" r:id="rId2240"/>
        </w:object>
      </w:r>
      <w:r w:rsidRPr="00B26035"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Pr="00FF239B">
        <w:rPr>
          <w:position w:val="-10"/>
          <w:cs/>
          <w:lang w:bidi="lo-LA"/>
        </w:rPr>
        <w:object w:dxaOrig="260" w:dyaOrig="260" w14:anchorId="1DB21A7A">
          <v:shape id="_x0000_i2231" type="#_x0000_t75" style="width:12.75pt;height:12.75pt" o:ole="">
            <v:imagedata r:id="rId2026" o:title=""/>
          </v:shape>
          <o:OLEObject Type="Embed" ProgID="Equation.DSMT4" ShapeID="_x0000_i2231" DrawAspect="Content" ObjectID="_1709893526" r:id="rId2241"/>
        </w:object>
      </w:r>
      <w:r w:rsidRPr="00FF239B">
        <w:rPr>
          <w:cs/>
          <w:lang w:bidi="lo-LA"/>
        </w:rPr>
        <w:object w:dxaOrig="300" w:dyaOrig="300" w14:anchorId="54AE82ED">
          <v:shape id="_x0000_i2232" type="#_x0000_t75" style="width:15pt;height:15pt" o:ole="">
            <v:imagedata r:id="rId2021" o:title=""/>
          </v:shape>
          <o:OLEObject Type="Embed" ProgID="Equation.DSMT4" ShapeID="_x0000_i2232" DrawAspect="Content" ObjectID="_1709893527" r:id="rId2242"/>
        </w:object>
      </w:r>
      <w:r w:rsidRPr="00B26035"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</w:p>
    <w:p w14:paraId="749119C3" w14:textId="408B315C" w:rsidR="00B26035" w:rsidRDefault="00B26035" w:rsidP="00B26035">
      <w:pPr>
        <w:pStyle w:val="ListParagraph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FF239B">
        <w:rPr>
          <w:cs/>
          <w:lang w:bidi="lo-LA"/>
        </w:rPr>
        <w:object w:dxaOrig="300" w:dyaOrig="300" w14:anchorId="542AB0F5">
          <v:shape id="_x0000_i2233" type="#_x0000_t75" style="width:15pt;height:15pt" o:ole="">
            <v:imagedata r:id="rId2021" o:title=""/>
          </v:shape>
          <o:OLEObject Type="Embed" ProgID="Equation.DSMT4" ShapeID="_x0000_i2233" DrawAspect="Content" ObjectID="_1709893528" r:id="rId2243"/>
        </w:object>
      </w:r>
      <w:r w:rsidRPr="00B26035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 w:rsidRPr="00B26035">
        <w:rPr>
          <w:position w:val="-14"/>
          <w:cs/>
          <w:lang w:bidi="lo-LA"/>
        </w:rPr>
        <w:object w:dxaOrig="2760" w:dyaOrig="400" w14:anchorId="45E19850">
          <v:shape id="_x0000_i2234" type="#_x0000_t75" style="width:138pt;height:19.5pt" o:ole="">
            <v:imagedata r:id="rId2244" o:title=""/>
          </v:shape>
          <o:OLEObject Type="Embed" ProgID="Equation.DSMT4" ShapeID="_x0000_i2234" DrawAspect="Content" ObjectID="_1709893529" r:id="rId2245"/>
        </w:object>
      </w:r>
    </w:p>
    <w:p w14:paraId="36F171AF" w14:textId="62A27938" w:rsidR="00B26035" w:rsidRDefault="00062279" w:rsidP="00B26035">
      <w:pPr>
        <w:pStyle w:val="ListParagraph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ອກຈາກນີ້ຍັງມີປິນ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40" w:dyaOrig="320" w14:anchorId="3834AF31">
          <v:shape id="_x0000_i2235" type="#_x0000_t75" style="width:21.75pt;height:15.75pt" o:ole="">
            <v:imagedata r:id="rId2246" o:title=""/>
          </v:shape>
          <o:OLEObject Type="Embed" ProgID="Equation.DSMT4" ShapeID="_x0000_i2235" DrawAspect="Content" ObjectID="_1709893530" r:id="rId2247"/>
        </w:object>
      </w:r>
      <w:r>
        <w:rPr>
          <w:rFonts w:ascii="Saysettha OT" w:hAnsi="Saysettha OT" w:cs="Saysettha OT" w:hint="cs"/>
          <w:cs/>
          <w:lang w:bidi="lo-LA"/>
        </w:rPr>
        <w:t>ອາກາດ</w:t>
      </w:r>
    </w:p>
    <w:p w14:paraId="0E11386E" w14:textId="5F1DCC1D" w:rsidR="00062279" w:rsidRDefault="00062279" w:rsidP="00062279">
      <w:pPr>
        <w:pStyle w:val="ListParagraph"/>
        <w:spacing w:line="276" w:lineRule="auto"/>
        <w:ind w:left="851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val="lo-LA" w:bidi="lo-LA"/>
        </w:rPr>
        <w:drawing>
          <wp:inline distT="0" distB="0" distL="0" distR="0" wp14:anchorId="571AE1B6" wp14:editId="33BF680E">
            <wp:extent cx="3952875" cy="200677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c9.PNG"/>
                    <pic:cNvPicPr/>
                  </pic:nvPicPr>
                  <pic:blipFill rotWithShape="1">
                    <a:blip r:embed="rId2248">
                      <a:extLst>
                        <a:ext uri="{BEBA8EAE-BF5A-486C-A8C5-ECC9F3942E4B}">
                          <a14:imgProps xmlns:a14="http://schemas.microsoft.com/office/drawing/2010/main">
                            <a14:imgLayer r:embed="rId224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97"/>
                    <a:stretch/>
                  </pic:blipFill>
                  <pic:spPr bwMode="auto">
                    <a:xfrm>
                      <a:off x="0" y="0"/>
                      <a:ext cx="3953427" cy="2007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2C532C" w14:textId="35530273" w:rsidR="00062279" w:rsidRDefault="00315A18" w:rsidP="00062279">
      <w:pPr>
        <w:pStyle w:val="ListParagraph"/>
        <w:numPr>
          <w:ilvl w:val="0"/>
          <w:numId w:val="56"/>
        </w:numPr>
        <w:spacing w:line="276" w:lineRule="auto"/>
        <w:ind w:left="851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ທີ່ເກີດຂື້ນໃນປິນ</w:t>
      </w:r>
    </w:p>
    <w:p w14:paraId="4C91BE9B" w14:textId="700BBD4E" w:rsidR="00315A18" w:rsidRDefault="00315A18" w:rsidP="00315A18">
      <w:pPr>
        <w:pStyle w:val="ListParagraph"/>
        <w:spacing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ໂນດ: </w:t>
      </w:r>
      <w:r w:rsidR="007B72BA" w:rsidRPr="00E5464F">
        <w:rPr>
          <w:rFonts w:ascii="Saysettha OT" w:eastAsia="Phetsarath OT" w:hAnsi="Saysettha OT" w:cs="Saysettha OT"/>
          <w:position w:val="-16"/>
          <w:cs/>
          <w:lang w:bidi="lo-LA"/>
        </w:rPr>
        <w:object w:dxaOrig="2460" w:dyaOrig="420" w14:anchorId="189C50DA">
          <v:shape id="_x0000_i2236" type="#_x0000_t75" style="width:123pt;height:21pt" o:ole="">
            <v:imagedata r:id="rId2250" o:title=""/>
          </v:shape>
          <o:OLEObject Type="Embed" ProgID="Equation.DSMT4" ShapeID="_x0000_i2236" DrawAspect="Content" ObjectID="_1709893531" r:id="rId2251"/>
        </w:object>
      </w:r>
    </w:p>
    <w:p w14:paraId="67A9D4E8" w14:textId="69F6CA9A" w:rsidR="00E5464F" w:rsidRDefault="00E5464F" w:rsidP="00315A18">
      <w:pPr>
        <w:pStyle w:val="ListParagraph"/>
        <w:spacing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າໂຕດ: </w:t>
      </w:r>
      <w:r w:rsidR="007B72BA" w:rsidRPr="00B42E46">
        <w:rPr>
          <w:rFonts w:ascii="Saysettha OT" w:eastAsia="Phetsarath OT" w:hAnsi="Saysettha OT" w:cs="Saysettha OT"/>
          <w:position w:val="-24"/>
          <w:cs/>
          <w:lang w:bidi="lo-LA"/>
        </w:rPr>
        <w:object w:dxaOrig="2460" w:dyaOrig="620" w14:anchorId="2865FDC1">
          <v:shape id="_x0000_i2237" type="#_x0000_t75" style="width:123pt;height:31.5pt" o:ole="">
            <v:imagedata r:id="rId2252" o:title=""/>
          </v:shape>
          <o:OLEObject Type="Embed" ProgID="Equation.DSMT4" ShapeID="_x0000_i2237" DrawAspect="Content" ObjectID="_1709893532" r:id="rId2253"/>
        </w:object>
      </w:r>
    </w:p>
    <w:p w14:paraId="0C00C91E" w14:textId="2A11D967" w:rsidR="00DF2B25" w:rsidRPr="007B72BA" w:rsidRDefault="00B42E46" w:rsidP="002C6413">
      <w:pPr>
        <w:pStyle w:val="ListParagraph"/>
        <w:spacing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th-TH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ປະຕິກິລິຍາລວມ: </w:t>
      </w:r>
      <w:r w:rsidR="007B72BA" w:rsidRPr="00B42E46">
        <w:rPr>
          <w:rFonts w:ascii="Saysettha OT" w:eastAsia="Phetsarath OT" w:hAnsi="Saysettha OT" w:cs="Saysettha OT"/>
          <w:position w:val="-24"/>
          <w:cs/>
          <w:lang w:bidi="lo-LA"/>
        </w:rPr>
        <w:object w:dxaOrig="2820" w:dyaOrig="620" w14:anchorId="6F21A1F3">
          <v:shape id="_x0000_i2238" type="#_x0000_t75" style="width:141.75pt;height:31.5pt" o:ole="">
            <v:imagedata r:id="rId2254" o:title=""/>
          </v:shape>
          <o:OLEObject Type="Embed" ProgID="Equation.DSMT4" ShapeID="_x0000_i2238" DrawAspect="Content" ObjectID="_1709893533" r:id="rId2255"/>
        </w:object>
      </w:r>
    </w:p>
    <w:p w14:paraId="22C48ACF" w14:textId="0F2C365F" w:rsidR="00B42E46" w:rsidRDefault="00B42E46" w:rsidP="00FC2E94">
      <w:pPr>
        <w:pStyle w:val="ListParagraph"/>
        <w:numPr>
          <w:ilvl w:val="0"/>
          <w:numId w:val="115"/>
        </w:numPr>
        <w:spacing w:line="276" w:lineRule="auto"/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 w:rsidRPr="00B42E46">
        <w:rPr>
          <w:rFonts w:ascii="Saysettha OT" w:hAnsi="Saysettha OT" w:cs="Saysettha OT" w:hint="cs"/>
          <w:b/>
          <w:bCs/>
          <w:cs/>
          <w:lang w:bidi="lo-LA"/>
        </w:rPr>
        <w:t>ການແຍກນໍ້າຈືດ</w:t>
      </w:r>
      <w:r>
        <w:rPr>
          <w:rFonts w:ascii="Saysettha OT" w:hAnsi="Saysettha OT" w:cs="Saysettha OT" w:hint="cs"/>
          <w:b/>
          <w:bCs/>
          <w:cs/>
          <w:lang w:bidi="lo-LA"/>
        </w:rPr>
        <w:t>ອອກຈາກນໍ້າທະເລດ້ວຍກະແສໄຟຟ້າ</w:t>
      </w:r>
    </w:p>
    <w:p w14:paraId="3F737A06" w14:textId="664B686D" w:rsidR="002C6413" w:rsidRPr="002C6413" w:rsidRDefault="00B42E46" w:rsidP="002C6413">
      <w:pPr>
        <w:pStyle w:val="ListParagraph"/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ຍກນໍ້າຈືດອອກຈາກນໍ້າທະເລດ້ວຍກະແສສໄຟຟ້າເປັນການແຍກອີອົງອອກຈາກທາດລະລາຍໂດຍໃຫ້ອີອົງເຄື່ອນທີ່ຜ່ານເຍື້ອແລກປ່ຽນອີອົງ ເຊິ່ງເປັນເຍື້ອບາງໆໄປຫາຂົ້ວໄຟຟ້າທີ່ມີໄຟຟ້າບັນຈຸກົງກັນຂ້າມ, ທາດລະລາຍຈຶ່ງມີຄວາມເຂັ້ມຂຸ້ນຂອງອີອົງຫຼຸດລົງ.</w:t>
      </w:r>
    </w:p>
    <w:p w14:paraId="13740E0B" w14:textId="77777777" w:rsidR="002C6413" w:rsidRPr="002C6413" w:rsidRDefault="002C6413" w:rsidP="002C6413">
      <w:pPr>
        <w:rPr>
          <w:lang w:bidi="lo-LA"/>
        </w:rPr>
      </w:pPr>
    </w:p>
    <w:p w14:paraId="0B75E43B" w14:textId="71EC94EC" w:rsidR="00B42E46" w:rsidRDefault="00B42E46" w:rsidP="00B42E46">
      <w:pPr>
        <w:pStyle w:val="ListParagraph"/>
        <w:spacing w:line="276" w:lineRule="auto"/>
        <w:ind w:left="426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bidi="lo-LA"/>
        </w:rPr>
        <w:drawing>
          <wp:inline distT="0" distB="0" distL="0" distR="0" wp14:anchorId="76BA203A" wp14:editId="5107A1AC">
            <wp:extent cx="4137825" cy="2543175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c10.PNG"/>
                    <pic:cNvPicPr/>
                  </pic:nvPicPr>
                  <pic:blipFill rotWithShape="1">
                    <a:blip r:embed="rId2256">
                      <a:extLst>
                        <a:ext uri="{BEBA8EAE-BF5A-486C-A8C5-ECC9F3942E4B}">
                          <a14:imgProps xmlns:a14="http://schemas.microsoft.com/office/drawing/2010/main">
                            <a14:imgLayer r:embed="rId225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8"/>
                    <a:stretch/>
                  </pic:blipFill>
                  <pic:spPr bwMode="auto">
                    <a:xfrm>
                      <a:off x="0" y="0"/>
                      <a:ext cx="4138403" cy="2543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1A0312" w14:textId="65F7DCC8" w:rsidR="00B42E46" w:rsidRDefault="00CC65CC" w:rsidP="00B42E46">
      <w:pPr>
        <w:pStyle w:val="ListParagraph"/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lastRenderedPageBreak/>
        <w:t>ເມື່ອຜ່ານນໍ້າເຂົ້າໄປທາງຊ່ອງ</w:t>
      </w:r>
      <w:r w:rsidRPr="00CC65CC">
        <w:rPr>
          <w:rFonts w:ascii="Saysettha OT" w:hAnsi="Saysettha OT" w:cs="Saysettha OT"/>
          <w:position w:val="-10"/>
          <w:cs/>
          <w:lang w:bidi="lo-LA"/>
        </w:rPr>
        <w:object w:dxaOrig="580" w:dyaOrig="320" w14:anchorId="75E44A44">
          <v:shape id="_x0000_i2239" type="#_x0000_t75" style="width:29.25pt;height:15.75pt" o:ole="">
            <v:imagedata r:id="rId2258" o:title=""/>
          </v:shape>
          <o:OLEObject Type="Embed" ProgID="Equation.DSMT4" ShapeID="_x0000_i2239" DrawAspect="Content" ObjectID="_1709893534" r:id="rId2259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bookmarkStart w:id="11" w:name="_Hlk82985883"/>
      <w:r w:rsidRPr="00CC65CC">
        <w:rPr>
          <w:rFonts w:ascii="Saysettha OT" w:hAnsi="Saysettha OT" w:cs="Saysettha OT"/>
          <w:position w:val="-10"/>
          <w:cs/>
          <w:lang w:bidi="lo-LA"/>
        </w:rPr>
        <w:object w:dxaOrig="320" w:dyaOrig="320" w14:anchorId="3DC0B581">
          <v:shape id="_x0000_i2240" type="#_x0000_t75" style="width:15.75pt;height:15.75pt" o:ole="">
            <v:imagedata r:id="rId2260" o:title=""/>
          </v:shape>
          <o:OLEObject Type="Embed" ProgID="Equation.DSMT4" ShapeID="_x0000_i2240" DrawAspect="Content" ObjectID="_1709893535" r:id="rId2261"/>
        </w:object>
      </w:r>
      <w:bookmarkEnd w:id="11"/>
      <w:r>
        <w:rPr>
          <w:rFonts w:ascii="Saysettha OT" w:hAnsi="Saysettha OT" w:cs="Saysettha OT" w:hint="cs"/>
          <w:cs/>
          <w:lang w:bidi="lo-LA"/>
        </w:rPr>
        <w:t xml:space="preserve">ອີອົງບວກໃນນໍ້າທະເລເຊັ່ນ: </w:t>
      </w:r>
      <w:r w:rsidRPr="00CC65CC">
        <w:rPr>
          <w:rFonts w:ascii="Saysettha OT" w:hAnsi="Saysettha OT" w:cs="Saysettha OT"/>
          <w:position w:val="-10"/>
          <w:cs/>
          <w:lang w:bidi="lo-LA"/>
        </w:rPr>
        <w:object w:dxaOrig="1300" w:dyaOrig="360" w14:anchorId="6B73EA4D">
          <v:shape id="_x0000_i2241" type="#_x0000_t75" style="width:65.25pt;height:18pt" o:ole="">
            <v:imagedata r:id="rId2262" o:title=""/>
          </v:shape>
          <o:OLEObject Type="Embed" ProgID="Equation.DSMT4" ShapeID="_x0000_i2241" DrawAspect="Content" ObjectID="_1709893536" r:id="rId2263"/>
        </w:object>
      </w:r>
      <w:r w:rsidR="003A798D">
        <w:rPr>
          <w:rFonts w:ascii="Saysettha OT" w:hAnsi="Saysettha OT" w:cs="Saysettha OT" w:hint="cs"/>
          <w:cs/>
          <w:lang w:bidi="lo-LA"/>
        </w:rPr>
        <w:t>ທີ່ຜ່ານເຂົ້າໄປຊ່ອງ</w:t>
      </w:r>
      <w:r w:rsidR="003A798D" w:rsidRPr="00CC65CC">
        <w:rPr>
          <w:rFonts w:ascii="Saysettha OT" w:hAnsi="Saysettha OT" w:cs="Saysettha OT"/>
          <w:position w:val="-10"/>
          <w:cs/>
          <w:lang w:bidi="lo-LA"/>
        </w:rPr>
        <w:object w:dxaOrig="360" w:dyaOrig="320" w14:anchorId="333C6039">
          <v:shape id="_x0000_i2242" type="#_x0000_t75" style="width:18pt;height:15.75pt" o:ole="">
            <v:imagedata r:id="rId2264" o:title=""/>
          </v:shape>
          <o:OLEObject Type="Embed" ProgID="Equation.DSMT4" ShapeID="_x0000_i2242" DrawAspect="Content" ObjectID="_1709893537" r:id="rId2265"/>
        </w:object>
      </w:r>
      <w:r w:rsidR="003A798D">
        <w:rPr>
          <w:rFonts w:ascii="Saysettha OT" w:hAnsi="Saysettha OT" w:cs="Saysettha OT" w:hint="cs"/>
          <w:cs/>
          <w:lang w:bidi="lo-LA"/>
        </w:rPr>
        <w:t>ຈະເຄື່ອນທີ່ຜ່ານເຍື້ອແລກປ່ຽນອີອົງບວກໄປຫາຂົ້ວທີ່ຢູ່ທາງຊ່ອງ</w:t>
      </w:r>
      <w:r w:rsidR="003A798D" w:rsidRPr="00CC65CC">
        <w:rPr>
          <w:rFonts w:ascii="Saysettha OT" w:hAnsi="Saysettha OT" w:cs="Saysettha OT"/>
          <w:position w:val="-10"/>
          <w:cs/>
          <w:lang w:bidi="lo-LA"/>
        </w:rPr>
        <w:object w:dxaOrig="340" w:dyaOrig="320" w14:anchorId="5AE7D999">
          <v:shape id="_x0000_i2243" type="#_x0000_t75" style="width:17.25pt;height:15.75pt" o:ole="">
            <v:imagedata r:id="rId2266" o:title=""/>
          </v:shape>
          <o:OLEObject Type="Embed" ProgID="Equation.DSMT4" ShapeID="_x0000_i2243" DrawAspect="Content" ObjectID="_1709893538" r:id="rId2267"/>
        </w:object>
      </w:r>
      <w:r w:rsidR="003A798D">
        <w:rPr>
          <w:rFonts w:ascii="Saysettha OT" w:hAnsi="Saysettha OT" w:cs="Saysettha OT" w:hint="cs"/>
          <w:cs/>
          <w:lang w:bidi="lo-LA"/>
        </w:rPr>
        <w:t xml:space="preserve">ສ່ວນອີອົງລົບເຊັ່ນ: </w:t>
      </w:r>
      <w:r w:rsidR="003A798D" w:rsidRPr="003A798D">
        <w:rPr>
          <w:rFonts w:ascii="Saysettha OT" w:hAnsi="Saysettha OT" w:cs="Saysettha OT"/>
          <w:position w:val="-16"/>
          <w:cs/>
          <w:lang w:bidi="lo-LA"/>
        </w:rPr>
        <w:object w:dxaOrig="1200" w:dyaOrig="420" w14:anchorId="5B6012F0">
          <v:shape id="_x0000_i2244" type="#_x0000_t75" style="width:60pt;height:21pt" o:ole="">
            <v:imagedata r:id="rId2268" o:title=""/>
          </v:shape>
          <o:OLEObject Type="Embed" ProgID="Equation.DSMT4" ShapeID="_x0000_i2244" DrawAspect="Content" ObjectID="_1709893539" r:id="rId2269"/>
        </w:object>
      </w:r>
      <w:r w:rsidR="003A798D">
        <w:rPr>
          <w:rFonts w:ascii="Saysettha OT" w:hAnsi="Saysettha OT" w:cs="Saysettha OT" w:hint="cs"/>
          <w:cs/>
          <w:lang w:bidi="lo-LA"/>
        </w:rPr>
        <w:t>ຈະເຄື່ອນທີ່ຜ່ານເຍື້ອແລກປ່ຽນອີອົງລົບໄປຫາຂົ້ວບວກທີ່ຢູ່ທາງຊ່ອງ</w:t>
      </w:r>
      <w:r w:rsidR="003A798D" w:rsidRPr="00CC65CC">
        <w:rPr>
          <w:rFonts w:ascii="Saysettha OT" w:hAnsi="Saysettha OT" w:cs="Saysettha OT"/>
          <w:position w:val="-10"/>
          <w:cs/>
          <w:lang w:bidi="lo-LA"/>
        </w:rPr>
        <w:object w:dxaOrig="320" w:dyaOrig="320" w14:anchorId="023A2313">
          <v:shape id="_x0000_i2245" type="#_x0000_t75" style="width:15.75pt;height:15.75pt" o:ole="">
            <v:imagedata r:id="rId2260" o:title=""/>
          </v:shape>
          <o:OLEObject Type="Embed" ProgID="Equation.DSMT4" ShapeID="_x0000_i2245" DrawAspect="Content" ObjectID="_1709893540" r:id="rId2270"/>
        </w:object>
      </w:r>
      <w:r w:rsidR="003A798D">
        <w:rPr>
          <w:rFonts w:ascii="Saysettha OT" w:hAnsi="Saysettha OT" w:cs="Saysettha OT" w:hint="cs"/>
          <w:cs/>
          <w:lang w:bidi="lo-LA"/>
        </w:rPr>
        <w:t xml:space="preserve">ດັ່ງນັ້ນ, </w:t>
      </w:r>
      <w:r w:rsidR="00AD3EA3">
        <w:rPr>
          <w:rFonts w:ascii="Saysettha OT" w:hAnsi="Saysettha OT" w:cs="Saysettha OT" w:hint="cs"/>
          <w:cs/>
          <w:lang w:bidi="lo-LA"/>
        </w:rPr>
        <w:t>ນໍ້າທີ່ໄຫຼອອກທາງຊ່ອງ</w:t>
      </w:r>
      <w:r w:rsidR="00AD3EA3" w:rsidRPr="00CC65CC">
        <w:rPr>
          <w:rFonts w:ascii="Saysettha OT" w:hAnsi="Saysettha OT" w:cs="Saysettha OT"/>
          <w:position w:val="-10"/>
          <w:cs/>
          <w:lang w:bidi="lo-LA"/>
        </w:rPr>
        <w:object w:dxaOrig="360" w:dyaOrig="320" w14:anchorId="758212AC">
          <v:shape id="_x0000_i2246" type="#_x0000_t75" style="width:18pt;height:15.75pt" o:ole="">
            <v:imagedata r:id="rId2264" o:title=""/>
          </v:shape>
          <o:OLEObject Type="Embed" ProgID="Equation.DSMT4" ShapeID="_x0000_i2246" DrawAspect="Content" ObjectID="_1709893541" r:id="rId2271"/>
        </w:object>
      </w:r>
      <w:r w:rsidR="00AA1079">
        <w:rPr>
          <w:rFonts w:ascii="Saysettha OT" w:hAnsi="Saysettha OT" w:cs="Saysettha OT" w:hint="cs"/>
          <w:cs/>
          <w:lang w:bidi="lo-LA"/>
        </w:rPr>
        <w:t>ຈຶ່ງມີອີອົງໜ້ອຍລົງ ແລະ ຖ້າບໍ່ມີ</w:t>
      </w:r>
      <w:r w:rsidR="00AA1079" w:rsidRPr="00CC65CC">
        <w:rPr>
          <w:rFonts w:ascii="Saysettha OT" w:hAnsi="Saysettha OT" w:cs="Saysettha OT"/>
          <w:position w:val="-10"/>
          <w:cs/>
          <w:lang w:bidi="lo-LA"/>
        </w:rPr>
        <w:object w:dxaOrig="580" w:dyaOrig="360" w14:anchorId="2AF2EE25">
          <v:shape id="_x0000_i2247" type="#_x0000_t75" style="width:29.25pt;height:18pt" o:ole="">
            <v:imagedata r:id="rId2272" o:title=""/>
          </v:shape>
          <o:OLEObject Type="Embed" ProgID="Equation.DSMT4" ShapeID="_x0000_i2247" DrawAspect="Content" ObjectID="_1709893542" r:id="rId2273"/>
        </w:object>
      </w:r>
      <w:r w:rsidR="00AA1079">
        <w:rPr>
          <w:rFonts w:ascii="Saysettha OT" w:hAnsi="Saysettha OT" w:cs="Saysettha OT" w:hint="cs"/>
          <w:cs/>
          <w:lang w:bidi="lo-LA"/>
        </w:rPr>
        <w:t>ນໍ້າທີ່ໄຫຼຜ່ານມາທາງຊ່ອງ</w:t>
      </w:r>
      <w:r w:rsidR="00AA1079" w:rsidRPr="00CC65CC">
        <w:rPr>
          <w:rFonts w:ascii="Saysettha OT" w:hAnsi="Saysettha OT" w:cs="Saysettha OT"/>
          <w:position w:val="-10"/>
          <w:cs/>
          <w:lang w:bidi="lo-LA"/>
        </w:rPr>
        <w:object w:dxaOrig="360" w:dyaOrig="320" w14:anchorId="4BF8C679">
          <v:shape id="_x0000_i2248" type="#_x0000_t75" style="width:18pt;height:15.75pt" o:ole="">
            <v:imagedata r:id="rId2264" o:title=""/>
          </v:shape>
          <o:OLEObject Type="Embed" ProgID="Equation.DSMT4" ShapeID="_x0000_i2248" DrawAspect="Content" ObjectID="_1709893543" r:id="rId2274"/>
        </w:object>
      </w:r>
      <w:r w:rsidR="00AA1079">
        <w:rPr>
          <w:rFonts w:ascii="Saysettha OT" w:hAnsi="Saysettha OT" w:cs="Saysettha OT" w:hint="cs"/>
          <w:cs/>
          <w:lang w:bidi="lo-LA"/>
        </w:rPr>
        <w:t>ຈະມີນໍ້າຈືດ.</w:t>
      </w:r>
    </w:p>
    <w:p w14:paraId="70DDCD2E" w14:textId="14817528" w:rsidR="00AA1079" w:rsidRDefault="00FA41EC" w:rsidP="00FA41EC">
      <w:pPr>
        <w:pStyle w:val="ListParagraph"/>
        <w:numPr>
          <w:ilvl w:val="0"/>
          <w:numId w:val="56"/>
        </w:numPr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ຸນປະໂຫຍດຂອງປະຕິກິລິຍາທາງໄຟຟ້າເຄມີ</w:t>
      </w:r>
    </w:p>
    <w:p w14:paraId="4578466A" w14:textId="328793B4" w:rsidR="00FA41EC" w:rsidRDefault="00FA41EC" w:rsidP="00FC2E94">
      <w:pPr>
        <w:pStyle w:val="ListParagraph"/>
        <w:numPr>
          <w:ilvl w:val="0"/>
          <w:numId w:val="116"/>
        </w:numPr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ຜະລິດກະແສໄຟຟ້າຈາກປະຕິກິລິຍາເຄມີ</w:t>
      </w:r>
    </w:p>
    <w:p w14:paraId="163A367C" w14:textId="2F3DDBC8" w:rsidR="00FA41EC" w:rsidRDefault="00FA41EC" w:rsidP="00FC2E94">
      <w:pPr>
        <w:pStyle w:val="ListParagraph"/>
        <w:numPr>
          <w:ilvl w:val="0"/>
          <w:numId w:val="116"/>
        </w:numPr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ຊ້ກະແສໄຟຟ້າເພື່ອເກີດປະຕິກິລິຍາເຄມີ ເຄມີໃນຂະບວນການຜະລິດທາດເຄມີ.</w:t>
      </w:r>
    </w:p>
    <w:p w14:paraId="0162F68D" w14:textId="1DE7334D" w:rsidR="00FA41EC" w:rsidRPr="00EE690F" w:rsidRDefault="00FA41EC" w:rsidP="000B4D3C">
      <w:pPr>
        <w:pStyle w:val="ListParagraph"/>
        <w:spacing w:line="276" w:lineRule="auto"/>
        <w:jc w:val="thaiDistribute"/>
        <w:rPr>
          <w:rFonts w:ascii="Saysettha OT" w:hAnsi="Saysettha OT" w:cs="Saysettha OT"/>
        </w:rPr>
      </w:pPr>
      <w:r>
        <w:rPr>
          <w:rFonts w:ascii="Saysettha OT" w:hAnsi="Saysettha OT" w:cs="Saysettha OT" w:hint="cs"/>
          <w:cs/>
          <w:lang w:bidi="lo-LA"/>
        </w:rPr>
        <w:t>ປະຈຸບັນເທັກໂນໂລຊີ ກ່ຽວກັັບປິນໄຟຟ້າເຄມີແມ່ນມີການພັດທະນາຕະຫຼອດເວລາມີການນໍາໃຊ້ທາດຕັ້ງຕົ້ນໃໝ່ ໄດ້ຜະລິດຕະພັນໃໝ່ໆ ແຕ່ຫຼັກຖານພື້ນຖານຂອງປິນໄຟຟ້າເຄມີຍັງເປັນອັນເກົ່າ ການພັດທະນາກໍ່ເພື່ອໃຫ້ໄດ້ປິນທີ່ມີຄຸນນະພາບ, ປະສິດທິພາບສູງ ແລະ ມີຜົນກະທົບໜ້ອຍທີ່ສຸດຕໍ່ສິ່ງແວດລ້ອມ.</w:t>
      </w:r>
    </w:p>
    <w:p w14:paraId="3D3C81D0" w14:textId="77777777" w:rsidR="000B4D3C" w:rsidRDefault="000B4D3C" w:rsidP="00192ACC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E07E0B8" w14:textId="797051D3" w:rsidR="00CA6BFF" w:rsidRPr="00287CBE" w:rsidRDefault="00CA6BFF" w:rsidP="00CA6BF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5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ເຄມີອາຫານ ແລະ ວັດຖຸເຈືອປົນໃນອາຫານ       </w:t>
      </w:r>
    </w:p>
    <w:p w14:paraId="03791926" w14:textId="77777777" w:rsidR="00CA6BFF" w:rsidRPr="00951363" w:rsidRDefault="00CA6BFF" w:rsidP="00CA6BFF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57C67C14" w14:textId="77777777" w:rsidR="00CA6BFF" w:rsidRPr="00135BF3" w:rsidRDefault="00CA6BFF" w:rsidP="00CA6BFF">
      <w:pPr>
        <w:pStyle w:val="ListParagraph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7492EAB9" w14:textId="3B19569B" w:rsidR="00CA6BFF" w:rsidRPr="009C0F57" w:rsidRDefault="00057A74" w:rsidP="00CA6BFF">
      <w:pPr>
        <w:pStyle w:val="ListParagraph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ຢູ່ໃນໝໍ້ໄຟແຫ້ງເພີ່ນນໍາໃຊ້ໂລຫະຊະນິດໃດເປັນຂົ້ວອາໂນດ</w:t>
      </w:r>
      <w:r w:rsidR="00CA6BFF" w:rsidRPr="009C0F57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A6BFF" w:rsidRPr="009C0F57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343A4C8" w14:textId="0BF02626" w:rsidR="00CA6BFF" w:rsidRDefault="00CA6BFF" w:rsidP="00CA6BFF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057A74">
        <w:rPr>
          <w:rFonts w:ascii="Saysettha OT" w:eastAsia="Phetsarath OT" w:hAnsi="Saysettha OT" w:cs="Saysettha OT" w:hint="cs"/>
          <w:cs/>
          <w:lang w:bidi="lo-LA"/>
        </w:rPr>
        <w:t xml:space="preserve">ໂລຫະເລັກ </w:t>
      </w:r>
      <w:r w:rsidR="00057A74" w:rsidRPr="00057A74">
        <w:rPr>
          <w:rFonts w:ascii="Saysettha OT" w:eastAsia="Phetsarath OT" w:hAnsi="Saysettha OT" w:cs="Saysettha OT"/>
          <w:position w:val="-14"/>
          <w:cs/>
          <w:lang w:bidi="lo-LA"/>
        </w:rPr>
        <w:object w:dxaOrig="580" w:dyaOrig="400" w14:anchorId="68702CA7">
          <v:shape id="_x0000_i2249" type="#_x0000_t75" style="width:29.25pt;height:19.5pt" o:ole="">
            <v:imagedata r:id="rId2275" o:title=""/>
          </v:shape>
          <o:OLEObject Type="Embed" ProgID="Equation.DSMT4" ShapeID="_x0000_i2249" DrawAspect="Content" ObjectID="_1709893544" r:id="rId2276"/>
        </w:object>
      </w:r>
    </w:p>
    <w:p w14:paraId="151563F3" w14:textId="06B8BF32" w:rsidR="00CA6BFF" w:rsidRDefault="00CA6BFF" w:rsidP="00CA6BFF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057A74">
        <w:rPr>
          <w:rFonts w:ascii="Saysettha OT" w:eastAsia="Phetsarath OT" w:hAnsi="Saysettha OT" w:cs="Saysettha OT" w:hint="cs"/>
          <w:cs/>
          <w:lang w:bidi="lo-LA"/>
        </w:rPr>
        <w:t xml:space="preserve">ໂລຫະສັງກະສີ </w:t>
      </w:r>
      <w:r w:rsidR="00057A74" w:rsidRPr="00057A74">
        <w:rPr>
          <w:rFonts w:ascii="Saysettha OT" w:eastAsia="Phetsarath OT" w:hAnsi="Saysettha OT" w:cs="Saysettha OT"/>
          <w:position w:val="-14"/>
          <w:cs/>
          <w:lang w:bidi="lo-LA"/>
        </w:rPr>
        <w:object w:dxaOrig="620" w:dyaOrig="400" w14:anchorId="326DFC81">
          <v:shape id="_x0000_i2250" type="#_x0000_t75" style="width:31.5pt;height:19.5pt" o:ole="">
            <v:imagedata r:id="rId2277" o:title=""/>
          </v:shape>
          <o:OLEObject Type="Embed" ProgID="Equation.DSMT4" ShapeID="_x0000_i2250" DrawAspect="Content" ObjectID="_1709893545" r:id="rId2278"/>
        </w:object>
      </w:r>
    </w:p>
    <w:p w14:paraId="70A82C34" w14:textId="788B8E6B" w:rsidR="00CA6BFF" w:rsidRPr="009C0F57" w:rsidRDefault="00B964DE" w:rsidP="00CA6BFF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430C7AF4" wp14:editId="2CD2335B">
                <wp:simplePos x="0" y="0"/>
                <wp:positionH relativeFrom="column">
                  <wp:posOffset>407250</wp:posOffset>
                </wp:positionH>
                <wp:positionV relativeFrom="paragraph">
                  <wp:posOffset>45085</wp:posOffset>
                </wp:positionV>
                <wp:extent cx="209550" cy="209550"/>
                <wp:effectExtent l="95250" t="38100" r="0" b="114300"/>
                <wp:wrapNone/>
                <wp:docPr id="52" name="Oval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A7FA705" id="Oval 52" o:spid="_x0000_s1026" style="position:absolute;margin-left:32.05pt;margin-top:3.55pt;width:16.5pt;height:16.5pt;z-index:2516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uTNrgIAAG4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CA6BFF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057A74">
        <w:rPr>
          <w:rFonts w:ascii="Saysettha OT" w:eastAsia="Phetsarath OT" w:hAnsi="Saysettha OT" w:cs="Saysettha OT" w:hint="cs"/>
          <w:cs/>
          <w:lang w:bidi="lo-LA"/>
        </w:rPr>
        <w:t xml:space="preserve">ໂລຫະລີຕີອອມ </w:t>
      </w:r>
      <w:r w:rsidR="00057A74" w:rsidRPr="00057A74">
        <w:rPr>
          <w:rFonts w:ascii="Saysettha OT" w:eastAsia="Phetsarath OT" w:hAnsi="Saysettha OT" w:cs="Saysettha OT"/>
          <w:position w:val="-14"/>
          <w:cs/>
          <w:lang w:bidi="lo-LA"/>
        </w:rPr>
        <w:object w:dxaOrig="480" w:dyaOrig="400" w14:anchorId="407CA1AD">
          <v:shape id="_x0000_i2251" type="#_x0000_t75" style="width:23.25pt;height:19.5pt" o:ole="">
            <v:imagedata r:id="rId2279" o:title=""/>
          </v:shape>
          <o:OLEObject Type="Embed" ProgID="Equation.DSMT4" ShapeID="_x0000_i2251" DrawAspect="Content" ObjectID="_1709893546" r:id="rId2280"/>
        </w:object>
      </w:r>
    </w:p>
    <w:p w14:paraId="7EB4B94D" w14:textId="2B30C7C5" w:rsidR="00CA6BFF" w:rsidRDefault="00CA6BFF" w:rsidP="00CA6BFF">
      <w:pPr>
        <w:pStyle w:val="ListParagraph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057A74">
        <w:rPr>
          <w:rFonts w:ascii="Saysettha OT" w:eastAsia="Phetsarath OT" w:hAnsi="Saysettha OT" w:cs="Saysettha OT" w:hint="cs"/>
          <w:cs/>
          <w:lang w:bidi="lo-LA"/>
        </w:rPr>
        <w:t xml:space="preserve">ໂລຫະອາລູມມີນິອອມ </w:t>
      </w:r>
      <w:r w:rsidR="00057A74" w:rsidRPr="00057A74">
        <w:rPr>
          <w:rFonts w:ascii="Saysettha OT" w:eastAsia="Phetsarath OT" w:hAnsi="Saysettha OT" w:cs="Saysettha OT"/>
          <w:position w:val="-14"/>
          <w:cs/>
          <w:lang w:bidi="lo-LA"/>
        </w:rPr>
        <w:object w:dxaOrig="499" w:dyaOrig="400" w14:anchorId="08534843">
          <v:shape id="_x0000_i2252" type="#_x0000_t75" style="width:25.5pt;height:19.5pt" o:ole="">
            <v:imagedata r:id="rId2281" o:title=""/>
          </v:shape>
          <o:OLEObject Type="Embed" ProgID="Equation.DSMT4" ShapeID="_x0000_i2252" DrawAspect="Content" ObjectID="_1709893547" r:id="rId2282"/>
        </w:object>
      </w:r>
    </w:p>
    <w:p w14:paraId="17C69ABE" w14:textId="77777777" w:rsidR="0084202E" w:rsidRDefault="0084202E">
      <w:pPr>
        <w:rPr>
          <w:rFonts w:ascii="Saysettha OT" w:eastAsia="Phetsarath OT" w:hAnsi="Saysettha OT" w:cs="Saysettha OT"/>
          <w:b/>
          <w:bCs/>
          <w:u w:val="single"/>
          <w:cs/>
          <w:lang w:bidi="lo-LA"/>
        </w:rPr>
      </w:pPr>
      <w:r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br w:type="page"/>
      </w:r>
    </w:p>
    <w:p w14:paraId="53778398" w14:textId="4415EA34" w:rsidR="00CA6BFF" w:rsidRPr="00525082" w:rsidRDefault="00CA6BFF" w:rsidP="00CA6BFF">
      <w:pPr>
        <w:pStyle w:val="Header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lastRenderedPageBreak/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C31FA7">
        <w:rPr>
          <w:rFonts w:ascii="Times New Roman" w:eastAsia="Phetsarath OT" w:hAnsi="Times New Roman" w:cs="Times New Roman"/>
          <w:b/>
          <w:bCs/>
          <w:u w:val="single"/>
          <w:lang w:bidi="lo-LA"/>
        </w:rPr>
        <w:t>5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="00C31FA7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ເຄມີອາຫານ ແລະ ວັດຖຸເຈືອປົນໃນອາຫານ</w:t>
      </w:r>
    </w:p>
    <w:p w14:paraId="2B004F5D" w14:textId="34B7AFFB" w:rsidR="00CA6BFF" w:rsidRPr="00117F98" w:rsidRDefault="00C31FA7" w:rsidP="00FC2E94">
      <w:pPr>
        <w:pStyle w:val="Header"/>
        <w:numPr>
          <w:ilvl w:val="0"/>
          <w:numId w:val="118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ວາມໝາຍຂອງເຄມີອາຫານ</w:t>
      </w:r>
    </w:p>
    <w:p w14:paraId="45F160E7" w14:textId="4C9EC47C" w:rsidR="00CA6BFF" w:rsidRPr="00C31FA7" w:rsidRDefault="00C31FA7" w:rsidP="00C31FA7">
      <w:pPr>
        <w:pStyle w:val="ListParagraph"/>
        <w:numPr>
          <w:ilvl w:val="0"/>
          <w:numId w:val="93"/>
        </w:num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C31FA7">
        <w:rPr>
          <w:rFonts w:ascii="Saysettha OT" w:hAnsi="Saysettha OT" w:cs="Saysettha OT" w:hint="cs"/>
          <w:cs/>
          <w:lang w:bidi="lo-LA"/>
        </w:rPr>
        <w:t>ເຄມີ</w:t>
      </w:r>
      <w:r>
        <w:rPr>
          <w:rFonts w:ascii="Saysettha OT" w:hAnsi="Saysettha OT" w:cs="Saysettha OT" w:hint="cs"/>
          <w:cs/>
          <w:lang w:bidi="lo-LA"/>
        </w:rPr>
        <w:t xml:space="preserve">ອາຫານເປັນວິຊາຂະແໜງໜຶ່ງໃນວິທະຍາສາດການອາຫານ </w:t>
      </w:r>
      <w:r w:rsidRPr="00C31FA7">
        <w:rPr>
          <w:rFonts w:ascii="Times New Roman" w:hAnsi="Times New Roman" w:cs="Times New Roman"/>
          <w:lang w:bidi="lo-LA"/>
        </w:rPr>
        <w:t>(Food Sciences)</w:t>
      </w:r>
    </w:p>
    <w:p w14:paraId="01E4AD88" w14:textId="3C1A0B5A" w:rsidR="00C31FA7" w:rsidRDefault="00C31FA7" w:rsidP="00C31FA7">
      <w:pPr>
        <w:pStyle w:val="ListParagraph"/>
        <w:numPr>
          <w:ilvl w:val="0"/>
          <w:numId w:val="93"/>
        </w:num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ຶກສາກ່ຽວກັບໂຄງສ້າງ, ຄຸນລັກສະນະ, ການປ່ຽນແປງເຄມີທີ່ເກີດຂື້ນກັບອາຫານ ພາຍໃຕ້ສະພາບແວດລ້ອມຕ່າງໆ.</w:t>
      </w:r>
    </w:p>
    <w:p w14:paraId="4E324D71" w14:textId="60DDDE49" w:rsidR="001C25AB" w:rsidRPr="00C31FA7" w:rsidRDefault="007743EB" w:rsidP="001C25AB">
      <w:pPr>
        <w:pStyle w:val="ListParagraph"/>
        <w:spacing w:line="276" w:lineRule="auto"/>
        <w:jc w:val="center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04A8D1E" wp14:editId="1708E4CE">
                <wp:simplePos x="0" y="0"/>
                <wp:positionH relativeFrom="column">
                  <wp:posOffset>3645510</wp:posOffset>
                </wp:positionH>
                <wp:positionV relativeFrom="paragraph">
                  <wp:posOffset>288265</wp:posOffset>
                </wp:positionV>
                <wp:extent cx="487200" cy="0"/>
                <wp:effectExtent l="76200" t="76200" r="8255" b="152400"/>
                <wp:wrapNone/>
                <wp:docPr id="62" name="Straight Arrow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72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14AE70C" id="Straight Arrow Connector 62" o:spid="_x0000_s1026" type="#_x0000_t32" style="position:absolute;margin-left:287.05pt;margin-top:22.7pt;width:38.35pt;height:0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07522D4" wp14:editId="4B3E75E5">
                <wp:simplePos x="0" y="0"/>
                <wp:positionH relativeFrom="column">
                  <wp:posOffset>1975110</wp:posOffset>
                </wp:positionH>
                <wp:positionV relativeFrom="paragraph">
                  <wp:posOffset>286385</wp:posOffset>
                </wp:positionV>
                <wp:extent cx="451200" cy="0"/>
                <wp:effectExtent l="76200" t="76200" r="0" b="152400"/>
                <wp:wrapNone/>
                <wp:docPr id="60" name="Straight Arrow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12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B7D996A" id="Straight Arrow Connector 60" o:spid="_x0000_s1026" type="#_x0000_t32" style="position:absolute;margin-left:155.5pt;margin-top:22.55pt;width:35.55pt;height:0;flip:x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4EBEB4EF" wp14:editId="363DC1D6">
                <wp:simplePos x="0" y="0"/>
                <wp:positionH relativeFrom="column">
                  <wp:posOffset>2430785</wp:posOffset>
                </wp:positionH>
                <wp:positionV relativeFrom="paragraph">
                  <wp:posOffset>57575</wp:posOffset>
                </wp:positionV>
                <wp:extent cx="1219200" cy="466725"/>
                <wp:effectExtent l="0" t="0" r="19050" b="28575"/>
                <wp:wrapNone/>
                <wp:docPr id="53" name="Rectangle: Rounded Corners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0378B4A" w14:textId="72470DE1" w:rsidR="00642BD7" w:rsidRPr="00A15079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b/>
                                <w:bCs/>
                                <w:cs/>
                                <w:lang w:bidi="lo-LA"/>
                              </w:rPr>
                              <w:t>ເຄມີອາຫາ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BEB4EF" id="Rectangle: Rounded Corners 53" o:spid="_x0000_s1064" style="position:absolute;left:0;text-align:left;margin-left:191.4pt;margin-top:4.55pt;width:96pt;height:36.7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" fillcolor="#4472c4 [3204]" strokecolor="#1f3763 [1604]" strokeweight="1pt">
                <v:stroke joinstyle="miter"/>
                <v:textbox>
                  <w:txbxContent>
                    <w:p w14:paraId="30378B4A" w14:textId="72470DE1" w:rsidR="00642BD7" w:rsidRPr="00A15079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b/>
                          <w:bCs/>
                          <w:cs/>
                          <w:lang w:bidi="lo-LA"/>
                        </w:rPr>
                        <w:t>ເຄມີອາຫານ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52FE5809" wp14:editId="7A41FAF1">
                <wp:simplePos x="0" y="0"/>
                <wp:positionH relativeFrom="column">
                  <wp:posOffset>760655</wp:posOffset>
                </wp:positionH>
                <wp:positionV relativeFrom="paragraph">
                  <wp:posOffset>64135</wp:posOffset>
                </wp:positionV>
                <wp:extent cx="1219200" cy="466725"/>
                <wp:effectExtent l="0" t="0" r="19050" b="28575"/>
                <wp:wrapNone/>
                <wp:docPr id="54" name="Rectangle: Rounded Corners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D6A3778" w14:textId="07BCB187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ພຶກສາສ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FE5809" id="Rectangle: Rounded Corners 54" o:spid="_x0000_s1065" style="position:absolute;left:0;text-align:left;margin-left:59.9pt;margin-top:5.05pt;width:96pt;height:36.75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" fillcolor="#ed7d31 [3205]" strokecolor="#823b0b [1605]" strokeweight="1pt">
                <v:stroke joinstyle="miter"/>
                <v:textbox>
                  <w:txbxContent>
                    <w:p w14:paraId="1D6A3778" w14:textId="07BCB187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ພຶກສາສາ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5263F38" wp14:editId="5044E556">
                <wp:simplePos x="0" y="0"/>
                <wp:positionH relativeFrom="column">
                  <wp:posOffset>4137585</wp:posOffset>
                </wp:positionH>
                <wp:positionV relativeFrom="paragraph">
                  <wp:posOffset>70060</wp:posOffset>
                </wp:positionV>
                <wp:extent cx="1219200" cy="466725"/>
                <wp:effectExtent l="0" t="0" r="19050" b="28575"/>
                <wp:wrapNone/>
                <wp:docPr id="57" name="Rectangle: Rounded Corners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DD2C40" w14:textId="45498AC4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7743EB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ເຄມ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5263F38" id="Rectangle: Rounded Corners 57" o:spid="_x0000_s1066" style="position:absolute;left:0;text-align:left;margin-left:325.8pt;margin-top:5.5pt;width:96pt;height:36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" fillcolor="#70ad47 [3209]" strokecolor="#375623 [1609]" strokeweight="1pt">
                <v:stroke joinstyle="miter"/>
                <v:textbox>
                  <w:txbxContent>
                    <w:p w14:paraId="46DD2C40" w14:textId="45498AC4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7743EB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ເຄມີ</w:t>
                      </w:r>
                    </w:p>
                  </w:txbxContent>
                </v:textbox>
              </v:roundrect>
            </w:pict>
          </mc:Fallback>
        </mc:AlternateContent>
      </w:r>
    </w:p>
    <w:p w14:paraId="74289321" w14:textId="37236355" w:rsidR="00A00B6D" w:rsidRDefault="007743EB" w:rsidP="00CA6BFF">
      <w:pPr>
        <w:pStyle w:val="ListParagraph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4A64A14" wp14:editId="7E1F02C2">
                <wp:simplePos x="0" y="0"/>
                <wp:positionH relativeFrom="column">
                  <wp:posOffset>3038310</wp:posOffset>
                </wp:positionH>
                <wp:positionV relativeFrom="paragraph">
                  <wp:posOffset>226995</wp:posOffset>
                </wp:positionV>
                <wp:extent cx="756000" cy="439120"/>
                <wp:effectExtent l="76200" t="38100" r="44450" b="113665"/>
                <wp:wrapNone/>
                <wp:docPr id="1411" name="Straight Arrow Connector 14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6000" cy="4391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49843A6" id="Straight Arrow Connector 1411" o:spid="_x0000_s1026" type="#_x0000_t32" style="position:absolute;margin-left:239.25pt;margin-top:17.85pt;width:59.55pt;height:34.6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FE790F8" wp14:editId="06B9C99C">
                <wp:simplePos x="0" y="0"/>
                <wp:positionH relativeFrom="column">
                  <wp:posOffset>3039585</wp:posOffset>
                </wp:positionH>
                <wp:positionV relativeFrom="paragraph">
                  <wp:posOffset>226995</wp:posOffset>
                </wp:positionV>
                <wp:extent cx="466725" cy="1353600"/>
                <wp:effectExtent l="95250" t="19050" r="47625" b="94615"/>
                <wp:wrapNone/>
                <wp:docPr id="1410" name="Straight Arrow Connector 14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6725" cy="1353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94EC73B" id="Straight Arrow Connector 1410" o:spid="_x0000_s1026" type="#_x0000_t32" style="position:absolute;margin-left:239.35pt;margin-top:17.85pt;width:36.75pt;height:106.6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9328E8B" wp14:editId="20782656">
                <wp:simplePos x="0" y="0"/>
                <wp:positionH relativeFrom="column">
                  <wp:posOffset>2594310</wp:posOffset>
                </wp:positionH>
                <wp:positionV relativeFrom="paragraph">
                  <wp:posOffset>226995</wp:posOffset>
                </wp:positionV>
                <wp:extent cx="448095" cy="1346400"/>
                <wp:effectExtent l="76200" t="19050" r="47625" b="101600"/>
                <wp:wrapNone/>
                <wp:docPr id="1409" name="Straight Arrow Connector 14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8095" cy="13464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20A1D1" id="Straight Arrow Connector 1409" o:spid="_x0000_s1026" type="#_x0000_t32" style="position:absolute;margin-left:204.3pt;margin-top:17.85pt;width:35.3pt;height:106pt;flip:x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EC36455" wp14:editId="3C6381B7">
                <wp:simplePos x="0" y="0"/>
                <wp:positionH relativeFrom="column">
                  <wp:posOffset>2287425</wp:posOffset>
                </wp:positionH>
                <wp:positionV relativeFrom="paragraph">
                  <wp:posOffset>225720</wp:posOffset>
                </wp:positionV>
                <wp:extent cx="760575" cy="418875"/>
                <wp:effectExtent l="76200" t="38100" r="40005" b="114935"/>
                <wp:wrapNone/>
                <wp:docPr id="1408" name="Straight Arrow Connector 14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0575" cy="4188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29AB8F" id="Straight Arrow Connector 1408" o:spid="_x0000_s1026" type="#_x0000_t32" style="position:absolute;margin-left:180.1pt;margin-top:17.75pt;width:59.9pt;height:33pt;flip:x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3DD78526" wp14:editId="50742677">
                <wp:simplePos x="0" y="0"/>
                <wp:positionH relativeFrom="column">
                  <wp:posOffset>990600</wp:posOffset>
                </wp:positionH>
                <wp:positionV relativeFrom="paragraph">
                  <wp:posOffset>644595</wp:posOffset>
                </wp:positionV>
                <wp:extent cx="1301310" cy="466725"/>
                <wp:effectExtent l="0" t="0" r="13335" b="28575"/>
                <wp:wrapNone/>
                <wp:docPr id="55" name="Rectangle: Rounded Corners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131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D70544" w14:textId="19747327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7743EB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ເຄມີ</w:t>
                            </w: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ສະລິລະສ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DD78526" id="Rectangle: Rounded Corners 55" o:spid="_x0000_s1067" style="position:absolute;left:0;text-align:left;margin-left:78pt;margin-top:50.75pt;width:102.45pt;height:36.7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0ED70544" w14:textId="19747327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7743EB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ເຄມີ</w:t>
                      </w: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ສະລິລະສາ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ADC412B" wp14:editId="12F48D08">
                <wp:simplePos x="0" y="0"/>
                <wp:positionH relativeFrom="column">
                  <wp:posOffset>3508825</wp:posOffset>
                </wp:positionH>
                <wp:positionV relativeFrom="paragraph">
                  <wp:posOffset>1577680</wp:posOffset>
                </wp:positionV>
                <wp:extent cx="1219200" cy="466725"/>
                <wp:effectExtent l="0" t="0" r="19050" b="28575"/>
                <wp:wrapNone/>
                <wp:docPr id="59" name="Rectangle: Rounded Corners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A16165" w14:textId="4EF53F43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ຊີວະໂມເລກຸ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DC412B" id="Rectangle: Rounded Corners 59" o:spid="_x0000_s1068" style="position:absolute;left:0;text-align:left;margin-left:276.3pt;margin-top:124.25pt;width:96pt;height:36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58A16165" w14:textId="4EF53F43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ຊີວະໂມເລກຸລ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881D855" wp14:editId="4AD331AA">
                <wp:simplePos x="0" y="0"/>
                <wp:positionH relativeFrom="column">
                  <wp:posOffset>3797935</wp:posOffset>
                </wp:positionH>
                <wp:positionV relativeFrom="paragraph">
                  <wp:posOffset>678590</wp:posOffset>
                </wp:positionV>
                <wp:extent cx="1219200" cy="466725"/>
                <wp:effectExtent l="0" t="0" r="19050" b="28575"/>
                <wp:wrapNone/>
                <wp:docPr id="58" name="Rectangle: Rounded Corners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B30ED2" w14:textId="5837E682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ສັດຕະສ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881D855" id="Rectangle: Rounded Corners 58" o:spid="_x0000_s1069" style="position:absolute;left:0;text-align:left;margin-left:299.05pt;margin-top:53.45pt;width:96pt;height:36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14:paraId="7DB30ED2" w14:textId="5837E682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ສັດຕະສາ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DBA142A" wp14:editId="232524B8">
                <wp:simplePos x="0" y="0"/>
                <wp:positionH relativeFrom="column">
                  <wp:posOffset>1375645</wp:posOffset>
                </wp:positionH>
                <wp:positionV relativeFrom="paragraph">
                  <wp:posOffset>1585145</wp:posOffset>
                </wp:positionV>
                <wp:extent cx="1219200" cy="466725"/>
                <wp:effectExtent l="0" t="0" r="19050" b="28575"/>
                <wp:wrapNone/>
                <wp:docPr id="56" name="Rectangle: Rounded Corners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719D48" w14:textId="5846E8D7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ຊີວະເຄມ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DBA142A" id="Rectangle: Rounded Corners 56" o:spid="_x0000_s1070" style="position:absolute;left:0;text-align:left;margin-left:108.3pt;margin-top:124.8pt;width:96pt;height:36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70719D48" w14:textId="5846E8D7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ຊີວະເຄມີ</w:t>
                      </w:r>
                    </w:p>
                  </w:txbxContent>
                </v:textbox>
              </v:roundrect>
            </w:pict>
          </mc:Fallback>
        </mc:AlternateContent>
      </w:r>
    </w:p>
    <w:p w14:paraId="63A67CEF" w14:textId="0513BA7D" w:rsidR="002239D0" w:rsidRPr="002239D0" w:rsidRDefault="002239D0" w:rsidP="002239D0">
      <w:pPr>
        <w:rPr>
          <w:lang w:bidi="lo-LA"/>
        </w:rPr>
      </w:pPr>
    </w:p>
    <w:p w14:paraId="60E602D5" w14:textId="730792C5" w:rsidR="002239D0" w:rsidRPr="002239D0" w:rsidRDefault="002239D0" w:rsidP="002239D0">
      <w:pPr>
        <w:rPr>
          <w:lang w:bidi="lo-LA"/>
        </w:rPr>
      </w:pPr>
    </w:p>
    <w:p w14:paraId="04969744" w14:textId="2035BD62" w:rsidR="002239D0" w:rsidRPr="002239D0" w:rsidRDefault="002239D0" w:rsidP="002239D0">
      <w:pPr>
        <w:rPr>
          <w:lang w:bidi="lo-LA"/>
        </w:rPr>
      </w:pPr>
    </w:p>
    <w:p w14:paraId="48AF1C7D" w14:textId="00E4B09F" w:rsidR="002239D0" w:rsidRPr="002239D0" w:rsidRDefault="002239D0" w:rsidP="002239D0">
      <w:pPr>
        <w:rPr>
          <w:lang w:bidi="lo-LA"/>
        </w:rPr>
      </w:pPr>
    </w:p>
    <w:p w14:paraId="605862A1" w14:textId="39CCB466" w:rsidR="002239D0" w:rsidRDefault="002239D0" w:rsidP="002239D0">
      <w:pPr>
        <w:ind w:firstLine="720"/>
        <w:rPr>
          <w:lang w:bidi="lo-LA"/>
        </w:rPr>
      </w:pPr>
    </w:p>
    <w:p w14:paraId="7D31804C" w14:textId="53AF3B8C" w:rsidR="002239D0" w:rsidRPr="002239D0" w:rsidRDefault="002239D0" w:rsidP="00FC2E94">
      <w:pPr>
        <w:pStyle w:val="ListParagraph"/>
        <w:numPr>
          <w:ilvl w:val="0"/>
          <w:numId w:val="118"/>
        </w:numPr>
        <w:ind w:left="284" w:hanging="284"/>
        <w:rPr>
          <w:b/>
          <w:bCs/>
          <w:lang w:bidi="lo-LA"/>
        </w:rPr>
      </w:pPr>
      <w:r w:rsidRPr="002239D0">
        <w:rPr>
          <w:rFonts w:ascii="Saysettha OT" w:hAnsi="Saysettha OT" w:cs="Saysettha OT" w:hint="cs"/>
          <w:b/>
          <w:bCs/>
          <w:cs/>
          <w:lang w:bidi="lo-LA"/>
        </w:rPr>
        <w:t>ບົດບາດສໍາຄັນຂອງເຄມີອາຫານ</w:t>
      </w:r>
    </w:p>
    <w:p w14:paraId="048C57C8" w14:textId="32789268" w:rsidR="002239D0" w:rsidRDefault="002239D0" w:rsidP="002239D0">
      <w:pPr>
        <w:pStyle w:val="ListParagraph"/>
        <w:numPr>
          <w:ilvl w:val="0"/>
          <w:numId w:val="24"/>
        </w:numPr>
        <w:ind w:left="567"/>
        <w:rPr>
          <w:rFonts w:ascii="Saysettha OT" w:hAnsi="Saysettha OT" w:cs="Saysettha OT"/>
          <w:lang w:bidi="lo-LA"/>
        </w:rPr>
      </w:pPr>
      <w:r w:rsidRPr="002239D0">
        <w:rPr>
          <w:rFonts w:ascii="Saysettha OT" w:hAnsi="Saysettha OT" w:cs="Saysettha OT"/>
          <w:cs/>
          <w:lang w:bidi="lo-LA"/>
        </w:rPr>
        <w:t>ນັກ</w:t>
      </w:r>
      <w:r>
        <w:rPr>
          <w:rFonts w:ascii="Saysettha OT" w:hAnsi="Saysettha OT" w:cs="Saysettha OT" w:hint="cs"/>
          <w:cs/>
          <w:lang w:bidi="lo-LA"/>
        </w:rPr>
        <w:t>ເຄມີອາຫານສົນໃຈ</w:t>
      </w:r>
      <w:r w:rsidR="00023585">
        <w:rPr>
          <w:rFonts w:ascii="Saysettha OT" w:hAnsi="Saysettha OT" w:cs="Saysettha OT" w:hint="cs"/>
          <w:cs/>
          <w:lang w:bidi="lo-LA"/>
        </w:rPr>
        <w:t>ຕໍ່ການຄົງຕົວ ແລະ ຂະຫຍາຍຕົວຂອງສິ່ງທີ່ມີຊີວິດ</w:t>
      </w:r>
    </w:p>
    <w:p w14:paraId="56956709" w14:textId="2C38A6F7" w:rsidR="00023585" w:rsidRDefault="00023585" w:rsidP="002239D0">
      <w:pPr>
        <w:pStyle w:val="ListParagraph"/>
        <w:numPr>
          <w:ilvl w:val="0"/>
          <w:numId w:val="24"/>
        </w:numPr>
        <w:ind w:left="567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ົນໃຈໃນການປ່ຽນແປງທາງເຄມີຂອງທາດຈາກສິ່ງທີ່ມີຊີວິດເປັນບໍ່ມີຊີວິດ.</w:t>
      </w:r>
    </w:p>
    <w:p w14:paraId="146A1518" w14:textId="513F7828" w:rsidR="00023585" w:rsidRDefault="00023585" w:rsidP="00FC2E94">
      <w:pPr>
        <w:pStyle w:val="ListParagraph"/>
        <w:numPr>
          <w:ilvl w:val="0"/>
          <w:numId w:val="119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ພົບວ່າ: ພຶດທີ່ເກັບກ່ຽວ ແລະ ສັດທີ່ຖືກຂ້າໃໝ່ໆ, ເອັນໄຊໃນພືດ ແລະ ສັດເຫຼົ່ານີ້ຍັງເຮັດວຽກຢູ່ປະກອບເອັນໄຊໃນເຊື້ອຈຸລິນຊີ.</w:t>
      </w:r>
    </w:p>
    <w:p w14:paraId="0AF17698" w14:textId="2DEBDFC3" w:rsidR="00023585" w:rsidRDefault="00023585" w:rsidP="00FC2E94">
      <w:pPr>
        <w:pStyle w:val="ListParagraph"/>
        <w:numPr>
          <w:ilvl w:val="0"/>
          <w:numId w:val="119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ຮັດໃຫ້ໝາກໄມ້ຍັງສືບຕໍ່ຕໍ່ສຸກ ຫຼື ເນື້ອສັດກໍ່ອ່ອນນຸ້ມດົນໄປກໍ່ຈະເນົ່າເປື່ອຍໄປໃນທີ່ສຸດ</w:t>
      </w:r>
    </w:p>
    <w:p w14:paraId="4CF40C76" w14:textId="0B4A3AAE" w:rsidR="00023585" w:rsidRDefault="00023585" w:rsidP="00FC2E94">
      <w:pPr>
        <w:pStyle w:val="ListParagraph"/>
        <w:numPr>
          <w:ilvl w:val="0"/>
          <w:numId w:val="120"/>
        </w:numPr>
        <w:ind w:left="567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ັກເຄມີອາຫານຍັງສົນໃຈສະພາບທີ່ເໝາະສົມໃນການເກັບຮັກສາອາຫານໄວ້ດົນນານທີ່ສຸດ.</w:t>
      </w:r>
    </w:p>
    <w:p w14:paraId="39B9E74C" w14:textId="2A37341A" w:rsidR="00023585" w:rsidRDefault="00023585" w:rsidP="00FC2E94">
      <w:pPr>
        <w:pStyle w:val="ListParagraph"/>
        <w:numPr>
          <w:ilvl w:val="0"/>
          <w:numId w:val="121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ວິທີການຕ່າງໆທີ່ນັກເຄມີອາຫານໃຊ້ໃນການຖະໜອມ</w:t>
      </w:r>
    </w:p>
    <w:p w14:paraId="22D68850" w14:textId="41F2AD07" w:rsidR="00023585" w:rsidRDefault="00023585" w:rsidP="00023585">
      <w:pPr>
        <w:pStyle w:val="ListParagraph"/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ອາຫານ: ຂະບວນການຄວາມຮ້ອນ, ແຊ່ແຂງ, ການຮົມຄວັນ, ການກໍາຈັດນໍ້າ, ການສາຍລັງສີ, ການໃຊ້ທາດກັນບູດ.</w:t>
      </w:r>
    </w:p>
    <w:p w14:paraId="15E4C933" w14:textId="2301BA30" w:rsidR="00023585" w:rsidRDefault="00023585" w:rsidP="00FC2E94">
      <w:pPr>
        <w:pStyle w:val="ListParagraph"/>
        <w:numPr>
          <w:ilvl w:val="0"/>
          <w:numId w:val="121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ບົດບາດສໍາຄັນຂອງເຄມີອາຫານ</w:t>
      </w:r>
      <w:r w:rsidR="00555333">
        <w:rPr>
          <w:rFonts w:ascii="Saysettha OT" w:hAnsi="Saysettha OT" w:cs="Saysettha OT" w:hint="cs"/>
          <w:cs/>
          <w:lang w:bidi="lo-LA"/>
        </w:rPr>
        <w:t>ຕໍ່ສັງຄົມ</w:t>
      </w:r>
    </w:p>
    <w:p w14:paraId="14508321" w14:textId="4C48D0A6" w:rsidR="00555333" w:rsidRDefault="00555333" w:rsidP="00555333">
      <w:pPr>
        <w:pStyle w:val="ListParagraph"/>
        <w:numPr>
          <w:ilvl w:val="0"/>
          <w:numId w:val="39"/>
        </w:numPr>
        <w:ind w:left="127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ວິເຄາະຫາຄຸນລັກສະນະຂອງອາຫານທໍາມະຊາດ, ອາຫານສໍາເລັດຮູບ ແລະ ຜະລິດອາຫານຕ່າງໆ.</w:t>
      </w:r>
    </w:p>
    <w:p w14:paraId="20794FB1" w14:textId="1091F9E0" w:rsidR="00555333" w:rsidRDefault="00555333" w:rsidP="00555333">
      <w:pPr>
        <w:pStyle w:val="ListParagraph"/>
        <w:numPr>
          <w:ilvl w:val="0"/>
          <w:numId w:val="31"/>
        </w:numPr>
        <w:ind w:left="127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ສຶກສາວິທີຮັກສາອາຫານເພື່ອບໍ່ໃຫ້ເກີດການສູນເສຍອາຫານ ແລະ ເພື່ອໃຫ້ອາຫານທີ່ສົມບູນທັງຄຸນຄ່າທາງໂພຊະນາການ, ຄວາມແຊບ, ປະຢັດ, ຜະລິດໄດ້ໃນທຸກລະດູການ ແລະ ສົ່ງອອກຈໍາໜ່າຍໃນທ້ອງຖິ່ນທີ່ຂາດແຄນອາຫານ.</w:t>
      </w:r>
    </w:p>
    <w:p w14:paraId="6EF6B2AD" w14:textId="77777777" w:rsidR="00667045" w:rsidRPr="00667045" w:rsidRDefault="00E075CF" w:rsidP="00667045">
      <w:pPr>
        <w:pStyle w:val="ListParagraph"/>
        <w:numPr>
          <w:ilvl w:val="0"/>
          <w:numId w:val="42"/>
        </w:numPr>
        <w:ind w:left="1276"/>
        <w:jc w:val="thaiDistribute"/>
        <w:rPr>
          <w:rFonts w:ascii="Saysettha OT" w:hAnsi="Saysettha OT" w:cs="Saysettha OT"/>
          <w:lang w:bidi="lo-LA"/>
        </w:rPr>
      </w:pPr>
      <w:r w:rsidRPr="00E075CF">
        <w:rPr>
          <w:rFonts w:ascii="Saysettha OT" w:hAnsi="Saysettha OT" w:cs="Saysettha OT"/>
          <w:color w:val="000000"/>
          <w:cs/>
          <w:lang w:bidi="lo-LA"/>
        </w:rPr>
        <w:lastRenderedPageBreak/>
        <w:t>ພັດທະນາການໃໝ່ໃນການປັບປຸງຄຸນນະພາບຂອງອາຫານຊ່ວຍ</w:t>
      </w:r>
      <w:r w:rsidR="00667045">
        <w:rPr>
          <w:rFonts w:ascii="Saysettha OT" w:hAnsi="Saysettha OT" w:cs="Saysettha OT" w:hint="cs"/>
          <w:color w:val="000000"/>
          <w:cs/>
          <w:lang w:bidi="lo-LA"/>
        </w:rPr>
        <w:t>ໃນ</w:t>
      </w:r>
      <w:r w:rsidRPr="00E075CF">
        <w:rPr>
          <w:rFonts w:ascii="Saysettha OT" w:hAnsi="Saysettha OT" w:cs="Saysettha OT"/>
          <w:color w:val="000000"/>
          <w:cs/>
          <w:lang w:bidi="lo-LA"/>
        </w:rPr>
        <w:t>ການປັບປຸງ</w:t>
      </w:r>
      <w:r w:rsidR="00667045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E075CF">
        <w:rPr>
          <w:rFonts w:ascii="Saysettha OT" w:hAnsi="Saysettha OT" w:cs="Saysettha OT"/>
          <w:color w:val="000000"/>
          <w:cs/>
          <w:lang w:bidi="lo-LA"/>
        </w:rPr>
        <w:t>ແລະ</w:t>
      </w:r>
      <w:r w:rsidR="00667045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E075CF">
        <w:rPr>
          <w:rFonts w:ascii="Saysettha OT" w:hAnsi="Saysettha OT" w:cs="Saysettha OT"/>
          <w:color w:val="000000"/>
          <w:cs/>
          <w:lang w:bidi="lo-LA"/>
        </w:rPr>
        <w:t>ເສີມຄຸນຄ່າທາງໂພຊະນາການ ຂອງອາຫານທີ່ມີຈຳໜ່າຍຢູ່ເດີມເຊັ່ນ: ການເພີ້ມວິດຕະມິນແຮ່ທາດ ທີ່ຈຳເປັນຄົງສະພາບດີຈົນຮອດຜູ້ບໍລິໂພກ.</w:t>
      </w:r>
    </w:p>
    <w:p w14:paraId="1E3A5738" w14:textId="093188F8" w:rsidR="00E075CF" w:rsidRPr="00667045" w:rsidRDefault="00E075CF" w:rsidP="00667045">
      <w:pPr>
        <w:pStyle w:val="ListParagraph"/>
        <w:ind w:left="1276" w:firstLine="164"/>
        <w:jc w:val="thaiDistribute"/>
        <w:rPr>
          <w:rFonts w:ascii="Saysettha OT" w:hAnsi="Saysettha OT" w:cs="Saysettha OT"/>
          <w:lang w:bidi="lo-LA"/>
        </w:rPr>
      </w:pPr>
      <w:r w:rsidRPr="00667045">
        <w:rPr>
          <w:rFonts w:ascii="Saysettha OT" w:hAnsi="Saysettha OT" w:cs="Saysettha OT"/>
          <w:color w:val="000000"/>
          <w:cs/>
          <w:lang w:bidi="lo-LA"/>
        </w:rPr>
        <w:t>ປັບປຸງ</w:t>
      </w:r>
      <w:r w:rsidR="00667045" w:rsidRPr="00667045">
        <w:rPr>
          <w:rFonts w:ascii="Saysettha OT" w:hAnsi="Saysettha OT" w:cs="Saysettha OT" w:hint="cs"/>
          <w:color w:val="000000"/>
          <w:cs/>
          <w:lang w:bidi="lo-LA"/>
        </w:rPr>
        <w:t>ທາງ</w:t>
      </w:r>
      <w:r w:rsidRPr="00667045">
        <w:rPr>
          <w:rFonts w:ascii="Saysettha OT" w:hAnsi="Saysettha OT" w:cs="Saysettha OT"/>
          <w:color w:val="000000"/>
          <w:cs/>
          <w:lang w:bidi="lo-LA"/>
        </w:rPr>
        <w:t>ດ້ານກິ່ນ</w:t>
      </w:r>
      <w:r w:rsidRPr="00667045">
        <w:rPr>
          <w:rFonts w:ascii="Saysettha OT" w:hAnsi="Saysettha OT" w:cs="Saysettha OT"/>
          <w:color w:val="000000"/>
        </w:rPr>
        <w:t xml:space="preserve">, </w:t>
      </w:r>
      <w:r w:rsidRPr="00667045">
        <w:rPr>
          <w:rFonts w:ascii="Saysettha OT" w:hAnsi="Saysettha OT" w:cs="Saysettha OT"/>
          <w:color w:val="000000"/>
          <w:cs/>
          <w:lang w:bidi="lo-LA"/>
        </w:rPr>
        <w:t>ລົດຊາດ</w:t>
      </w:r>
      <w:r w:rsidRPr="00667045">
        <w:rPr>
          <w:rFonts w:ascii="Saysettha OT" w:hAnsi="Saysettha OT" w:cs="Saysettha OT"/>
          <w:color w:val="000000"/>
        </w:rPr>
        <w:t xml:space="preserve">, </w:t>
      </w:r>
      <w:r w:rsidRPr="00667045">
        <w:rPr>
          <w:rFonts w:ascii="Saysettha OT" w:hAnsi="Saysettha OT" w:cs="Saysettha OT"/>
          <w:color w:val="000000"/>
          <w:cs/>
          <w:lang w:bidi="lo-LA"/>
        </w:rPr>
        <w:t>ຜະລິດອາຫານໃໝ່ເຊັ່ນ: ໂປຣຕ</w:t>
      </w:r>
      <w:r w:rsidR="00667045" w:rsidRPr="00667045">
        <w:rPr>
          <w:rFonts w:ascii="Saysettha OT" w:hAnsi="Saysettha OT" w:cs="Saysettha OT" w:hint="cs"/>
          <w:color w:val="000000"/>
          <w:cs/>
          <w:lang w:bidi="lo-LA"/>
        </w:rPr>
        <w:t>ີ</w:t>
      </w:r>
      <w:r w:rsidRPr="00667045">
        <w:rPr>
          <w:rFonts w:ascii="Saysettha OT" w:hAnsi="Saysettha OT" w:cs="Saysettha OT"/>
          <w:color w:val="000000"/>
          <w:cs/>
          <w:lang w:bidi="lo-LA"/>
        </w:rPr>
        <w:t>ນຈາກໃບໄມ້</w:t>
      </w:r>
      <w:r w:rsidRPr="00667045">
        <w:rPr>
          <w:rFonts w:ascii="Saysettha OT" w:hAnsi="Saysettha OT" w:cs="Saysettha OT"/>
          <w:color w:val="000000"/>
        </w:rPr>
        <w:t xml:space="preserve">, </w:t>
      </w:r>
      <w:r w:rsidRPr="00667045">
        <w:rPr>
          <w:rFonts w:ascii="Saysettha OT" w:hAnsi="Saysettha OT" w:cs="Saysettha OT"/>
          <w:color w:val="000000"/>
          <w:cs/>
          <w:lang w:bidi="lo-LA"/>
        </w:rPr>
        <w:t>ຖົ່ວເຫຼືອງ ແລະ ພືດທາງນ້ຳ ຜະລິດອາຫານພິເສດສຳລັບເດັກນ້ອຍຜູ້ເຖົ້າ ແລະ ຄົນເປັນພະຍາດ.</w:t>
      </w:r>
    </w:p>
    <w:p w14:paraId="3DA721B6" w14:textId="2295763B" w:rsidR="00667045" w:rsidRDefault="00667045" w:rsidP="00FC2E94">
      <w:pPr>
        <w:pStyle w:val="ListParagraph"/>
        <w:numPr>
          <w:ilvl w:val="0"/>
          <w:numId w:val="122"/>
        </w:numPr>
        <w:ind w:left="127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ັກເຄມີອາຫານມີບົດບາດສໍາຄັນໃນການເຂົ້າຮ່ວມການວາງຫຼັກການຕ່າງໆເຊັ່ນ:</w:t>
      </w:r>
    </w:p>
    <w:p w14:paraId="5AE5751F" w14:textId="6713971B" w:rsidR="00667045" w:rsidRDefault="00667045" w:rsidP="00FC2E94">
      <w:pPr>
        <w:pStyle w:val="ListParagraph"/>
        <w:numPr>
          <w:ilvl w:val="0"/>
          <w:numId w:val="121"/>
        </w:numPr>
        <w:ind w:left="1560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ມາດຕະຖານຂອງທີ່ສຸດທີ່ໃຊ້ຜະລິດອາຫານຕ່າງໆທາງອຸດສາຫະກໍາ</w:t>
      </w:r>
    </w:p>
    <w:p w14:paraId="7598DA1F" w14:textId="4D8BDC75" w:rsidR="00667045" w:rsidRDefault="00667045" w:rsidP="00FC2E94">
      <w:pPr>
        <w:pStyle w:val="ListParagraph"/>
        <w:numPr>
          <w:ilvl w:val="0"/>
          <w:numId w:val="121"/>
        </w:numPr>
        <w:ind w:left="1560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ໍາອະທິບາຍໃນສະຫຼາກຂອງອາຫານ</w:t>
      </w:r>
    </w:p>
    <w:p w14:paraId="099548F4" w14:textId="65754353" w:rsidR="00667045" w:rsidRDefault="00667045" w:rsidP="00FC2E94">
      <w:pPr>
        <w:pStyle w:val="ListParagraph"/>
        <w:numPr>
          <w:ilvl w:val="0"/>
          <w:numId w:val="121"/>
        </w:numPr>
        <w:ind w:left="1560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ໃສ່ວັດຖຸເຈືອປົນໃນອາຫານ</w:t>
      </w:r>
    </w:p>
    <w:p w14:paraId="5EA4C6C1" w14:textId="0EAE3300" w:rsidR="00667045" w:rsidRDefault="00667045" w:rsidP="00667045">
      <w:pPr>
        <w:pStyle w:val="ListParagraph"/>
        <w:ind w:left="15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ດັ່ງນັ້ນ ເຄມີອາຫານມີຄວາມສໍາຄັນອາຫານຕໍ່ຊີວິດມະນຸດໃນປະຈຸບັນ ອາຫານທີ່ອຸດົມໄປດ້ວຍໂພຊະນາການ, ດ້ານກິ່ນ, ດ້ານລົດຊາດ ແລະ ປາສະຈາກທາດ</w:t>
      </w:r>
      <w:r w:rsidR="00A412CD">
        <w:rPr>
          <w:rFonts w:ascii="Saysettha OT" w:hAnsi="Saysettha OT" w:cs="Saysettha OT" w:hint="cs"/>
          <w:cs/>
          <w:lang w:bidi="lo-LA"/>
        </w:rPr>
        <w:t>ພິ</w:t>
      </w:r>
      <w:r>
        <w:rPr>
          <w:rFonts w:ascii="Saysettha OT" w:hAnsi="Saysettha OT" w:cs="Saysettha OT" w:hint="cs"/>
          <w:cs/>
          <w:lang w:bidi="lo-LA"/>
        </w:rPr>
        <w:t>ດເຈືອປົນທີ່ຕ້ອງການຂອງຜູ້ບໍລິໂພກ.</w:t>
      </w:r>
    </w:p>
    <w:p w14:paraId="30D9B341" w14:textId="7D2E8FA6" w:rsidR="00667045" w:rsidRDefault="00667045" w:rsidP="00FC2E94">
      <w:pPr>
        <w:pStyle w:val="ListParagraph"/>
        <w:numPr>
          <w:ilvl w:val="0"/>
          <w:numId w:val="118"/>
        </w:numPr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hAnsi="Saysettha OT" w:cs="Saysettha OT"/>
          <w:lang w:bidi="lo-LA"/>
        </w:rPr>
        <w:t xml:space="preserve"> </w:t>
      </w:r>
      <w:r w:rsidRPr="00667045">
        <w:rPr>
          <w:rFonts w:ascii="Saysettha OT" w:hAnsi="Saysettha OT" w:cs="Saysettha OT" w:hint="cs"/>
          <w:b/>
          <w:bCs/>
          <w:cs/>
          <w:lang w:bidi="lo-LA"/>
        </w:rPr>
        <w:t>ວັດຖຸເຈືອປົນໃນອາຫານ</w:t>
      </w:r>
    </w:p>
    <w:p w14:paraId="7E49E171" w14:textId="520874BC" w:rsidR="00667045" w:rsidRDefault="00667045" w:rsidP="00FC2E94">
      <w:pPr>
        <w:pStyle w:val="ListParagraph"/>
        <w:numPr>
          <w:ilvl w:val="0"/>
          <w:numId w:val="123"/>
        </w:numPr>
        <w:jc w:val="thaiDistribute"/>
        <w:rPr>
          <w:rFonts w:ascii="Saysettha OT" w:hAnsi="Saysettha OT" w:cs="Saysettha OT"/>
          <w:lang w:bidi="lo-LA"/>
        </w:rPr>
      </w:pPr>
      <w:r w:rsidRPr="00667045">
        <w:rPr>
          <w:rFonts w:ascii="Saysettha OT" w:hAnsi="Saysettha OT" w:cs="Saysettha OT" w:hint="cs"/>
          <w:cs/>
          <w:lang w:bidi="lo-LA"/>
        </w:rPr>
        <w:t>ແມ່ນທາດເຄມີ ຫຼື ທາດປະສົມ</w:t>
      </w:r>
      <w:r>
        <w:rPr>
          <w:rFonts w:ascii="Saysettha OT" w:hAnsi="Saysettha OT" w:cs="Saysettha OT" w:hint="cs"/>
          <w:cs/>
          <w:lang w:bidi="lo-LA"/>
        </w:rPr>
        <w:t>ອາຫານທີ່ມີປະລິມານຕາມການອະນຸຍາດຂອງ ອຢ ແລະ ຮູ້ປະລິມານທີ່ແນ່ນອນ.</w:t>
      </w:r>
    </w:p>
    <w:p w14:paraId="29733FF1" w14:textId="4B6BA1BB" w:rsidR="00667045" w:rsidRDefault="00667045" w:rsidP="00FC2E94">
      <w:pPr>
        <w:pStyle w:val="ListParagraph"/>
        <w:numPr>
          <w:ilvl w:val="0"/>
          <w:numId w:val="123"/>
        </w:numPr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ບໍ່ແມ່ນທາດປົນເປື່ອຍ</w:t>
      </w:r>
      <w:r w:rsidR="00A412CD">
        <w:rPr>
          <w:rFonts w:ascii="Saysettha OT" w:hAnsi="Saysettha OT" w:cs="Saysettha OT" w:hint="cs"/>
          <w:cs/>
          <w:lang w:bidi="lo-LA"/>
        </w:rPr>
        <w:t>ທີ່ມາກັບອາຫານໂດຍບັງເອີນ</w:t>
      </w:r>
    </w:p>
    <w:p w14:paraId="7B287173" w14:textId="2F165E6D" w:rsidR="00A412CD" w:rsidRDefault="00A412CD" w:rsidP="00FC2E94">
      <w:pPr>
        <w:pStyle w:val="ListParagraph"/>
        <w:numPr>
          <w:ilvl w:val="0"/>
          <w:numId w:val="123"/>
        </w:numPr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ກີດປະຕິກິລິຍາໄວ ຫຼື ຊ້າຕ່າງກັນ, ອາດມີຄຸນຄ່າທາງໂພຊະນາການ ຫຼື ບໍ່ກໍ່ໄດ້.</w:t>
      </w:r>
    </w:p>
    <w:p w14:paraId="16D57986" w14:textId="3B6E7D07" w:rsidR="00A412CD" w:rsidRPr="000B4D3C" w:rsidRDefault="00A412CD" w:rsidP="000B4D3C">
      <w:pPr>
        <w:pStyle w:val="ListParagraph"/>
        <w:numPr>
          <w:ilvl w:val="0"/>
          <w:numId w:val="123"/>
        </w:numPr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ແຕ່ຕ້ອງປອດໄພ ແລະ ບໍ່ເປັນພິດອັນຕະລາຍຕໍ່ສຸຂະພາບ.</w:t>
      </w:r>
    </w:p>
    <w:p w14:paraId="26B2CA21" w14:textId="129C3BE8" w:rsidR="00A412CD" w:rsidRDefault="00A412CD" w:rsidP="00FC2E94">
      <w:pPr>
        <w:pStyle w:val="ListParagraph"/>
        <w:numPr>
          <w:ilvl w:val="0"/>
          <w:numId w:val="124"/>
        </w:numPr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ເຄມີບາງຢ່າງທີ່ເຈືອປົນໃນອາຫານ</w:t>
      </w:r>
    </w:p>
    <w:p w14:paraId="373B1CB1" w14:textId="77777777" w:rsidR="00E86105" w:rsidRPr="00E86105" w:rsidRDefault="00E86105" w:rsidP="00FC2E94">
      <w:pPr>
        <w:pStyle w:val="ListParagraph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ທາດຕ້ານເຊື້ອຈຸລິນຊີ ຫຼື ທາດກັນບູດ</w:t>
      </w:r>
    </w:p>
    <w:p w14:paraId="08823589" w14:textId="6E0E704E" w:rsidR="00E86105" w:rsidRPr="00E86105" w:rsidRDefault="00E86105" w:rsidP="00FC2E94">
      <w:pPr>
        <w:pStyle w:val="ListParagraph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ທາດຮັກສາຄຸນນະພາບອາຫານ</w:t>
      </w:r>
      <w:r w:rsidRPr="00E86105">
        <w:rPr>
          <w:rFonts w:ascii="Saysettha OT" w:eastAsia="Times New Roman" w:hAnsi="Saysettha OT" w:cs="Saysettha OT"/>
          <w:color w:val="000000"/>
          <w:lang w:bidi="th-TH"/>
        </w:rPr>
        <w:t> </w:t>
      </w:r>
    </w:p>
    <w:p w14:paraId="064C907B" w14:textId="003AE60E" w:rsidR="00E86105" w:rsidRPr="00E86105" w:rsidRDefault="00E86105" w:rsidP="00FC2E94">
      <w:pPr>
        <w:pStyle w:val="ListParagraph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ທາດຟອກສີແປງ ແລະ ຊ່ວຍຄຸນນະພາບຂອງຂະໜົມ</w:t>
      </w:r>
      <w:r w:rsidRPr="00E86105">
        <w:rPr>
          <w:rFonts w:ascii="Saysettha OT" w:eastAsia="Times New Roman" w:hAnsi="Saysettha OT" w:cs="Saysettha OT"/>
          <w:color w:val="000000"/>
          <w:lang w:bidi="th-TH"/>
        </w:rPr>
        <w:t> </w:t>
      </w:r>
    </w:p>
    <w:p w14:paraId="424F6BA4" w14:textId="472BBF1C" w:rsidR="00E86105" w:rsidRPr="00E86105" w:rsidRDefault="00E86105" w:rsidP="00FC2E94">
      <w:pPr>
        <w:pStyle w:val="ListParagraph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ທາດແອນຕີເຄັກກິ້ງ</w:t>
      </w:r>
      <w:r w:rsidRPr="00E86105">
        <w:rPr>
          <w:rFonts w:ascii="Saysettha OT" w:eastAsia="Times New Roman" w:hAnsi="Saysettha OT" w:cs="Saysettha OT"/>
          <w:color w:val="000000"/>
          <w:lang w:bidi="th-TH"/>
        </w:rPr>
        <w:t> </w:t>
      </w:r>
    </w:p>
    <w:p w14:paraId="0EB2E017" w14:textId="17B5FD01" w:rsidR="00A412CD" w:rsidRPr="00E86105" w:rsidRDefault="00E86105" w:rsidP="00FC2E94">
      <w:pPr>
        <w:pStyle w:val="ListParagraph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ວິທີຊ່ວຍໃຫ້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ເນື້ອ</w:t>
      </w: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ແໜ້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ກອບ</w:t>
      </w:r>
    </w:p>
    <w:p w14:paraId="3BB7DB57" w14:textId="6E311061" w:rsidR="00E86105" w:rsidRDefault="00E86105" w:rsidP="00FC2E94">
      <w:pPr>
        <w:pStyle w:val="ListParagraph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>ທາດທີ່ເຮັດໃຫ້ໃສ</w:t>
      </w:r>
    </w:p>
    <w:p w14:paraId="6B4E38B2" w14:textId="603C19B4" w:rsidR="00E86105" w:rsidRDefault="00E86105" w:rsidP="00FC2E94">
      <w:pPr>
        <w:pStyle w:val="ListParagraph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ທາດໃຫ້ຄວາມຊຸ່ມຊື່ນແກ່ອາຫານໄດ້ແກ່ </w:t>
      </w:r>
      <w:proofErr w:type="spellStart"/>
      <w:r w:rsidRPr="00E86105">
        <w:rPr>
          <w:rFonts w:ascii="Times New Roman" w:eastAsia="Times New Roman" w:hAnsi="Times New Roman" w:cs="Times New Roman"/>
          <w:lang w:bidi="lo-LA"/>
        </w:rPr>
        <w:t>Polyobic</w:t>
      </w:r>
      <w:proofErr w:type="spellEnd"/>
      <w:r w:rsidRPr="00E86105">
        <w:rPr>
          <w:rFonts w:ascii="Times New Roman" w:eastAsia="Times New Roman" w:hAnsi="Times New Roman" w:cs="Times New Roman"/>
          <w:lang w:bidi="lo-LA"/>
        </w:rPr>
        <w:t xml:space="preserve"> alcohols</w:t>
      </w:r>
    </w:p>
    <w:p w14:paraId="7CB2EB73" w14:textId="7818357D" w:rsidR="00E86105" w:rsidRDefault="008541E8" w:rsidP="00FC2E94">
      <w:pPr>
        <w:pStyle w:val="ListParagraph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ອັນໄຊ ໃຊ້ເພື່ອໃນອາຫານເພື່ອໃຫ້ເນື້ອນຸ້ມ ແລະ ນິຍົມໃຊ້ໃນຂະບວນການຜະລິດອາຫານ</w:t>
      </w:r>
    </w:p>
    <w:p w14:paraId="53C8E6CF" w14:textId="168BE467" w:rsidR="008541E8" w:rsidRDefault="008541E8" w:rsidP="00FC2E94">
      <w:pPr>
        <w:pStyle w:val="ListParagraph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>ແອນຕີອອກແດນ</w:t>
      </w:r>
    </w:p>
    <w:p w14:paraId="0FC600F0" w14:textId="6357B8C5" w:rsidR="008541E8" w:rsidRDefault="008541E8" w:rsidP="00FC2E94">
      <w:pPr>
        <w:pStyle w:val="ListParagraph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ອາຊິດ, ບາເຊີ ແລະ ບັບເຟີ ໃຊ້ສໍາລັບຄວບຄຸມລະດັບຄວາມເປັນອາຊິດ-ບາເຊີ </w:t>
      </w:r>
      <w:r w:rsidRPr="008541E8">
        <w:rPr>
          <w:rFonts w:ascii="Saysettha OT" w:eastAsia="Times New Roman" w:hAnsi="Saysettha OT" w:cs="Saysettha OT"/>
          <w:position w:val="-14"/>
          <w:cs/>
          <w:lang w:bidi="lo-LA"/>
        </w:rPr>
        <w:object w:dxaOrig="560" w:dyaOrig="400" w14:anchorId="73BD5115">
          <v:shape id="_x0000_i2253" type="#_x0000_t75" style="width:27.75pt;height:19.5pt" o:ole="">
            <v:imagedata r:id="rId2283" o:title=""/>
          </v:shape>
          <o:OLEObject Type="Embed" ProgID="Equation.DSMT4" ShapeID="_x0000_i2253" DrawAspect="Content" ObjectID="_1709893548" r:id="rId2284"/>
        </w:object>
      </w:r>
      <w:r>
        <w:rPr>
          <w:rFonts w:ascii="Saysettha OT" w:eastAsia="Times New Roman" w:hAnsi="Saysettha OT" w:cs="Saysettha OT" w:hint="cs"/>
          <w:cs/>
          <w:lang w:bidi="lo-LA"/>
        </w:rPr>
        <w:t xml:space="preserve"> ຂອງອາຫານ</w:t>
      </w:r>
    </w:p>
    <w:p w14:paraId="3758407A" w14:textId="24FE334B" w:rsidR="008541E8" w:rsidRDefault="008541E8" w:rsidP="00FC2E94">
      <w:pPr>
        <w:pStyle w:val="ListParagraph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>ທາດທີ່ເຮັດໃຫ້ອາຫານໂພງ, ຟູ.</w:t>
      </w:r>
    </w:p>
    <w:p w14:paraId="47028249" w14:textId="10A3D588" w:rsidR="00F81C3A" w:rsidRDefault="00F81C3A" w:rsidP="00FC2E94">
      <w:pPr>
        <w:pStyle w:val="ListParagraph"/>
        <w:numPr>
          <w:ilvl w:val="0"/>
          <w:numId w:val="124"/>
        </w:numPr>
        <w:spacing w:after="0" w:line="240" w:lineRule="auto"/>
        <w:ind w:left="851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ການໃຊ້ວັດຖຸເຈືອປົນໃນອາຫານມີຈຸດປະສົງເພື່ອ</w:t>
      </w:r>
    </w:p>
    <w:p w14:paraId="78438B75" w14:textId="584DD06A" w:rsidR="00F81C3A" w:rsidRPr="00C72997" w:rsidRDefault="003D2056" w:rsidP="00FC2E94">
      <w:pPr>
        <w:pStyle w:val="ListParagraph"/>
        <w:numPr>
          <w:ilvl w:val="0"/>
          <w:numId w:val="126"/>
        </w:numPr>
        <w:spacing w:after="0" w:line="240" w:lineRule="auto"/>
        <w:ind w:left="851"/>
        <w:jc w:val="thaiDistribute"/>
        <w:rPr>
          <w:rFonts w:ascii="Saysettha OT" w:eastAsia="Times New Roman" w:hAnsi="Saysettha OT" w:cs="Saysettha OT"/>
          <w:lang w:bidi="lo-LA"/>
        </w:rPr>
      </w:pPr>
      <w:r w:rsidRPr="003D2056">
        <w:rPr>
          <w:rFonts w:ascii="Saysettha OT" w:hAnsi="Saysettha OT" w:cs="Saysettha OT"/>
          <w:color w:val="000000"/>
          <w:cs/>
          <w:lang w:bidi="lo-LA"/>
        </w:rPr>
        <w:lastRenderedPageBreak/>
        <w:t>ເພື່ອຮັກສາ</w:t>
      </w:r>
      <w:r w:rsidR="00C72997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3D2056">
        <w:rPr>
          <w:rFonts w:ascii="Saysettha OT" w:hAnsi="Saysettha OT" w:cs="Saysettha OT"/>
          <w:color w:val="000000"/>
          <w:cs/>
          <w:lang w:bidi="lo-LA"/>
        </w:rPr>
        <w:t>ຫຼື</w:t>
      </w:r>
      <w:r w:rsidR="00C72997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3D2056">
        <w:rPr>
          <w:rFonts w:ascii="Saysettha OT" w:hAnsi="Saysettha OT" w:cs="Saysettha OT"/>
          <w:color w:val="000000"/>
          <w:cs/>
          <w:lang w:bidi="lo-LA"/>
        </w:rPr>
        <w:t>ເພີ້ມຄຸນຄ່າທາງໂພຊະນາການຂອງອາຫານວິນຕາມິນທີ່ມີຄຸນຄ່າທາງໂພຊະນາການ ແລະ ແຮ່ທາດຕ່າງເຊັ່ນ:</w:t>
      </w:r>
      <w:r w:rsidR="00C72997">
        <w:rPr>
          <w:rFonts w:ascii="Saysettha OT" w:hAnsi="Saysettha OT" w:cs="Saysettha OT" w:hint="cs"/>
          <w:color w:val="000000"/>
          <w:cs/>
          <w:lang w:bidi="lo-LA"/>
        </w:rPr>
        <w:t xml:space="preserve"> (ໃນໂອວັນຕິນມີແຮ່ທາດຕ່າງໆປະສົມ</w:t>
      </w:r>
      <w:r w:rsidR="00C72997" w:rsidRPr="00C72997">
        <w:rPr>
          <w:rFonts w:ascii="Saysettha OT" w:eastAsia="Times New Roman" w:hAnsi="Saysettha OT" w:cs="Saysettha OT"/>
          <w:position w:val="-10"/>
          <w:cs/>
          <w:lang w:bidi="lo-LA"/>
        </w:rPr>
        <w:object w:dxaOrig="1219" w:dyaOrig="320" w14:anchorId="3F97A36E">
          <v:shape id="_x0000_i2254" type="#_x0000_t75" style="width:60.75pt;height:15.75pt" o:ole="">
            <v:imagedata r:id="rId2285" o:title=""/>
          </v:shape>
          <o:OLEObject Type="Embed" ProgID="Equation.DSMT4" ShapeID="_x0000_i2254" DrawAspect="Content" ObjectID="_1709893549" r:id="rId2286"/>
        </w:object>
      </w:r>
      <w:r w:rsidR="00C72997">
        <w:rPr>
          <w:rFonts w:ascii="Saysettha OT" w:hAnsi="Saysettha OT" w:cs="Saysettha OT" w:hint="cs"/>
          <w:color w:val="000000"/>
          <w:cs/>
          <w:lang w:bidi="lo-LA"/>
        </w:rPr>
        <w:t>) ແລະ ອື່ນໆ.</w:t>
      </w:r>
    </w:p>
    <w:p w14:paraId="2ADBB082" w14:textId="72E8C45D" w:rsidR="00C72997" w:rsidRDefault="00C72997" w:rsidP="00FC2E94">
      <w:pPr>
        <w:pStyle w:val="ListParagraph"/>
        <w:numPr>
          <w:ilvl w:val="0"/>
          <w:numId w:val="126"/>
        </w:numPr>
        <w:spacing w:after="0" w:line="240" w:lineRule="auto"/>
        <w:ind w:left="851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ື່ອຖະໜອມອາຫານ ແລະ ປ້ອງກັນການເສື່ມສະພາບຂອງອາຫານໃນໄລຍະການຮັກສາ.</w:t>
      </w:r>
    </w:p>
    <w:p w14:paraId="66C21620" w14:textId="0060AB30" w:rsidR="00C72997" w:rsidRDefault="00C72997" w:rsidP="00FC2E94">
      <w:pPr>
        <w:pStyle w:val="ListParagraph"/>
        <w:numPr>
          <w:ilvl w:val="0"/>
          <w:numId w:val="127"/>
        </w:numPr>
        <w:spacing w:after="0" w:line="240" w:lineRule="auto"/>
        <w:ind w:left="1276"/>
        <w:jc w:val="thaiDistribute"/>
        <w:rPr>
          <w:rFonts w:ascii="Saysettha OT" w:eastAsia="Times New Roman" w:hAnsi="Saysettha OT" w:cs="Saysettha OT"/>
          <w:lang w:bidi="lo-LA"/>
        </w:rPr>
      </w:pPr>
      <w:r w:rsidRPr="00C72997">
        <w:rPr>
          <w:rFonts w:ascii="Times New Roman" w:eastAsia="Times New Roman" w:hAnsi="Times New Roman" w:cs="Times New Roman"/>
          <w:lang w:bidi="lo-LA"/>
        </w:rPr>
        <w:t>Fungicide</w:t>
      </w:r>
      <w:r>
        <w:rPr>
          <w:rFonts w:ascii="Saysettha OT" w:eastAsia="Times New Roman" w:hAnsi="Saysettha OT" w:cs="Saysettha OT"/>
          <w:lang w:bidi="lo-LA"/>
        </w:rPr>
        <w:t xml:space="preserve"> </w:t>
      </w:r>
      <w:r>
        <w:rPr>
          <w:rFonts w:ascii="Saysettha OT" w:eastAsia="Times New Roman" w:hAnsi="Saysettha OT" w:cs="Saysettha OT" w:hint="cs"/>
          <w:cs/>
          <w:lang w:bidi="lo-LA"/>
        </w:rPr>
        <w:t xml:space="preserve">ເພື່ອປ້ອງກັນຕົກ </w:t>
      </w:r>
      <w:r w:rsidRPr="00C72997">
        <w:rPr>
          <w:rFonts w:ascii="Times New Roman" w:eastAsia="Times New Roman" w:hAnsi="Times New Roman" w:cs="Times New Roman"/>
          <w:lang w:bidi="lo-LA"/>
        </w:rPr>
        <w:t>mold</w:t>
      </w:r>
    </w:p>
    <w:p w14:paraId="486A8B21" w14:textId="13C33FFF" w:rsidR="00C72997" w:rsidRDefault="00C72997" w:rsidP="00FC2E94">
      <w:pPr>
        <w:pStyle w:val="ListParagraph"/>
        <w:numPr>
          <w:ilvl w:val="0"/>
          <w:numId w:val="127"/>
        </w:numPr>
        <w:spacing w:after="0" w:line="240" w:lineRule="auto"/>
        <w:ind w:left="1276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ປົກປັກຮັກສາເພື່ອປ້ອງກັນເຊື້ອແບັກທີເຣຍ</w:t>
      </w:r>
    </w:p>
    <w:p w14:paraId="447AD0C9" w14:textId="63DF141F" w:rsidR="00C72997" w:rsidRDefault="00C72997" w:rsidP="00FC2E94">
      <w:pPr>
        <w:pStyle w:val="ListParagraph"/>
        <w:numPr>
          <w:ilvl w:val="0"/>
          <w:numId w:val="127"/>
        </w:numPr>
        <w:spacing w:after="0" w:line="240" w:lineRule="auto"/>
        <w:ind w:left="1276"/>
        <w:jc w:val="thaiDistribute"/>
        <w:rPr>
          <w:rFonts w:ascii="Saysettha OT" w:eastAsia="Times New Roman" w:hAnsi="Saysettha OT" w:cs="Saysettha OT"/>
          <w:lang w:bidi="lo-LA"/>
        </w:rPr>
      </w:pPr>
      <w:r w:rsidRPr="00C72997">
        <w:rPr>
          <w:rFonts w:ascii="Times New Roman" w:eastAsia="Times New Roman" w:hAnsi="Times New Roman" w:cs="Times New Roman"/>
          <w:lang w:bidi="lo-LA"/>
        </w:rPr>
        <w:t>Antioxidant</w:t>
      </w:r>
      <w:r>
        <w:rPr>
          <w:rFonts w:ascii="Saysettha OT" w:eastAsia="Times New Roman" w:hAnsi="Saysettha OT" w:cs="Saysettha OT"/>
          <w:lang w:bidi="lo-LA"/>
        </w:rPr>
        <w:t xml:space="preserve"> </w:t>
      </w:r>
      <w:r>
        <w:rPr>
          <w:rFonts w:ascii="Saysettha OT" w:eastAsia="Times New Roman" w:hAnsi="Saysettha OT" w:cs="Saysettha OT" w:hint="cs"/>
          <w:cs/>
          <w:lang w:bidi="lo-LA"/>
        </w:rPr>
        <w:t>ເພື່ອປ້ອງກັນການເກີດປະຕິກິລິຍາອົກຊິດາເຊີນ ແລະ ອື່ນໆ.</w:t>
      </w:r>
    </w:p>
    <w:p w14:paraId="0013CCD8" w14:textId="0A82C925" w:rsidR="00AD6FC7" w:rsidRPr="00C72997" w:rsidRDefault="00AD6FC7" w:rsidP="00FC2E94">
      <w:pPr>
        <w:pStyle w:val="ListParagraph"/>
        <w:numPr>
          <w:ilvl w:val="0"/>
          <w:numId w:val="126"/>
        </w:numPr>
        <w:spacing w:after="0" w:line="240" w:lineRule="auto"/>
        <w:ind w:left="851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ື່ອຮັກສາຄຸນນະພາບຂອງອາຫານເຊັ່ນ</w:t>
      </w:r>
    </w:p>
    <w:p w14:paraId="2D845B75" w14:textId="5336146B" w:rsidR="00F81C3A" w:rsidRDefault="00AD6FC7" w:rsidP="00FC2E94">
      <w:pPr>
        <w:pStyle w:val="ListParagraph"/>
        <w:numPr>
          <w:ilvl w:val="0"/>
          <w:numId w:val="128"/>
        </w:numPr>
        <w:spacing w:after="0" w:line="240" w:lineRule="auto"/>
        <w:ind w:left="1276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ປັບປຸງສີຂອງອາຫານ</w:t>
      </w:r>
    </w:p>
    <w:p w14:paraId="5CBA3EB0" w14:textId="00E13D00" w:rsidR="00AD6FC7" w:rsidRDefault="00AD6FC7" w:rsidP="00FC2E94">
      <w:pPr>
        <w:pStyle w:val="ListParagraph"/>
        <w:numPr>
          <w:ilvl w:val="0"/>
          <w:numId w:val="128"/>
        </w:numPr>
        <w:spacing w:after="0" w:line="240" w:lineRule="auto"/>
        <w:ind w:left="1276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ີ້ມລົດຊາດສົ້ມ, ຝາດ, ຫວານ</w:t>
      </w:r>
    </w:p>
    <w:p w14:paraId="5BEDD80E" w14:textId="08F0619C" w:rsidR="00AD6FC7" w:rsidRDefault="00AD6FC7" w:rsidP="00FC2E94">
      <w:pPr>
        <w:pStyle w:val="ListParagraph"/>
        <w:numPr>
          <w:ilvl w:val="0"/>
          <w:numId w:val="128"/>
        </w:numPr>
        <w:spacing w:after="0" w:line="240" w:lineRule="auto"/>
        <w:ind w:left="1276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ີ້ມກິ່ນຫອມດີ ແລະ ອື່ນໆ</w:t>
      </w:r>
    </w:p>
    <w:p w14:paraId="08DD544C" w14:textId="5F3C667D" w:rsidR="00AD6FC7" w:rsidRDefault="00AD6FC7" w:rsidP="00FC2E94">
      <w:pPr>
        <w:pStyle w:val="ListParagraph"/>
        <w:numPr>
          <w:ilvl w:val="0"/>
          <w:numId w:val="128"/>
        </w:numPr>
        <w:spacing w:after="0" w:line="240" w:lineRule="auto"/>
        <w:ind w:left="1276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ຮັກສາເນື້ອອາຫານໃຫ້ນຸ້ມ, ແໜ້ນກອບ ແລະ ຄົງສະພາບ</w:t>
      </w:r>
    </w:p>
    <w:p w14:paraId="5BB9B688" w14:textId="56D88D89" w:rsidR="00555333" w:rsidRDefault="0027797C" w:rsidP="00FC2E94">
      <w:pPr>
        <w:pStyle w:val="ListParagraph"/>
        <w:numPr>
          <w:ilvl w:val="0"/>
          <w:numId w:val="126"/>
        </w:numPr>
        <w:spacing w:after="0" w:line="240" w:lineRule="auto"/>
        <w:ind w:left="851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ື່ອຊ່ວຍໃນການຜະລິດ</w:t>
      </w:r>
    </w:p>
    <w:p w14:paraId="4CBA9357" w14:textId="5B5EAE39" w:rsidR="00375F7C" w:rsidRDefault="00375F7C" w:rsidP="00375F7C">
      <w:pPr>
        <w:pStyle w:val="ListParagraph"/>
        <w:spacing w:after="0" w:line="240" w:lineRule="auto"/>
        <w:ind w:left="851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ີ້ມຈໍານວນ ຫຼື ປະລິມານຂອງການຜະລິດແຕ່ມີຄຸນຄ່າທາງໂພຊະນາການໃຫ້ຫຼາຍຂື້ນ</w:t>
      </w:r>
    </w:p>
    <w:p w14:paraId="5A4EB66B" w14:textId="38F31761" w:rsidR="00375F7C" w:rsidRDefault="00375F7C" w:rsidP="00FC2E94">
      <w:pPr>
        <w:pStyle w:val="ListParagraph"/>
        <w:numPr>
          <w:ilvl w:val="0"/>
          <w:numId w:val="124"/>
        </w:numPr>
        <w:spacing w:after="0" w:line="240" w:lineRule="auto"/>
        <w:ind w:left="851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ການໃຊ້ວັດຖຸເຈືອປົນໃນອາຫານຄວນຈະຖືກຫຼັກການຕໍ່ໄປນີ້:</w:t>
      </w:r>
    </w:p>
    <w:p w14:paraId="60D4AB91" w14:textId="56BB98EB" w:rsidR="00375F7C" w:rsidRDefault="00375F7C" w:rsidP="00FC2E94">
      <w:pPr>
        <w:pStyle w:val="ListParagraph"/>
        <w:numPr>
          <w:ilvl w:val="0"/>
          <w:numId w:val="129"/>
        </w:numPr>
        <w:spacing w:after="0" w:line="240" w:lineRule="auto"/>
        <w:ind w:left="993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ໃຊ້ວັດຖຸເຈືອປົນໃນອາຫານຄວນເປັນທາດທີ່ໄດ້ຮັບຜົນໃນທາງເຕັກໂນໂລຊີ</w:t>
      </w:r>
    </w:p>
    <w:p w14:paraId="75E66109" w14:textId="0A252F0F" w:rsidR="00375F7C" w:rsidRDefault="00375F7C" w:rsidP="00FC2E94">
      <w:pPr>
        <w:pStyle w:val="ListParagraph"/>
        <w:numPr>
          <w:ilvl w:val="0"/>
          <w:numId w:val="129"/>
        </w:numPr>
        <w:spacing w:after="0" w:line="240" w:lineRule="auto"/>
        <w:ind w:left="993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ຄວນຈະປອດໄພໃນການນໍາໃຊ້</w:t>
      </w:r>
      <w:r w:rsidR="00C933BC">
        <w:rPr>
          <w:rFonts w:ascii="Saysettha OT" w:eastAsia="Times New Roman" w:hAnsi="Saysettha OT" w:cs="Saysettha OT"/>
          <w:cs/>
          <w:lang w:bidi="lo-LA"/>
        </w:rPr>
        <w:tab/>
      </w:r>
      <w:r w:rsidR="00C933BC">
        <w:rPr>
          <w:rFonts w:ascii="Saysettha OT" w:eastAsia="Times New Roman" w:hAnsi="Saysettha OT" w:cs="Saysettha OT"/>
          <w:cs/>
          <w:lang w:bidi="lo-LA"/>
        </w:rPr>
        <w:tab/>
      </w:r>
      <w:r w:rsidR="00C933BC" w:rsidRPr="00C933BC">
        <w:rPr>
          <w:rFonts w:ascii="Times New Roman" w:eastAsia="Times New Roman" w:hAnsi="Times New Roman" w:cs="Times New Roman"/>
          <w:cs/>
          <w:lang w:bidi="lo-LA"/>
        </w:rPr>
        <w:t>4.</w:t>
      </w:r>
      <w:r w:rsidR="00C933BC">
        <w:rPr>
          <w:rFonts w:ascii="Saysettha OT" w:eastAsia="Times New Roman" w:hAnsi="Saysettha OT" w:cs="Saysettha OT" w:hint="cs"/>
          <w:cs/>
          <w:lang w:bidi="lo-LA"/>
        </w:rPr>
        <w:t xml:space="preserve"> ບໍ່ຄວນໃຊ້ວັດຖຸເຈືອປົນເພື່ອຈຸດປະສົງໃນການຫຼອກ</w:t>
      </w:r>
    </w:p>
    <w:p w14:paraId="19C73615" w14:textId="25BF936B" w:rsidR="00375F7C" w:rsidRDefault="00375F7C" w:rsidP="00FC2E94">
      <w:pPr>
        <w:pStyle w:val="ListParagraph"/>
        <w:numPr>
          <w:ilvl w:val="0"/>
          <w:numId w:val="129"/>
        </w:numPr>
        <w:spacing w:after="0" w:line="240" w:lineRule="auto"/>
        <w:ind w:left="993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ບໍ່ຄວນໃຊ້ເກີນກວ່າປະລິມານທີ່ຈໍາເປັນ</w:t>
      </w:r>
      <w:r w:rsidR="00C933BC">
        <w:rPr>
          <w:rFonts w:ascii="Saysettha OT" w:eastAsia="Times New Roman" w:hAnsi="Saysettha OT" w:cs="Saysettha OT"/>
          <w:cs/>
          <w:lang w:bidi="lo-LA"/>
        </w:rPr>
        <w:tab/>
      </w:r>
      <w:r w:rsidR="00C933BC" w:rsidRPr="00C933BC">
        <w:rPr>
          <w:rFonts w:ascii="Times New Roman" w:eastAsia="Times New Roman" w:hAnsi="Times New Roman" w:cs="Times New Roman"/>
          <w:cs/>
          <w:lang w:bidi="lo-LA"/>
        </w:rPr>
        <w:t>5.</w:t>
      </w:r>
      <w:r w:rsidR="00C933BC">
        <w:rPr>
          <w:rFonts w:ascii="Saysettha OT" w:eastAsia="Times New Roman" w:hAnsi="Saysettha OT" w:cs="Saysettha OT" w:hint="cs"/>
          <w:cs/>
          <w:lang w:bidi="lo-LA"/>
        </w:rPr>
        <w:t xml:space="preserve"> ວັດຖຸເຈືອປົນບໍ່ແມ່ນທາດອາຫານໃຊ້ປະລິມານພໍດີ</w:t>
      </w:r>
    </w:p>
    <w:p w14:paraId="10B509E1" w14:textId="77777777" w:rsidR="000B4D3C" w:rsidRDefault="000B4D3C" w:rsidP="00C40767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8085143" w14:textId="14C9407F" w:rsidR="00C40767" w:rsidRPr="00287CBE" w:rsidRDefault="00C40767" w:rsidP="00C40767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6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ທາດເຈືອປົນໃນອາຫານ          </w:t>
      </w:r>
    </w:p>
    <w:p w14:paraId="1BE798C7" w14:textId="77777777" w:rsidR="00C40767" w:rsidRPr="00951363" w:rsidRDefault="00C40767" w:rsidP="000B4D3C">
      <w:pPr>
        <w:pStyle w:val="ListParagraph"/>
        <w:numPr>
          <w:ilvl w:val="0"/>
          <w:numId w:val="5"/>
        </w:numPr>
        <w:spacing w:line="240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1EDCD9CB" w14:textId="77777777" w:rsidR="00C40767" w:rsidRPr="00135BF3" w:rsidRDefault="00C40767" w:rsidP="000B4D3C">
      <w:pPr>
        <w:pStyle w:val="ListParagraph"/>
        <w:numPr>
          <w:ilvl w:val="0"/>
          <w:numId w:val="6"/>
        </w:numPr>
        <w:spacing w:line="240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199C0FDF" w14:textId="6B153C4D" w:rsidR="00C40767" w:rsidRPr="009C0F57" w:rsidRDefault="00BA118B" w:rsidP="000B4D3C">
      <w:pPr>
        <w:pStyle w:val="ListParagraph"/>
        <w:numPr>
          <w:ilvl w:val="0"/>
          <w:numId w:val="12"/>
        </w:numPr>
        <w:spacing w:line="240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ໍ້ໃດບໍ່ແມ່ນຈຸດປະສົງໃນການໃຊ້ວັດຖຸເຈືອປົນໃນອາຫານ</w:t>
      </w:r>
      <w:r w:rsidR="00C40767" w:rsidRPr="009C0F57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40767" w:rsidRPr="009C0F57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319B0A9" w14:textId="5C206B92" w:rsidR="00C40767" w:rsidRDefault="00BA118B" w:rsidP="000B4D3C">
      <w:pPr>
        <w:pStyle w:val="ListParagraph"/>
        <w:spacing w:line="240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ED7FBB8" wp14:editId="62FE7824">
                <wp:simplePos x="0" y="0"/>
                <wp:positionH relativeFrom="column">
                  <wp:posOffset>406400</wp:posOffset>
                </wp:positionH>
                <wp:positionV relativeFrom="paragraph">
                  <wp:posOffset>48045</wp:posOffset>
                </wp:positionV>
                <wp:extent cx="209550" cy="209550"/>
                <wp:effectExtent l="95250" t="38100" r="0" b="114300"/>
                <wp:wrapNone/>
                <wp:docPr id="35" name="Oval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47F5DDA" id="Oval 35" o:spid="_x0000_s1026" style="position:absolute;margin-left:32pt;margin-top:3.8pt;width:16.5pt;height:16.5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C40767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>
        <w:rPr>
          <w:rFonts w:ascii="Saysettha OT" w:eastAsia="Phetsarath OT" w:hAnsi="Saysettha OT" w:cs="Saysettha OT" w:hint="cs"/>
          <w:cs/>
          <w:lang w:bidi="lo-LA"/>
        </w:rPr>
        <w:t>ເພື່ອໃຫ້ເກີດປະຕິກິລິຍາແລ້ວໄດ້ທາດຊະນິດໃໝ່</w:t>
      </w:r>
    </w:p>
    <w:p w14:paraId="5B9B0448" w14:textId="4D5F4D2C" w:rsidR="00C40767" w:rsidRDefault="00C40767" w:rsidP="000B4D3C">
      <w:pPr>
        <w:pStyle w:val="ListParagraph"/>
        <w:spacing w:line="240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BA118B">
        <w:rPr>
          <w:rFonts w:ascii="Saysettha OT" w:eastAsia="Phetsarath OT" w:hAnsi="Saysettha OT" w:cs="Saysettha OT" w:hint="cs"/>
          <w:cs/>
          <w:lang w:bidi="lo-LA"/>
        </w:rPr>
        <w:t>ເພື່ອຮັກສາ ແລະ ເພີ້ມຄຸນຄ່າໃຫ້ອາຫານ</w:t>
      </w:r>
    </w:p>
    <w:p w14:paraId="65002388" w14:textId="6CABDD65" w:rsidR="00C40767" w:rsidRPr="009C0F57" w:rsidRDefault="00C40767" w:rsidP="000B4D3C">
      <w:pPr>
        <w:pStyle w:val="ListParagraph"/>
        <w:spacing w:line="240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BA118B">
        <w:rPr>
          <w:rFonts w:ascii="Saysettha OT" w:eastAsia="Phetsarath OT" w:hAnsi="Saysettha OT" w:cs="Saysettha OT" w:hint="cs"/>
          <w:cs/>
          <w:lang w:bidi="lo-LA"/>
        </w:rPr>
        <w:t>ເພື່ອຮັກສາຄຸນນະພາບຂອງອາຫານ</w:t>
      </w:r>
    </w:p>
    <w:p w14:paraId="51600F64" w14:textId="6616B705" w:rsidR="00C40767" w:rsidRDefault="00C40767" w:rsidP="000B4D3C">
      <w:pPr>
        <w:pStyle w:val="ListParagraph"/>
        <w:spacing w:line="240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</w:t>
      </w:r>
      <w:r w:rsidR="00BA118B">
        <w:rPr>
          <w:rFonts w:ascii="Saysettha OT" w:eastAsia="Phetsarath OT" w:hAnsi="Saysettha OT" w:cs="Saysettha OT" w:hint="cs"/>
          <w:cs/>
          <w:lang w:bidi="lo-LA"/>
        </w:rPr>
        <w:t>. ເພື່ອຖະໜອມອາຫານ</w:t>
      </w:r>
    </w:p>
    <w:p w14:paraId="03310DDC" w14:textId="7E23FA10" w:rsidR="00C40767" w:rsidRPr="00525082" w:rsidRDefault="00C40767" w:rsidP="000B4D3C">
      <w:pPr>
        <w:pStyle w:val="Header"/>
        <w:tabs>
          <w:tab w:val="clear" w:pos="4680"/>
          <w:tab w:val="clear" w:pos="9360"/>
        </w:tabs>
        <w:spacing w:after="160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BA118B">
        <w:rPr>
          <w:rFonts w:ascii="Times New Roman" w:eastAsia="Phetsarath OT" w:hAnsi="Times New Roman" w:cs="Times New Roman"/>
          <w:b/>
          <w:bCs/>
          <w:u w:val="single"/>
          <w:lang w:bidi="lo-LA"/>
        </w:rPr>
        <w:t>6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="00BA118B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ປົນເປື້ອນໃນ</w:t>
      </w:r>
      <w:r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າຫານ</w:t>
      </w:r>
    </w:p>
    <w:p w14:paraId="0BED6F6A" w14:textId="598F8F54" w:rsidR="00C40767" w:rsidRPr="00BA118B" w:rsidRDefault="00C40767" w:rsidP="000B4D3C">
      <w:pPr>
        <w:pStyle w:val="Header"/>
        <w:numPr>
          <w:ilvl w:val="0"/>
          <w:numId w:val="130"/>
        </w:numPr>
        <w:tabs>
          <w:tab w:val="clear" w:pos="4680"/>
          <w:tab w:val="clear" w:pos="9360"/>
        </w:tabs>
        <w:spacing w:after="160"/>
        <w:ind w:left="284" w:hanging="284"/>
        <w:rPr>
          <w:rFonts w:ascii="Times New Roman" w:eastAsia="Phetsarath OT" w:hAnsi="Times New Roman" w:cstheme="minorBidi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ວາມໝາຍຂອງ</w:t>
      </w:r>
      <w:r w:rsidR="00BA118B">
        <w:rPr>
          <w:rFonts w:ascii="Saysettha OT" w:eastAsia="Phetsarath OT" w:hAnsi="Saysettha OT" w:cs="Saysettha OT" w:hint="cs"/>
          <w:b/>
          <w:bCs/>
          <w:cs/>
          <w:lang w:bidi="lo-LA"/>
        </w:rPr>
        <w:t>ທາດປົນເປື້ອນໃນອາຫານ</w:t>
      </w:r>
    </w:p>
    <w:p w14:paraId="737A77CF" w14:textId="390C7086" w:rsidR="00BA118B" w:rsidRDefault="00BA118B" w:rsidP="000B4D3C">
      <w:pPr>
        <w:pStyle w:val="Header"/>
        <w:tabs>
          <w:tab w:val="clear" w:pos="4680"/>
          <w:tab w:val="clear" w:pos="9360"/>
        </w:tabs>
        <w:spacing w:after="160"/>
        <w:ind w:left="284" w:firstLine="436"/>
        <w:jc w:val="thaiDistribute"/>
        <w:rPr>
          <w:rFonts w:ascii="Saysettha OT" w:eastAsia="Phetsarath OT" w:hAnsi="Saysettha OT" w:cs="Saysettha OT"/>
          <w:lang w:bidi="lo-LA"/>
        </w:rPr>
      </w:pPr>
      <w:r w:rsidRPr="00BA118B">
        <w:rPr>
          <w:rFonts w:ascii="Saysettha OT" w:eastAsia="Phetsarath OT" w:hAnsi="Saysettha OT" w:cs="Saysettha OT"/>
          <w:cs/>
          <w:lang w:bidi="lo-LA"/>
        </w:rPr>
        <w:t xml:space="preserve">ໝາຍເຖີງທາດ ຫຼື </w:t>
      </w:r>
      <w:r>
        <w:rPr>
          <w:rFonts w:ascii="Saysettha OT" w:eastAsia="Phetsarath OT" w:hAnsi="Saysettha OT" w:cs="Saysettha OT" w:hint="cs"/>
          <w:cs/>
          <w:lang w:bidi="lo-LA"/>
        </w:rPr>
        <w:t>ວັດຖຸໃດກໍ່ຕາມທີ່ລົບໄປປົນກັບອາຫານ ໂດຍຜູ້ປະກອບການອາຫານ ຫຼື ຜູ້ຈໍາໜ່າຍບໍ່ມີເຈດຕະນາທີ່ຈະໃຫ້ສິ່ງປົນເປື້ອນເຫຼົ່ານັ້ນຕົກໄປ.</w:t>
      </w:r>
    </w:p>
    <w:p w14:paraId="2D458B43" w14:textId="7E90B3CB" w:rsidR="00BA118B" w:rsidRDefault="00ED3B86" w:rsidP="000B4D3C">
      <w:pPr>
        <w:pStyle w:val="Header"/>
        <w:numPr>
          <w:ilvl w:val="0"/>
          <w:numId w:val="130"/>
        </w:numPr>
        <w:tabs>
          <w:tab w:val="clear" w:pos="4680"/>
          <w:tab w:val="clear" w:pos="9360"/>
        </w:tabs>
        <w:spacing w:after="160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 w:rsidRPr="00ED3B86">
        <w:rPr>
          <w:rFonts w:ascii="Saysettha OT" w:eastAsia="Phetsarath OT" w:hAnsi="Saysettha OT" w:cs="Saysettha OT" w:hint="cs"/>
          <w:b/>
          <w:bCs/>
          <w:cs/>
          <w:lang w:bidi="lo-LA"/>
        </w:rPr>
        <w:t>ແຫຼ່ງທີ່ມາຂອງທາດປົນເປື້ອນໃນອາຫານ</w:t>
      </w:r>
    </w:p>
    <w:p w14:paraId="104E6444" w14:textId="33081A7B" w:rsidR="00ED3B86" w:rsidRDefault="006A2EAD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 xml:space="preserve"> </w:t>
      </w:r>
      <w:r w:rsidR="00ED3B86">
        <w:rPr>
          <w:rFonts w:ascii="Saysettha OT" w:eastAsia="Phetsarath OT" w:hAnsi="Saysettha OT" w:cs="Saysettha OT" w:hint="cs"/>
          <w:cs/>
          <w:lang w:bidi="lo-LA"/>
        </w:rPr>
        <w:t>ໂລຫະ</w:t>
      </w:r>
    </w:p>
    <w:p w14:paraId="77D425F5" w14:textId="06DDE0E0" w:rsidR="00ED3B86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ຢາຂ້າແມງໄມ້ຕົກຄ້າງ</w:t>
      </w:r>
    </w:p>
    <w:p w14:paraId="0908AB86" w14:textId="24E978A7" w:rsidR="00ED3B86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ພາຊະນະປຼາສຕິກບັນຈຸອາຫານ</w:t>
      </w:r>
    </w:p>
    <w:p w14:paraId="2F29DF24" w14:textId="614F6830" w:rsidR="00ED3B86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ພາຊະນະໂລຫະບັນຈຸອາຫານ</w:t>
      </w:r>
    </w:p>
    <w:p w14:paraId="3E5CDD2B" w14:textId="153C13CB" w:rsidR="00ED3B86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ເຄມີຕົກຄ້າງ</w:t>
      </w:r>
    </w:p>
    <w:p w14:paraId="3CD011E9" w14:textId="770407A5" w:rsidR="00ED3B86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ໍາມະວິທີໃນການຜະລິດ</w:t>
      </w:r>
    </w:p>
    <w:p w14:paraId="70A6461D" w14:textId="66D034ED" w:rsidR="00ED3B86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ກຽມວັດຖຸດິບ</w:t>
      </w:r>
    </w:p>
    <w:p w14:paraId="5C8B66CD" w14:textId="7A0E6AD2" w:rsidR="00ED3B86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ປຸງອາຫານ</w:t>
      </w:r>
    </w:p>
    <w:p w14:paraId="1624E298" w14:textId="6C230E70" w:rsidR="00ED3B86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ຂົນສົ່ງອາຫານ</w:t>
      </w:r>
    </w:p>
    <w:p w14:paraId="17EDC1AC" w14:textId="59FB4BBA" w:rsidR="00ED3B86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425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ຈໍາໜ່າຍອາຫານ</w:t>
      </w:r>
    </w:p>
    <w:p w14:paraId="1894F929" w14:textId="3BAD412C" w:rsidR="00ED3B86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425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ກັບຮັກສາອາຫານ</w:t>
      </w:r>
    </w:p>
    <w:p w14:paraId="00AA0071" w14:textId="370EE329" w:rsidR="00ED3B86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425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ລ້າງພາຊະນະ</w:t>
      </w:r>
    </w:p>
    <w:p w14:paraId="4638D53F" w14:textId="2F30569D" w:rsidR="00D22906" w:rsidRPr="000B4D3C" w:rsidRDefault="00ED3B86" w:rsidP="000B4D3C">
      <w:pPr>
        <w:pStyle w:val="Header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425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າຮັບປະທານອາຫານຮ່ວມກັນ.</w:t>
      </w:r>
    </w:p>
    <w:p w14:paraId="69003F0C" w14:textId="76320050" w:rsidR="00ED3B86" w:rsidRDefault="00ED3B86" w:rsidP="000B4D3C">
      <w:pPr>
        <w:pStyle w:val="Header"/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 w:rsidRPr="00ED3B86">
        <w:rPr>
          <w:rFonts w:ascii="Times New Roman" w:eastAsia="Phetsarath OT" w:hAnsi="Times New Roman" w:cs="Times New Roman"/>
          <w:lang w:bidi="lo-LA"/>
        </w:rPr>
        <w:t>Ex: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ທາດເຄມີ ແລະ ສິ່ງປົນເປື້ອນໃນອາຫານຄື:</w:t>
      </w:r>
    </w:p>
    <w:p w14:paraId="7742E12A" w14:textId="1032813C" w:rsidR="00ED3B86" w:rsidRDefault="00ED3B86" w:rsidP="000B4D3C">
      <w:pPr>
        <w:pStyle w:val="Header"/>
        <w:numPr>
          <w:ilvl w:val="0"/>
          <w:numId w:val="132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ປົນເປື້ອນຈາກເຄມີຕົກຄ້າງ</w:t>
      </w:r>
    </w:p>
    <w:p w14:paraId="7C94A499" w14:textId="19611B8F" w:rsidR="00ED3B86" w:rsidRDefault="00ED3B86" w:rsidP="000B4D3C">
      <w:pPr>
        <w:pStyle w:val="Header"/>
        <w:numPr>
          <w:ilvl w:val="0"/>
          <w:numId w:val="132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ປົນເປື້ອນຈາກຢາຂ້າແມງໄມ້</w:t>
      </w:r>
    </w:p>
    <w:p w14:paraId="3D6AEE41" w14:textId="06138DC4" w:rsidR="00ED3B86" w:rsidRDefault="00ED3B86" w:rsidP="000B4D3C">
      <w:pPr>
        <w:pStyle w:val="Header"/>
        <w:numPr>
          <w:ilvl w:val="0"/>
          <w:numId w:val="132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ປົນເປື້ອນຈາກໂລຫະ</w:t>
      </w:r>
    </w:p>
    <w:p w14:paraId="37324828" w14:textId="1344ED68" w:rsidR="00ED3B86" w:rsidRDefault="00ED3B86" w:rsidP="000B4D3C">
      <w:pPr>
        <w:pStyle w:val="Header"/>
        <w:numPr>
          <w:ilvl w:val="0"/>
          <w:numId w:val="132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ປົນເປື້ອນຈາກປຼາສຕິກບັນຈຸອາຫານ</w:t>
      </w:r>
    </w:p>
    <w:p w14:paraId="50254CB5" w14:textId="4E336A5C" w:rsidR="00ED3B86" w:rsidRDefault="00ED3B86" w:rsidP="000B4D3C">
      <w:pPr>
        <w:pStyle w:val="Header"/>
        <w:numPr>
          <w:ilvl w:val="0"/>
          <w:numId w:val="132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ປົນເປື້ອນຈາກພາຊະນະໂລຫະບັນຈຸອາຫານ.</w:t>
      </w:r>
    </w:p>
    <w:p w14:paraId="258431ED" w14:textId="612956EE" w:rsidR="00ED3B86" w:rsidRDefault="00ED3B86" w:rsidP="000B4D3C">
      <w:pPr>
        <w:pStyle w:val="Header"/>
        <w:numPr>
          <w:ilvl w:val="0"/>
          <w:numId w:val="17"/>
        </w:numPr>
        <w:tabs>
          <w:tab w:val="clear" w:pos="4680"/>
          <w:tab w:val="clear" w:pos="9360"/>
        </w:tabs>
        <w:spacing w:after="160"/>
        <w:ind w:left="1418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ໍາຖາມທ້າຍບົດ</w:t>
      </w:r>
    </w:p>
    <w:p w14:paraId="09F8E4B2" w14:textId="6D0394C2" w:rsidR="00ED3B86" w:rsidRDefault="00ED3B86" w:rsidP="000B4D3C">
      <w:pPr>
        <w:pStyle w:val="Header"/>
        <w:numPr>
          <w:ilvl w:val="0"/>
          <w:numId w:val="133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ຍ້ອນຫຍັງຈຶ່ງມີທາດປົນເປື້ອນໃນອາຫານ </w:t>
      </w:r>
      <w:r w:rsidRPr="00ED3B8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18E5E1A" w14:textId="55A89073" w:rsidR="00ED3B86" w:rsidRPr="00ED3B86" w:rsidRDefault="00ED3B86" w:rsidP="000B4D3C">
      <w:pPr>
        <w:pStyle w:val="Header"/>
        <w:numPr>
          <w:ilvl w:val="0"/>
          <w:numId w:val="133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ຈົ່ງຍົກຕົວຢ່າງທາດປົນເປື້ອນຈາກປຼາສຕິກ </w:t>
      </w:r>
      <w:r w:rsidRPr="00ED3B86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ແລະ ທາດເຄມີໃນການກະສິກໍາ </w:t>
      </w:r>
      <w:r w:rsidRPr="00ED3B8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AFBA9A6" w14:textId="77777777" w:rsidR="00DF2B25" w:rsidRDefault="00DF2B25" w:rsidP="000B4D3C">
      <w:pPr>
        <w:pStyle w:val="ListParagraph"/>
        <w:numPr>
          <w:ilvl w:val="0"/>
          <w:numId w:val="5"/>
        </w:numPr>
        <w:spacing w:line="240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23A83D0B" w14:textId="77777777" w:rsidR="00DF2B25" w:rsidRDefault="00DF2B25" w:rsidP="00DF2B25">
      <w:pPr>
        <w:pStyle w:val="ListParagraph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083AA398" w14:textId="77777777" w:rsidR="00DF2B25" w:rsidRDefault="00DF2B25" w:rsidP="00DF2B25">
      <w:pPr>
        <w:pStyle w:val="ListParagraph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4CA2B477" w14:textId="77777777" w:rsidR="00DF2B25" w:rsidRPr="009B21C4" w:rsidRDefault="00DF2B25" w:rsidP="00DF2B25">
      <w:pPr>
        <w:pStyle w:val="ListParagraph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>ຄູເຕືອນນັກຮຽນການຂາດ-ການລາຂອງນັກຮຽນ</w:t>
      </w:r>
      <w:r w:rsidRPr="009B21C4"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540FE681" w14:textId="77777777" w:rsidR="000B4D3C" w:rsidRPr="000B4D3C" w:rsidRDefault="000B4D3C" w:rsidP="000B4D3C">
      <w:pPr>
        <w:spacing w:after="0" w:line="276" w:lineRule="auto"/>
        <w:ind w:left="3600"/>
        <w:jc w:val="both"/>
        <w:rPr>
          <w:rFonts w:ascii="Saysettha OT" w:hAnsi="Saysettha OT" w:cs="Saysettha OT"/>
        </w:rPr>
      </w:pPr>
      <w:r w:rsidRPr="000B4D3C">
        <w:rPr>
          <w:rFonts w:ascii="Saysettha OT" w:hAnsi="Saysettha OT" w:cs="Saysettha OT"/>
          <w:cs/>
          <w:lang w:bidi="lo-LA"/>
        </w:rPr>
        <w:t xml:space="preserve">ທີ່​ </w:t>
      </w:r>
      <w:r w:rsidRPr="000B4D3C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0B4D3C">
        <w:rPr>
          <w:rFonts w:ascii="Saysettha OT" w:hAnsi="Saysettha OT" w:cs="Saysettha OT"/>
          <w:cs/>
          <w:lang w:bidi="lo-LA"/>
        </w:rPr>
        <w:t>​ວັນ​ທີ:</w:t>
      </w:r>
      <w:r w:rsidRPr="000B4D3C">
        <w:rPr>
          <w:rFonts w:ascii="Saysettha OT" w:hAnsi="Saysettha OT" w:cs="Saysettha OT"/>
          <w:rtl/>
          <w:cs/>
        </w:rPr>
        <w:t>......./........./.............</w:t>
      </w:r>
    </w:p>
    <w:p w14:paraId="1CBDC997" w14:textId="1105A7F4" w:rsidR="00DF2B25" w:rsidRDefault="00DF2B25" w:rsidP="00DF2B25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3EBA6714" w14:textId="77777777" w:rsidR="00ED3B86" w:rsidRPr="00ED3B86" w:rsidRDefault="00ED3B86" w:rsidP="00DF2B25">
      <w:pPr>
        <w:pStyle w:val="Header"/>
        <w:tabs>
          <w:tab w:val="clear" w:pos="4680"/>
          <w:tab w:val="clear" w:pos="9360"/>
        </w:tabs>
        <w:spacing w:after="160" w:line="276" w:lineRule="auto"/>
        <w:ind w:left="1778"/>
        <w:jc w:val="thaiDistribute"/>
        <w:rPr>
          <w:rFonts w:ascii="Saysettha OT" w:eastAsia="Phetsarath OT" w:hAnsi="Saysettha OT" w:cs="Saysettha OT"/>
          <w:cs/>
          <w:lang w:bidi="lo-LA"/>
        </w:rPr>
      </w:pPr>
    </w:p>
    <w:p w14:paraId="325321E7" w14:textId="7CE66412" w:rsidR="00C40767" w:rsidRDefault="00C40767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2D9A0997" w14:textId="096EB3DC" w:rsidR="00923F5C" w:rsidRDefault="00923F5C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76F6B5C4" w14:textId="71A81EE7" w:rsidR="00923F5C" w:rsidRDefault="00923F5C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54F658C6" w14:textId="77777777" w:rsidR="000B4D3C" w:rsidRDefault="000B4D3C" w:rsidP="000B4D3C">
      <w:pPr>
        <w:spacing w:line="276" w:lineRule="auto"/>
        <w:jc w:val="both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4367E247" w14:textId="77777777" w:rsidR="00651311" w:rsidRDefault="00651311" w:rsidP="000B4D3C">
      <w:pPr>
        <w:spacing w:line="276" w:lineRule="auto"/>
        <w:jc w:val="right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7016AE9" w14:textId="186DB28F" w:rsidR="00923F5C" w:rsidRPr="00123DD7" w:rsidRDefault="00923F5C" w:rsidP="000B4D3C">
      <w:pPr>
        <w:spacing w:line="276" w:lineRule="auto"/>
        <w:jc w:val="right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 w:rsidR="00123DD7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7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 w:rsid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ັນຕະລາຍຈາກການນໍາໃຊ້ຜະລິດຕະພັນ ແລະ ການປ້ອງກັນຈາກທາດພິດ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</w:p>
    <w:p w14:paraId="00202AE2" w14:textId="1E9370AF" w:rsidR="00923F5C" w:rsidRPr="00855B03" w:rsidRDefault="00923F5C" w:rsidP="00855B03">
      <w:pPr>
        <w:spacing w:line="276" w:lineRule="auto"/>
        <w:rPr>
          <w:rFonts w:ascii="Saysettha OT" w:eastAsia="Phetsarath OT" w:hAnsi="Saysettha OT" w:cs="Saysettha OT"/>
          <w:b/>
          <w:bCs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855B03">
        <w:rPr>
          <w:rFonts w:ascii="Times New Roman" w:eastAsia="Phetsarath OT" w:hAnsi="Times New Roman" w:cs="Times New Roman"/>
          <w:b/>
          <w:bCs/>
          <w:u w:val="single"/>
          <w:lang w:bidi="lo-LA"/>
        </w:rPr>
        <w:t>27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855B03" w:rsidRPr="00855B03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ັນຕະລາຍຈາກການນໍາໃຊ້ຜະລິດຕະພັນ ແລະ ການປ້ອງກັນຈາກທາດພິດ</w:t>
      </w:r>
    </w:p>
    <w:p w14:paraId="5FE58502" w14:textId="77777777" w:rsidR="00C504AF" w:rsidRDefault="00855B03" w:rsidP="00C504AF">
      <w:pPr>
        <w:pStyle w:val="Header"/>
        <w:numPr>
          <w:ilvl w:val="0"/>
          <w:numId w:val="13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ນິຍາມ</w:t>
      </w:r>
    </w:p>
    <w:p w14:paraId="5A47B9E5" w14:textId="7684CE26" w:rsidR="00A60793" w:rsidRPr="00C504AF" w:rsidRDefault="00DD49E6" w:rsidP="006248D8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ວັດຖຸປົນເປື້ອນໃນອາຫານ ຫຼື ທາດປົນເປື້ອນໃນອາຫານມີຢ່າງຫຼວງຫຼາຍ ແລະ ນັບມື້ ນັບຈະເພີ່ມຂຶ້ນ ແລະ ປະລິມານຫຼາຍຂຶ້ນເລື້ອຍໆ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ການປົນເປື້ອນອາດເກີດຂຶ້ນໂດຍທາງກົງ ຫຼື ທາງອ້ອມກໍໄດ້ ເມື່ອຜູ້ບໍລິໂພກໄດ້ຮັບທາດປົນເປື້ອນທີ່ເປັນພິດເຂົ້າສູ່ຮ່າງກາຍ ສ່ວນຫຼາຍແມ່ນເລີ່ມອາການເຈັບທ້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>,</w:t>
      </w:r>
      <w:r w:rsidR="00A60793"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ຖອກທ້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ປຸ້ນທ້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ປວດຮາກ.</w:t>
      </w:r>
    </w:p>
    <w:p w14:paraId="3FB9B522" w14:textId="3021F06D" w:rsidR="00A60793" w:rsidRDefault="00DD49E6" w:rsidP="00067E8E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ທາດປົນເປື້ອນໃນອາຫານມີຢ່າງຫຼວງຫຼາຍຈົນນັບບໍ່ຖ້ວນຈະຕ້ອງໄດ້ຊອກຫາວິທີການຜະລິດທີ່ທັນສະໄໝມາໃຊ້ຈຶ່ງເຮັດໃຫ້ວິທະຍາສາດ ແລະ ເຕັກໂນໂລຊີທາງດ້ານອາຫານຈະ ເລີນກ້າວໜ້າຈົນເກືອບຈະຕາມບໍ່ທັນ.</w:t>
      </w:r>
    </w:p>
    <w:p w14:paraId="47B8696B" w14:textId="1CF36015" w:rsidR="00DD49E6" w:rsidRPr="00A60793" w:rsidRDefault="00DD49E6" w:rsidP="00067E8E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ສະນັ້ນ</w:t>
      </w:r>
      <w:r w:rsidRPr="00A6079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ຕໍ່ສຸຂະພາບຂອງຜູ້ບໍລິໂພກ</w:t>
      </w:r>
      <w:r w:rsidRPr="00A6079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ເກີດມົນລະພິດທາງນ້ຳ</w:t>
      </w:r>
      <w:r w:rsidRPr="00A6079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ດິນ</w:t>
      </w:r>
      <w:r w:rsidRPr="00A6079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ອາກາດ ເຮັດໃຫ້ທາດປົນເປື້ອນເຂົ້າໄປໃນອາຫານມີຫຼາຍຂື້ນ.</w:t>
      </w:r>
    </w:p>
    <w:p w14:paraId="51FEC592" w14:textId="21115613" w:rsidR="00B33F75" w:rsidRPr="00B33F75" w:rsidRDefault="00B33F75" w:rsidP="0018277F">
      <w:pPr>
        <w:pStyle w:val="ListParagraph"/>
        <w:numPr>
          <w:ilvl w:val="0"/>
          <w:numId w:val="135"/>
        </w:numPr>
        <w:spacing w:after="0" w:line="276" w:lineRule="auto"/>
        <w:ind w:left="567" w:hanging="283"/>
        <w:rPr>
          <w:rFonts w:ascii="Saysettha OT" w:eastAsia="Times New Roman" w:hAnsi="Saysettha OT" w:cs="Saysettha OT"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ທາດບໍແຣກ</w:t>
      </w:r>
    </w:p>
    <w:p w14:paraId="7E5D0470" w14:textId="77777777" w:rsidR="00B33F75" w:rsidRDefault="00B33F75" w:rsidP="00067E8E">
      <w:pPr>
        <w:spacing w:after="0" w:line="276" w:lineRule="auto"/>
        <w:ind w:firstLine="284"/>
        <w:rPr>
          <w:rFonts w:ascii="Saysettha OT" w:eastAsia="Times New Roman" w:hAnsi="Saysettha OT" w:cs="Saysettha OT"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ທາດບໍແຣກມີລັກສະນະເປັນຜົງສີຂາວ ເປັນທາ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ເ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ຄມີທີ່ໃຊ້ໃນອຸດສາຫະກຳ ເຊັ່ນ:</w:t>
      </w:r>
    </w:p>
    <w:p w14:paraId="19440F18" w14:textId="77777777" w:rsidR="00B33F75" w:rsidRPr="00B33F75" w:rsidRDefault="00B33F75" w:rsidP="00067E8E">
      <w:pPr>
        <w:pStyle w:val="ListParagraph"/>
        <w:numPr>
          <w:ilvl w:val="0"/>
          <w:numId w:val="136"/>
        </w:numPr>
        <w:spacing w:after="0" w:line="276" w:lineRule="auto"/>
        <w:rPr>
          <w:rFonts w:ascii="Saysettha OT" w:eastAsia="Times New Roman" w:hAnsi="Saysettha OT" w:cs="Saysettha OT"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ເຮັດແກ້ວທົນຄວາມຮ້ອນ</w:t>
      </w:r>
    </w:p>
    <w:p w14:paraId="199EFFEC" w14:textId="77777777" w:rsidR="00B33F75" w:rsidRPr="00B33F75" w:rsidRDefault="00B33F75" w:rsidP="00067E8E">
      <w:pPr>
        <w:pStyle w:val="ListParagraph"/>
        <w:numPr>
          <w:ilvl w:val="0"/>
          <w:numId w:val="136"/>
        </w:numPr>
        <w:spacing w:after="0" w:line="276" w:lineRule="auto"/>
        <w:rPr>
          <w:rFonts w:ascii="Saysettha OT" w:eastAsia="Times New Roman" w:hAnsi="Saysettha OT" w:cs="Saysettha OT"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ເປັນທາດເຊື່ອມຄຳ</w:t>
      </w:r>
    </w:p>
    <w:p w14:paraId="109590F0" w14:textId="1EBA2FE6" w:rsidR="00B33F75" w:rsidRPr="00B33F75" w:rsidRDefault="00B33F75" w:rsidP="00067E8E">
      <w:pPr>
        <w:pStyle w:val="ListParagraph"/>
        <w:numPr>
          <w:ilvl w:val="0"/>
          <w:numId w:val="136"/>
        </w:numPr>
        <w:spacing w:after="0" w:line="276" w:lineRule="auto"/>
        <w:rPr>
          <w:rFonts w:ascii="Saysettha OT" w:eastAsia="Times New Roman" w:hAnsi="Saysettha OT" w:cs="Saysettha OT"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ເປັນທາດຊ່ວຍຢັບຢັ້ງການຂະຫຍາຍຕົວຂອງເຊື້ອລາໃນແປງທາຕົນຕົວ</w:t>
      </w:r>
    </w:p>
    <w:p w14:paraId="56F7CDA0" w14:textId="04FA4909" w:rsidR="00B33F75" w:rsidRPr="000B4D3C" w:rsidRDefault="00B33F75" w:rsidP="000B4D3C">
      <w:pPr>
        <w:spacing w:after="0" w:line="276" w:lineRule="auto"/>
        <w:ind w:firstLine="360"/>
        <w:rPr>
          <w:rFonts w:ascii="Saysettha OT" w:eastAsia="Times New Roman" w:hAnsi="Saysettha OT" w:cs="Saysettha OT"/>
          <w:color w:val="000000"/>
          <w:lang w:bidi="lo-LA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lastRenderedPageBreak/>
        <w:t>ອາຫານທີ່ມັກພົບບໍແຣກໄດ້ແກ່: ໝູບົດ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ລູກຊີ້ນ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ທອດມັນ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ໝູສົດ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ຊີ້ນສົດ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ໄສ້ກອກ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>,</w:t>
      </w:r>
      <w:r w:rsidRPr="00B33F75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ໝາກໄມ້ດອ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2A711188" w14:textId="77777777" w:rsidR="00C504AF" w:rsidRPr="00C504AF" w:rsidRDefault="00B33F75" w:rsidP="00C504AF">
      <w:pPr>
        <w:pStyle w:val="ListParagraph"/>
        <w:numPr>
          <w:ilvl w:val="0"/>
          <w:numId w:val="137"/>
        </w:numPr>
        <w:spacing w:after="0" w:line="240" w:lineRule="auto"/>
        <w:ind w:left="284" w:hanging="284"/>
        <w:rPr>
          <w:rFonts w:ascii="Saysettha OT" w:eastAsia="Times New Roman" w:hAnsi="Saysettha OT" w:cs="Saysettha OT"/>
          <w:b/>
          <w:bCs/>
          <w:lang w:bidi="th-TH"/>
        </w:rPr>
      </w:pPr>
      <w:r w:rsidRPr="00067E8E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ອັນຕະລາຍຈາກ</w:t>
      </w:r>
      <w:r w:rsidR="00067E8E" w:rsidRPr="00067E8E">
        <w:rPr>
          <w:rFonts w:ascii="Saysettha OT" w:eastAsia="Times New Roman" w:hAnsi="Saysettha OT" w:cs="Saysettha OT" w:hint="cs"/>
          <w:b/>
          <w:bCs/>
          <w:color w:val="000000"/>
          <w:cs/>
          <w:lang w:bidi="lo-LA"/>
        </w:rPr>
        <w:t>ພິ</w:t>
      </w:r>
      <w:r w:rsidRPr="00067E8E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ດຂອງທາດບໍແຣກ</w:t>
      </w:r>
    </w:p>
    <w:p w14:paraId="75CBDB7C" w14:textId="2C1C777B" w:rsidR="00C504AF" w:rsidRDefault="00B33F75" w:rsidP="00482A63">
      <w:pPr>
        <w:pStyle w:val="ListParagraph"/>
        <w:spacing w:after="0" w:line="276" w:lineRule="auto"/>
        <w:ind w:left="284" w:firstLine="436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ແມ່</w:t>
      </w:r>
      <w:r w:rsidR="00067E8E"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>ຄ້າ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ບາງຄົນນຳເອົາທາດບໍແ</w:t>
      </w:r>
      <w:r w:rsidR="00067E8E"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>ຣ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ກມາປະສົມອາຫານ ເພື່ອໃຫ້ອາຫານມີຄວາມກອບ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ຄົງຕົວໄດ້ດົນນານ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ບໍ່ບູດງ່າຍ ໂດຍບໍ່ຄຳນຶງເຖິງອັນຕະລາຍທີ່ມາຈາກທາດດັ່ງກ່າວ ເຊິ່ງ</w:t>
      </w:r>
      <w:r w:rsidR="009F5E79"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>ມັນ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 xml:space="preserve">ສະແດງອອກໃນ </w:t>
      </w:r>
      <w:r w:rsidRPr="00C504AF">
        <w:rPr>
          <w:rFonts w:ascii="Times New Roman" w:eastAsia="Times New Roman" w:hAnsi="Times New Roman" w:cs="Times New Roman"/>
          <w:color w:val="000000"/>
          <w:lang w:bidi="th-TH"/>
        </w:rPr>
        <w:t>2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ກໍລະນີດັ່ງນີ້</w:t>
      </w:r>
      <w:r w:rsidR="00C504AF">
        <w:rPr>
          <w:rFonts w:ascii="Saysettha OT" w:eastAsia="Times New Roman" w:hAnsi="Saysettha OT" w:cs="Saysettha OT" w:hint="cs"/>
          <w:color w:val="000000"/>
          <w:cs/>
          <w:lang w:bidi="lo-LA"/>
        </w:rPr>
        <w:t>:</w:t>
      </w:r>
    </w:p>
    <w:p w14:paraId="5E836489" w14:textId="06602004" w:rsidR="00C504AF" w:rsidRDefault="00B33F75" w:rsidP="00C504AF">
      <w:pPr>
        <w:pStyle w:val="ListParagraph"/>
        <w:spacing w:after="0" w:line="276" w:lineRule="auto"/>
        <w:ind w:left="284" w:firstLine="436"/>
        <w:rPr>
          <w:rFonts w:ascii="Saysettha OT" w:eastAsia="Times New Roman" w:hAnsi="Saysettha OT" w:cs="Saysettha OT"/>
          <w:color w:val="000000"/>
          <w:lang w:bidi="lo-LA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 xml:space="preserve">ກໍລະນີທີ </w:t>
      </w:r>
      <w:r w:rsidRPr="00B33F75">
        <w:rPr>
          <w:rFonts w:ascii="Times New Roman" w:eastAsia="Times New Roman" w:hAnsi="Times New Roman" w:cs="Times New Roman"/>
          <w:color w:val="000000"/>
          <w:lang w:bidi="th-TH"/>
        </w:rPr>
        <w:t>1 :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ແບບກະທັນຫັນ ຈະມີອາການປວດຮາກ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>,</w:t>
      </w:r>
      <w:r w:rsidR="00067E8E">
        <w:rPr>
          <w:rFonts w:ascii="Saysettha OT" w:eastAsia="Times New Roman" w:hAnsi="Saysettha OT" w:cs="Saysettha OT" w:hint="cs"/>
          <w:cs/>
          <w:lang w:bidi="lo-LA"/>
        </w:rPr>
        <w:t xml:space="preserve">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ຖອກທອງ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ອ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ອນເພຍ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>,</w:t>
      </w:r>
      <w:r w:rsidR="00067E8E">
        <w:rPr>
          <w:rFonts w:ascii="Saysettha OT" w:eastAsia="Times New Roman" w:hAnsi="Saysettha OT" w:cs="Saysettha OT" w:hint="cs"/>
          <w:cs/>
          <w:lang w:bidi="lo-LA"/>
        </w:rPr>
        <w:t xml:space="preserve">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ປວດຫົວ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ຫງຸດຫງິດ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ຜິວໜັງອັກເສບ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ຜົມຫຼົ່ນ.</w:t>
      </w:r>
    </w:p>
    <w:p w14:paraId="0F7F261F" w14:textId="30B8E463" w:rsidR="00B33F75" w:rsidRPr="00B33F75" w:rsidRDefault="00B33F75" w:rsidP="00482A63">
      <w:pPr>
        <w:pStyle w:val="ListParagraph"/>
        <w:spacing w:after="0" w:line="276" w:lineRule="auto"/>
        <w:ind w:left="284" w:firstLine="436"/>
        <w:jc w:val="thaiDistribute"/>
        <w:rPr>
          <w:rFonts w:ascii="Saysettha OT" w:eastAsia="Times New Roman" w:hAnsi="Saysettha OT" w:cs="Saysettha OT"/>
          <w:b/>
          <w:bCs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ກໍລະນີທີ</w:t>
      </w:r>
      <w:r w:rsidR="00067E8E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B33F75">
        <w:rPr>
          <w:rFonts w:ascii="Times New Roman" w:eastAsia="Times New Roman" w:hAnsi="Times New Roman" w:cs="Times New Roman"/>
          <w:color w:val="000000"/>
          <w:lang w:bidi="th-TH"/>
        </w:rPr>
        <w:t>2 :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ແບບຊຳເຮື້ອ ຈະມີອາການອ່ອນເພຍ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ເບື່ອອາຫານ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ຜິວໜັງແຫ້ງ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ໜ້າຕາບວມ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ເຍື່ອຕາອັກເສບ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ຕັບ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ໄຕອັກເສບ.</w:t>
      </w:r>
    </w:p>
    <w:p w14:paraId="7FC9DB24" w14:textId="5B206F71" w:rsidR="00C504AF" w:rsidRPr="00C504AF" w:rsidRDefault="00B33F75" w:rsidP="00C504AF">
      <w:pPr>
        <w:pStyle w:val="ListParagraph"/>
        <w:numPr>
          <w:ilvl w:val="0"/>
          <w:numId w:val="137"/>
        </w:numPr>
        <w:spacing w:after="0" w:line="240" w:lineRule="auto"/>
        <w:ind w:left="284" w:hanging="284"/>
        <w:rPr>
          <w:rFonts w:ascii="Saysettha OT" w:eastAsia="Times New Roman" w:hAnsi="Saysettha OT" w:cs="Saysettha OT"/>
          <w:b/>
          <w:bCs/>
          <w:lang w:bidi="th-TH"/>
        </w:rPr>
      </w:pPr>
      <w:r w:rsidRPr="00067E8E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ການຫຼີກລ້ຽງ ພິດຈາກທາດບໍແ</w:t>
      </w:r>
      <w:r w:rsidR="009F5E79">
        <w:rPr>
          <w:rFonts w:ascii="Saysettha OT" w:eastAsia="Times New Roman" w:hAnsi="Saysettha OT" w:cs="Saysettha OT" w:hint="cs"/>
          <w:b/>
          <w:bCs/>
          <w:color w:val="000000"/>
          <w:cs/>
          <w:lang w:bidi="lo-LA"/>
        </w:rPr>
        <w:t>ຣ</w:t>
      </w:r>
      <w:r w:rsidRPr="00067E8E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ກ</w:t>
      </w:r>
    </w:p>
    <w:p w14:paraId="110AC175" w14:textId="2F7D9500" w:rsidR="00B33F75" w:rsidRPr="00C504AF" w:rsidRDefault="00B33F75" w:rsidP="00482A63">
      <w:pPr>
        <w:pStyle w:val="ListParagraph"/>
        <w:spacing w:after="0" w:line="240" w:lineRule="auto"/>
        <w:ind w:left="284"/>
        <w:jc w:val="thaiDistribute"/>
        <w:rPr>
          <w:rFonts w:ascii="Saysettha OT" w:eastAsia="Times New Roman" w:hAnsi="Saysettha OT" w:cs="Saysettha OT"/>
          <w:b/>
          <w:bCs/>
          <w:lang w:bidi="th-TH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ຫຼີກລ້ຽງການຊື້ຊີ້ນໝູບົດມາບໍລິໂພກ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ບໍ່ກິນຊີ້ນໝູ ບໍ່ມີລັກສະນະທຳມະຊາດ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ບໍ່ກິນ ອາຫານທີ່ມີລັກສະນະກອບໂພງ ຫຼື ອາຫານທີ່ໄວ້ໄດ້ດົນນານຜິດປົກກະຕິ.</w:t>
      </w:r>
    </w:p>
    <w:p w14:paraId="6D2B4785" w14:textId="71710C3E" w:rsidR="00203632" w:rsidRPr="001B62BF" w:rsidRDefault="00203632" w:rsidP="00C504AF">
      <w:pPr>
        <w:pStyle w:val="ListParagraph"/>
        <w:numPr>
          <w:ilvl w:val="0"/>
          <w:numId w:val="5"/>
        </w:numPr>
        <w:spacing w:after="0" w:line="276" w:lineRule="auto"/>
        <w:ind w:left="284" w:hanging="284"/>
        <w:rPr>
          <w:rFonts w:ascii="Saysettha OT" w:eastAsia="Times New Roman" w:hAnsi="Saysettha OT" w:cs="Saysettha OT"/>
          <w:b/>
          <w:bCs/>
          <w:lang w:bidi="th-TH"/>
        </w:rPr>
      </w:pPr>
      <w:r w:rsidRPr="001B62B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ທາດກັນເຊື້ອລາ ຫຼື ທາດກັນບູດ</w:t>
      </w:r>
    </w:p>
    <w:p w14:paraId="54DFAC5F" w14:textId="77777777" w:rsidR="00C504AF" w:rsidRPr="00C504AF" w:rsidRDefault="00203632" w:rsidP="00C504AF">
      <w:pPr>
        <w:pStyle w:val="ListParagraph"/>
        <w:numPr>
          <w:ilvl w:val="0"/>
          <w:numId w:val="39"/>
        </w:numPr>
        <w:spacing w:after="0" w:line="276" w:lineRule="auto"/>
        <w:ind w:left="567"/>
        <w:rPr>
          <w:rFonts w:ascii="Saysettha OT" w:eastAsia="Times New Roman" w:hAnsi="Saysettha OT" w:cs="Saysettha OT"/>
          <w:lang w:bidi="lo-LA"/>
        </w:rPr>
      </w:pPr>
      <w:r w:rsidRPr="00203632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ຂອງທາດກັນເຊື້ອລາ</w:t>
      </w:r>
    </w:p>
    <w:p w14:paraId="4DA66D7D" w14:textId="77777777" w:rsidR="00C504AF" w:rsidRDefault="00203632" w:rsidP="00482A63">
      <w:pPr>
        <w:pStyle w:val="ListParagraph"/>
        <w:spacing w:after="0" w:line="276" w:lineRule="auto"/>
        <w:ind w:left="567" w:firstLine="153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ທາດກັນເຊື້ອລາ ເປັນອາຊິດທີ່ອັນຕະລາຍຕໍ່ຮ່າງກາ</w:t>
      </w:r>
      <w:r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>ຍ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ຫຼາຍ ເຊິ່ງຜູ້ຜະລິດອາຫານບາງຄົນ ນຳມາໃສ່ເປັນທາດກັນເສຍໃນອາຫານແຫ້ງ ເພື່ອປ້ອງກັນບໍ່ໃຫ້ເກີດເຊື້ອລາ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ອາຫານທີ່ພົບວ່າມີເຊື້ອລາໄດ້ແກ່ ຜັກດ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ໝາກໄມ້ດ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ແໜມ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ໝູຫຍອງເປັນຕົ້ນ.</w:t>
      </w:r>
    </w:p>
    <w:p w14:paraId="1D3A4CC5" w14:textId="3FC19716" w:rsidR="00203632" w:rsidRPr="00C504AF" w:rsidRDefault="00203632" w:rsidP="00482A63">
      <w:pPr>
        <w:pStyle w:val="ListParagraph"/>
        <w:spacing w:after="0" w:line="276" w:lineRule="auto"/>
        <w:ind w:left="567" w:firstLine="153"/>
        <w:jc w:val="thaiDistribute"/>
        <w:rPr>
          <w:rFonts w:ascii="Saysettha OT" w:eastAsia="Times New Roman" w:hAnsi="Saysettha OT" w:cs="Saysettha OT"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ພິດຂອງເຊື້ອລາເມື່ອກິນເຂົ້າໄປ ຈະທໍາລາຍຈຸລັງໃນຮ່າງກາຍໃຫ້ຕາຍ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ຖ້າກິນໄປຫຼາຍ ຈະທຳລາຍເຍື່ອເຄືອບກະເພາະອາຫານ ແລະ ລຳໄສ້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>,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ພາໃຫ້ເກີດບາດແຜໃນກະເພາະ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ຄວາມດັນເລືອດຕ່ຳຈົນພາໃຫ້ຊ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>ັ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ອກ ຫຼື ບາງຄົນກິນເຂົ້າໄປບໍ່ຫຼາຍແຕ່ມີອາການແພ້ ຈະເຮັດໃຫ້ເປັນຜື່ນຄັນຂຶ້ນຕາມຕົວ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ຮາກ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ຫູອື້ ແລະ ເປັນໄຂ້.</w:t>
      </w:r>
    </w:p>
    <w:p w14:paraId="0E6CE918" w14:textId="77777777" w:rsidR="00C504AF" w:rsidRPr="00C504AF" w:rsidRDefault="00203632" w:rsidP="00C504AF">
      <w:pPr>
        <w:pStyle w:val="ListParagraph"/>
        <w:numPr>
          <w:ilvl w:val="0"/>
          <w:numId w:val="31"/>
        </w:numPr>
        <w:spacing w:after="0" w:line="276" w:lineRule="auto"/>
        <w:ind w:left="567"/>
        <w:rPr>
          <w:rFonts w:ascii="Saysettha OT" w:eastAsia="Times New Roman" w:hAnsi="Saysettha OT" w:cs="Saysettha OT"/>
          <w:lang w:bidi="lo-LA"/>
        </w:rPr>
      </w:pPr>
      <w:r w:rsidRPr="00373477">
        <w:rPr>
          <w:rFonts w:ascii="Saysettha OT" w:eastAsia="Times New Roman" w:hAnsi="Saysettha OT" w:cs="Saysettha OT"/>
          <w:color w:val="000000"/>
          <w:cs/>
          <w:lang w:bidi="lo-LA"/>
        </w:rPr>
        <w:t>ການຫຼີກລ້ຽງຈາກພິດເຊື້ອລາ</w:t>
      </w:r>
    </w:p>
    <w:p w14:paraId="5ECB584D" w14:textId="7B58CDA8" w:rsidR="00373477" w:rsidRPr="00C504AF" w:rsidRDefault="00203632" w:rsidP="00482A63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ເລືອກກິນອາຫານທີ່ສັດໃໝ່ ບໍ່ກິນອາຫານໜັກດອງ ຫຼື ເລືອກຊື້ຈາກແຫຼ່ງຜະລິດທີ່ເຊື່ອຖືໄດ້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ໂດຍໄດ້ຜ່ານການຮັບຮອງຄຸນນະພາບ ແລະ ເຄື່ອງໝາຍອາຫານ ແລະ ຝາ(ອຢ).</w:t>
      </w:r>
    </w:p>
    <w:p w14:paraId="3BF45F46" w14:textId="7F0EC3F8" w:rsidR="00373477" w:rsidRPr="001B62BF" w:rsidRDefault="00373477" w:rsidP="00C504AF">
      <w:pPr>
        <w:pStyle w:val="ListParagraph"/>
        <w:numPr>
          <w:ilvl w:val="0"/>
          <w:numId w:val="5"/>
        </w:numPr>
        <w:spacing w:after="0" w:line="276" w:lineRule="auto"/>
        <w:ind w:left="284" w:hanging="284"/>
        <w:jc w:val="thaiDistribute"/>
        <w:rPr>
          <w:rFonts w:ascii="Saysettha OT" w:eastAsia="Times New Roman" w:hAnsi="Saysettha OT" w:cs="Saysettha OT"/>
          <w:b/>
          <w:bCs/>
          <w:color w:val="000000"/>
          <w:lang w:bidi="lo-LA"/>
        </w:rPr>
      </w:pPr>
      <w:r w:rsidRPr="00373477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 xml:space="preserve">ທາດຟອກຂາວ ຫຼື ທາດນາຕຣີຮີໂດຣຊຸນຟິດ (ໂຊດຽມ ໄຮໂດຣຊັນໄຟ </w:t>
      </w:r>
      <w:r w:rsidRPr="00373477">
        <w:rPr>
          <w:rFonts w:ascii="Times New Roman" w:eastAsia="Times New Roman" w:hAnsi="Times New Roman" w:cs="Times New Roman"/>
          <w:b/>
          <w:bCs/>
          <w:color w:val="000000"/>
          <w:lang w:bidi="th-TH"/>
        </w:rPr>
        <w:t>Sodium Hydrosulfite</w:t>
      </w:r>
      <w:r w:rsidRPr="00373477">
        <w:rPr>
          <w:rFonts w:ascii="Saysettha OT" w:eastAsia="Times New Roman" w:hAnsi="Saysettha OT" w:cs="Saysettha OT"/>
          <w:b/>
          <w:bCs/>
          <w:color w:val="000000"/>
          <w:lang w:bidi="th-TH"/>
        </w:rPr>
        <w:t>)</w:t>
      </w:r>
    </w:p>
    <w:p w14:paraId="782EDBAB" w14:textId="77777777" w:rsidR="00C504AF" w:rsidRPr="00C504AF" w:rsidRDefault="00373477" w:rsidP="00C504AF">
      <w:pPr>
        <w:pStyle w:val="ListParagraph"/>
        <w:numPr>
          <w:ilvl w:val="0"/>
          <w:numId w:val="39"/>
        </w:numPr>
        <w:spacing w:after="0" w:line="276" w:lineRule="auto"/>
        <w:ind w:left="567" w:hanging="283"/>
        <w:rPr>
          <w:rFonts w:ascii="Saysettha OT" w:eastAsia="Times New Roman" w:hAnsi="Saysettha OT" w:cs="Saysettha OT"/>
          <w:lang w:bidi="lo-LA"/>
        </w:rPr>
      </w:pPr>
      <w:r w:rsidRPr="00373477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ຂອງທາດຟອກຂາວ</w:t>
      </w:r>
    </w:p>
    <w:p w14:paraId="075A62F8" w14:textId="4F8A8AF5" w:rsidR="00C504AF" w:rsidRDefault="00373477" w:rsidP="00482A63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ທາດຟອກຂາວ ເປັນທາດເຄມີທີ່ໃຊ້ຟອກແຫ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ອວນ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ແຕ່ແມ່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>ຄ້າ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ບາງຄົນນຳມາໃສ່ຟອກຂາວໃນອາຫານເພື່ອໃຫ້ອາຫານມີສີຂາວ ເຊິ່ງເປັນອັນຕະລາຍຕໍ່ສຸຂະພາບ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ອາຫານມັກພົບທີ່ໃຊ້ທາດຟອກຂາວຄື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: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ຖົ່ວງອກ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ຂີງຝອຍ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ຍອດໝາກພ້າວອ່ອນ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>ໝາກ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ໄມ້ດ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ນໍ້າຕານ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ໝາກ</w:t>
      </w:r>
      <w:r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>ພ້າວ...</w:t>
      </w:r>
    </w:p>
    <w:p w14:paraId="4DB374E3" w14:textId="034E6132" w:rsidR="00373477" w:rsidRPr="00C504AF" w:rsidRDefault="00482A63" w:rsidP="00482A63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ເມື່ອສຳຜັດໂດຍກົງຈະເຮັດໃຫ້ຜິວໜັງອັກເສບ</w:t>
      </w:r>
      <w:r w:rsidR="00373477" w:rsidRPr="00516332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ເປັນຜືນແດງ ແລະ ຖ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້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າກິນເຂົ້າໄປ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ຈະ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ພາໃຫ້ເກີດອາການອັກເສບໃນອະໄວຍະວະທີ່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ສໍາ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ຜ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ັ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ດກັບອາຫານເຊັ່ນ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: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 xml:space="preserve"> 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ປ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າກ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,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 xml:space="preserve"> ລຳ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ຄໍ, 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ກະເພາະ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ອາຫານ, ເກີດການ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lastRenderedPageBreak/>
        <w:t>ປວດຫຼັງ, ປວດຫົວ, ຮາກແໜ້ນໜ້າເອິກ, ຫາຍໃຈບໍ່ສະດວກ</w:t>
      </w:r>
      <w:r w:rsidR="00FD55B1">
        <w:rPr>
          <w:rFonts w:ascii="Saysettha OT" w:eastAsia="Times New Roman" w:hAnsi="Saysettha OT" w:cs="Saysettha OT" w:hint="cs"/>
          <w:color w:val="000000"/>
          <w:cs/>
          <w:lang w:bidi="lo-LA"/>
        </w:rPr>
        <w:t>, ຄວາມດັນເລືອດຫຼຸດລົງ ແລະ ຖ້າກິນຫຼາຍອາດຈະເຮັດໃຫ້ເສຍຊີວິດໄດ້.</w:t>
      </w:r>
    </w:p>
    <w:p w14:paraId="7CAA2372" w14:textId="77777777" w:rsidR="00DF7515" w:rsidRDefault="00FD55B1" w:rsidP="00482A63">
      <w:pPr>
        <w:pStyle w:val="ListParagraph"/>
        <w:numPr>
          <w:ilvl w:val="0"/>
          <w:numId w:val="31"/>
        </w:numPr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ການຫຼີກລ້ຽງຈາກພິດທາດຟອກຂາວ</w:t>
      </w:r>
    </w:p>
    <w:p w14:paraId="3A68CC53" w14:textId="77777777" w:rsidR="00DF7515" w:rsidRPr="00DF7515" w:rsidRDefault="00DF7515" w:rsidP="00BB667B">
      <w:pPr>
        <w:pStyle w:val="ListParagraph"/>
        <w:numPr>
          <w:ilvl w:val="0"/>
          <w:numId w:val="102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 w:rsidRPr="00DF7515">
        <w:rPr>
          <w:rFonts w:ascii="Saysettha OT" w:eastAsia="Times New Roman" w:hAnsi="Saysettha OT" w:cs="Saysettha OT"/>
          <w:color w:val="000000"/>
          <w:cs/>
          <w:lang w:bidi="lo-LA"/>
        </w:rPr>
        <w:t>ເລືອກກິນອາຫານທີ່ມີສີໃກ້ຄຽງກັບທຳມະຊາດ ບໍ່ຂາວເກີນໄປ.</w:t>
      </w:r>
    </w:p>
    <w:p w14:paraId="7D6945C8" w14:textId="61737281" w:rsidR="00DF7515" w:rsidRPr="00DF7515" w:rsidRDefault="00DF7515" w:rsidP="00BB667B">
      <w:pPr>
        <w:pStyle w:val="ListParagraph"/>
        <w:numPr>
          <w:ilvl w:val="0"/>
          <w:numId w:val="102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 w:rsidRPr="00DF7515">
        <w:rPr>
          <w:rFonts w:ascii="Saysettha OT" w:eastAsia="Times New Roman" w:hAnsi="Saysettha OT" w:cs="Saysettha OT"/>
          <w:color w:val="000000"/>
          <w:cs/>
          <w:lang w:bidi="lo-LA"/>
        </w:rPr>
        <w:t>ຄວນເລືອກກິນອາຫານທີ່ມີຄວາມສະອາ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090D56F4" w14:textId="77777777" w:rsidR="00DF7515" w:rsidRPr="001B62BF" w:rsidRDefault="00DF7515" w:rsidP="00482A63">
      <w:pPr>
        <w:pStyle w:val="ListParagraph"/>
        <w:numPr>
          <w:ilvl w:val="0"/>
          <w:numId w:val="5"/>
        </w:numPr>
        <w:spacing w:after="0" w:line="276" w:lineRule="auto"/>
        <w:ind w:left="284" w:hanging="284"/>
        <w:jc w:val="thaiDistribute"/>
        <w:rPr>
          <w:rFonts w:ascii="Saysettha OT" w:eastAsia="Times New Roman" w:hAnsi="Saysettha OT" w:cs="Saysettha OT"/>
          <w:b/>
          <w:bCs/>
          <w:lang w:bidi="th-TH"/>
        </w:rPr>
      </w:pPr>
      <w:r w:rsidRPr="001B62B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 xml:space="preserve">ທາດມາລິນ </w:t>
      </w:r>
      <w:r w:rsidRPr="001B62BF">
        <w:rPr>
          <w:rFonts w:ascii="Times New Roman" w:eastAsia="Times New Roman" w:hAnsi="Times New Roman" w:cs="Times New Roman"/>
          <w:b/>
          <w:bCs/>
          <w:color w:val="000000"/>
          <w:cs/>
          <w:lang w:bidi="lo-LA"/>
        </w:rPr>
        <w:t>(</w:t>
      </w:r>
      <w:r w:rsidRPr="001B62BF">
        <w:rPr>
          <w:rFonts w:ascii="Times New Roman" w:eastAsia="Times New Roman" w:hAnsi="Times New Roman" w:cs="Times New Roman"/>
          <w:b/>
          <w:bCs/>
          <w:color w:val="000000"/>
          <w:lang w:bidi="th-TH"/>
        </w:rPr>
        <w:t>Formalin)</w:t>
      </w:r>
      <w:r w:rsidRPr="001B62BF">
        <w:rPr>
          <w:rFonts w:ascii="Saysettha OT" w:eastAsia="Times New Roman" w:hAnsi="Saysettha OT" w:cs="Saysettha OT"/>
          <w:b/>
          <w:bCs/>
          <w:color w:val="000000"/>
          <w:lang w:bidi="th-TH"/>
        </w:rPr>
        <w:t xml:space="preserve"> </w:t>
      </w:r>
      <w:r w:rsidRPr="001B62B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ຫຼື ນ້ຳຢາດອງສົບ</w:t>
      </w:r>
      <w:r w:rsidRPr="001B62BF">
        <w:rPr>
          <w:rFonts w:ascii="Saysettha OT" w:eastAsia="Times New Roman" w:hAnsi="Saysettha OT" w:cs="Saysettha OT" w:hint="cs"/>
          <w:b/>
          <w:bCs/>
          <w:color w:val="000000"/>
          <w:cs/>
          <w:lang w:bidi="lo-LA"/>
        </w:rPr>
        <w:t>ຄົ</w:t>
      </w:r>
      <w:r w:rsidRPr="001B62B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ນຕາຍ</w:t>
      </w:r>
    </w:p>
    <w:p w14:paraId="07693C9B" w14:textId="77777777" w:rsidR="00482A63" w:rsidRPr="00482A63" w:rsidRDefault="00DF7515" w:rsidP="00482A63">
      <w:pPr>
        <w:pStyle w:val="ListParagraph"/>
        <w:numPr>
          <w:ilvl w:val="0"/>
          <w:numId w:val="39"/>
        </w:numPr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th-TH"/>
        </w:rPr>
      </w:pPr>
      <w:r w:rsidRPr="00DF7515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ຂອງທາດມາລິນ</w:t>
      </w:r>
    </w:p>
    <w:p w14:paraId="09CEACCD" w14:textId="1119C90D" w:rsidR="00482A63" w:rsidRDefault="00482A63" w:rsidP="00482A63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ຟໍມາລິນ ຫຼື ນໍ້າຢາດອງສົບຄົນຕາຍ</w:t>
      </w:r>
      <w:r w:rsidR="00DF7515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ປັນທາດອັນຕະລາຍ ແມ່ຄ້າບາງຄົນເອົາມາລາດໃສ່ອາຫານສົດ ເພື່ອໃຫ້ຄົງຄວາມສົດໄດ້ດົນນານ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ບໍ່ບູດງ່າຍ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ອາຫານທີ່ມັກພົບ ພໍມາລິນປົນຢູ່ເຊັ່ນ: ຜັກສົດຕ່າງໆ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ອາຫານທະເລ ແລະ ຊີ້ນສັດສົດ.</w:t>
      </w:r>
    </w:p>
    <w:p w14:paraId="5D0C6421" w14:textId="67649275" w:rsidR="00DF7515" w:rsidRPr="00482A63" w:rsidRDefault="00482A63" w:rsidP="00482A63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ມື່ອກິນເຂົ້າໄປຈະເກີດເປັນພິດກະທັນຫັນ ເລີ່ມຕົ້ນມີອາການ ປວດທ້ອງຢ່າງຮຸນແຮງ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ຮາກ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ຖອກທ້ອງ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ໝົດສະຕິ ແລະ ອາດຕາຍໄດ້ຖ້າຫາກໄດ້ຮັບໃນປະລິມານຫຼາຍ.</w:t>
      </w:r>
    </w:p>
    <w:p w14:paraId="03C90FD9" w14:textId="77777777" w:rsidR="00482A63" w:rsidRPr="00482A63" w:rsidRDefault="00DF7515" w:rsidP="00482A63">
      <w:pPr>
        <w:pStyle w:val="ListParagraph"/>
        <w:numPr>
          <w:ilvl w:val="0"/>
          <w:numId w:val="31"/>
        </w:numPr>
        <w:spacing w:after="0" w:line="276" w:lineRule="auto"/>
        <w:ind w:left="567"/>
        <w:rPr>
          <w:rFonts w:ascii="Saysettha OT" w:eastAsia="Times New Roman" w:hAnsi="Saysettha OT" w:cs="Saysettha OT"/>
          <w:lang w:bidi="th-TH"/>
        </w:rPr>
      </w:pPr>
      <w:r w:rsidRPr="00DF7515">
        <w:rPr>
          <w:rFonts w:ascii="Saysettha OT" w:eastAsia="Times New Roman" w:hAnsi="Saysettha OT" w:cs="Saysettha OT"/>
          <w:color w:val="000000"/>
          <w:cs/>
          <w:lang w:bidi="lo-LA"/>
        </w:rPr>
        <w:t>ການຫຼີກລ່ຽງຈາກພິດທາດຟໍມາລິນ</w:t>
      </w:r>
    </w:p>
    <w:p w14:paraId="45F82D1A" w14:textId="343DF82F" w:rsidR="00DF7515" w:rsidRPr="00482A63" w:rsidRDefault="00482A63" w:rsidP="00482A63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ຫຼີກລ້ຽງອາຫານທີ່ປະໄວ້ດົນນານແຕ່ຍັງຄົງຄວາມສົດ ໂດຍສະເພາະອາຫານທະເລ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ຊີ້ນສັດຕ່າງໆເຊິ່ງມັນເປັນອັນຕະລາຍຕໍ່ສຸຂະພາບ.</w:t>
      </w:r>
    </w:p>
    <w:p w14:paraId="27370A3B" w14:textId="52155B47" w:rsidR="00DF7515" w:rsidRPr="001B62BF" w:rsidRDefault="00DF7515" w:rsidP="00482A63">
      <w:pPr>
        <w:pStyle w:val="ListParagraph"/>
        <w:numPr>
          <w:ilvl w:val="0"/>
          <w:numId w:val="5"/>
        </w:numPr>
        <w:spacing w:after="0" w:line="240" w:lineRule="auto"/>
        <w:ind w:left="284" w:hanging="284"/>
        <w:rPr>
          <w:rFonts w:ascii="Saysettha OT" w:eastAsia="Times New Roman" w:hAnsi="Saysettha OT" w:cs="Saysettha OT"/>
          <w:b/>
          <w:bCs/>
          <w:lang w:bidi="th-TH"/>
        </w:rPr>
      </w:pPr>
      <w:r w:rsidRPr="001B62B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ຢາຂາແມງໄມ້ ຫຼື ທາດເຄມີສຳລັບກຳຈັດແມງໄມ້</w:t>
      </w:r>
    </w:p>
    <w:p w14:paraId="3350FD81" w14:textId="77777777" w:rsidR="00482A63" w:rsidRDefault="00DF7515" w:rsidP="00482A63">
      <w:pPr>
        <w:pStyle w:val="ListParagraph"/>
        <w:numPr>
          <w:ilvl w:val="0"/>
          <w:numId w:val="39"/>
        </w:numPr>
        <w:spacing w:after="0" w:line="240" w:lineRule="auto"/>
        <w:ind w:left="567" w:hanging="425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BB667B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ຂອງຝາຂ້າແມງໄມ້</w:t>
      </w:r>
      <w:r w:rsidR="001B62BF" w:rsidRPr="00BB667B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</w:p>
    <w:p w14:paraId="2CAC386E" w14:textId="58D26E12" w:rsidR="00BB667B" w:rsidRPr="00482A63" w:rsidRDefault="00482A63" w:rsidP="00482A63">
      <w:pPr>
        <w:pStyle w:val="ListParagraph"/>
        <w:spacing w:after="0" w:line="240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ຊ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າວກະສິກໍາບາງຄົນໃຊ້ຢາຂ້າແມງໄມ້ໃນປະລິມານຫຼາຍເກີນໄປຈົນເຮັດໃຫ້ພັດຕົກຄ້າງ ມາກັບຜັກ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,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ໝາກໄມ້ສົດ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,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ປ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າແຫ່ງເມື່ອກິນເຂົ້າໄປຫຼາຍໆໃນ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ຄັ້ງດຽວ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ຈະເກີດພ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>ິ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ດກະ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ທັນຫັນເຊັ່ນ: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ເຮັດໃຫ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້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ກ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້າມຊີ້ນສັ່ນ,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ກ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ະວົນກະວາຍ,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ຊັ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ກ ແລະ 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ໝົດ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ສະຕິ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,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ຫ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າຍໃຈ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ຂັ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ດ ແລະ ອາດຢຸດ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ຫາຍໃຈໄດ້.</w:t>
      </w:r>
    </w:p>
    <w:p w14:paraId="27450AEA" w14:textId="77777777" w:rsidR="00482A63" w:rsidRDefault="00BB667B" w:rsidP="00482A63">
      <w:pPr>
        <w:pStyle w:val="ListParagraph"/>
        <w:numPr>
          <w:ilvl w:val="0"/>
          <w:numId w:val="31"/>
        </w:numPr>
        <w:spacing w:after="0" w:line="276" w:lineRule="auto"/>
        <w:ind w:left="567" w:hanging="425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ການຫຼີກລ້ຽງຈາກພິດຢາຂ້າແມງໄມ້</w:t>
      </w:r>
    </w:p>
    <w:p w14:paraId="4A4C6CA5" w14:textId="14385ACC" w:rsidR="00482A63" w:rsidRPr="000B4D3C" w:rsidRDefault="00482A63" w:rsidP="000B4D3C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ລືອກກິນຜັກ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ໝາກໄມ້ຕາມລະດູການ ຫຼື ຜັກພື້ນບ້ານ ເລືອກຜັກທີ່ມີຮູ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ປ່ອງ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ແມງບົ້ງກ</w:t>
      </w:r>
      <w:r w:rsidR="009F5E79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ັ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ດ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ກີນຜັກຊະນິດໃບກວ່າຊະນິດເປັນ</w:t>
      </w:r>
      <w:r w:rsidR="009F5E79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ຫົວ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ເພາະຜັກເປັນ</w:t>
      </w:r>
      <w:r w:rsidR="009F5E79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ຫົວ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ຈະສະສົມທາດພິດໄວ້ຫຼາຍກວ່າ.</w:t>
      </w:r>
    </w:p>
    <w:p w14:paraId="71C8818A" w14:textId="4AA88AB7" w:rsidR="00D421A4" w:rsidRPr="009F5E79" w:rsidRDefault="00D421A4" w:rsidP="00482A63">
      <w:pPr>
        <w:pStyle w:val="ListParagraph"/>
        <w:numPr>
          <w:ilvl w:val="0"/>
          <w:numId w:val="5"/>
        </w:numPr>
        <w:spacing w:after="0" w:line="240" w:lineRule="auto"/>
        <w:ind w:left="284" w:hanging="283"/>
        <w:rPr>
          <w:rFonts w:ascii="Saysettha OT" w:eastAsia="Times New Roman" w:hAnsi="Saysettha OT" w:cs="Saysettha OT"/>
          <w:b/>
          <w:bCs/>
          <w:lang w:bidi="th-TH"/>
        </w:rPr>
      </w:pPr>
      <w:r w:rsidRPr="009F5E79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ທາດເລ່ງຊີ້ນແດງ (ຊາລບ</w:t>
      </w:r>
      <w:r w:rsidR="00472DC2">
        <w:rPr>
          <w:rFonts w:ascii="Saysettha OT" w:eastAsia="Times New Roman" w:hAnsi="Saysettha OT" w:cs="Saysettha OT" w:hint="cs"/>
          <w:b/>
          <w:bCs/>
          <w:color w:val="000000"/>
          <w:cs/>
          <w:lang w:bidi="lo-LA"/>
        </w:rPr>
        <w:t>ູ</w:t>
      </w:r>
      <w:r w:rsidRPr="009F5E79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ຕາມອລ)</w:t>
      </w:r>
    </w:p>
    <w:p w14:paraId="6E71AE2F" w14:textId="77777777" w:rsidR="00482A63" w:rsidRPr="00482A63" w:rsidRDefault="00D421A4" w:rsidP="00482A63">
      <w:pPr>
        <w:pStyle w:val="ListParagraph"/>
        <w:numPr>
          <w:ilvl w:val="0"/>
          <w:numId w:val="39"/>
        </w:numPr>
        <w:spacing w:after="0" w:line="240" w:lineRule="auto"/>
        <w:ind w:left="567" w:hanging="283"/>
        <w:rPr>
          <w:rFonts w:ascii="Saysettha OT" w:eastAsia="Times New Roman" w:hAnsi="Saysettha OT" w:cs="Saysettha OT"/>
          <w:lang w:bidi="th-TH"/>
        </w:rPr>
      </w:pPr>
      <w:r w:rsidRPr="00D421A4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ຂອງທາດຊາລບ</w:t>
      </w:r>
      <w:r w:rsidR="00472DC2">
        <w:rPr>
          <w:rFonts w:ascii="Saysettha OT" w:eastAsia="Times New Roman" w:hAnsi="Saysettha OT" w:cs="Saysettha OT" w:hint="cs"/>
          <w:color w:val="000000"/>
          <w:cs/>
          <w:lang w:bidi="lo-LA"/>
        </w:rPr>
        <w:t>ູ</w:t>
      </w:r>
      <w:r w:rsidRPr="00D421A4">
        <w:rPr>
          <w:rFonts w:ascii="Saysettha OT" w:eastAsia="Times New Roman" w:hAnsi="Saysettha OT" w:cs="Saysettha OT"/>
          <w:color w:val="000000"/>
          <w:cs/>
          <w:lang w:bidi="lo-LA"/>
        </w:rPr>
        <w:t>ຕາມອລ</w:t>
      </w:r>
    </w:p>
    <w:p w14:paraId="5FCFE38E" w14:textId="77777777" w:rsidR="00482A63" w:rsidRDefault="00482A63" w:rsidP="00482A63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ທາດຊາ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ລ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ບູຕາມອລ ເປັນຢາທີ່ໃຊ້ປົວຄົນເປັນຫອບ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ຫືດ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ຊ່ວຍໃນການຂະຫຍາຍຫຼອດລົມ ແລະ ມີລົດຊ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ວຍກະຕຸ້ນການເຕັ້ນຂອງຫົວໃຈ. ຜູ້ລ້ຽງ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ໝູ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ບາງຄົນເອົາທາດຊາລບ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ູ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ຕາມອລໃຫ້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ໝູ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ກິນ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ພື່ອໃຫ້ໄດ້ໝູທີ່ມີແຕ່ຊີ້ນ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ສີ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ແດງ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ສົດ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ບໍ່ມີນ້ຳມັນ. </w:t>
      </w:r>
    </w:p>
    <w:p w14:paraId="488AF79A" w14:textId="488C3F07" w:rsidR="00D421A4" w:rsidRPr="00482A63" w:rsidRDefault="00482A63" w:rsidP="0018277F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ມື່ອມີການນໍາເອົາທາດນີ້ໄປໃຫ້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ໝູ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ກິນ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ທາດດັ່ງກ່າວຈະຕົກຄ້າງນໍາ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ໝູ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ແລະ ມາ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ສູ່ຜູ້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ບໍລິໂພກໄດ້ ເຮັດໃຫ້ເກີດຜົນ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ຂ້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າງຄຽງທີ່ມີອາການມ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ື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ສ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ັ່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ນ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ກ້າມຊີ້ນກະ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ຕຸ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ກ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ວິນຫົວ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ປວດຮາກ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ຫົວໃຈເຕັ້ນໄວຜິດປົກກະຕິ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lastRenderedPageBreak/>
        <w:t>ກະວົນກະວາຍ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ບາງຄົນເປັນລົມ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ເປັນອັນຕະລາຍ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ສຳລັບຜູ້ທີ່ເປັນໂລກຫົວໃຈ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ຄວາມດັນເລືອດສູງ ເປັນເບົາຫວານ ແລະ ຜູ້ຍິງຖືພາ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798E9ACE" w14:textId="10A1625F" w:rsidR="00482A63" w:rsidRPr="00482A63" w:rsidRDefault="00D421A4" w:rsidP="0018277F">
      <w:pPr>
        <w:pStyle w:val="ListParagraph"/>
        <w:numPr>
          <w:ilvl w:val="0"/>
          <w:numId w:val="31"/>
        </w:numPr>
        <w:spacing w:after="0" w:line="276" w:lineRule="auto"/>
        <w:ind w:left="567" w:hanging="283"/>
        <w:rPr>
          <w:rFonts w:ascii="Saysettha OT" w:eastAsia="Times New Roman" w:hAnsi="Saysettha OT" w:cs="Saysettha OT"/>
          <w:lang w:bidi="th-TH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ການຫຼີກລ້ຽງຈາກພິດທາດຊາລບ</w:t>
      </w:r>
      <w:r w:rsid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ູ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ຕາມອ</w:t>
      </w:r>
      <w:r w:rsid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ລ</w:t>
      </w:r>
    </w:p>
    <w:p w14:paraId="703EDD8B" w14:textId="77777777" w:rsidR="00482A63" w:rsidRPr="00482A63" w:rsidRDefault="00D421A4" w:rsidP="00A070B2">
      <w:pPr>
        <w:pStyle w:val="ListParagraph"/>
        <w:numPr>
          <w:ilvl w:val="0"/>
          <w:numId w:val="138"/>
        </w:numPr>
        <w:spacing w:after="0" w:line="276" w:lineRule="auto"/>
        <w:ind w:left="993"/>
        <w:rPr>
          <w:rFonts w:ascii="Saysettha OT" w:eastAsia="Times New Roman" w:hAnsi="Saysettha OT" w:cs="Saysettha OT"/>
          <w:lang w:bidi="th-TH"/>
        </w:rPr>
      </w:pPr>
      <w:r w:rsidRPr="00482A63">
        <w:rPr>
          <w:rFonts w:ascii="Saysettha OT" w:eastAsia="Times New Roman" w:hAnsi="Saysettha OT" w:cs="Saysettha OT"/>
          <w:color w:val="000000"/>
          <w:cs/>
          <w:lang w:bidi="lo-LA"/>
        </w:rPr>
        <w:t>ຄວນເລືອກກິນຊີ້ນທີ່ມີຊັ້ນນ້ຳມັນໜາ</w:t>
      </w:r>
    </w:p>
    <w:p w14:paraId="359DAD7B" w14:textId="3289EC66" w:rsidR="00D421A4" w:rsidRPr="00482A63" w:rsidRDefault="00D421A4" w:rsidP="00A070B2">
      <w:pPr>
        <w:pStyle w:val="ListParagraph"/>
        <w:numPr>
          <w:ilvl w:val="0"/>
          <w:numId w:val="138"/>
        </w:numPr>
        <w:spacing w:after="0" w:line="276" w:lineRule="auto"/>
        <w:ind w:left="993"/>
        <w:rPr>
          <w:rFonts w:ascii="Saysettha OT" w:eastAsia="Times New Roman" w:hAnsi="Saysettha OT" w:cs="Saysettha OT"/>
          <w:lang w:bidi="th-TH"/>
        </w:rPr>
      </w:pPr>
      <w:r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ລືອກຊີ້ນໝູທີ່ບໍ່ມີສີແດງຫຼາຍ</w:t>
      </w:r>
    </w:p>
    <w:p w14:paraId="2D91906A" w14:textId="34D11BA0" w:rsidR="00D421A4" w:rsidRPr="0018277F" w:rsidRDefault="00D421A4" w:rsidP="00482A63">
      <w:pPr>
        <w:pStyle w:val="ListParagraph"/>
        <w:numPr>
          <w:ilvl w:val="0"/>
          <w:numId w:val="5"/>
        </w:numPr>
        <w:spacing w:after="0" w:line="240" w:lineRule="auto"/>
        <w:ind w:left="284" w:hanging="284"/>
        <w:rPr>
          <w:rFonts w:ascii="Saysettha OT" w:eastAsia="Times New Roman" w:hAnsi="Saysettha OT" w:cs="Saysettha OT"/>
          <w:b/>
          <w:bCs/>
          <w:lang w:bidi="th-TH"/>
        </w:rPr>
      </w:pPr>
      <w:r w:rsidRPr="0018277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ທາດສະໄຕຣີນ</w:t>
      </w:r>
      <w:r w:rsidR="00482A63" w:rsidRPr="0018277F">
        <w:rPr>
          <w:rFonts w:ascii="Saysettha OT" w:eastAsia="Times New Roman" w:hAnsi="Saysettha OT" w:cs="Saysettha OT" w:hint="cs"/>
          <w:b/>
          <w:bCs/>
          <w:color w:val="000000"/>
          <w:cs/>
          <w:lang w:bidi="lo-LA"/>
        </w:rPr>
        <w:t xml:space="preserve"> </w:t>
      </w:r>
      <w:r w:rsidR="00482A63" w:rsidRPr="0018277F">
        <w:rPr>
          <w:rFonts w:ascii="Saysettha OT" w:eastAsia="Times New Roman" w:hAnsi="Saysettha OT" w:cs="Saysettha OT"/>
          <w:b/>
          <w:bCs/>
          <w:color w:val="000000"/>
          <w:position w:val="-14"/>
          <w:cs/>
          <w:lang w:bidi="lo-LA"/>
        </w:rPr>
        <w:object w:dxaOrig="760" w:dyaOrig="400" w14:anchorId="5D8A0098">
          <v:shape id="_x0000_i2255" type="#_x0000_t75" style="width:38.25pt;height:20.25pt" o:ole="">
            <v:imagedata r:id="rId2287" o:title=""/>
          </v:shape>
          <o:OLEObject Type="Embed" ProgID="Equation.DSMT4" ShapeID="_x0000_i2255" DrawAspect="Content" ObjectID="_1709893550" r:id="rId2288"/>
        </w:object>
      </w:r>
    </w:p>
    <w:p w14:paraId="6620CE9B" w14:textId="134E5408" w:rsidR="00D421A4" w:rsidRPr="00295FB3" w:rsidRDefault="00D421A4" w:rsidP="0018277F">
      <w:pPr>
        <w:pStyle w:val="ListParagraph"/>
        <w:numPr>
          <w:ilvl w:val="0"/>
          <w:numId w:val="39"/>
        </w:numPr>
        <w:spacing w:after="0" w:line="276" w:lineRule="auto"/>
        <w:ind w:left="567" w:hanging="283"/>
        <w:rPr>
          <w:rFonts w:ascii="Saysettha OT" w:eastAsia="Times New Roman" w:hAnsi="Saysettha OT" w:cs="Saysettha OT"/>
          <w:lang w:bidi="th-TH"/>
        </w:rPr>
      </w:pPr>
      <w:r w:rsidRPr="00482A63">
        <w:rPr>
          <w:rFonts w:ascii="Saysettha OT" w:eastAsia="Times New Roman" w:hAnsi="Saysettha OT" w:cs="Saysettha OT"/>
          <w:color w:val="000000"/>
          <w:cs/>
          <w:lang w:bidi="lo-LA"/>
        </w:rPr>
        <w:t>ຄຸນລັກສະນະຂອງສະໄຕຣີນ</w:t>
      </w:r>
      <w:r w:rsidR="00482A63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482A63">
        <w:rPr>
          <w:rFonts w:ascii="Saysettha OT" w:eastAsia="Times New Roman" w:hAnsi="Saysettha OT" w:cs="Saysettha OT"/>
          <w:color w:val="000000"/>
          <w:cs/>
          <w:lang w:bidi="lo-LA"/>
        </w:rPr>
        <w:t>(</w:t>
      </w:r>
      <w:r w:rsid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ສະ</w:t>
      </w:r>
      <w:r w:rsidRPr="00482A63">
        <w:rPr>
          <w:rFonts w:ascii="Saysettha OT" w:eastAsia="Times New Roman" w:hAnsi="Saysettha OT" w:cs="Saysettha OT"/>
          <w:color w:val="000000"/>
          <w:cs/>
          <w:lang w:bidi="lo-LA"/>
        </w:rPr>
        <w:t>ຕີແລນ)</w:t>
      </w:r>
    </w:p>
    <w:p w14:paraId="02CB5A37" w14:textId="2DA6C3A6" w:rsidR="00BB667B" w:rsidRDefault="00295FB3" w:rsidP="0018277F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295FB3">
        <w:rPr>
          <w:rFonts w:ascii="Saysettha OT" w:eastAsia="Times New Roman" w:hAnsi="Saysettha OT" w:cs="Saysettha OT"/>
          <w:color w:val="000000"/>
          <w:cs/>
          <w:lang w:bidi="lo-LA"/>
        </w:rPr>
        <w:t>ສະໄຕຣິນ ເປັນທາດແຫຼວ</w:t>
      </w:r>
      <w:r w:rsidRPr="00295FB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295FB3">
        <w:rPr>
          <w:rFonts w:ascii="Saysettha OT" w:eastAsia="Times New Roman" w:hAnsi="Saysettha OT" w:cs="Saysettha OT"/>
          <w:color w:val="000000"/>
          <w:cs/>
          <w:lang w:bidi="lo-LA"/>
        </w:rPr>
        <w:t>ບໍ່ມີສີ</w:t>
      </w:r>
      <w:r w:rsidR="0018277F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, </w:t>
      </w:r>
      <w:r w:rsidRPr="00295FB3">
        <w:rPr>
          <w:rFonts w:ascii="Saysettha OT" w:eastAsia="Times New Roman" w:hAnsi="Saysettha OT" w:cs="Saysettha OT"/>
          <w:color w:val="000000"/>
          <w:cs/>
          <w:lang w:bidi="lo-LA"/>
        </w:rPr>
        <w:t>ກິ່ນຫອມ ແລະ ໜຽວຄືນ້ຳເຊື່ອມ</w:t>
      </w:r>
      <w:r w:rsidRPr="00295FB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295FB3">
        <w:rPr>
          <w:rFonts w:ascii="Saysettha OT" w:eastAsia="Times New Roman" w:hAnsi="Saysettha OT" w:cs="Saysettha OT"/>
          <w:color w:val="000000"/>
          <w:cs/>
          <w:lang w:bidi="lo-LA"/>
        </w:rPr>
        <w:t>ລະເຫີຍງ່າຍ ແລະ ໄວໄຟ</w:t>
      </w:r>
      <w:r w:rsidR="0018277F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3A4B5311" w14:textId="4B804E27" w:rsidR="00373477" w:rsidRDefault="0018277F" w:rsidP="0018277F">
      <w:pPr>
        <w:pStyle w:val="ListParagraph"/>
        <w:numPr>
          <w:ilvl w:val="0"/>
          <w:numId w:val="31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ເສັ້ນທາງທາດ </w:t>
      </w:r>
      <w:r>
        <w:rPr>
          <w:rFonts w:ascii="Saysettha OT" w:eastAsia="Times New Roman" w:hAnsi="Saysettha OT" w:cs="Saysettha OT"/>
          <w:lang w:bidi="lo-LA"/>
        </w:rPr>
        <w:t>“</w:t>
      </w:r>
      <w:r>
        <w:rPr>
          <w:rFonts w:ascii="Saysettha OT" w:eastAsia="Times New Roman" w:hAnsi="Saysettha OT" w:cs="Saysettha OT" w:hint="cs"/>
          <w:cs/>
          <w:lang w:bidi="lo-LA"/>
        </w:rPr>
        <w:t>ສະໄຕຣິນ</w:t>
      </w:r>
      <w:r>
        <w:rPr>
          <w:rFonts w:ascii="Saysettha OT" w:eastAsia="Times New Roman" w:hAnsi="Saysettha OT" w:cs="Saysettha OT"/>
          <w:lang w:bidi="lo-LA"/>
        </w:rPr>
        <w:t>”</w:t>
      </w:r>
      <w:r>
        <w:rPr>
          <w:rFonts w:ascii="Saysettha OT" w:eastAsia="Times New Roman" w:hAnsi="Saysettha OT" w:cs="Saysettha OT" w:hint="cs"/>
          <w:cs/>
          <w:lang w:bidi="lo-LA"/>
        </w:rPr>
        <w:t xml:space="preserve"> ສູ່ຮ່າງກາຍ</w:t>
      </w:r>
    </w:p>
    <w:p w14:paraId="14430FA7" w14:textId="70AB016C" w:rsidR="0018277F" w:rsidRDefault="0018277F" w:rsidP="0018277F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ສາມາດເຂົ້າສູ່ຮ່າງກາຍໄດ້ </w:t>
      </w:r>
      <w:r w:rsidRPr="0018277F">
        <w:rPr>
          <w:rFonts w:ascii="Times New Roman" w:eastAsia="Times New Roman" w:hAnsi="Times New Roman" w:cs="Times New Roman"/>
          <w:cs/>
          <w:lang w:bidi="lo-LA"/>
        </w:rPr>
        <w:t xml:space="preserve">3 </w:t>
      </w:r>
      <w:r>
        <w:rPr>
          <w:rFonts w:ascii="Saysettha OT" w:eastAsia="Times New Roman" w:hAnsi="Saysettha OT" w:cs="Saysettha OT" w:hint="cs"/>
          <w:cs/>
          <w:lang w:bidi="lo-LA"/>
        </w:rPr>
        <w:t>ທາງຄື: ທາງຫາຍໃຈ, ຜິວໜັງ ແລະ ປາກ.</w:t>
      </w:r>
    </w:p>
    <w:p w14:paraId="6B62720F" w14:textId="56CB7796" w:rsidR="0018277F" w:rsidRDefault="0018277F" w:rsidP="0018277F">
      <w:pPr>
        <w:pStyle w:val="ListParagraph"/>
        <w:numPr>
          <w:ilvl w:val="0"/>
          <w:numId w:val="42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ອັນຕະລາຍຈາກທາດສະໄຕຣິນ</w:t>
      </w:r>
    </w:p>
    <w:p w14:paraId="56B791CE" w14:textId="4FDD7CC8" w:rsidR="0018277F" w:rsidRDefault="00A9568A" w:rsidP="00A070B2">
      <w:pPr>
        <w:pStyle w:val="ListParagraph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ອອກລິດພາໃຫ້ສະໝອງມືນງົງ, ສະໝອງເສື່ອມ, ຫງຸດຫງິດງ່າຍ</w:t>
      </w:r>
    </w:p>
    <w:p w14:paraId="7F08D427" w14:textId="2DAC45D5" w:rsidR="00A9568A" w:rsidRDefault="00A9568A" w:rsidP="00A070B2">
      <w:pPr>
        <w:pStyle w:val="ListParagraph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ຖ້າແມ່ນເພດຍິງມີຜົນກະທົບພາໃຫ້ປະຈໍາເດືອນມາບໍ່ປົກກະຕິ</w:t>
      </w:r>
    </w:p>
    <w:p w14:paraId="44FFD817" w14:textId="2E28E093" w:rsidR="00A9568A" w:rsidRDefault="00A9568A" w:rsidP="00A070B2">
      <w:pPr>
        <w:pStyle w:val="ListParagraph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ເກີດມະເຣັງ </w:t>
      </w:r>
      <w:r w:rsidRPr="00082921">
        <w:rPr>
          <w:rFonts w:ascii="Times New Roman" w:eastAsia="Times New Roman" w:hAnsi="Times New Roman" w:cs="Times New Roman"/>
          <w:cs/>
          <w:lang w:bidi="lo-LA"/>
        </w:rPr>
        <w:t>3</w:t>
      </w:r>
      <w:r>
        <w:rPr>
          <w:rFonts w:ascii="Saysettha OT" w:eastAsia="Times New Roman" w:hAnsi="Saysettha OT" w:cs="Saysettha OT" w:hint="cs"/>
          <w:cs/>
          <w:lang w:bidi="lo-LA"/>
        </w:rPr>
        <w:t xml:space="preserve"> ຊະນິດເພດຊາຍມະເຣັງຕ່ອມ</w:t>
      </w:r>
      <w:r w:rsidR="00082921">
        <w:rPr>
          <w:rFonts w:ascii="Saysettha OT" w:eastAsia="Times New Roman" w:hAnsi="Saysettha OT" w:cs="Saysettha OT" w:hint="cs"/>
          <w:cs/>
          <w:lang w:bidi="lo-LA"/>
        </w:rPr>
        <w:t>ລູກໝາກ, ເພດຍິງມະເຣັງເຕົ້ານົມ ແລະ ເຣັງຕັບທຸກປະເພດທຸກໄວ</w:t>
      </w:r>
    </w:p>
    <w:p w14:paraId="713C27D7" w14:textId="510AAD8F" w:rsidR="00082921" w:rsidRDefault="00082921" w:rsidP="00A070B2">
      <w:pPr>
        <w:pStyle w:val="ListParagraph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ທໍາລາຍກະດູກ, ຕັບ ແລະ ໝາກໄຂ່ຫຼັງ</w:t>
      </w:r>
    </w:p>
    <w:p w14:paraId="21B11627" w14:textId="3628CC0F" w:rsidR="00082921" w:rsidRDefault="00082921" w:rsidP="00A070B2">
      <w:pPr>
        <w:pStyle w:val="ListParagraph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ຮັດໃຫ້ຜິວໜັງແຫ້ງ, ຄວາມຈໍາເສື່ອມ, ສະຕິຄວາມຈໍາສັ້ນ ມີຜົນກະທົບຕໍ່ລະບົບປະສາດສ່ວນກາງ ແລະ ສ່ວນປາຍ.</w:t>
      </w:r>
    </w:p>
    <w:p w14:paraId="67D7D6A7" w14:textId="39F6468C" w:rsidR="00082921" w:rsidRPr="000B4D3C" w:rsidRDefault="00082921" w:rsidP="00082921">
      <w:pPr>
        <w:pStyle w:val="ListParagraph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ມີຜົນກະທົບທາງເຕັ້ນຂອງຫົວໃຈ ແລະ ເປັນທາດທີ່ກໍ່ໃຫ້ເກີດມະເຣັງເສັ້ນເລືອດຂາວ ແລະ ມະເຣັງຕ່ອມນໍ້າເຫຼືອງ.</w:t>
      </w:r>
    </w:p>
    <w:p w14:paraId="4C5F94B7" w14:textId="77777777" w:rsidR="00082921" w:rsidRDefault="00082921" w:rsidP="00082921">
      <w:pPr>
        <w:pStyle w:val="ListParagraph"/>
        <w:numPr>
          <w:ilvl w:val="0"/>
          <w:numId w:val="122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ການຫຼີກລ້ຽງຈາກພິດທາດສະໄຕຣິນ</w:t>
      </w:r>
    </w:p>
    <w:p w14:paraId="682C758D" w14:textId="0C301572" w:rsidR="00082921" w:rsidRDefault="00082921" w:rsidP="00082921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082921">
        <w:rPr>
          <w:rFonts w:ascii="Saysettha OT" w:eastAsia="Times New Roman" w:hAnsi="Saysettha OT" w:cs="Saysettha OT"/>
          <w:color w:val="000000"/>
          <w:cs/>
          <w:lang w:bidi="lo-LA"/>
        </w:rPr>
        <w:t>ຄົງປະຕິເສດບໍ່ໄດ້ວ່າ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ໂ</w:t>
      </w:r>
      <w:r w:rsidRPr="00082921">
        <w:rPr>
          <w:rFonts w:ascii="Saysettha OT" w:eastAsia="Times New Roman" w:hAnsi="Saysettha OT" w:cs="Saysettha OT"/>
          <w:color w:val="000000"/>
          <w:cs/>
          <w:lang w:bidi="lo-LA"/>
        </w:rPr>
        <w:t>ຟມເປັນພາຊະນະທີ່ສະດວກທີ່ສຸດໃນການນໍາໃຊ້ ເຖິງວ່າຈະ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082921">
        <w:rPr>
          <w:rFonts w:ascii="Saysettha OT" w:eastAsia="Times New Roman" w:hAnsi="Saysettha OT" w:cs="Saysettha OT"/>
          <w:color w:val="000000"/>
          <w:cs/>
          <w:lang w:bidi="lo-LA"/>
        </w:rPr>
        <w:t>ອ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ສ</w:t>
      </w:r>
      <w:r w:rsidRPr="00082921">
        <w:rPr>
          <w:rFonts w:ascii="Saysettha OT" w:eastAsia="Times New Roman" w:hAnsi="Saysettha OT" w:cs="Saysettha OT"/>
          <w:color w:val="000000"/>
          <w:cs/>
          <w:lang w:bidi="lo-LA"/>
        </w:rPr>
        <w:t>ະຫຼາຍຍາກ ແລະ ໃຊ້ເວລາດົນນານ ແຕ່ໂຟມກໍ່ຍັງເປັນທີ່ນິຍົມຂອງຄົນສ່ວນຫຼາຍຈະເລືອກໃຊ້ ທັງໆທີ່ຮູ້ວ່າເປັນອັນຕະລາຍມີຄວາມສ່ຽງສູງຕໍ່ການເປັນມະເຮັ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625E12A4" w14:textId="03609ED4" w:rsidR="000B4D3C" w:rsidRPr="00651311" w:rsidRDefault="00082921" w:rsidP="00651311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   ສະນັ້ນ ຜູ້ນໍາໃຊ້ກໍ່ຄວນຈະເລືອກພິຈາລະນາຢ່າງລະອຽດຖີ່ຖ້ວນ ໂດຍອາດຈະເລີ່ມຈາກການກວດສອບກ່ອງໂຟມກ່ອນວ່າຄວນເລືອກໃຊ້</w:t>
      </w:r>
      <w:r w:rsidR="00147B0C">
        <w:rPr>
          <w:rFonts w:ascii="Saysettha OT" w:eastAsia="Times New Roman" w:hAnsi="Saysettha OT" w:cs="Saysettha OT" w:hint="cs"/>
          <w:cs/>
          <w:lang w:bidi="lo-LA"/>
        </w:rPr>
        <w:t>ໄດ້ຖືກປະເພດ ແລະ ປອດໄພຈາກທາດທີ່ກໍ່ໃຫ້ເກີດມະເຣັງ ແລະ ຖ້າເປັນໄປໄດ້ຄວນຫຼີກລ້ຽງການນໍາໃຊ້ໂຟມທີ່ສຸດເພື່ອເປັນການປ້ອງກັນ ແລະ ດູແລສຸຂະພາບຂອງຕົນຈາກເຊື້ອມະເຣັງ ຫຼື ໂລກຮ້າຍຕ່າງໆ.</w:t>
      </w:r>
    </w:p>
    <w:p w14:paraId="1917A1F9" w14:textId="4B56F767" w:rsidR="00F40D33" w:rsidRDefault="00F40D33" w:rsidP="000B4D3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ພາກທີ </w:t>
      </w:r>
      <w:r w:rsidRPr="00F40D33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VII</w:t>
      </w: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ເຄມີ</w:t>
      </w:r>
    </w:p>
    <w:p w14:paraId="41F4B658" w14:textId="2CB9E71C" w:rsidR="00F40D33" w:rsidRPr="00123DD7" w:rsidRDefault="00F40D33" w:rsidP="00F40D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8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ແຮ່ທາດ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</w:p>
    <w:p w14:paraId="000B061D" w14:textId="49604E9C" w:rsidR="00F40D33" w:rsidRDefault="00F40D33" w:rsidP="00F40D33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0D59BACA" w14:textId="77777777" w:rsidR="00D22906" w:rsidRPr="00135BF3" w:rsidRDefault="00D22906" w:rsidP="00D22906">
      <w:pPr>
        <w:pStyle w:val="ListParagraph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76675E56" w14:textId="3B991988" w:rsidR="00D22906" w:rsidRPr="00D22906" w:rsidRDefault="00D22906" w:rsidP="00D22906">
      <w:pPr>
        <w:pStyle w:val="ListParagraph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ເພິ່ນໃຊ້ອັນໃດໃນການທົດສອບທາດບໍແຣກ </w:t>
      </w:r>
      <w:r w:rsidRPr="00D22906">
        <w:rPr>
          <w:rFonts w:ascii="Times New Roman" w:eastAsia="Phetsarath OT" w:hAnsi="Times New Roman" w:cs="Times New Roman"/>
          <w:lang w:bidi="lo-LA"/>
        </w:rPr>
        <w:t>(Borax)</w:t>
      </w: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5C89713" w14:textId="2E74DFD2" w:rsidR="00D22906" w:rsidRDefault="00D22906" w:rsidP="00D22906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>
        <w:rPr>
          <w:rFonts w:ascii="Saysettha OT" w:eastAsia="Phetsarath OT" w:hAnsi="Saysettha OT" w:cs="Saysettha OT" w:hint="cs"/>
          <w:cs/>
          <w:lang w:bidi="lo-LA"/>
        </w:rPr>
        <w:t>ເຈ້ຍຕ້ອງ</w:t>
      </w:r>
    </w:p>
    <w:p w14:paraId="7E25FA89" w14:textId="4660DCFE" w:rsidR="00D22906" w:rsidRDefault="00D22906" w:rsidP="00D22906">
      <w:pPr>
        <w:pStyle w:val="ListParagraph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>
        <w:rPr>
          <w:rFonts w:ascii="Saysettha OT" w:eastAsia="Phetsarath OT" w:hAnsi="Saysettha OT" w:cs="Saysettha OT" w:hint="cs"/>
          <w:cs/>
          <w:lang w:bidi="lo-LA"/>
        </w:rPr>
        <w:t>ເຈ້ຍ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Pr="00D22906">
        <w:rPr>
          <w:rFonts w:ascii="Times New Roman" w:eastAsia="Phetsarath OT" w:hAnsi="Times New Roman" w:cs="Times New Roman"/>
          <w:lang w:bidi="lo-LA"/>
        </w:rPr>
        <w:t>pH</w:t>
      </w:r>
    </w:p>
    <w:p w14:paraId="0A8D447F" w14:textId="73C733BB" w:rsidR="00D22906" w:rsidRDefault="00D22906" w:rsidP="00D22906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>ຄ. ເ</w:t>
      </w:r>
      <w:r>
        <w:rPr>
          <w:rFonts w:ascii="Saysettha OT" w:eastAsia="Phetsarath OT" w:hAnsi="Saysettha OT" w:cs="Saysettha OT" w:hint="cs"/>
          <w:cs/>
          <w:lang w:bidi="lo-LA"/>
        </w:rPr>
        <w:t>ຈ້ຍລິດມັດ</w:t>
      </w:r>
    </w:p>
    <w:p w14:paraId="0EB48C9E" w14:textId="1F8C6B18" w:rsidR="00D22906" w:rsidRPr="00D22906" w:rsidRDefault="00D22906" w:rsidP="00D22906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6808DAD2" wp14:editId="5753D9FD">
                <wp:simplePos x="0" y="0"/>
                <wp:positionH relativeFrom="column">
                  <wp:posOffset>300990</wp:posOffset>
                </wp:positionH>
                <wp:positionV relativeFrom="paragraph">
                  <wp:posOffset>42643</wp:posOffset>
                </wp:positionV>
                <wp:extent cx="209550" cy="209550"/>
                <wp:effectExtent l="95250" t="38100" r="0" b="114300"/>
                <wp:wrapNone/>
                <wp:docPr id="1412" name="Oval 14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CEEECCA" id="Oval 1412" o:spid="_x0000_s1026" style="position:absolute;margin-left:23.7pt;margin-top:3.35pt;width:16.5pt;height:16.5pt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oocsQIAAHI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Pr="00D22906">
        <w:rPr>
          <w:rFonts w:ascii="Saysettha OT" w:eastAsia="Phetsarath OT" w:hAnsi="Saysettha OT" w:cs="Saysettha OT" w:hint="cs"/>
          <w:cs/>
          <w:lang w:bidi="lo-LA"/>
        </w:rPr>
        <w:t>ງ. ເ</w:t>
      </w:r>
      <w:r>
        <w:rPr>
          <w:rFonts w:ascii="Saysettha OT" w:eastAsia="Phetsarath OT" w:hAnsi="Saysettha OT" w:cs="Saysettha OT" w:hint="cs"/>
          <w:cs/>
          <w:lang w:bidi="lo-LA"/>
        </w:rPr>
        <w:t>ຈ້ຍຂີ້ໝີ້ນ</w:t>
      </w:r>
    </w:p>
    <w:p w14:paraId="2CAAD53B" w14:textId="77777777" w:rsidR="00651311" w:rsidRDefault="00651311">
      <w:pPr>
        <w:rPr>
          <w:rFonts w:ascii="Saysettha OT" w:eastAsia="Phetsarath OT" w:hAnsi="Saysettha OT" w:cs="Saysettha OT"/>
          <w:b/>
          <w:bCs/>
          <w:u w:val="single"/>
          <w:cs/>
          <w:lang w:bidi="lo-LA"/>
        </w:rPr>
      </w:pPr>
      <w:r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br w:type="page"/>
      </w:r>
    </w:p>
    <w:p w14:paraId="126F236C" w14:textId="72E3EA92" w:rsidR="00D22906" w:rsidRPr="00D22906" w:rsidRDefault="00D22906" w:rsidP="00D22906">
      <w:pPr>
        <w:spacing w:line="276" w:lineRule="auto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lastRenderedPageBreak/>
        <w:t xml:space="preserve">ພາກທີ </w:t>
      </w:r>
      <w:r w:rsidRPr="00D22906">
        <w:rPr>
          <w:rFonts w:ascii="Times New Roman" w:eastAsia="Phetsarath OT" w:hAnsi="Times New Roman" w:cs="Times New Roman"/>
          <w:b/>
          <w:bCs/>
          <w:u w:val="single"/>
          <w:lang w:bidi="lo-LA"/>
        </w:rPr>
        <w:t>VII</w:t>
      </w:r>
      <w:r w:rsidRPr="00D22906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ເຄມີ</w:t>
      </w:r>
    </w:p>
    <w:p w14:paraId="23BFE9B9" w14:textId="35015FD2" w:rsidR="00D22906" w:rsidRPr="00D22906" w:rsidRDefault="00D22906" w:rsidP="00D22906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 w:rsidRPr="00D22906">
        <w:rPr>
          <w:rFonts w:ascii="Times New Roman" w:eastAsia="Phetsarath OT" w:hAnsi="Times New Roman" w:cs="Times New Roman"/>
          <w:b/>
          <w:bCs/>
          <w:u w:val="single"/>
          <w:lang w:bidi="lo-LA"/>
        </w:rPr>
        <w:t>28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ແຮ່ທາດ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   </w:t>
      </w:r>
    </w:p>
    <w:p w14:paraId="5C7BF9A6" w14:textId="77777777" w:rsidR="0083315D" w:rsidRDefault="00D22906" w:rsidP="00A070B2">
      <w:pPr>
        <w:pStyle w:val="Header"/>
        <w:numPr>
          <w:ilvl w:val="0"/>
          <w:numId w:val="140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ແຮ່ທາດຊະນິດຕ່າງໆ</w:t>
      </w:r>
    </w:p>
    <w:p w14:paraId="3979948D" w14:textId="77777777" w:rsidR="00197D0E" w:rsidRPr="00197D0E" w:rsidRDefault="0083315D" w:rsidP="00197D0E">
      <w:pPr>
        <w:pStyle w:val="Header"/>
        <w:numPr>
          <w:ilvl w:val="0"/>
          <w:numId w:val="135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83315D">
        <w:rPr>
          <w:rFonts w:ascii="Saysettha OT" w:eastAsia="Times New Roman" w:hAnsi="Saysettha OT" w:cs="Saysettha OT"/>
          <w:color w:val="000000"/>
          <w:cs/>
          <w:lang w:bidi="lo-LA"/>
        </w:rPr>
        <w:t>ແຮ່ທາດແມ່ນທາດ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ດ່ຽວ</w:t>
      </w:r>
      <w:r w:rsidRPr="0083315D">
        <w:rPr>
          <w:rFonts w:ascii="Saysettha OT" w:eastAsia="Times New Roman" w:hAnsi="Saysettha OT" w:cs="Saysettha OT"/>
          <w:color w:val="000000"/>
          <w:cs/>
          <w:lang w:bidi="lo-LA"/>
        </w:rPr>
        <w:t xml:space="preserve"> ຫຼື ທາດປະສົມທີ່ເກີດຂຶ້ນຕາມທຳມະຊາດ ເຊິ່ງມີສ່ວນປະກອບທີ່ບໍ່ແນ່ນອນ</w:t>
      </w:r>
      <w:r w:rsidRPr="0083315D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83315D">
        <w:rPr>
          <w:rFonts w:ascii="Saysettha OT" w:eastAsia="Times New Roman" w:hAnsi="Saysettha OT" w:cs="Saysettha OT"/>
          <w:color w:val="000000"/>
          <w:cs/>
          <w:lang w:bidi="lo-LA"/>
        </w:rPr>
        <w:t>ມີ ໂຄງສ້າງ ແລະ ລັກສະນະສະເພາະຕົວ</w:t>
      </w:r>
      <w:r w:rsidRPr="0083315D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83315D">
        <w:rPr>
          <w:rFonts w:ascii="Saysettha OT" w:eastAsia="Times New Roman" w:hAnsi="Saysettha OT" w:cs="Saysettha OT"/>
          <w:color w:val="000000"/>
          <w:cs/>
          <w:lang w:bidi="lo-LA"/>
        </w:rPr>
        <w:t>ເປັນຊັບພະຍາກອນ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ທໍາມະຊາດ</w:t>
      </w:r>
      <w:r w:rsidRPr="0083315D">
        <w:rPr>
          <w:rFonts w:ascii="Saysettha OT" w:eastAsia="Times New Roman" w:hAnsi="Saysettha OT" w:cs="Saysettha OT"/>
          <w:color w:val="000000"/>
          <w:cs/>
          <w:lang w:bidi="lo-LA"/>
        </w:rPr>
        <w:t>ທີ່ເກີດຂຶ້ນເອງ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197D0E">
        <w:rPr>
          <w:rFonts w:ascii="Saysettha OT" w:eastAsia="Times New Roman" w:hAnsi="Saysettha OT" w:cs="Saysettha OT"/>
          <w:color w:val="000000"/>
          <w:cs/>
          <w:lang w:bidi="lo-LA"/>
        </w:rPr>
        <w:t>ໂດຍຂະບວນການທາງທໍລະນີວິທະຍາຢູ່ໃນພື້ນໂລກ ແລະ ຢູ່ຜິວໂລກ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6B0E59C8" w14:textId="4E6C5A07" w:rsidR="00C51B09" w:rsidRPr="00C51B09" w:rsidRDefault="0083315D" w:rsidP="00C51B09">
      <w:pPr>
        <w:pStyle w:val="Header"/>
        <w:numPr>
          <w:ilvl w:val="0"/>
          <w:numId w:val="135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197D0E">
        <w:rPr>
          <w:rFonts w:ascii="Saysettha OT" w:eastAsia="Times New Roman" w:hAnsi="Saysettha OT" w:cs="Saysettha OT"/>
          <w:color w:val="000000"/>
          <w:cs/>
          <w:lang w:bidi="lo-LA"/>
        </w:rPr>
        <w:t>ສ່ວນສິນແຮ່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ຄື: ກຸ່ມແຮ່ທາດຕ່າງໆທີ່ມີປະລິມານທາດພໍພຽງ ພໍຕອບສະໜອງທາງດ້ານເສດຖະກິດ ເຊິ່ງສາມາດໃຊ້</w:t>
      </w:r>
      <w:r w:rsidRPr="00197D0E">
        <w:rPr>
          <w:rFonts w:ascii="Saysettha OT" w:eastAsia="Times New Roman" w:hAnsi="Saysettha OT" w:cs="Saysettha OT"/>
          <w:color w:val="000000"/>
          <w:cs/>
          <w:lang w:bidi="lo-LA"/>
        </w:rPr>
        <w:t>ເປັນວັດຖຸດິບ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ແລະ </w:t>
      </w:r>
      <w:r w:rsidRPr="00197D0E">
        <w:rPr>
          <w:rFonts w:ascii="Saysettha OT" w:eastAsia="Times New Roman" w:hAnsi="Saysettha OT" w:cs="Saysettha OT"/>
          <w:color w:val="000000"/>
          <w:cs/>
          <w:lang w:bidi="lo-LA"/>
        </w:rPr>
        <w:t>ນຳໄປແຍກເພື່ອໃຫ້ໄດ້ໂລຫະແຮ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197D0E">
        <w:rPr>
          <w:rFonts w:ascii="Saysettha OT" w:eastAsia="Times New Roman" w:hAnsi="Saysettha OT" w:cs="Saysettha OT"/>
          <w:color w:val="000000"/>
          <w:cs/>
          <w:lang w:bidi="lo-LA"/>
        </w:rPr>
        <w:t>ຫຼັກຊະນິດຕ່າງໆໂດຍຈຳແນກຕາມສ່ວນ ປະກອບທາງເຄມີ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135F4E88" w14:textId="3E226137" w:rsidR="00D22906" w:rsidRPr="00D22906" w:rsidRDefault="00C51B09" w:rsidP="00C51B09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noProof/>
          <w:lang w:bidi="lo-LA"/>
        </w:rPr>
        <w:drawing>
          <wp:inline distT="0" distB="0" distL="0" distR="0" wp14:anchorId="47F854E5" wp14:editId="46DEA1BE">
            <wp:extent cx="5354319" cy="2608565"/>
            <wp:effectExtent l="0" t="0" r="0" b="1905"/>
            <wp:docPr id="1413" name="Picture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" name="c12.PNG"/>
                    <pic:cNvPicPr/>
                  </pic:nvPicPr>
                  <pic:blipFill rotWithShape="1">
                    <a:blip r:embed="rId2289">
                      <a:extLst>
                        <a:ext uri="{BEBA8EAE-BF5A-486C-A8C5-ECC9F3942E4B}">
                          <a14:imgProps xmlns:a14="http://schemas.microsoft.com/office/drawing/2010/main">
                            <a14:imgLayer r:embed="rId229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70"/>
                    <a:stretch/>
                  </pic:blipFill>
                  <pic:spPr bwMode="auto">
                    <a:xfrm>
                      <a:off x="0" y="0"/>
                      <a:ext cx="5354515" cy="26086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2C27FE" w14:textId="77777777" w:rsidR="00356A5A" w:rsidRDefault="00356A5A" w:rsidP="00356A5A">
      <w:pPr>
        <w:pStyle w:val="NormalWeb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</w:p>
    <w:p w14:paraId="30E83A41" w14:textId="77777777" w:rsidR="00356A5A" w:rsidRDefault="00356A5A" w:rsidP="00A070B2">
      <w:pPr>
        <w:pStyle w:val="NormalWeb"/>
        <w:numPr>
          <w:ilvl w:val="0"/>
          <w:numId w:val="140"/>
        </w:numPr>
        <w:spacing w:before="0" w:beforeAutospacing="0" w:after="0" w:afterAutospacing="0"/>
        <w:ind w:left="284" w:hanging="284"/>
        <w:jc w:val="thaiDistribute"/>
        <w:rPr>
          <w:rFonts w:ascii="Saysettha OT" w:hAnsi="Saysettha OT" w:cs="Saysettha OT"/>
          <w:color w:val="000000"/>
        </w:rPr>
      </w:pPr>
      <w:r>
        <w:rPr>
          <w:rFonts w:ascii="Saysettha OT" w:hAnsi="Saysettha OT" w:cs="Saysettha OT" w:hint="cs"/>
          <w:b/>
          <w:bCs/>
          <w:color w:val="000000"/>
          <w:cs/>
          <w:lang w:bidi="lo-LA"/>
        </w:rPr>
        <w:t>ປະເພດຂອງແຮ່ທາດ</w:t>
      </w:r>
    </w:p>
    <w:p w14:paraId="53FF402D" w14:textId="17F960AB" w:rsidR="00356A5A" w:rsidRDefault="00356A5A" w:rsidP="00A070B2">
      <w:pPr>
        <w:pStyle w:val="NormalWeb"/>
        <w:numPr>
          <w:ilvl w:val="1"/>
          <w:numId w:val="140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  <w:color w:val="000000"/>
          <w:lang w:bidi="lo-LA"/>
        </w:rPr>
      </w:pPr>
      <w:r w:rsidRPr="00356A5A">
        <w:rPr>
          <w:rFonts w:ascii="Saysettha OT" w:hAnsi="Saysettha OT" w:cs="Saysettha OT"/>
          <w:color w:val="000000"/>
          <w:cs/>
          <w:lang w:bidi="lo-LA"/>
        </w:rPr>
        <w:t>ແຮ</w:t>
      </w:r>
      <w:r w:rsidR="004034B7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356A5A">
        <w:rPr>
          <w:rFonts w:ascii="Saysettha OT" w:hAnsi="Saysettha OT" w:cs="Saysettha OT"/>
          <w:color w:val="000000"/>
          <w:cs/>
          <w:lang w:bidi="lo-LA"/>
        </w:rPr>
        <w:t>ປະກອບຫີນ</w:t>
      </w:r>
      <w:r>
        <w:rPr>
          <w:rFonts w:ascii="Saysettha OT" w:hAnsi="Saysettha OT" w:cs="Saysettha OT" w:hint="cs"/>
          <w:color w:val="000000"/>
          <w:cs/>
          <w:lang w:bidi="lo-LA"/>
        </w:rPr>
        <w:t>:</w:t>
      </w:r>
      <w:r w:rsidRPr="00356A5A">
        <w:rPr>
          <w:rFonts w:ascii="Saysettha OT" w:hAnsi="Saysettha OT" w:cs="Saysettha OT"/>
          <w:color w:val="000000"/>
          <w:cs/>
          <w:lang w:bidi="lo-LA"/>
        </w:rPr>
        <w:t xml:space="preserve"> ໝາຍເຖິງແຮ່ທີ່ເປັນສ່ວນປະກອບຂອງຫີນເຊັ່ນ ຫີນແກຣນິຕ ປະກອບດ້ວຍແຮ່ຄວອຕຊ</w:t>
      </w:r>
      <w:r>
        <w:rPr>
          <w:rFonts w:ascii="Saysettha OT" w:hAnsi="Saysettha OT" w:cs="Saysettha OT" w:hint="cs"/>
          <w:color w:val="000000"/>
          <w:cs/>
          <w:lang w:bidi="lo-LA"/>
        </w:rPr>
        <w:t>໌</w:t>
      </w:r>
      <w:r w:rsidRPr="00356A5A">
        <w:rPr>
          <w:rFonts w:ascii="Saysettha OT" w:hAnsi="Saysettha OT" w:cs="Saysettha OT"/>
          <w:color w:val="000000"/>
        </w:rPr>
        <w:t xml:space="preserve">, </w:t>
      </w:r>
      <w:r w:rsidRPr="00356A5A">
        <w:rPr>
          <w:rFonts w:ascii="Saysettha OT" w:hAnsi="Saysettha OT" w:cs="Saysettha OT"/>
          <w:color w:val="000000"/>
          <w:cs/>
          <w:lang w:bidi="lo-LA"/>
        </w:rPr>
        <w:t>ແຮ່ເຟລດສປາຣ໌ ແລະ ແຮ່ໄມກາ</w:t>
      </w:r>
      <w:r w:rsidRPr="00356A5A">
        <w:rPr>
          <w:rFonts w:ascii="Saysettha OT" w:hAnsi="Saysettha OT" w:cs="Saysettha OT"/>
          <w:color w:val="000000"/>
        </w:rPr>
        <w:t xml:space="preserve">, </w:t>
      </w:r>
      <w:r w:rsidRPr="00356A5A">
        <w:rPr>
          <w:rFonts w:ascii="Saysettha OT" w:hAnsi="Saysettha OT" w:cs="Saysettha OT"/>
          <w:color w:val="000000"/>
          <w:cs/>
          <w:lang w:bidi="lo-LA"/>
        </w:rPr>
        <w:t>ຫີນປູນ ປະກອບດ້ວຍແຮ່ແຄນໄຊ</w:t>
      </w:r>
      <w:r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6E12DE48" w14:textId="77777777" w:rsidR="00C02B8C" w:rsidRDefault="00356A5A" w:rsidP="00C02B8C">
      <w:pPr>
        <w:pStyle w:val="NormalWeb"/>
        <w:spacing w:before="0" w:beforeAutospacing="0" w:after="0" w:afterAutospacing="0" w:line="276" w:lineRule="auto"/>
        <w:ind w:left="749"/>
        <w:jc w:val="thaiDistribute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color w:val="000000"/>
          <w:cs/>
          <w:lang w:bidi="lo-LA"/>
        </w:rPr>
        <w:t xml:space="preserve">   </w:t>
      </w:r>
      <w:r w:rsidRPr="00356A5A">
        <w:rPr>
          <w:rFonts w:ascii="Saysettha OT" w:hAnsi="Saysettha OT" w:cs="Saysettha OT"/>
          <w:color w:val="000000"/>
          <w:cs/>
          <w:lang w:bidi="lo-LA"/>
        </w:rPr>
        <w:t>ແຮ່ທີ່ເປັນສ່ວນປະກອບຂອງຫີນຈະກະຈາຍແຊກຢູ່ໃນເນື້ອຫີນ ແລະ ແຍກອອກມາໃຊ້ປະໂຫຍດໄດ້ຍາກຈຶ່ງຕ້ອງນໍາຫີນເຫຼົ່ານັ້ນມາໃຊ້ໂດຍກົງເຊັ່ນ: ນໍາຫີນປູນມາໃຊ້ໃນຂະບວນ ການຜະລິດຊີມັງ</w:t>
      </w:r>
      <w:r w:rsidRPr="00356A5A">
        <w:rPr>
          <w:rFonts w:ascii="Saysettha OT" w:hAnsi="Saysettha OT" w:cs="Saysettha OT"/>
          <w:color w:val="000000"/>
        </w:rPr>
        <w:t xml:space="preserve">, </w:t>
      </w:r>
      <w:r w:rsidRPr="00356A5A">
        <w:rPr>
          <w:rFonts w:ascii="Saysettha OT" w:hAnsi="Saysettha OT" w:cs="Saysettha OT"/>
          <w:color w:val="000000"/>
          <w:cs/>
          <w:lang w:bidi="lo-LA"/>
        </w:rPr>
        <w:t>ອຸດສາຫະກຳກໍ່ສ້າງ</w:t>
      </w:r>
      <w:r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10A97BBA" w14:textId="37C91DD9" w:rsidR="002F787B" w:rsidRPr="00C02B8C" w:rsidRDefault="002F787B" w:rsidP="00A070B2">
      <w:pPr>
        <w:pStyle w:val="NormalWeb"/>
        <w:numPr>
          <w:ilvl w:val="1"/>
          <w:numId w:val="140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  <w:color w:val="000000"/>
          <w:lang w:bidi="lo-LA"/>
        </w:rPr>
      </w:pPr>
      <w:r w:rsidRPr="002F787B">
        <w:rPr>
          <w:rFonts w:ascii="Saysettha OT" w:hAnsi="Saysettha OT" w:cs="Saysettha OT"/>
          <w:color w:val="000000"/>
          <w:cs/>
          <w:lang w:bidi="lo-LA"/>
        </w:rPr>
        <w:t>ແຮ່ເສດຖະກິດ: ໝາຍເຖິງແຮ່ທີ່ມີຄ່າທາງເສດຖະກິດ ແລະ ມີປະລິມານພຽງພໍສຳລັບ ເອົາມາໃຊ້</w:t>
      </w:r>
      <w:r w:rsidRPr="00C02B8C">
        <w:rPr>
          <w:rFonts w:ascii="Saysettha OT" w:hAnsi="Saysettha OT" w:cs="Saysettha OT"/>
          <w:color w:val="000000"/>
          <w:cs/>
          <w:lang w:bidi="lo-LA"/>
        </w:rPr>
        <w:t>ປະໂຫຍດທາງດ້ານອຸດສາຫະກຳ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 xml:space="preserve">ແຮ່ເສດຖະກິດອາດແບ່ງເປັນ </w:t>
      </w:r>
      <w:r w:rsidRPr="00C02B8C">
        <w:rPr>
          <w:color w:val="000000"/>
        </w:rPr>
        <w:t>2</w:t>
      </w:r>
      <w:r w:rsidRPr="00C02B8C">
        <w:rPr>
          <w:rFonts w:ascii="Saysettha OT" w:hAnsi="Saysettha OT" w:cs="Saysettha OT"/>
          <w:color w:val="000000"/>
          <w:lang w:bidi="lo-LA"/>
        </w:rPr>
        <w:t xml:space="preserve"> </w:t>
      </w:r>
      <w:r w:rsidRPr="00C02B8C">
        <w:rPr>
          <w:rFonts w:ascii="Saysettha OT" w:hAnsi="Saysettha OT" w:cs="Saysettha OT"/>
          <w:color w:val="000000"/>
          <w:cs/>
          <w:lang w:bidi="lo-LA"/>
        </w:rPr>
        <w:t>ກຸ່ມໃຫ່ຍຄື: ແຮ</w:t>
      </w:r>
      <w:r w:rsidR="00C02B8C" w:rsidRPr="00C02B8C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C02B8C">
        <w:rPr>
          <w:rFonts w:ascii="Saysettha OT" w:hAnsi="Saysettha OT" w:cs="Saysettha OT"/>
          <w:color w:val="000000"/>
          <w:cs/>
          <w:lang w:bidi="lo-LA"/>
        </w:rPr>
        <w:t>ໂລຫະ ແລະ ແຮ</w:t>
      </w:r>
      <w:r w:rsidR="00C02B8C" w:rsidRPr="00C02B8C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C02B8C">
        <w:rPr>
          <w:rFonts w:ascii="Saysettha OT" w:hAnsi="Saysettha OT" w:cs="Saysettha OT"/>
          <w:color w:val="000000"/>
          <w:cs/>
          <w:lang w:bidi="lo-LA"/>
        </w:rPr>
        <w:t>ອະໂລຫະ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ແຮ</w:t>
      </w:r>
      <w:r w:rsidR="004034B7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C02B8C">
        <w:rPr>
          <w:rFonts w:ascii="Saysettha OT" w:hAnsi="Saysettha OT" w:cs="Saysettha OT"/>
          <w:color w:val="000000"/>
          <w:cs/>
          <w:lang w:bidi="lo-LA"/>
        </w:rPr>
        <w:t>ເສດຖະກິດທີ່ສຳຄັນເຊັ່ນ: ຫີນປູນ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ຢິບຊຳ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ສັງກະສີ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ເຫຼັກ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ຊືນ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ກົ່ວ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ຫີນອ</w:t>
      </w:r>
      <w:r w:rsidR="00C02B8C" w:rsidRPr="00C02B8C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C02B8C">
        <w:rPr>
          <w:rFonts w:ascii="Saysettha OT" w:hAnsi="Saysettha OT" w:cs="Saysettha OT"/>
          <w:color w:val="000000"/>
          <w:cs/>
          <w:lang w:bidi="lo-LA"/>
        </w:rPr>
        <w:t>ອນ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ຊາຍ</w:t>
      </w:r>
      <w:r w:rsidRPr="00C02B8C">
        <w:rPr>
          <w:rFonts w:ascii="Saysettha OT" w:hAnsi="Saysettha OT" w:cs="Saysettha OT"/>
          <w:color w:val="000000"/>
          <w:cs/>
          <w:lang w:bidi="lo-LA"/>
        </w:rPr>
        <w:lastRenderedPageBreak/>
        <w:t>ແກ້ວ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ເຟລສະປາ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ດິນຂາວ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ຟູອໍຣົວ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ກາລີ ແລະ ແຮ</w:t>
      </w:r>
      <w:r w:rsidR="004034B7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C02B8C">
        <w:rPr>
          <w:rFonts w:ascii="Saysettha OT" w:hAnsi="Saysettha OT" w:cs="Saysettha OT"/>
          <w:color w:val="000000"/>
          <w:cs/>
          <w:lang w:bidi="lo-LA"/>
        </w:rPr>
        <w:t>ຣັດຕະນະຊາດ ລວມທັງແຮ່ໂລຫະທີ່ເປັນເຊື້ອໄຟ ເຊັ່ນ: ຖານຫີນ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ຫີນນໍ້າມັນ ແລະ ກ</w:t>
      </w:r>
      <w:r w:rsidR="00C02B8C" w:rsidRPr="00C02B8C">
        <w:rPr>
          <w:rFonts w:ascii="Saysettha OT" w:hAnsi="Saysettha OT" w:cs="Saysettha OT" w:hint="cs"/>
          <w:color w:val="000000"/>
          <w:cs/>
          <w:lang w:bidi="lo-LA"/>
        </w:rPr>
        <w:t>໊າສ</w:t>
      </w:r>
      <w:r w:rsidRPr="00C02B8C">
        <w:rPr>
          <w:rFonts w:ascii="Saysettha OT" w:hAnsi="Saysettha OT" w:cs="Saysettha OT"/>
          <w:color w:val="000000"/>
          <w:cs/>
          <w:lang w:bidi="lo-LA"/>
        </w:rPr>
        <w:t>ທຳມະຊາດ</w:t>
      </w:r>
      <w:r w:rsidR="00C02B8C" w:rsidRPr="00C02B8C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4B147204" w14:textId="483ACD5E" w:rsidR="002F787B" w:rsidRPr="005308D2" w:rsidRDefault="005308D2" w:rsidP="00A070B2">
      <w:pPr>
        <w:pStyle w:val="NormalWeb"/>
        <w:numPr>
          <w:ilvl w:val="0"/>
          <w:numId w:val="140"/>
        </w:numPr>
        <w:spacing w:before="0" w:beforeAutospacing="0" w:after="0" w:afterAutospacing="0" w:line="276" w:lineRule="auto"/>
        <w:ind w:left="426" w:hanging="426"/>
        <w:jc w:val="thaiDistribute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b/>
          <w:bCs/>
          <w:color w:val="000000"/>
          <w:cs/>
          <w:lang w:bidi="lo-LA"/>
        </w:rPr>
        <w:t>ບາງແຮ່ທາດທີ່ສໍາຄັນ ແລະ ສົມຜົນປະຕິກິລິຍາເຄມີໃນຂະບວນການຜະລິດ</w:t>
      </w:r>
    </w:p>
    <w:p w14:paraId="09B9F2C4" w14:textId="77777777" w:rsidR="00D74329" w:rsidRDefault="005308D2" w:rsidP="00A070B2">
      <w:pPr>
        <w:pStyle w:val="NormalWeb"/>
        <w:numPr>
          <w:ilvl w:val="1"/>
          <w:numId w:val="140"/>
        </w:numPr>
        <w:spacing w:before="0" w:beforeAutospacing="0" w:after="0" w:afterAutospacing="0" w:line="276" w:lineRule="auto"/>
        <w:jc w:val="thaiDistribute"/>
        <w:rPr>
          <w:color w:val="000000"/>
          <w:lang w:bidi="lo-LA"/>
        </w:rPr>
      </w:pPr>
      <w:r>
        <w:rPr>
          <w:rFonts w:ascii="Saysettha OT" w:hAnsi="Saysettha OT" w:cs="Saysettha OT" w:hint="cs"/>
          <w:color w:val="000000"/>
          <w:cs/>
          <w:lang w:bidi="lo-LA"/>
        </w:rPr>
        <w:t xml:space="preserve">ທອງ </w:t>
      </w:r>
      <w:r w:rsidRPr="005308D2">
        <w:rPr>
          <w:color w:val="000000"/>
          <w:lang w:bidi="lo-LA"/>
        </w:rPr>
        <w:t>(Cu)</w:t>
      </w:r>
    </w:p>
    <w:p w14:paraId="02B6E8A9" w14:textId="77777777" w:rsidR="00062E36" w:rsidRDefault="00BF2293" w:rsidP="00A070B2">
      <w:pPr>
        <w:pStyle w:val="NormalWeb"/>
        <w:numPr>
          <w:ilvl w:val="0"/>
          <w:numId w:val="141"/>
        </w:numPr>
        <w:spacing w:before="0" w:beforeAutospacing="0" w:after="0" w:afterAutospacing="0" w:line="276" w:lineRule="auto"/>
        <w:ind w:left="709" w:hanging="283"/>
        <w:jc w:val="thaiDistribute"/>
        <w:rPr>
          <w:rFonts w:ascii="Saysettha OT" w:hAnsi="Saysettha OT" w:cs="Saysettha OT"/>
        </w:rPr>
      </w:pPr>
      <w:r w:rsidRPr="00D74329">
        <w:rPr>
          <w:rFonts w:ascii="Saysettha OT" w:hAnsi="Saysettha OT" w:cs="Saysettha OT"/>
          <w:color w:val="000000"/>
          <w:cs/>
          <w:lang w:bidi="lo-LA"/>
        </w:rPr>
        <w:t>ເປັນໂລຫະທີ່ມີສີເຫຼືອງແດງ</w:t>
      </w:r>
      <w:r w:rsidRPr="00D74329">
        <w:rPr>
          <w:rFonts w:ascii="Saysettha OT" w:hAnsi="Saysettha OT" w:cs="Saysettha OT"/>
          <w:color w:val="000000"/>
        </w:rPr>
        <w:t xml:space="preserve">, </w:t>
      </w:r>
      <w:r w:rsidRPr="00D74329">
        <w:rPr>
          <w:rFonts w:ascii="Saysettha OT" w:hAnsi="Saysettha OT" w:cs="Saysettha OT"/>
          <w:color w:val="000000"/>
          <w:cs/>
          <w:lang w:bidi="lo-LA"/>
        </w:rPr>
        <w:t>ພົບໃນທໍາມະຊາດເປັນທາດສົດ ຫຼື ອາດ ລວມຢູ່ໃນແຮ່ອື່ນໆ ແຮ່ທອງທີ່ສຳຄັນຄື</w:t>
      </w:r>
      <w:r w:rsidR="00D74329" w:rsidRPr="00D74329">
        <w:rPr>
          <w:rFonts w:ascii="Saysettha OT" w:hAnsi="Saysettha OT" w:cs="Saysettha OT" w:hint="cs"/>
          <w:color w:val="000000"/>
          <w:cs/>
          <w:lang w:bidi="lo-LA"/>
        </w:rPr>
        <w:t>:</w:t>
      </w:r>
      <w:r w:rsidRPr="00D74329">
        <w:rPr>
          <w:rFonts w:ascii="Saysettha OT" w:hAnsi="Saysettha OT" w:cs="Saysettha OT"/>
          <w:color w:val="000000"/>
          <w:cs/>
          <w:lang w:bidi="lo-LA"/>
        </w:rPr>
        <w:t xml:space="preserve"> ແຮຄາລໂຄໂພໄຣ </w:t>
      </w:r>
      <w:r w:rsidR="00D74329" w:rsidRPr="00D74329">
        <w:rPr>
          <w:rFonts w:ascii="Saysettha OT" w:hAnsi="Saysettha OT" w:cs="Saysettha OT"/>
          <w:color w:val="000000"/>
          <w:position w:val="-14"/>
          <w:cs/>
          <w:lang w:bidi="lo-LA"/>
        </w:rPr>
        <w:object w:dxaOrig="999" w:dyaOrig="400" w14:anchorId="1133E58E">
          <v:shape id="_x0000_i2256" type="#_x0000_t75" style="width:50.25pt;height:20.25pt" o:ole="">
            <v:imagedata r:id="rId2291" o:title=""/>
          </v:shape>
          <o:OLEObject Type="Embed" ProgID="Equation.DSMT4" ShapeID="_x0000_i2256" DrawAspect="Content" ObjectID="_1709893551" r:id="rId2292"/>
        </w:object>
      </w:r>
    </w:p>
    <w:p w14:paraId="01C15497" w14:textId="395811FD" w:rsidR="005308D2" w:rsidRPr="00062E36" w:rsidRDefault="00BF2293" w:rsidP="00A070B2">
      <w:pPr>
        <w:pStyle w:val="NormalWeb"/>
        <w:numPr>
          <w:ilvl w:val="0"/>
          <w:numId w:val="141"/>
        </w:numPr>
        <w:spacing w:before="0" w:beforeAutospacing="0" w:after="0" w:afterAutospacing="0" w:line="276" w:lineRule="auto"/>
        <w:ind w:left="709" w:hanging="283"/>
        <w:jc w:val="thaiDistribute"/>
        <w:rPr>
          <w:rFonts w:ascii="Saysettha OT" w:hAnsi="Saysettha OT" w:cs="Saysettha OT"/>
        </w:rPr>
      </w:pPr>
      <w:r w:rsidRPr="00062E36">
        <w:rPr>
          <w:rFonts w:ascii="Saysettha OT" w:hAnsi="Saysettha OT" w:cs="Saysettha OT"/>
          <w:color w:val="000000"/>
          <w:cs/>
          <w:lang w:bidi="lo-LA"/>
        </w:rPr>
        <w:t>ທອງ ເປັນໂລຫະສຳຄັນທີ່ໃຊ້ຫຼາຍໃນອຸດສາຫະກຳ ການຜະລິດໄຟຟ້າ ແລະ ເອເລັກໂຕຣນິກ</w:t>
      </w:r>
      <w:r w:rsidRPr="00062E36">
        <w:rPr>
          <w:rFonts w:ascii="Saysettha OT" w:hAnsi="Saysettha OT" w:cs="Saysettha OT"/>
          <w:color w:val="000000"/>
        </w:rPr>
        <w:t xml:space="preserve">, </w:t>
      </w:r>
      <w:r w:rsidRPr="00062E36">
        <w:rPr>
          <w:rFonts w:ascii="Saysettha OT" w:hAnsi="Saysettha OT" w:cs="Saysettha OT"/>
          <w:color w:val="000000"/>
          <w:cs/>
          <w:lang w:bidi="lo-LA"/>
        </w:rPr>
        <w:t>ອຸປະກອນຕູ້ເຢັນ</w:t>
      </w:r>
      <w:r w:rsidRPr="00062E36">
        <w:rPr>
          <w:rFonts w:ascii="Saysettha OT" w:hAnsi="Saysettha OT" w:cs="Saysettha OT"/>
          <w:color w:val="000000"/>
        </w:rPr>
        <w:t xml:space="preserve">, </w:t>
      </w:r>
      <w:r w:rsidRPr="00062E36">
        <w:rPr>
          <w:rFonts w:ascii="Saysettha OT" w:hAnsi="Saysettha OT" w:cs="Saysettha OT"/>
          <w:color w:val="000000"/>
          <w:cs/>
          <w:lang w:bidi="lo-LA"/>
        </w:rPr>
        <w:t>ເຄື່ອງປັບອາກາດ</w:t>
      </w:r>
      <w:r w:rsidRPr="00062E36">
        <w:rPr>
          <w:rFonts w:ascii="Saysettha OT" w:hAnsi="Saysettha OT" w:cs="Saysettha OT"/>
          <w:color w:val="000000"/>
        </w:rPr>
        <w:t xml:space="preserve">, </w:t>
      </w:r>
      <w:r w:rsidRPr="00062E36">
        <w:rPr>
          <w:rFonts w:ascii="Saysettha OT" w:hAnsi="Saysettha OT" w:cs="Saysettha OT"/>
          <w:color w:val="000000"/>
          <w:cs/>
          <w:lang w:bidi="lo-LA"/>
        </w:rPr>
        <w:t>ອຸປະກອນກ່ຽວກັບລົດຍົນ</w:t>
      </w:r>
      <w:r w:rsidRPr="00062E36">
        <w:rPr>
          <w:rFonts w:ascii="Saysettha OT" w:hAnsi="Saysettha OT" w:cs="Saysettha OT"/>
          <w:color w:val="000000"/>
        </w:rPr>
        <w:t xml:space="preserve">, </w:t>
      </w:r>
      <w:r w:rsidRPr="00062E36">
        <w:rPr>
          <w:rFonts w:ascii="Saysettha OT" w:hAnsi="Saysettha OT" w:cs="Saysettha OT"/>
          <w:color w:val="000000"/>
          <w:cs/>
          <w:lang w:bidi="lo-LA"/>
        </w:rPr>
        <w:t>ອາວຸດ</w:t>
      </w:r>
      <w:r w:rsidRPr="00062E36">
        <w:rPr>
          <w:rFonts w:ascii="Saysettha OT" w:hAnsi="Saysettha OT" w:cs="Saysettha OT"/>
          <w:color w:val="000000"/>
        </w:rPr>
        <w:t xml:space="preserve">, </w:t>
      </w:r>
      <w:r w:rsidRPr="00062E36">
        <w:rPr>
          <w:rFonts w:ascii="Saysettha OT" w:hAnsi="Saysettha OT" w:cs="Saysettha OT"/>
          <w:color w:val="000000"/>
          <w:cs/>
          <w:lang w:bidi="lo-LA"/>
        </w:rPr>
        <w:t>ຫຼຽນ ກາຕ່າງໆ...</w:t>
      </w:r>
    </w:p>
    <w:p w14:paraId="274003E8" w14:textId="77777777" w:rsidR="00062E36" w:rsidRDefault="00062E36" w:rsidP="00A070B2">
      <w:pPr>
        <w:pStyle w:val="NormalWeb"/>
        <w:numPr>
          <w:ilvl w:val="1"/>
          <w:numId w:val="140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color w:val="000000"/>
          <w:cs/>
          <w:lang w:bidi="lo-LA"/>
        </w:rPr>
        <w:t>ສັງກະສີ</w:t>
      </w:r>
    </w:p>
    <w:p w14:paraId="36556AB7" w14:textId="77777777" w:rsidR="007246F5" w:rsidRDefault="00062E36" w:rsidP="00A070B2">
      <w:pPr>
        <w:pStyle w:val="NormalWeb"/>
        <w:numPr>
          <w:ilvl w:val="0"/>
          <w:numId w:val="142"/>
        </w:numPr>
        <w:spacing w:before="0" w:beforeAutospacing="0" w:after="0" w:afterAutospacing="0" w:line="276" w:lineRule="auto"/>
        <w:ind w:left="709" w:hanging="283"/>
        <w:jc w:val="thaiDistribute"/>
        <w:rPr>
          <w:rFonts w:ascii="Saysettha OT" w:hAnsi="Saysettha OT" w:cs="Saysettha OT"/>
          <w:color w:val="000000"/>
          <w:lang w:bidi="lo-LA"/>
        </w:rPr>
      </w:pPr>
      <w:r w:rsidRPr="00062E36">
        <w:rPr>
          <w:rFonts w:ascii="Saysettha OT" w:hAnsi="Saysettha OT" w:cs="Saysettha OT"/>
          <w:color w:val="000000"/>
          <w:cs/>
          <w:lang w:bidi="lo-LA"/>
        </w:rPr>
        <w:t xml:space="preserve">ແຮສັງກະສີທີ່ພົບຫຼາຍທີ່ສຸດໃນໂລກໄດ້ແກ່ທາດ </w:t>
      </w:r>
      <w:r w:rsidR="007246F5" w:rsidRPr="007246F5">
        <w:rPr>
          <w:rFonts w:ascii="Saysettha OT" w:hAnsi="Saysettha OT" w:cs="Saysettha OT"/>
          <w:color w:val="000000"/>
          <w:position w:val="-6"/>
          <w:cs/>
          <w:lang w:bidi="lo-LA"/>
        </w:rPr>
        <w:object w:dxaOrig="460" w:dyaOrig="279" w14:anchorId="2731DBB7">
          <v:shape id="_x0000_i2257" type="#_x0000_t75" style="width:23.25pt;height:14.25pt" o:ole="">
            <v:imagedata r:id="rId2293" o:title=""/>
          </v:shape>
          <o:OLEObject Type="Embed" ProgID="Equation.DSMT4" ShapeID="_x0000_i2257" DrawAspect="Content" ObjectID="_1709893552" r:id="rId2294"/>
        </w:object>
      </w:r>
    </w:p>
    <w:p w14:paraId="58BD2F3F" w14:textId="77777777" w:rsidR="007246F5" w:rsidRDefault="00062E36" w:rsidP="00A070B2">
      <w:pPr>
        <w:pStyle w:val="NormalWeb"/>
        <w:numPr>
          <w:ilvl w:val="0"/>
          <w:numId w:val="142"/>
        </w:numPr>
        <w:spacing w:before="0" w:beforeAutospacing="0" w:after="0" w:afterAutospacing="0" w:line="276" w:lineRule="auto"/>
        <w:ind w:left="709" w:hanging="283"/>
        <w:jc w:val="thaiDistribute"/>
        <w:rPr>
          <w:rFonts w:ascii="Saysettha OT" w:hAnsi="Saysettha OT" w:cs="Saysettha OT"/>
          <w:color w:val="000000"/>
          <w:lang w:bidi="lo-LA"/>
        </w:rPr>
      </w:pPr>
      <w:r w:rsidRPr="00062E36">
        <w:rPr>
          <w:rFonts w:ascii="Saysettha OT" w:hAnsi="Saysettha OT" w:cs="Saysettha OT"/>
          <w:color w:val="000000"/>
          <w:cs/>
          <w:lang w:bidi="lo-LA"/>
        </w:rPr>
        <w:t xml:space="preserve">ການຫຼອມແຮ່ຊະນິດນີ້ເລີ່ມຈາກການຳມາເຜົາໃນອາກາດເພື່ອປ່ຽນເປັນທາດປະສົມອົກຊິດ </w:t>
      </w:r>
    </w:p>
    <w:p w14:paraId="33DDBAF2" w14:textId="01C409EB" w:rsidR="00062E36" w:rsidRPr="00062E36" w:rsidRDefault="00062E36" w:rsidP="00A070B2">
      <w:pPr>
        <w:pStyle w:val="NormalWeb"/>
        <w:numPr>
          <w:ilvl w:val="0"/>
          <w:numId w:val="142"/>
        </w:numPr>
        <w:spacing w:before="0" w:beforeAutospacing="0" w:after="0" w:afterAutospacing="0" w:line="276" w:lineRule="auto"/>
        <w:ind w:left="709" w:hanging="283"/>
        <w:jc w:val="thaiDistribute"/>
        <w:rPr>
          <w:rFonts w:ascii="Saysettha OT" w:hAnsi="Saysettha OT" w:cs="Saysettha OT"/>
          <w:color w:val="000000"/>
          <w:lang w:bidi="lo-LA"/>
        </w:rPr>
      </w:pPr>
      <w:r w:rsidRPr="00062E36">
        <w:rPr>
          <w:rFonts w:ascii="Saysettha OT" w:hAnsi="Saysettha OT" w:cs="Saysettha OT"/>
          <w:color w:val="000000"/>
          <w:cs/>
          <w:lang w:bidi="lo-LA"/>
        </w:rPr>
        <w:t>ປະຕິກິລິຍາທີ່ເກີດຂຶ້ນມີດັ່ງນີ້:</w:t>
      </w:r>
    </w:p>
    <w:p w14:paraId="662FCA60" w14:textId="77777777" w:rsidR="007246F5" w:rsidRDefault="007246F5" w:rsidP="00851D62">
      <w:pPr>
        <w:spacing w:after="0" w:line="276" w:lineRule="auto"/>
        <w:jc w:val="center"/>
        <w:rPr>
          <w:rFonts w:ascii="Times New Roman" w:eastAsia="Times New Roman" w:hAnsi="Times New Roman" w:cstheme="minorBidi"/>
          <w:lang w:bidi="th-TH"/>
        </w:rPr>
      </w:pPr>
      <w:r w:rsidRPr="007246F5">
        <w:rPr>
          <w:rFonts w:ascii="Times New Roman" w:eastAsia="Times New Roman" w:hAnsi="Times New Roman" w:cstheme="minorBidi"/>
          <w:position w:val="-38"/>
          <w:lang w:bidi="th-TH"/>
        </w:rPr>
        <w:object w:dxaOrig="3680" w:dyaOrig="880" w14:anchorId="0134D56E">
          <v:shape id="_x0000_i2258" type="#_x0000_t75" style="width:184.5pt;height:44.25pt" o:ole="">
            <v:imagedata r:id="rId2295" o:title=""/>
          </v:shape>
          <o:OLEObject Type="Embed" ProgID="Equation.DSMT4" ShapeID="_x0000_i2258" DrawAspect="Content" ObjectID="_1709893553" r:id="rId2296"/>
        </w:object>
      </w:r>
    </w:p>
    <w:p w14:paraId="070918CF" w14:textId="6D148C24" w:rsidR="00A43B44" w:rsidRPr="000B4D3C" w:rsidRDefault="00062E36" w:rsidP="000B4D3C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7246F5">
        <w:rPr>
          <w:rFonts w:ascii="Saysettha OT" w:eastAsia="Times New Roman" w:hAnsi="Saysettha OT" w:cs="Saysettha OT"/>
          <w:color w:val="000000"/>
          <w:cs/>
          <w:lang w:bidi="lo-LA"/>
        </w:rPr>
        <w:t>ສັງກະສີທີ່ຫຼອມໄດ້ຢູ່ໃນຮູບຂອງແຫຼວທີ່ບໍ່ບໍລິສຸດ ສ່ວນກ</w:t>
      </w:r>
      <w:r w:rsidR="007246F5">
        <w:rPr>
          <w:rFonts w:ascii="Saysettha OT" w:eastAsia="Times New Roman" w:hAnsi="Saysettha OT" w:cs="Saysettha OT" w:hint="cs"/>
          <w:color w:val="000000"/>
          <w:cs/>
          <w:lang w:bidi="lo-LA"/>
        </w:rPr>
        <w:t>໊</w:t>
      </w:r>
      <w:r w:rsidRPr="007246F5">
        <w:rPr>
          <w:rFonts w:ascii="Saysettha OT" w:eastAsia="Times New Roman" w:hAnsi="Saysettha OT" w:cs="Saysettha OT"/>
          <w:color w:val="000000"/>
          <w:cs/>
          <w:lang w:bidi="lo-LA"/>
        </w:rPr>
        <w:t>າສກາກບອນ</w:t>
      </w:r>
      <w:r w:rsidR="007246F5">
        <w:rPr>
          <w:rFonts w:ascii="Saysettha OT" w:eastAsia="Times New Roman" w:hAnsi="Saysettha OT" w:cs="Saysettha OT" w:hint="cs"/>
          <w:color w:val="000000"/>
          <w:cs/>
          <w:lang w:bidi="lo-LA"/>
        </w:rPr>
        <w:t>ດີ</w:t>
      </w:r>
      <w:r w:rsidRPr="007246F5">
        <w:rPr>
          <w:rFonts w:ascii="Saysettha OT" w:eastAsia="Times New Roman" w:hAnsi="Saysettha OT" w:cs="Saysettha OT"/>
          <w:color w:val="000000"/>
          <w:cs/>
          <w:lang w:bidi="lo-LA"/>
        </w:rPr>
        <w:t>ອົກຊິດ</w:t>
      </w:r>
      <w:r w:rsidR="007246F5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7246F5">
        <w:rPr>
          <w:rFonts w:ascii="Saysettha OT" w:eastAsia="Times New Roman" w:hAnsi="Saysettha OT" w:cs="Saysettha OT"/>
          <w:color w:val="000000"/>
          <w:cs/>
          <w:lang w:bidi="lo-LA"/>
        </w:rPr>
        <w:t>ທີ່ເກີດຂຶ້ນເມື່ອໃຫ້ປະຕິກິລິຍາກັບກາກບອນຈະປ່ຽນເປັນກ</w:t>
      </w:r>
      <w:r w:rsidR="007246F5">
        <w:rPr>
          <w:rFonts w:ascii="Saysettha OT" w:eastAsia="Times New Roman" w:hAnsi="Saysettha OT" w:cs="Saysettha OT" w:hint="cs"/>
          <w:color w:val="000000"/>
          <w:cs/>
          <w:lang w:bidi="lo-LA"/>
        </w:rPr>
        <w:t>໊</w:t>
      </w:r>
      <w:r w:rsidRPr="007246F5">
        <w:rPr>
          <w:rFonts w:ascii="Saysettha OT" w:eastAsia="Times New Roman" w:hAnsi="Saysettha OT" w:cs="Saysettha OT"/>
          <w:color w:val="000000"/>
          <w:cs/>
          <w:lang w:bidi="lo-LA"/>
        </w:rPr>
        <w:t>າສກາກບອນໂມໂນອົກຊິດ ເຊິ່ງນຳກັບມາ ໃຊ້ເປັນຕົວຣີຕຸກເຕີໄດ້ອີກ</w:t>
      </w:r>
      <w:r w:rsidR="000B4D3C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0568D4EE" w14:textId="77777777" w:rsidR="00851D62" w:rsidRPr="00851D62" w:rsidRDefault="00A43B44" w:rsidP="00A070B2">
      <w:pPr>
        <w:pStyle w:val="NormalWeb"/>
        <w:numPr>
          <w:ilvl w:val="0"/>
          <w:numId w:val="143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</w:rPr>
      </w:pPr>
      <w:r w:rsidRPr="00851D62">
        <w:rPr>
          <w:rFonts w:ascii="Saysettha OT" w:hAnsi="Saysettha OT" w:cs="Saysettha OT"/>
          <w:color w:val="000000"/>
          <w:cs/>
          <w:lang w:bidi="lo-LA"/>
        </w:rPr>
        <w:t>ປັດຈຸບັນມີການໃຊ້ສັງກະສີຢ່າງກວ້າງຂວາງ ໂດຍໃຊ້ເປັນທາດເຄືອບເຫຼັກກ້າເຊັ່ນ: ອຸດສາຫະກຳແຜ່ນເຫຼັກຊຸບສັງກະສີ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ຂໍ້ຕໍ່ເຫຼັກຊຸບສັງກະສີ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ລວດເຫຼັກຊຸບສັງກະສີ ໃຊ້ປະສົມກັບທອງແດງເກີດເປັນທອງເຫຼືອງເພື່ອໃຊ້ປັນຮູບ ຫຼື ຫຼໍ່ຜະລິດຕະພັນຕ່າງໆເຊັ່ນ: ພາຊະນະ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 xml:space="preserve">ເຄື່ອງ ປະດັບ... </w:t>
      </w:r>
    </w:p>
    <w:p w14:paraId="106B8BCA" w14:textId="398AE7E6" w:rsidR="00851D62" w:rsidRPr="00851D62" w:rsidRDefault="00A43B44" w:rsidP="00A070B2">
      <w:pPr>
        <w:pStyle w:val="NormalWeb"/>
        <w:numPr>
          <w:ilvl w:val="0"/>
          <w:numId w:val="143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</w:rPr>
      </w:pPr>
      <w:r w:rsidRPr="00851D62">
        <w:rPr>
          <w:rFonts w:ascii="Saysettha OT" w:hAnsi="Saysettha OT" w:cs="Saysettha OT"/>
          <w:color w:val="000000"/>
          <w:cs/>
          <w:lang w:bidi="lo-LA"/>
        </w:rPr>
        <w:t>ສັງກະສີປະສົມກັບອາລູມີນີອອມ ແລະ ມາເຢຊີອອມ ເພື່ອນຳມາເປັນຜະລິດຕະ ພັນຕ່າງໆ ເຊັ່ນ: ກາບູເລເຕີ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ບານພ</w:t>
      </w:r>
      <w:r w:rsidR="00851D62">
        <w:rPr>
          <w:rFonts w:ascii="Saysettha OT" w:hAnsi="Saysettha OT" w:cs="Saysettha OT" w:hint="cs"/>
          <w:color w:val="000000"/>
          <w:cs/>
          <w:lang w:bidi="lo-LA"/>
        </w:rPr>
        <w:t>ັ</w:t>
      </w:r>
      <w:r w:rsidRPr="00851D62">
        <w:rPr>
          <w:rFonts w:ascii="Saysettha OT" w:hAnsi="Saysettha OT" w:cs="Saysettha OT"/>
          <w:color w:val="000000"/>
          <w:cs/>
          <w:lang w:bidi="lo-LA"/>
        </w:rPr>
        <w:t>ບ</w:t>
      </w:r>
      <w:r w:rsidR="00851D62">
        <w:rPr>
          <w:rFonts w:ascii="Saysettha OT" w:hAnsi="Saysettha OT" w:cs="Saysettha OT" w:hint="cs"/>
          <w:color w:val="000000"/>
          <w:cs/>
          <w:lang w:bidi="lo-LA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ປະຕູ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ຂອງຫຼິ້ນສຳລັບເດັກ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ກ</w:t>
      </w:r>
      <w:r w:rsidR="004034B7"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851D62">
        <w:rPr>
          <w:rFonts w:ascii="Saysettha OT" w:hAnsi="Saysettha OT" w:cs="Saysettha OT"/>
          <w:color w:val="000000"/>
          <w:cs/>
          <w:lang w:bidi="lo-LA"/>
        </w:rPr>
        <w:t xml:space="preserve">ອງຖ່ານໄຟສາຍ.. </w:t>
      </w:r>
    </w:p>
    <w:p w14:paraId="2D6AC456" w14:textId="6F7F3228" w:rsidR="00A43B44" w:rsidRPr="00851D62" w:rsidRDefault="00A43B44" w:rsidP="00A070B2">
      <w:pPr>
        <w:pStyle w:val="NormalWeb"/>
        <w:numPr>
          <w:ilvl w:val="0"/>
          <w:numId w:val="143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</w:rPr>
      </w:pPr>
      <w:r w:rsidRPr="00851D62">
        <w:rPr>
          <w:rFonts w:ascii="Saysettha OT" w:hAnsi="Saysettha OT" w:cs="Saysettha OT"/>
          <w:color w:val="000000"/>
          <w:cs/>
          <w:lang w:bidi="lo-LA"/>
        </w:rPr>
        <w:t>ທາດປະສົມອົກຊິດຂອງສັງກະສີ ຍັງນຳມາໃຊ້ໃນອຸດສາຫະກຳ ຢາງ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ເຊລາມິກ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ຢາ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ເຄື່ອງສຳອາງ ແລະ ອາຫານສັດ.</w:t>
      </w:r>
    </w:p>
    <w:p w14:paraId="1CCFAA5F" w14:textId="30C30B61" w:rsidR="000B4D3C" w:rsidRPr="00651311" w:rsidRDefault="00851D62" w:rsidP="00651311">
      <w:pPr>
        <w:spacing w:after="0" w:line="276" w:lineRule="auto"/>
        <w:ind w:left="720"/>
        <w:jc w:val="center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/>
          <w:noProof/>
          <w:lang w:bidi="lo-LA"/>
        </w:rPr>
        <w:drawing>
          <wp:inline distT="0" distB="0" distL="0" distR="0" wp14:anchorId="65216E94" wp14:editId="65EFBFE7">
            <wp:extent cx="4161155" cy="1762102"/>
            <wp:effectExtent l="0" t="0" r="0" b="0"/>
            <wp:docPr id="1414" name="Picture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" name="c13.PNG"/>
                    <pic:cNvPicPr/>
                  </pic:nvPicPr>
                  <pic:blipFill rotWithShape="1">
                    <a:blip r:embed="rId2297">
                      <a:extLst>
                        <a:ext uri="{BEBA8EAE-BF5A-486C-A8C5-ECC9F3942E4B}">
                          <a14:imgProps xmlns:a14="http://schemas.microsoft.com/office/drawing/2010/main">
                            <a14:imgLayer r:embed="rId229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3"/>
                    <a:stretch/>
                  </pic:blipFill>
                  <pic:spPr bwMode="auto">
                    <a:xfrm>
                      <a:off x="0" y="0"/>
                      <a:ext cx="4161790" cy="17623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718CBB" w14:textId="45986500" w:rsidR="00223D2A" w:rsidRPr="00123DD7" w:rsidRDefault="00223D2A" w:rsidP="00223D2A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lastRenderedPageBreak/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9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ຊີມັງ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</w:p>
    <w:p w14:paraId="3DC361F3" w14:textId="77777777" w:rsidR="00882ACB" w:rsidRDefault="00882ACB" w:rsidP="00882ACB">
      <w:pPr>
        <w:pStyle w:val="ListParagraph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5FE7E6DC" w14:textId="674E313A" w:rsidR="00223D2A" w:rsidRDefault="00223D2A" w:rsidP="00223D2A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5E907783" w14:textId="77777777" w:rsidR="00223D2A" w:rsidRPr="00135BF3" w:rsidRDefault="00223D2A" w:rsidP="00223D2A">
      <w:pPr>
        <w:pStyle w:val="ListParagraph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6745C483" w14:textId="61DCA186" w:rsidR="00223D2A" w:rsidRPr="00D22906" w:rsidRDefault="00EE2483" w:rsidP="00223D2A">
      <w:pPr>
        <w:pStyle w:val="ListParagraph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ໂລຫະທີ່ມີຄ່າປະກອບມີທາດໂລຫະໃດແດ່</w:t>
      </w:r>
      <w:r w:rsidR="00223D2A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223D2A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A90D351" w14:textId="43279772" w:rsidR="00223D2A" w:rsidRDefault="00223D2A" w:rsidP="00223D2A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EE2483" w:rsidRPr="00EE2483">
        <w:rPr>
          <w:rFonts w:ascii="Saysettha OT" w:eastAsia="Phetsarath OT" w:hAnsi="Saysettha OT" w:cs="Saysettha OT"/>
          <w:position w:val="-10"/>
          <w:cs/>
          <w:lang w:bidi="lo-LA"/>
        </w:rPr>
        <w:object w:dxaOrig="1300" w:dyaOrig="320" w14:anchorId="38B0744A">
          <v:shape id="_x0000_i2259" type="#_x0000_t75" style="width:65.25pt;height:15.75pt" o:ole="">
            <v:imagedata r:id="rId2299" o:title=""/>
          </v:shape>
          <o:OLEObject Type="Embed" ProgID="Equation.DSMT4" ShapeID="_x0000_i2259" DrawAspect="Content" ObjectID="_1709893554" r:id="rId2300"/>
        </w:object>
      </w:r>
    </w:p>
    <w:p w14:paraId="2107C2B0" w14:textId="43BF76C3" w:rsidR="00223D2A" w:rsidRDefault="00223D2A" w:rsidP="00223D2A">
      <w:pPr>
        <w:pStyle w:val="ListParagraph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EE2483" w:rsidRPr="00EE2483">
        <w:rPr>
          <w:rFonts w:ascii="Saysettha OT" w:eastAsia="Phetsarath OT" w:hAnsi="Saysettha OT" w:cs="Saysettha OT"/>
          <w:position w:val="-10"/>
          <w:cs/>
          <w:lang w:bidi="lo-LA"/>
        </w:rPr>
        <w:object w:dxaOrig="1100" w:dyaOrig="320" w14:anchorId="657944C4">
          <v:shape id="_x0000_i2260" type="#_x0000_t75" style="width:54.75pt;height:15.75pt" o:ole="">
            <v:imagedata r:id="rId2301" o:title=""/>
          </v:shape>
          <o:OLEObject Type="Embed" ProgID="Equation.DSMT4" ShapeID="_x0000_i2260" DrawAspect="Content" ObjectID="_1709893555" r:id="rId2302"/>
        </w:object>
      </w:r>
    </w:p>
    <w:p w14:paraId="41C4A1F2" w14:textId="6A21029B" w:rsidR="00223D2A" w:rsidRDefault="00223D2A" w:rsidP="00223D2A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EE2483" w:rsidRPr="00EE2483">
        <w:rPr>
          <w:rFonts w:ascii="Saysettha OT" w:eastAsia="Phetsarath OT" w:hAnsi="Saysettha OT" w:cs="Saysettha OT"/>
          <w:position w:val="-10"/>
          <w:cs/>
          <w:lang w:bidi="lo-LA"/>
        </w:rPr>
        <w:object w:dxaOrig="1240" w:dyaOrig="320" w14:anchorId="4FC07B89">
          <v:shape id="_x0000_i2261" type="#_x0000_t75" style="width:62.25pt;height:15.75pt" o:ole="">
            <v:imagedata r:id="rId2303" o:title=""/>
          </v:shape>
          <o:OLEObject Type="Embed" ProgID="Equation.DSMT4" ShapeID="_x0000_i2261" DrawAspect="Content" ObjectID="_1709893556" r:id="rId2304"/>
        </w:object>
      </w:r>
    </w:p>
    <w:p w14:paraId="2F8589BF" w14:textId="7C69D458" w:rsidR="00223D2A" w:rsidRPr="00D22906" w:rsidRDefault="00223D2A" w:rsidP="00223D2A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732A1EA" wp14:editId="39A1DE81">
                <wp:simplePos x="0" y="0"/>
                <wp:positionH relativeFrom="column">
                  <wp:posOffset>300990</wp:posOffset>
                </wp:positionH>
                <wp:positionV relativeFrom="paragraph">
                  <wp:posOffset>42643</wp:posOffset>
                </wp:positionV>
                <wp:extent cx="209550" cy="209550"/>
                <wp:effectExtent l="95250" t="38100" r="0" b="114300"/>
                <wp:wrapNone/>
                <wp:docPr id="1415" name="Oval 14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9C0D457" id="Oval 1415" o:spid="_x0000_s1026" style="position:absolute;margin-left:23.7pt;margin-top:3.35pt;width:16.5pt;height:16.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5xKsQIAAHI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EE2483" w:rsidRPr="00EE2483">
        <w:rPr>
          <w:rFonts w:ascii="Saysettha OT" w:eastAsia="Phetsarath OT" w:hAnsi="Saysettha OT" w:cs="Saysettha OT"/>
          <w:position w:val="-10"/>
          <w:cs/>
          <w:lang w:bidi="lo-LA"/>
        </w:rPr>
        <w:object w:dxaOrig="1280" w:dyaOrig="320" w14:anchorId="058CB6D2">
          <v:shape id="_x0000_i2262" type="#_x0000_t75" style="width:63.75pt;height:15.75pt" o:ole="">
            <v:imagedata r:id="rId2305" o:title=""/>
          </v:shape>
          <o:OLEObject Type="Embed" ProgID="Equation.DSMT4" ShapeID="_x0000_i2262" DrawAspect="Content" ObjectID="_1709893557" r:id="rId2306"/>
        </w:object>
      </w:r>
    </w:p>
    <w:p w14:paraId="5117EB57" w14:textId="26B0C615" w:rsidR="00223D2A" w:rsidRPr="00D22906" w:rsidRDefault="00223D2A" w:rsidP="00223D2A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 w:rsidRPr="00D22906"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EE2483">
        <w:rPr>
          <w:rFonts w:ascii="Times New Roman" w:eastAsia="Phetsarath OT" w:hAnsi="Times New Roman" w:cs="Times New Roman"/>
          <w:b/>
          <w:bCs/>
          <w:u w:val="single"/>
          <w:lang w:bidi="lo-LA"/>
        </w:rPr>
        <w:t>9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</w:t>
      </w:r>
      <w:r w:rsidR="00EE2483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ຊີມັງ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  </w:t>
      </w:r>
    </w:p>
    <w:p w14:paraId="4D3459D1" w14:textId="77777777" w:rsidR="001F2D77" w:rsidRDefault="00EE2483" w:rsidP="00A070B2">
      <w:pPr>
        <w:pStyle w:val="Header"/>
        <w:numPr>
          <w:ilvl w:val="0"/>
          <w:numId w:val="14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ວັດຖຸດິບທີ່ໃຊ້ຜະລິດຊີມັງ</w:t>
      </w:r>
    </w:p>
    <w:p w14:paraId="373CC98A" w14:textId="078B1292" w:rsidR="001F2D77" w:rsidRDefault="001F2D77" w:rsidP="001F2D77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B846B3" w:rsidRPr="001F2D77">
        <w:rPr>
          <w:rFonts w:ascii="Saysettha OT" w:eastAsia="Times New Roman" w:hAnsi="Saysettha OT" w:cs="Saysettha OT"/>
          <w:color w:val="000000"/>
          <w:cs/>
          <w:lang w:bidi="lo-LA"/>
        </w:rPr>
        <w:t>ປູນຊີມັງ ຕາມມາດຕະຖານອຸດສາຫະກຳ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>ທີ່</w:t>
      </w:r>
      <w:r w:rsidR="00B846B3" w:rsidRPr="001F2D77">
        <w:rPr>
          <w:rFonts w:ascii="Saysettha OT" w:eastAsia="Times New Roman" w:hAnsi="Saysettha OT" w:cs="Saysettha OT"/>
          <w:color w:val="000000"/>
          <w:cs/>
          <w:lang w:bidi="lo-LA"/>
        </w:rPr>
        <w:t>ໄດ້ຈາກການບົດປູນເມັດ ເຊິ່ງເກີດມາຈາກ ການເຜົາສ່ວນປະສົມຕ່າງໆໄດ້ແກ່ການຊີກາກໂບນັດ</w:t>
      </w:r>
      <w:r w:rsidR="00B846B3" w:rsidRPr="001F2D77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B846B3" w:rsidRPr="001F2D77">
        <w:rPr>
          <w:rFonts w:ascii="Saysettha OT" w:eastAsia="Times New Roman" w:hAnsi="Saysettha OT" w:cs="Saysettha OT"/>
          <w:color w:val="000000"/>
          <w:cs/>
          <w:lang w:bidi="lo-LA"/>
        </w:rPr>
        <w:t>ຊິລິກາ</w:t>
      </w:r>
      <w:r w:rsidR="00B846B3" w:rsidRPr="001F2D77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B846B3" w:rsidRPr="001F2D77">
        <w:rPr>
          <w:rFonts w:ascii="Saysettha OT" w:eastAsia="Times New Roman" w:hAnsi="Saysettha OT" w:cs="Saysettha OT"/>
          <w:color w:val="000000"/>
          <w:cs/>
          <w:lang w:bidi="lo-LA"/>
        </w:rPr>
        <w:t xml:space="preserve">ອາລູມີນາ ແລະ ອົກຊິດເຫຼັກ ໃນອັດຕາສ່ວນທີ່ເໝາະສົມຈົນທາດປົນນັ້ນລວມຕົວກັນ ແລະ ສຸກພໍດີ. </w:t>
      </w:r>
    </w:p>
    <w:p w14:paraId="0F927D36" w14:textId="041A10DC" w:rsidR="00B846B3" w:rsidRDefault="00B846B3" w:rsidP="001F2D77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1F2D77">
        <w:rPr>
          <w:rFonts w:ascii="Saysettha OT" w:eastAsia="Times New Roman" w:hAnsi="Saysettha OT" w:cs="Saysettha OT"/>
          <w:color w:val="000000"/>
          <w:cs/>
          <w:lang w:bidi="lo-LA"/>
        </w:rPr>
        <w:t xml:space="preserve">ວັດຖຸດິບທີ່ໃຊ້ໃນການ ຜະລິດຊີມັງແບ່ງອອກເປັນ </w:t>
      </w:r>
      <w:r w:rsidRPr="001F2D77">
        <w:rPr>
          <w:rFonts w:ascii="Times New Roman" w:eastAsia="Times New Roman" w:hAnsi="Times New Roman" w:cs="Times New Roman"/>
          <w:color w:val="000000"/>
          <w:lang w:bidi="th-TH"/>
        </w:rPr>
        <w:t>4</w:t>
      </w:r>
      <w:r w:rsidRPr="001F2D77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1F2D77">
        <w:rPr>
          <w:rFonts w:ascii="Saysettha OT" w:eastAsia="Times New Roman" w:hAnsi="Saysettha OT" w:cs="Saysettha OT"/>
          <w:color w:val="000000"/>
          <w:cs/>
          <w:lang w:bidi="lo-LA"/>
        </w:rPr>
        <w:t>ກຸ່ມຄື:</w:t>
      </w:r>
    </w:p>
    <w:p w14:paraId="77058C2E" w14:textId="7BCFF153" w:rsidR="001F2D77" w:rsidRDefault="001F2D77" w:rsidP="001F2D77">
      <w:pPr>
        <w:pStyle w:val="Header"/>
        <w:numPr>
          <w:ilvl w:val="0"/>
          <w:numId w:val="3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1F2D77">
        <w:rPr>
          <w:rFonts w:ascii="Saysettha OT" w:eastAsia="Phetsarath OT" w:hAnsi="Saysettha OT" w:cs="Saysettha OT" w:hint="cs"/>
          <w:cs/>
          <w:lang w:bidi="lo-LA"/>
        </w:rPr>
        <w:t>ວັດຖຸດິບ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ເນື້ອປູນ (ສ່ວນປະກອບເຫຼັກ </w:t>
      </w:r>
      <w:r w:rsidRPr="001F2D77">
        <w:rPr>
          <w:rFonts w:ascii="Saysettha OT" w:eastAsia="Phetsarath OT" w:hAnsi="Saysettha OT" w:cs="Saysettha OT"/>
          <w:position w:val="-6"/>
          <w:cs/>
          <w:lang w:bidi="lo-LA"/>
        </w:rPr>
        <w:object w:dxaOrig="499" w:dyaOrig="279" w14:anchorId="1777102C">
          <v:shape id="_x0000_i2263" type="#_x0000_t75" style="width:25.5pt;height:14.25pt" o:ole="">
            <v:imagedata r:id="rId2307" o:title=""/>
          </v:shape>
          <o:OLEObject Type="Embed" ProgID="Equation.DSMT4" ShapeID="_x0000_i2263" DrawAspect="Content" ObjectID="_1709893558" r:id="rId2308"/>
        </w:object>
      </w:r>
      <w:r>
        <w:rPr>
          <w:rFonts w:ascii="Saysettha OT" w:eastAsia="Phetsarath OT" w:hAnsi="Saysettha OT" w:cs="Saysettha OT" w:hint="cs"/>
          <w:cs/>
          <w:lang w:bidi="lo-LA"/>
        </w:rPr>
        <w:t>)</w:t>
      </w:r>
    </w:p>
    <w:p w14:paraId="736A0119" w14:textId="3136CB06" w:rsidR="001F2D77" w:rsidRDefault="001F2D77" w:rsidP="001F2D77">
      <w:pPr>
        <w:pStyle w:val="Header"/>
        <w:tabs>
          <w:tab w:val="clear" w:pos="4680"/>
          <w:tab w:val="clear" w:pos="9360"/>
        </w:tabs>
        <w:spacing w:after="160"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ຫີນປູນ, ດິນສໍພອງ, ດິນມາສ, ຫີນອ່ອນ.</w:t>
      </w:r>
    </w:p>
    <w:p w14:paraId="080AA618" w14:textId="017B38AD" w:rsidR="001F2D77" w:rsidRDefault="001F2D77" w:rsidP="001F2D77">
      <w:pPr>
        <w:pStyle w:val="Header"/>
        <w:numPr>
          <w:ilvl w:val="0"/>
          <w:numId w:val="31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ວັດຖຸດິບເນື້ອດິນ (ມີປະມານ </w:t>
      </w:r>
      <w:r w:rsidRPr="001F2D77">
        <w:rPr>
          <w:rFonts w:ascii="Saysettha OT" w:eastAsia="Phetsarath OT" w:hAnsi="Saysettha OT" w:cs="Saysettha OT"/>
          <w:position w:val="-6"/>
          <w:cs/>
          <w:lang w:bidi="lo-LA"/>
        </w:rPr>
        <w:object w:dxaOrig="920" w:dyaOrig="279" w14:anchorId="5936027F">
          <v:shape id="_x0000_i2264" type="#_x0000_t75" style="width:45.75pt;height:14.25pt" o:ole="">
            <v:imagedata r:id="rId2309" o:title=""/>
          </v:shape>
          <o:OLEObject Type="Embed" ProgID="Equation.DSMT4" ShapeID="_x0000_i2264" DrawAspect="Content" ObjectID="_1709893559" r:id="rId2310"/>
        </w:object>
      </w:r>
      <w:r>
        <w:rPr>
          <w:rFonts w:ascii="Saysettha OT" w:eastAsia="Phetsarath OT" w:hAnsi="Saysettha OT" w:cs="Saysettha OT" w:hint="cs"/>
          <w:cs/>
          <w:lang w:bidi="lo-LA"/>
        </w:rPr>
        <w:t>)</w:t>
      </w:r>
    </w:p>
    <w:p w14:paraId="1E17738F" w14:textId="5EE41496" w:rsidR="001F2D77" w:rsidRDefault="001F2D77" w:rsidP="001F2D77">
      <w:pPr>
        <w:pStyle w:val="Header"/>
        <w:tabs>
          <w:tab w:val="clear" w:pos="4680"/>
          <w:tab w:val="clear" w:pos="9360"/>
        </w:tabs>
        <w:spacing w:after="160"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ຊີລີກາ, ອາລູມີນາ, ອົກຊິດເຫຼັກ, ຫີນດິນດານ.</w:t>
      </w:r>
    </w:p>
    <w:p w14:paraId="7A517BF7" w14:textId="7288D70E" w:rsidR="001F2D77" w:rsidRDefault="001F2D77" w:rsidP="001F2D77">
      <w:pPr>
        <w:pStyle w:val="Header"/>
        <w:numPr>
          <w:ilvl w:val="0"/>
          <w:numId w:val="42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ວັດຖຸດິບເປັນຄຸນນະພາບ</w:t>
      </w:r>
    </w:p>
    <w:p w14:paraId="06AF39D6" w14:textId="63E3CF45" w:rsidR="001F2D77" w:rsidRDefault="001F2D77" w:rsidP="00A070B2">
      <w:pPr>
        <w:pStyle w:val="Header"/>
        <w:numPr>
          <w:ilvl w:val="0"/>
          <w:numId w:val="145"/>
        </w:numPr>
        <w:tabs>
          <w:tab w:val="clear" w:pos="4680"/>
          <w:tab w:val="clear" w:pos="9360"/>
        </w:tabs>
        <w:spacing w:after="160"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ປັນວັດຖຸດິບທີ່ມີເນື້ອປູນອາລູມີນາ, ຊີລິກາ ແລະ ອົກຊິດເຫຼັກປະລິມານສູງ</w:t>
      </w:r>
    </w:p>
    <w:p w14:paraId="35936AF3" w14:textId="776F3856" w:rsidR="001F2D77" w:rsidRDefault="001F2D77" w:rsidP="00A070B2">
      <w:pPr>
        <w:pStyle w:val="Header"/>
        <w:numPr>
          <w:ilvl w:val="0"/>
          <w:numId w:val="145"/>
        </w:numPr>
        <w:tabs>
          <w:tab w:val="clear" w:pos="4680"/>
          <w:tab w:val="clear" w:pos="9360"/>
        </w:tabs>
        <w:spacing w:after="160"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ຕ້ອງເຕີມ</w:t>
      </w:r>
      <w:r w:rsidR="0014417D">
        <w:rPr>
          <w:rFonts w:ascii="Saysettha OT" w:eastAsia="Phetsarath OT" w:hAnsi="Saysettha OT" w:cs="Saysettha OT" w:hint="cs"/>
          <w:cs/>
          <w:lang w:bidi="lo-LA"/>
        </w:rPr>
        <w:t xml:space="preserve">ໃຫ້ໄດ້ສ່ວນປະສົມຂໍ້ກໍານົດເຊັ່ນ: ຖ້າອາລູມີນາບໍ່ພໍກໍ່ຕ້ອງເຕີມ ທາດບົກຊິດ </w:t>
      </w:r>
      <w:r w:rsidR="0014417D" w:rsidRPr="0014417D">
        <w:rPr>
          <w:rFonts w:ascii="Saysettha OT" w:eastAsia="Phetsarath OT" w:hAnsi="Saysettha OT" w:cs="Saysettha OT"/>
          <w:position w:val="-14"/>
          <w:cs/>
          <w:lang w:bidi="lo-LA"/>
        </w:rPr>
        <w:object w:dxaOrig="1420" w:dyaOrig="400" w14:anchorId="1997DF8D">
          <v:shape id="_x0000_i2265" type="#_x0000_t75" style="width:71.25pt;height:20.25pt" o:ole="">
            <v:imagedata r:id="rId2311" o:title=""/>
          </v:shape>
          <o:OLEObject Type="Embed" ProgID="Equation.DSMT4" ShapeID="_x0000_i2265" DrawAspect="Content" ObjectID="_1709893560" r:id="rId2312"/>
        </w:object>
      </w:r>
    </w:p>
    <w:p w14:paraId="244573E9" w14:textId="358D3BD8" w:rsidR="0014417D" w:rsidRPr="000B4D3C" w:rsidRDefault="0014417D" w:rsidP="0014417D">
      <w:pPr>
        <w:pStyle w:val="Header"/>
        <w:numPr>
          <w:ilvl w:val="0"/>
          <w:numId w:val="145"/>
        </w:numPr>
        <w:tabs>
          <w:tab w:val="clear" w:pos="4680"/>
          <w:tab w:val="clear" w:pos="9360"/>
        </w:tabs>
        <w:spacing w:after="160"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ຖ້າເຫຼັກບໍ່ໄດ້ປະລິມານທີ່ຕ້ອງເຕີມທາດທີ່ມີອົກຊິດເຫຼັກລົງໄປ ຫຼື ເສດເຫຼັກລົງໄປໃຫ້ໄດ້ສ່ວນປະສົມຕາມອັດຕາສ່ວນ</w:t>
      </w:r>
    </w:p>
    <w:p w14:paraId="58887450" w14:textId="77777777" w:rsidR="00651311" w:rsidRDefault="00651311">
      <w:pPr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/>
          <w:cs/>
          <w:lang w:bidi="lo-LA"/>
        </w:rPr>
        <w:br w:type="page"/>
      </w:r>
    </w:p>
    <w:p w14:paraId="7F7FE3DF" w14:textId="026785E6" w:rsidR="0014417D" w:rsidRPr="001F2D77" w:rsidRDefault="0014417D" w:rsidP="0014417D">
      <w:pPr>
        <w:pStyle w:val="Header"/>
        <w:numPr>
          <w:ilvl w:val="0"/>
          <w:numId w:val="122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>ທາດເຕີມແຕ່ງ</w:t>
      </w:r>
    </w:p>
    <w:p w14:paraId="28DCD5F0" w14:textId="61F854C1" w:rsidR="00EE2483" w:rsidRDefault="0014417D" w:rsidP="00A070B2">
      <w:pPr>
        <w:pStyle w:val="Header"/>
        <w:numPr>
          <w:ilvl w:val="0"/>
          <w:numId w:val="146"/>
        </w:numPr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ຢິບຊໍາ </w:t>
      </w:r>
      <w:r w:rsidRPr="0014417D">
        <w:rPr>
          <w:rFonts w:ascii="Saysettha OT" w:eastAsia="Phetsarath OT" w:hAnsi="Saysettha OT" w:cs="Saysettha OT"/>
          <w:position w:val="-14"/>
          <w:cs/>
          <w:lang w:bidi="lo-LA"/>
        </w:rPr>
        <w:object w:dxaOrig="880" w:dyaOrig="400" w14:anchorId="79990289">
          <v:shape id="_x0000_i2266" type="#_x0000_t75" style="width:44.25pt;height:20.25pt" o:ole="">
            <v:imagedata r:id="rId2313" o:title=""/>
          </v:shape>
          <o:OLEObject Type="Embed" ProgID="Equation.DSMT4" ShapeID="_x0000_i2266" DrawAspect="Content" ObjectID="_1709893561" r:id="rId2314"/>
        </w:object>
      </w:r>
    </w:p>
    <w:p w14:paraId="0ED85F3C" w14:textId="276DED7D" w:rsidR="0014417D" w:rsidRDefault="0014417D" w:rsidP="00A070B2">
      <w:pPr>
        <w:pStyle w:val="Header"/>
        <w:numPr>
          <w:ilvl w:val="0"/>
          <w:numId w:val="146"/>
        </w:numPr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ຫີນປູນບົດ </w:t>
      </w:r>
      <w:r w:rsidRPr="0014417D">
        <w:rPr>
          <w:rFonts w:ascii="Saysettha OT" w:eastAsia="Phetsarath OT" w:hAnsi="Saysettha OT" w:cs="Saysettha OT"/>
          <w:position w:val="-14"/>
          <w:cs/>
          <w:lang w:bidi="lo-LA"/>
        </w:rPr>
        <w:object w:dxaOrig="1120" w:dyaOrig="400" w14:anchorId="31222CBB">
          <v:shape id="_x0000_i2267" type="#_x0000_t75" style="width:56.25pt;height:20.25pt" o:ole="">
            <v:imagedata r:id="rId2315" o:title=""/>
          </v:shape>
          <o:OLEObject Type="Embed" ProgID="Equation.DSMT4" ShapeID="_x0000_i2267" DrawAspect="Content" ObjectID="_1709893562" r:id="rId2316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</w:p>
    <w:p w14:paraId="3F3C8E68" w14:textId="27A5070E" w:rsidR="0014417D" w:rsidRDefault="0014417D" w:rsidP="0014417D">
      <w:pPr>
        <w:pStyle w:val="Header"/>
        <w:tabs>
          <w:tab w:val="clear" w:pos="4680"/>
          <w:tab w:val="clear" w:pos="9360"/>
        </w:tabs>
        <w:spacing w:after="160" w:line="276" w:lineRule="auto"/>
        <w:ind w:left="1004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noProof/>
          <w:lang w:bidi="lo-LA"/>
        </w:rPr>
        <w:drawing>
          <wp:inline distT="0" distB="0" distL="0" distR="0" wp14:anchorId="763E12E3" wp14:editId="11E1CFAF">
            <wp:extent cx="2971800" cy="2180008"/>
            <wp:effectExtent l="0" t="0" r="0" b="0"/>
            <wp:docPr id="1418" name="Picture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" name="c14.PNG"/>
                    <pic:cNvPicPr/>
                  </pic:nvPicPr>
                  <pic:blipFill rotWithShape="1">
                    <a:blip r:embed="rId2317">
                      <a:extLst>
                        <a:ext uri="{BEBA8EAE-BF5A-486C-A8C5-ECC9F3942E4B}">
                          <a14:imgProps xmlns:a14="http://schemas.microsoft.com/office/drawing/2010/main">
                            <a14:imgLayer r:embed="rId231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08"/>
                    <a:stretch/>
                  </pic:blipFill>
                  <pic:spPr bwMode="auto">
                    <a:xfrm>
                      <a:off x="0" y="0"/>
                      <a:ext cx="2972215" cy="21803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83642D" w14:textId="77777777" w:rsidR="0014417D" w:rsidRPr="0014417D" w:rsidRDefault="0014417D" w:rsidP="00A070B2">
      <w:pPr>
        <w:pStyle w:val="Header"/>
        <w:numPr>
          <w:ilvl w:val="0"/>
          <w:numId w:val="144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ຂະບວນການຜະລິດປູນຊີມັງ</w:t>
      </w:r>
    </w:p>
    <w:p w14:paraId="625DE660" w14:textId="77777777" w:rsidR="006B29D4" w:rsidRDefault="006B29D4" w:rsidP="006B29D4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14417D" w:rsidRPr="0014417D">
        <w:rPr>
          <w:rFonts w:ascii="Saysettha OT" w:eastAsia="Times New Roman" w:hAnsi="Saysettha OT" w:cs="Saysettha OT"/>
          <w:color w:val="000000"/>
          <w:cs/>
          <w:lang w:bidi="lo-LA"/>
        </w:rPr>
        <w:t>ສຳລັບຂະບວນການທີ່ໃຊ້ຜະລິດປູນຊີມັງມີທັງແບບເຜົາປຽກ ແລະ ເຜົາແຫ້ງເຊິ່ງຂຶ້ນຢູ່ ກັບຄວາມຊື້ນ ແລະ ຊະນິດຂອງວັດຖຸດິບທີ່ໃຊ້ໃນການຜະລິດປູນຊີມັງ.</w:t>
      </w:r>
    </w:p>
    <w:p w14:paraId="1C0613F5" w14:textId="77777777" w:rsidR="006B29D4" w:rsidRDefault="0014417D" w:rsidP="006B29D4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6B29D4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ແບບເຜົາປຽກ: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 xml:space="preserve"> ໃຊ້ໃນກໍລະນີທີ່ວັດຖຸດິບມີຄວາມຊຸ່ມສູງຕາມສະພາບທຳມະຊາດເຊັ່ນ: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>ມີດິນດຳ</w:t>
      </w:r>
      <w:r w:rsidRPr="006B29D4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>ດິນຂາວ ຫຼື ດິນໜຽວເປັນສ່ວນປະສົມ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3E039C24" w14:textId="28DB592B" w:rsidR="0014417D" w:rsidRDefault="0014417D" w:rsidP="006B29D4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6B29D4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ແບບເຜົາແຫ້ງ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>: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 xml:space="preserve"> ເໝາະສົມສຳລັບວັດຖຸດິບທີ່ມີຄວາມຊຸ່ມຕ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>ໍ່າ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>ເຊັ່ນ: ມີຫີນປູນ ຫຼື ຫີນດິນດານ ເປັນສ່ວນປະສົມໂດຍນຳວັດຖຸດິບທັງໝົດມາ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>ບົ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>ດລວມກັນໃນອັດຕາສ່ວນທີ່ເໝາະສົມແລ້ວ ນຳໄປເຜົາໃນລັກສະນະຝຸ່ນແຫ້ງ ເຊິ່ງເປັນວິທີທີ່ນິຍົມໃຊ້ໃນປັດຈຸບັນ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22A65BD2" w14:textId="77777777" w:rsidR="00FA2A52" w:rsidRDefault="00FA2A52" w:rsidP="00A070B2">
      <w:pPr>
        <w:pStyle w:val="Header"/>
        <w:numPr>
          <w:ilvl w:val="0"/>
          <w:numId w:val="144"/>
        </w:numPr>
        <w:tabs>
          <w:tab w:val="clear" w:pos="4680"/>
          <w:tab w:val="clear" w:pos="9360"/>
        </w:tabs>
        <w:spacing w:after="160" w:line="276" w:lineRule="auto"/>
        <w:ind w:left="426" w:hanging="426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FA2A52">
        <w:rPr>
          <w:rFonts w:ascii="Saysettha OT" w:eastAsia="Times New Roman" w:hAnsi="Saysettha OT" w:cs="Saysettha OT" w:hint="cs"/>
          <w:b/>
          <w:bCs/>
          <w:cs/>
          <w:lang w:bidi="lo-LA"/>
        </w:rPr>
        <w:t>ປະໂຫຍດ ແລະ ການນໍາໃຊ້ຊີມັງແຕ່ລະປະເພດ</w:t>
      </w:r>
    </w:p>
    <w:p w14:paraId="4C14A69D" w14:textId="4EDF76C5" w:rsidR="00FA2A52" w:rsidRDefault="00FA2A52" w:rsidP="00FA2A52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ເມື່ອນຳຊີມັງມາປະສົມກັບນ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>ໍ້າ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ຈະຈັບຕົວແຂງ ແລະ ມີກຳລັງອັດສູງຈຶ່ງໃຊ້ເປັນຕົວປະສານວັດຖຸ ຊະນິດເມັດ ເຊັ່ນ: ຊາຍຫຍາບ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ລວດ ແລະ ຫີນ ໃຫ້ເກາະຕົວແໜ້ນເປັນຄອນກຣິດໄດ້. ຊີມັງ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ແບ່ງຕາມ ປະໂຫຍດການໃຊ້ງານດັ່ງນີ້:</w:t>
      </w:r>
    </w:p>
    <w:p w14:paraId="008D0C79" w14:textId="3F1A0AD8" w:rsidR="00FA2A52" w:rsidRDefault="00FA2A52" w:rsidP="00FA2A52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ຊີມັງປອຣ໌ຕແລນ ເປັນຜົງຊີມັງທີ່ໄດ້ຈາກການບົດປູນເມັດກັບຢິບຊ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>ໍາ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ຕາມມາດຕະຖານຜະລິດຕະພັນອຸດສາຫະກຳ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ກຳນົດປະເພດຂອງປູນຊີມັງ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>ປ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ອ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>ຣ໌ຕແ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 xml:space="preserve">ລນໄວ້ </w:t>
      </w:r>
      <w:r w:rsidRPr="00FA2A52">
        <w:rPr>
          <w:rFonts w:ascii="Times New Roman" w:eastAsia="Times New Roman" w:hAnsi="Times New Roman" w:cs="Times New Roman"/>
          <w:color w:val="000000"/>
          <w:lang w:bidi="th-TH"/>
        </w:rPr>
        <w:t>5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 xml:space="preserve">ປະເພດດັ່ງນີ້: </w:t>
      </w:r>
    </w:p>
    <w:p w14:paraId="2428167F" w14:textId="77777777" w:rsidR="00FA2A52" w:rsidRPr="00FA2A52" w:rsidRDefault="00FA2A52" w:rsidP="00A070B2">
      <w:pPr>
        <w:pStyle w:val="Header"/>
        <w:numPr>
          <w:ilvl w:val="0"/>
          <w:numId w:val="147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 xml:space="preserve">ປະເພດທີ </w:t>
      </w:r>
      <w:r w:rsidRPr="00FA2A52">
        <w:rPr>
          <w:rFonts w:ascii="Times New Roman" w:eastAsia="Times New Roman" w:hAnsi="Times New Roman" w:cs="Times New Roman"/>
          <w:color w:val="000000"/>
          <w:lang w:bidi="th-TH"/>
        </w:rPr>
        <w:t>1</w:t>
      </w:r>
      <w:r w:rsidRPr="00FA2A52">
        <w:rPr>
          <w:rFonts w:ascii="Times New Roman" w:eastAsia="Times New Roman" w:hAnsi="Times New Roman" w:cs="Times New Roman"/>
          <w:color w:val="000000"/>
          <w:cs/>
          <w:lang w:bidi="lo-LA"/>
        </w:rPr>
        <w:t>: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ຊີມັງປອຣ໌ຕແລນ ທຳມະດາສຳລັບໃຊ້ໃນງານຄອນກຣິດ ຫຼື ຜະລິດຕະພັນ ອຸດສາຫະກຳທີ່ບໍ່ຕ້ອງການຄຸນນະພາບພິເສດກວ່າທຳມະດາ ແລະ ໃຊ້ສໍາລັບການກໍ່ສ້າງຕາມປົກກະຕິທົ່ວໄປ.</w:t>
      </w:r>
    </w:p>
    <w:p w14:paraId="042DA50C" w14:textId="66218053" w:rsidR="00FA2A52" w:rsidRPr="00FA2A52" w:rsidRDefault="00FA2A52" w:rsidP="00A070B2">
      <w:pPr>
        <w:pStyle w:val="Header"/>
        <w:numPr>
          <w:ilvl w:val="0"/>
          <w:numId w:val="147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lastRenderedPageBreak/>
        <w:t xml:space="preserve">ປະເພດທີ </w:t>
      </w:r>
      <w:r w:rsidRPr="00FA2A52">
        <w:rPr>
          <w:rFonts w:ascii="Times New Roman" w:eastAsia="Times New Roman" w:hAnsi="Times New Roman" w:cs="Times New Roman"/>
          <w:color w:val="000000"/>
          <w:lang w:bidi="th-TH"/>
        </w:rPr>
        <w:t>2</w:t>
      </w:r>
      <w:r w:rsidRPr="00FA2A52">
        <w:rPr>
          <w:rFonts w:ascii="Times New Roman" w:eastAsia="Times New Roman" w:hAnsi="Times New Roman" w:cs="Times New Roman"/>
          <w:color w:val="000000"/>
          <w:cs/>
          <w:lang w:bidi="lo-LA"/>
        </w:rPr>
        <w:t>: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ຊີມັງປອ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ຣຕ໌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 xml:space="preserve">ແລ່ນ ສໍາລັບໃຊ້ໃນການເຮັດກອນກຣິດ ຫຼື ຜະລິດຕະພັນ ອຸດສາຫະກຳທີ່ເກີດຄວາມຮ້ອນ ແລະ 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ທົນ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ຊຸ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ນຟັ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ດໄດ້ປານກາ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76722AFF" w14:textId="77777777" w:rsidR="001E7387" w:rsidRPr="001E7387" w:rsidRDefault="00FA2A52" w:rsidP="00A070B2">
      <w:pPr>
        <w:pStyle w:val="Header"/>
        <w:numPr>
          <w:ilvl w:val="0"/>
          <w:numId w:val="147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 xml:space="preserve">ປະເພດທີ່ </w:t>
      </w:r>
      <w:r w:rsidRPr="00FA2A52">
        <w:rPr>
          <w:rFonts w:ascii="Times New Roman" w:eastAsia="Times New Roman" w:hAnsi="Times New Roman" w:cs="Times New Roman"/>
          <w:color w:val="000000"/>
          <w:lang w:bidi="th-TH"/>
        </w:rPr>
        <w:t>3</w:t>
      </w:r>
      <w:r w:rsidRPr="00FA2A52">
        <w:rPr>
          <w:rFonts w:ascii="Times New Roman" w:eastAsia="Times New Roman" w:hAnsi="Times New Roman" w:cs="Times New Roman"/>
          <w:color w:val="000000"/>
          <w:cs/>
          <w:lang w:bidi="lo-LA"/>
        </w:rPr>
        <w:t>: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ຊີມັງປອ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ຣ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ຕ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໌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ແລນດ໌ ປະເພດເກີດແຮງສູງໄວ້ໃຊ້ງານກໍ່ສ້າງທີ່ຕ້ອງການໃຫ້ ເກີດ ແຮ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ບີ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ບນ້ຳໜັກໄດ້ໄວ້ ເໝາະສໍາລັບໃຊ້ໃນງານ</w:t>
      </w:r>
      <w:r w:rsidR="001E7387">
        <w:rPr>
          <w:rFonts w:ascii="Saysettha OT" w:eastAsia="Times New Roman" w:hAnsi="Saysettha OT" w:cs="Saysettha OT" w:hint="cs"/>
          <w:color w:val="000000"/>
          <w:cs/>
          <w:lang w:bidi="lo-LA"/>
        </w:rPr>
        <w:t>ຄ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ອນກຣິດທີ່ຕ້ອງ</w:t>
      </w:r>
      <w:r w:rsidR="001E7387">
        <w:rPr>
          <w:rFonts w:ascii="Saysettha OT" w:eastAsia="Times New Roman" w:hAnsi="Saysettha OT" w:cs="Saysettha OT" w:hint="cs"/>
          <w:color w:val="000000"/>
          <w:cs/>
          <w:lang w:bidi="lo-LA"/>
        </w:rPr>
        <w:t>ຖ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ອດແບບໄດ້ໄວ ຫຼື ງານທີ່ໃຊ້ໄວເພື່ອ ແຂ</w:t>
      </w:r>
      <w:r w:rsidR="001E7387"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ງກັບເວລາ</w:t>
      </w:r>
      <w:r w:rsidR="001E7387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79270389" w14:textId="77777777" w:rsidR="001E7387" w:rsidRPr="001E7387" w:rsidRDefault="001E7387" w:rsidP="00A070B2">
      <w:pPr>
        <w:pStyle w:val="Header"/>
        <w:numPr>
          <w:ilvl w:val="0"/>
          <w:numId w:val="147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 xml:space="preserve">ປະເພດທີ </w:t>
      </w:r>
      <w:r w:rsidRPr="001E7387">
        <w:rPr>
          <w:rFonts w:ascii="Times New Roman" w:eastAsia="Times New Roman" w:hAnsi="Times New Roman" w:cs="Times New Roman"/>
          <w:color w:val="000000"/>
          <w:lang w:bidi="th-TH"/>
        </w:rPr>
        <w:t>4</w:t>
      </w:r>
      <w:r w:rsidRPr="001E7387">
        <w:rPr>
          <w:rFonts w:ascii="Times New Roman" w:eastAsia="Times New Roman" w:hAnsi="Times New Roman" w:cs="Times New Roman"/>
          <w:color w:val="000000"/>
          <w:cs/>
          <w:lang w:bidi="lo-LA"/>
        </w:rPr>
        <w:t>:</w:t>
      </w:r>
      <w:r w:rsidRPr="001E7387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ຊີມັງປອຣຕ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໌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ແລນປະເພດເກີດຄວາມຮ້ອນນຳໃຊ້ໃນງານຄອນກຣິດທີ່ມີເນື້ອໜາໆເຊັ່ນ: ການສ້າງເຂື່ອນກັນຂະໜາດໃຫຍ່</w:t>
      </w:r>
      <w:r w:rsidRPr="001E7387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ງານໂຄງການທີ່ເປັນແ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ທ່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ງໜາໆ.</w:t>
      </w:r>
    </w:p>
    <w:p w14:paraId="25F99665" w14:textId="57BAC19B" w:rsidR="000B4D3C" w:rsidRPr="00651311" w:rsidRDefault="001E7387" w:rsidP="00651311">
      <w:pPr>
        <w:pStyle w:val="Header"/>
        <w:numPr>
          <w:ilvl w:val="0"/>
          <w:numId w:val="147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ປະເພດທີ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1E7387">
        <w:rPr>
          <w:rFonts w:ascii="Times New Roman" w:eastAsia="Times New Roman" w:hAnsi="Times New Roman" w:cs="Times New Roman"/>
          <w:color w:val="000000"/>
          <w:lang w:bidi="th-TH"/>
        </w:rPr>
        <w:t>5</w:t>
      </w:r>
      <w:r w:rsidRPr="001E7387">
        <w:rPr>
          <w:rFonts w:ascii="Times New Roman" w:eastAsia="Times New Roman" w:hAnsi="Times New Roman" w:cs="Times New Roman"/>
          <w:color w:val="000000"/>
          <w:cs/>
          <w:lang w:bidi="lo-LA"/>
        </w:rPr>
        <w:t>:</w:t>
      </w:r>
      <w:r w:rsidRPr="001E7387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ຊີມັງປອຣຕ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໌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ແລນປະເພ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ຊຸ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ຟັ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ດສູງໃຊ້ໃນການກໍ່ສ້າງໃນທະເລ ຫຼື ຕາມຊາຍຝັ່ງທະເລ ເທິງດິນທີ່ມີຄວາມເຂັ້ມປົນກັນຢູ່ ຫຼື ໃຊ້ບໍລິເວນທີ່ມີ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ຊຸ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ນຟັດສູງ.</w:t>
      </w:r>
    </w:p>
    <w:p w14:paraId="2B144EC7" w14:textId="13A60C15" w:rsidR="00FC3288" w:rsidRPr="00123DD7" w:rsidRDefault="00FC3288" w:rsidP="00FC3288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0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ເຊຣາມິກ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</w:t>
      </w:r>
    </w:p>
    <w:p w14:paraId="0BBF8FCC" w14:textId="77777777" w:rsidR="00FC3288" w:rsidRDefault="00FC3288" w:rsidP="00FC3288">
      <w:pPr>
        <w:pStyle w:val="ListParagraph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4EFC46E5" w14:textId="77777777" w:rsidR="00FC3288" w:rsidRDefault="00FC3288" w:rsidP="00FC3288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3F38AB77" w14:textId="77777777" w:rsidR="00FC3288" w:rsidRPr="00135BF3" w:rsidRDefault="00FC3288" w:rsidP="00FC3288">
      <w:pPr>
        <w:pStyle w:val="ListParagraph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7C16B9C3" w14:textId="5140220E" w:rsidR="00FC3288" w:rsidRPr="00D22906" w:rsidRDefault="00B011F6" w:rsidP="00FC3288">
      <w:pPr>
        <w:pStyle w:val="ListParagraph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ວັດຖຸໃດລຸ່ມນີ້ທີ່ຖືກເປັນສ່ວນປະກອບຫຼັກໃນການຜະລິດປູນຊີມັງ</w:t>
      </w:r>
      <w:r w:rsidR="00FC3288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FC3288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EE15D43" w14:textId="5BA6775A" w:rsidR="00FC3288" w:rsidRDefault="00E627FA" w:rsidP="00FC3288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589632" behindDoc="0" locked="0" layoutInCell="1" allowOverlap="1" wp14:anchorId="48404561" wp14:editId="1EE937BB">
                <wp:simplePos x="0" y="0"/>
                <wp:positionH relativeFrom="column">
                  <wp:posOffset>300990</wp:posOffset>
                </wp:positionH>
                <wp:positionV relativeFrom="paragraph">
                  <wp:posOffset>27102</wp:posOffset>
                </wp:positionV>
                <wp:extent cx="209550" cy="209550"/>
                <wp:effectExtent l="95250" t="38100" r="0" b="114300"/>
                <wp:wrapNone/>
                <wp:docPr id="1419" name="Oval 14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8D7034F" id="Oval 1419" o:spid="_x0000_s1026" style="position:absolute;margin-left:23.7pt;margin-top:2.15pt;width:16.5pt;height:16.5pt;z-index:2515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zkQsQIAAHI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FC3288"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B011F6">
        <w:rPr>
          <w:rFonts w:ascii="Saysettha OT" w:eastAsia="Phetsarath OT" w:hAnsi="Saysettha OT" w:cs="Saysettha OT" w:hint="cs"/>
          <w:cs/>
          <w:lang w:bidi="lo-LA"/>
        </w:rPr>
        <w:t>ວັດຖຸດິບເນື້ອປູນ</w:t>
      </w:r>
    </w:p>
    <w:p w14:paraId="76C38AB5" w14:textId="31A54F80" w:rsidR="00FC3288" w:rsidRDefault="00FC3288" w:rsidP="00FC3288">
      <w:pPr>
        <w:pStyle w:val="ListParagraph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B011F6">
        <w:rPr>
          <w:rFonts w:ascii="Saysettha OT" w:eastAsia="Phetsarath OT" w:hAnsi="Saysettha OT" w:cs="Saysettha OT" w:hint="cs"/>
          <w:cs/>
          <w:lang w:bidi="lo-LA"/>
        </w:rPr>
        <w:t>ວັດຖຸດິບເນື້ອດິບ</w:t>
      </w:r>
    </w:p>
    <w:p w14:paraId="46AD4ADF" w14:textId="6517FEC7" w:rsidR="00FC3288" w:rsidRDefault="00FC3288" w:rsidP="00FC3288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B011F6">
        <w:rPr>
          <w:rFonts w:ascii="Saysettha OT" w:eastAsia="Phetsarath OT" w:hAnsi="Saysettha OT" w:cs="Saysettha OT" w:hint="cs"/>
          <w:cs/>
          <w:lang w:bidi="lo-LA"/>
        </w:rPr>
        <w:t>ວັດຖຸດິບ</w:t>
      </w:r>
      <w:r w:rsidR="00E627FA">
        <w:rPr>
          <w:rFonts w:ascii="Saysettha OT" w:eastAsia="Phetsarath OT" w:hAnsi="Saysettha OT" w:cs="Saysettha OT" w:hint="cs"/>
          <w:cs/>
          <w:lang w:bidi="lo-LA"/>
        </w:rPr>
        <w:t>ປັບຄຸນນະພາບ</w:t>
      </w:r>
    </w:p>
    <w:p w14:paraId="011E3671" w14:textId="1AC03B0F" w:rsidR="00FC3288" w:rsidRPr="00D22906" w:rsidRDefault="00FC3288" w:rsidP="00FC3288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E627FA">
        <w:rPr>
          <w:rFonts w:ascii="Saysettha OT" w:eastAsia="Phetsarath OT" w:hAnsi="Saysettha OT" w:cs="Saysettha OT" w:hint="cs"/>
          <w:cs/>
          <w:lang w:bidi="lo-LA"/>
        </w:rPr>
        <w:t>ທາດເຕີມແຕ່ງ.</w:t>
      </w:r>
    </w:p>
    <w:p w14:paraId="510C094C" w14:textId="1295F2A2" w:rsidR="00FC3288" w:rsidRPr="00D22906" w:rsidRDefault="00FC3288" w:rsidP="00FC3288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 w:rsidR="00E627FA">
        <w:rPr>
          <w:rFonts w:ascii="Times New Roman" w:eastAsia="Phetsarath OT" w:hAnsi="Times New Roman" w:cs="Times New Roman"/>
          <w:b/>
          <w:bCs/>
          <w:u w:val="single"/>
          <w:lang w:bidi="lo-LA"/>
        </w:rPr>
        <w:t>30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</w:t>
      </w:r>
      <w:r w:rsidR="00E627FA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ເຊຣາມິກ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  </w:t>
      </w:r>
    </w:p>
    <w:p w14:paraId="69F12C85" w14:textId="77777777" w:rsidR="00E02179" w:rsidRDefault="00E627FA" w:rsidP="00E02179">
      <w:pPr>
        <w:pStyle w:val="Header"/>
        <w:numPr>
          <w:ilvl w:val="0"/>
          <w:numId w:val="148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ວາມໝາຍຂອງເຊຣາມິກ</w:t>
      </w:r>
    </w:p>
    <w:p w14:paraId="18A33C01" w14:textId="22502DB6" w:rsidR="00E02179" w:rsidRDefault="00E02179" w:rsidP="00C51475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ໃນສະໄໝກ່ອນເຊຣາມິກ ໝາຍເຖິງສິລະປະທີ່ກ່ຽວຂ້ອງກັບເຄື່ອງປັ້ນດິນເຜົາ</w:t>
      </w:r>
      <w:r w:rsidRPr="00E0217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ເຊຣາມິກ ໝາຍເຖິງວັດສະດຸທີ່ຜ່ານການເຜົາ</w:t>
      </w:r>
      <w:r w:rsidRPr="00E0217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ດັ່ງນັ້ນ</w:t>
      </w:r>
      <w:r w:rsidRPr="00E0217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ຜະລິດຕະພັນເຊຣາມິກ ຈຶ່ງຄວບຄຸມຜະລິດຕະພັນຫຼາຍຢ່າງທີ່ໃຊ້ຄວາມຮ້ອນ. ໃນປະຈຸບັນ ເຊຣາມິກ ໝາຍເຖິງຜະລິດຕະພັນທີ່ເຮັດຈາກວັດຖຸດິບໃນທຳມະຊາດເຊັ່ນ:</w:t>
      </w:r>
      <w:r w:rsidR="00C51475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ດິນ</w:t>
      </w:r>
      <w:r w:rsidRPr="00E0217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ຫີນ</w:t>
      </w:r>
      <w:r w:rsidRPr="00E0217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ຊາຍ ແລະ ແຮ່ທາດ.</w:t>
      </w:r>
    </w:p>
    <w:p w14:paraId="78F654FD" w14:textId="0FE79DA5" w:rsidR="00C51475" w:rsidRDefault="00C51475" w:rsidP="00C51475">
      <w:pPr>
        <w:pStyle w:val="Header"/>
        <w:numPr>
          <w:ilvl w:val="0"/>
          <w:numId w:val="148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>ຂະບວນການຜະລິດເຊຣາມິກ</w:t>
      </w:r>
    </w:p>
    <w:p w14:paraId="43978EB2" w14:textId="5A1C0DEF" w:rsidR="00C51475" w:rsidRDefault="00C51475" w:rsidP="00C51475">
      <w:pPr>
        <w:pStyle w:val="Header"/>
        <w:numPr>
          <w:ilvl w:val="1"/>
          <w:numId w:val="148"/>
        </w:numPr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C51475">
        <w:rPr>
          <w:rFonts w:ascii="Saysettha OT" w:eastAsia="Phetsarath OT" w:hAnsi="Saysettha OT" w:cs="Saysettha OT"/>
          <w:cs/>
          <w:lang w:bidi="lo-LA"/>
        </w:rPr>
        <w:t>ການກຽມວັດຖຸດິບ</w:t>
      </w:r>
    </w:p>
    <w:p w14:paraId="138675F7" w14:textId="1F4C386C" w:rsidR="00C51475" w:rsidRDefault="00C51475" w:rsidP="00C51475">
      <w:pPr>
        <w:pStyle w:val="Header"/>
        <w:numPr>
          <w:ilvl w:val="0"/>
          <w:numId w:val="113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C51475">
        <w:rPr>
          <w:rFonts w:ascii="Saysettha OT" w:eastAsia="Phetsarath OT" w:hAnsi="Saysettha OT" w:cs="Saysettha OT"/>
          <w:cs/>
          <w:lang w:bidi="lo-LA"/>
        </w:rPr>
        <w:lastRenderedPageBreak/>
        <w:t>ດິນ</w:t>
      </w:r>
    </w:p>
    <w:p w14:paraId="4A1D4F2A" w14:textId="47819782" w:rsidR="00C51475" w:rsidRDefault="00C51475" w:rsidP="00C51475">
      <w:pPr>
        <w:pStyle w:val="Header"/>
        <w:numPr>
          <w:ilvl w:val="0"/>
          <w:numId w:val="31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ຟດສະປາ ຫຼື ຫີນຟັນມ້າ</w:t>
      </w:r>
    </w:p>
    <w:p w14:paraId="519E33D0" w14:textId="2004CA56" w:rsidR="00C51475" w:rsidRDefault="00C51475" w:rsidP="00C51475">
      <w:pPr>
        <w:pStyle w:val="Header"/>
        <w:numPr>
          <w:ilvl w:val="0"/>
          <w:numId w:val="42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ັດ ຫຼື ຫີນຂຽວຫະນຸມານ</w:t>
      </w:r>
    </w:p>
    <w:p w14:paraId="72D3193C" w14:textId="738D08B4" w:rsidR="00C51475" w:rsidRDefault="00C51475" w:rsidP="00C51475">
      <w:pPr>
        <w:pStyle w:val="Header"/>
        <w:numPr>
          <w:ilvl w:val="0"/>
          <w:numId w:val="122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ແຮ່ໂດໄລໄມ</w:t>
      </w:r>
    </w:p>
    <w:p w14:paraId="0493D409" w14:textId="1B08B993" w:rsidR="00C51475" w:rsidRDefault="00C51475" w:rsidP="00C51475">
      <w:pPr>
        <w:pStyle w:val="Header"/>
        <w:numPr>
          <w:ilvl w:val="1"/>
          <w:numId w:val="148"/>
        </w:numPr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C51475">
        <w:rPr>
          <w:rFonts w:ascii="Saysettha OT" w:eastAsia="Phetsarath OT" w:hAnsi="Saysettha OT" w:cs="Saysettha OT"/>
          <w:cs/>
          <w:lang w:bidi="lo-LA"/>
        </w:rPr>
        <w:t>ການຂຶ້ນຮູບຜະລິດຕະພັນ</w:t>
      </w:r>
    </w:p>
    <w:p w14:paraId="3718697D" w14:textId="6A5760F4" w:rsidR="00C51475" w:rsidRDefault="00C51475" w:rsidP="00C21CA7">
      <w:pPr>
        <w:pStyle w:val="Header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Phetsarath OT" w:hAnsi="Saysettha OT" w:cs="Saysettha OT"/>
          <w:lang w:bidi="lo-LA"/>
        </w:rPr>
      </w:pPr>
      <w:r w:rsidRPr="00C51475">
        <w:rPr>
          <w:rFonts w:ascii="Saysettha OT" w:eastAsia="Phetsarath OT" w:hAnsi="Saysettha OT" w:cs="Saysettha OT"/>
          <w:cs/>
          <w:lang w:bidi="lo-LA"/>
        </w:rPr>
        <w:t>ມີຫຼາຍ</w:t>
      </w:r>
      <w:r>
        <w:rPr>
          <w:rFonts w:ascii="Saysettha OT" w:eastAsia="Phetsarath OT" w:hAnsi="Saysettha OT" w:cs="Saysettha OT" w:hint="cs"/>
          <w:cs/>
          <w:lang w:bidi="lo-LA"/>
        </w:rPr>
        <w:t>ວິທີເຊັ່ນ: ການເທແບບ, ການໃຊ້ເປັນໝູນ, ການໃຊ້ເຄື່ອງຂຶ້ນຮູບ, ການອັດເນື້ອດິນ ຜ່ານຫົວແບບ ແລະ ການອັດຜົງເນື້ອດິນລົງໃນແບບ.</w:t>
      </w:r>
    </w:p>
    <w:p w14:paraId="42B94DCE" w14:textId="3CD33493" w:rsidR="00C51475" w:rsidRDefault="00C51475" w:rsidP="00C51475">
      <w:pPr>
        <w:pStyle w:val="Header"/>
        <w:numPr>
          <w:ilvl w:val="0"/>
          <w:numId w:val="113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ທແບບ</w:t>
      </w:r>
    </w:p>
    <w:p w14:paraId="0D94C88B" w14:textId="0DCD6CA3" w:rsidR="00C51475" w:rsidRDefault="00C51475" w:rsidP="005C253C">
      <w:pPr>
        <w:pStyle w:val="Header"/>
        <w:numPr>
          <w:ilvl w:val="0"/>
          <w:numId w:val="31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ຂຶ້ນຮູບໂດຍໃຊ້ເຄື່ອງຈັກປັ</w:t>
      </w:r>
      <w:r w:rsidR="005C253C">
        <w:rPr>
          <w:rFonts w:ascii="Saysettha OT" w:eastAsia="Phetsarath OT" w:hAnsi="Saysettha OT" w:cs="Saysettha OT" w:hint="cs"/>
          <w:cs/>
          <w:lang w:bidi="lo-LA"/>
        </w:rPr>
        <w:t>້ນ</w:t>
      </w:r>
    </w:p>
    <w:p w14:paraId="594EBD33" w14:textId="77777777" w:rsidR="00760E50" w:rsidRDefault="005C253C" w:rsidP="00760E50">
      <w:pPr>
        <w:pStyle w:val="Header"/>
        <w:numPr>
          <w:ilvl w:val="1"/>
          <w:numId w:val="148"/>
        </w:numPr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5C253C">
        <w:rPr>
          <w:rFonts w:ascii="Saysettha OT" w:eastAsia="Phetsarath OT" w:hAnsi="Saysettha OT" w:cs="Saysettha OT"/>
          <w:cs/>
          <w:lang w:bidi="lo-LA"/>
        </w:rPr>
        <w:t>ການເຜົາ ແລະ ການເຄືອບ</w:t>
      </w:r>
    </w:p>
    <w:p w14:paraId="548BD353" w14:textId="77777777" w:rsidR="00760E50" w:rsidRDefault="00760E50" w:rsidP="00DA0F7F">
      <w:pPr>
        <w:pStyle w:val="Header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ການຜະລິດເຊຣາມິກຄັ້ງທຳອິດເອີ້ນວ່າເຜົາດິນ ໂດຍເພີ່ມອຸນຫະພູມຂອງເຕົາເຜົາໃຫ້ ສູງຂຶ້ນຢ່າງຊ້າໆ ເພື່ອໃຫ້ຜະລິດຕະພັນຄົງສະພາບເດີມ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ຜະລິດຕະພັນເຊຣາມິກທີ່ຜ່ານການເຜົ່າມາແລ້ວ ບາງຊະນິດນຳໄປໃຊ້ໄດ້ເລີ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ໂດຍບໍ່ຕ້ອງການເຄືອບເຊັ່ນ: ໂຖປູກຕົ້ນໄມ້...ແຕ່ຜະລິດຕະພັນສ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ວນໃຫຍ່ຈະຕ້ອງເຄືອບຜິວເພື່ອໃຫ້ເກີດຄວາມສວຍງາມ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ເພີ່ມຄວາມທົນທານ ເພື່ອບໍ່ໃຫ້ຮອຍຂີດຂອງວັດສະດຸ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 xml:space="preserve">ເຊຣາມິກສ່ວນປະສົມຂອງນ້ຳເຄືອບແບ່ງຕາມຄຸນລັກສະນະທາງເຄມີໄດ້ </w:t>
      </w:r>
      <w:r w:rsidRPr="00760E50">
        <w:rPr>
          <w:rFonts w:ascii="Times New Roman" w:eastAsia="Times New Roman" w:hAnsi="Times New Roman" w:cs="Times New Roman"/>
          <w:color w:val="000000"/>
          <w:lang w:bidi="th-TH"/>
        </w:rPr>
        <w:t>3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ກຸ່ມຄື:</w:t>
      </w:r>
    </w:p>
    <w:p w14:paraId="5D61B01C" w14:textId="20112874" w:rsidR="00760E50" w:rsidRDefault="00760E50" w:rsidP="00DA0F7F">
      <w:pPr>
        <w:pStyle w:val="Header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760E50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ກຸ່ມທີ</w:t>
      </w:r>
      <w:r w:rsidR="00DA0F7F">
        <w:rPr>
          <w:rFonts w:ascii="Saysettha OT" w:eastAsia="Times New Roman" w:hAnsi="Saysettha OT" w:cs="Saysettha OT"/>
          <w:b/>
          <w:bCs/>
          <w:color w:val="000000"/>
          <w:lang w:bidi="lo-LA"/>
        </w:rPr>
        <w:t xml:space="preserve"> </w:t>
      </w:r>
      <w:r w:rsidRPr="00760E50">
        <w:rPr>
          <w:rFonts w:ascii="Times New Roman" w:eastAsia="Times New Roman" w:hAnsi="Times New Roman" w:cs="Times New Roman"/>
          <w:b/>
          <w:bCs/>
          <w:color w:val="000000"/>
          <w:lang w:bidi="th-TH"/>
        </w:rPr>
        <w:t>1</w:t>
      </w:r>
      <w:r w:rsidRPr="00760E50">
        <w:rPr>
          <w:rFonts w:ascii="Times New Roman" w:eastAsia="Times New Roman" w:hAnsi="Times New Roman" w:cs="Times New Roman"/>
          <w:b/>
          <w:bCs/>
          <w:color w:val="000000"/>
          <w:cs/>
          <w:lang w:bidi="lo-LA"/>
        </w:rPr>
        <w:t>: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ກຸ່ມທາດທີ່ຊ່ວຍຫຼຸດອຸນຫະພູມຂອງການຫຼອມລະລາຍຂອງນໍ້າເຄືອບເຊັ່ນ: ອົກຊິດຂອງໂລຫະ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ດັ່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ງ ແລະ ໂລຫະດັ່ງດິນລວມທັງອົກຊິດຂອງຊ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ື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ນ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ອົກຊ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ິ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ດສັງກະສີ</w:t>
      </w:r>
      <w:r w:rsidR="00DA0F7F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, 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ອົກຊິດທີ່ເຮັດໃຫ້ເກີດສີ</w:t>
      </w:r>
      <w:r w:rsidR="00DA0F7F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ຕ່າງໆເຊັ່ນ: </w:t>
      </w:r>
    </w:p>
    <w:p w14:paraId="21AA941A" w14:textId="59320792" w:rsidR="00DA0F7F" w:rsidRPr="00760E50" w:rsidRDefault="00DA0F7F" w:rsidP="00DA0F7F">
      <w:pPr>
        <w:pStyle w:val="Header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Phetsarath OT" w:hAnsi="Saysettha OT" w:cs="Saysettha OT"/>
          <w:lang w:bidi="lo-LA"/>
        </w:rPr>
      </w:pPr>
      <w:r w:rsidRPr="00DA0F7F">
        <w:rPr>
          <w:rFonts w:ascii="Saysettha OT" w:eastAsia="Phetsarath OT" w:hAnsi="Saysettha OT" w:cs="Saysettha OT"/>
          <w:position w:val="-12"/>
          <w:cs/>
          <w:lang w:bidi="lo-LA"/>
        </w:rPr>
        <w:object w:dxaOrig="4900" w:dyaOrig="360" w14:anchorId="3C90E537">
          <v:shape id="_x0000_i2268" type="#_x0000_t75" style="width:245.25pt;height:18pt" o:ole="">
            <v:imagedata r:id="rId2319" o:title=""/>
          </v:shape>
          <o:OLEObject Type="Embed" ProgID="Equation.DSMT4" ShapeID="_x0000_i2268" DrawAspect="Content" ObjectID="_1709893563" r:id="rId2320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</w:t>
      </w:r>
      <w:r w:rsidRPr="00DA0F7F">
        <w:rPr>
          <w:rFonts w:ascii="Saysettha OT" w:eastAsia="Phetsarath OT" w:hAnsi="Saysettha OT" w:cs="Saysettha OT"/>
          <w:position w:val="-10"/>
          <w:cs/>
          <w:lang w:bidi="lo-LA"/>
        </w:rPr>
        <w:object w:dxaOrig="560" w:dyaOrig="320" w14:anchorId="6A0841FC">
          <v:shape id="_x0000_i2269" type="#_x0000_t75" style="width:27.75pt;height:15.75pt" o:ole="">
            <v:imagedata r:id="rId2321" o:title=""/>
          </v:shape>
          <o:OLEObject Type="Embed" ProgID="Equation.DSMT4" ShapeID="_x0000_i2269" DrawAspect="Content" ObjectID="_1709893564" r:id="rId2322"/>
        </w:object>
      </w:r>
    </w:p>
    <w:p w14:paraId="46FC15FB" w14:textId="77777777" w:rsidR="00DA0F7F" w:rsidRDefault="00DA0F7F" w:rsidP="00760E50">
      <w:pPr>
        <w:pStyle w:val="Header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760E50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ກຸ່ມທີ</w:t>
      </w:r>
      <w:r>
        <w:rPr>
          <w:rFonts w:ascii="Saysettha OT" w:eastAsia="Times New Roman" w:hAnsi="Saysettha OT" w:cs="Saysettha OT"/>
          <w:b/>
          <w:bCs/>
          <w:color w:val="000000"/>
          <w:lang w:bidi="lo-LA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lang w:bidi="th-TH"/>
        </w:rPr>
        <w:t>2</w:t>
      </w:r>
      <w:r w:rsidRPr="00760E50">
        <w:rPr>
          <w:rFonts w:ascii="Times New Roman" w:eastAsia="Times New Roman" w:hAnsi="Times New Roman" w:cs="Times New Roman"/>
          <w:b/>
          <w:bCs/>
          <w:color w:val="000000"/>
          <w:cs/>
          <w:lang w:bidi="lo-LA"/>
        </w:rPr>
        <w:t>: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ເປັນ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ກຸ່ມທາ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ທີ່ທົນທານໄຟ ແລະ ໃຫ້ສີເຊັ່ນ: </w:t>
      </w:r>
    </w:p>
    <w:p w14:paraId="184AFE6F" w14:textId="18E291B2" w:rsidR="005C253C" w:rsidRPr="00760E50" w:rsidRDefault="00DA0F7F" w:rsidP="00760E50">
      <w:pPr>
        <w:pStyle w:val="Header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Phetsarath OT" w:hAnsi="Saysettha OT" w:cs="Saysettha OT"/>
          <w:cs/>
          <w:lang w:bidi="lo-LA"/>
        </w:rPr>
      </w:pPr>
      <w:r w:rsidRPr="00DA0F7F">
        <w:rPr>
          <w:rFonts w:ascii="Saysettha OT" w:eastAsia="Phetsarath OT" w:hAnsi="Saysettha OT" w:cs="Saysettha OT"/>
          <w:position w:val="-12"/>
          <w:cs/>
          <w:lang w:bidi="lo-LA"/>
        </w:rPr>
        <w:object w:dxaOrig="5140" w:dyaOrig="360" w14:anchorId="146649B2">
          <v:shape id="_x0000_i2270" type="#_x0000_t75" style="width:256.5pt;height:18pt" o:ole="">
            <v:imagedata r:id="rId2323" o:title=""/>
          </v:shape>
          <o:OLEObject Type="Embed" ProgID="Equation.DSMT4" ShapeID="_x0000_i2270" DrawAspect="Content" ObjectID="_1709893565" r:id="rId2324"/>
        </w:object>
      </w:r>
    </w:p>
    <w:p w14:paraId="1C43EF61" w14:textId="5365123B" w:rsidR="00E627FA" w:rsidRDefault="00466E8A" w:rsidP="00FD436E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360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760E50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ກຸ່ມທີ</w:t>
      </w:r>
      <w:r>
        <w:rPr>
          <w:rFonts w:ascii="Saysettha OT" w:eastAsia="Times New Roman" w:hAnsi="Saysettha OT" w:cs="Saysettha OT"/>
          <w:b/>
          <w:bCs/>
          <w:color w:val="000000"/>
          <w:lang w:bidi="lo-LA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lang w:bidi="th-TH"/>
        </w:rPr>
        <w:t>3</w:t>
      </w:r>
      <w:r w:rsidRPr="00760E50">
        <w:rPr>
          <w:rFonts w:ascii="Times New Roman" w:eastAsia="Times New Roman" w:hAnsi="Times New Roman" w:cs="Times New Roman"/>
          <w:b/>
          <w:bCs/>
          <w:color w:val="000000"/>
          <w:cs/>
          <w:lang w:bidi="lo-LA"/>
        </w:rPr>
        <w:t>: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ກຸ່ມທາດທີ່ຊ່ວຍໃຫ້ເນື້ອຜະລິດຕະພັນທີ່ແສງບໍ່ສາມາດສ່ອງຊອດໄດ້ເຊັ່ນ: </w:t>
      </w:r>
    </w:p>
    <w:p w14:paraId="67794430" w14:textId="1780620A" w:rsidR="00466E8A" w:rsidRDefault="00466E8A" w:rsidP="00466E8A">
      <w:pPr>
        <w:pStyle w:val="Header"/>
        <w:tabs>
          <w:tab w:val="clear" w:pos="4680"/>
          <w:tab w:val="clear" w:pos="9360"/>
        </w:tabs>
        <w:spacing w:after="160" w:line="276" w:lineRule="auto"/>
        <w:ind w:left="284" w:firstLine="360"/>
        <w:rPr>
          <w:rFonts w:ascii="Saysettha OT" w:eastAsia="Phetsarath OT" w:hAnsi="Saysettha OT" w:cs="Saysettha OT"/>
          <w:lang w:bidi="lo-LA"/>
        </w:rPr>
      </w:pPr>
      <w:r w:rsidRPr="00DA0F7F">
        <w:rPr>
          <w:rFonts w:ascii="Saysettha OT" w:eastAsia="Phetsarath OT" w:hAnsi="Saysettha OT" w:cs="Saysettha OT"/>
          <w:position w:val="-12"/>
          <w:cs/>
          <w:lang w:bidi="lo-LA"/>
        </w:rPr>
        <w:object w:dxaOrig="5980" w:dyaOrig="360" w14:anchorId="3239CEB7">
          <v:shape id="_x0000_i2271" type="#_x0000_t75" style="width:299.25pt;height:18pt" o:ole="">
            <v:imagedata r:id="rId2325" o:title=""/>
          </v:shape>
          <o:OLEObject Type="Embed" ProgID="Equation.DSMT4" ShapeID="_x0000_i2271" DrawAspect="Content" ObjectID="_1709893566" r:id="rId2326"/>
        </w:object>
      </w:r>
    </w:p>
    <w:p w14:paraId="333DE7DC" w14:textId="183C4D11" w:rsidR="00FD436E" w:rsidRPr="00FD436E" w:rsidRDefault="00FD436E" w:rsidP="00FD436E">
      <w:pPr>
        <w:pStyle w:val="Header"/>
        <w:numPr>
          <w:ilvl w:val="0"/>
          <w:numId w:val="148"/>
        </w:numPr>
        <w:tabs>
          <w:tab w:val="clear" w:pos="4680"/>
          <w:tab w:val="clear" w:pos="9360"/>
        </w:tabs>
        <w:spacing w:after="160" w:line="276" w:lineRule="auto"/>
        <w:ind w:left="426" w:hanging="426"/>
        <w:rPr>
          <w:rFonts w:ascii="Saysettha OT" w:eastAsia="Phetsarath OT" w:hAnsi="Saysettha OT" w:cs="Saysettha OT"/>
          <w:b/>
          <w:bCs/>
          <w:lang w:bidi="lo-LA"/>
        </w:rPr>
      </w:pPr>
      <w:r w:rsidRPr="00FD436E">
        <w:rPr>
          <w:rFonts w:ascii="Saysettha OT" w:eastAsia="Phetsarath OT" w:hAnsi="Saysettha OT" w:cs="Saysettha OT" w:hint="cs"/>
          <w:b/>
          <w:bCs/>
          <w:cs/>
          <w:lang w:bidi="lo-LA"/>
        </w:rPr>
        <w:t>ຄຸນປະໂຫຍດຂອງເຊຣາມິກ</w:t>
      </w:r>
    </w:p>
    <w:p w14:paraId="5C654683" w14:textId="387AE5AC" w:rsidR="00FD436E" w:rsidRDefault="00FD436E" w:rsidP="00FD436E">
      <w:pPr>
        <w:pStyle w:val="Header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ນໍາໃຊຜະລິດຕະພັນເຊຣາມິກບາງຊະນິດ</w:t>
      </w:r>
    </w:p>
    <w:p w14:paraId="5DC9C88E" w14:textId="003839A0" w:rsidR="00FD436E" w:rsidRDefault="00FD436E" w:rsidP="00FD436E">
      <w:pPr>
        <w:pStyle w:val="Header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>ຜະລິດຕະພັນເຊຣາມິກທີ່ໃຊ້ພາຊະນະຮອງຮັບ ຫຼື ປຸງແຕ່ງອາຫານເຊັ່ນ: ຖ້ວຍ, ຈານ, ຊາມ, ໝໍ້ ແລະ ອື່ນໆ.</w:t>
      </w:r>
    </w:p>
    <w:p w14:paraId="08076E4B" w14:textId="278AED7A" w:rsidR="00FD436E" w:rsidRDefault="00FD436E" w:rsidP="00FD436E">
      <w:pPr>
        <w:pStyle w:val="Header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ະລິດຕະພັນເຊຣາມິກທີ່ໃຊໃນເຄື່ອງສຸຂະພັນເຊັ່ນ: ໂຖສ້ວມ, ອ່າງລ້າງໜ້າ, ອ່າງອາບນໍ້າ ແລະ ບ່ອນວາງສະບູ່.</w:t>
      </w:r>
    </w:p>
    <w:p w14:paraId="17C535B1" w14:textId="1D56FAEF" w:rsidR="00FD436E" w:rsidRDefault="00FD436E" w:rsidP="00FD436E">
      <w:pPr>
        <w:pStyle w:val="Header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ະລິດຕະພັນກະໂລ່ເຊັ່ນ: ກະໂລ່ປູພື້ນ, ກະໂລ່ຕິດຝາ,...</w:t>
      </w:r>
    </w:p>
    <w:p w14:paraId="2CE564B0" w14:textId="0EDB19C3" w:rsidR="00FD436E" w:rsidRDefault="00FD436E" w:rsidP="00FD436E">
      <w:pPr>
        <w:pStyle w:val="Header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ະລິດຕະພັນທີ່ໃຊເໃນການໄຟຟ້າເຊັ່ນ: ກ່ອງຟີວ, ຖ່ານ ຫຼື ມີຈັບສາຍໄຟຟ້າ</w:t>
      </w:r>
    </w:p>
    <w:p w14:paraId="0677FDB9" w14:textId="1DC46A81" w:rsidR="00FD436E" w:rsidRDefault="00FD436E" w:rsidP="00FD436E">
      <w:pPr>
        <w:pStyle w:val="Header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ະລິດຕະພັນວັດສະດຸທົນໄຟຟ້າເຊັ່ນ: ສະນວນທົນໄຟ</w:t>
      </w:r>
    </w:p>
    <w:p w14:paraId="13369941" w14:textId="1E5DF24B" w:rsidR="00FD436E" w:rsidRDefault="00FD436E" w:rsidP="00FD436E">
      <w:pPr>
        <w:pStyle w:val="Header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ະລິດຕະພັນແກ້ວເຊັ່ນ: ແກ້ວ, ແວ່ນ...</w:t>
      </w:r>
    </w:p>
    <w:p w14:paraId="1524F2A0" w14:textId="48987E49" w:rsidR="00FD436E" w:rsidRPr="00E02179" w:rsidRDefault="00004EA8" w:rsidP="00292211">
      <w:pPr>
        <w:pStyle w:val="Header"/>
        <w:tabs>
          <w:tab w:val="clear" w:pos="4680"/>
          <w:tab w:val="clear" w:pos="9360"/>
        </w:tabs>
        <w:spacing w:after="160" w:line="276" w:lineRule="auto"/>
        <w:ind w:left="567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noProof/>
          <w:lang w:bidi="lo-LA"/>
        </w:rPr>
        <w:drawing>
          <wp:anchor distT="0" distB="0" distL="114300" distR="114300" simplePos="0" relativeHeight="251718656" behindDoc="1" locked="0" layoutInCell="1" allowOverlap="1" wp14:anchorId="1D318B44" wp14:editId="740BBB86">
            <wp:simplePos x="0" y="0"/>
            <wp:positionH relativeFrom="column">
              <wp:posOffset>1244897</wp:posOffset>
            </wp:positionH>
            <wp:positionV relativeFrom="paragraph">
              <wp:posOffset>-1675</wp:posOffset>
            </wp:positionV>
            <wp:extent cx="4162425" cy="1619250"/>
            <wp:effectExtent l="0" t="0" r="9525" b="0"/>
            <wp:wrapTight wrapText="bothSides">
              <wp:wrapPolygon edited="0">
                <wp:start x="0" y="0"/>
                <wp:lineTo x="0" y="21346"/>
                <wp:lineTo x="21551" y="21346"/>
                <wp:lineTo x="21551" y="0"/>
                <wp:lineTo x="0" y="0"/>
              </wp:wrapPolygon>
            </wp:wrapTight>
            <wp:docPr id="1420" name="Picture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0" name="c15.PNG"/>
                    <pic:cNvPicPr/>
                  </pic:nvPicPr>
                  <pic:blipFill>
                    <a:blip r:embed="rId2327">
                      <a:extLst>
                        <a:ext uri="{BEBA8EAE-BF5A-486C-A8C5-ECC9F3942E4B}">
                          <a14:imgProps xmlns:a14="http://schemas.microsoft.com/office/drawing/2010/main">
                            <a14:imgLayer r:embed="rId23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0C9A89B" w14:textId="317957E7" w:rsidR="00FC3288" w:rsidRDefault="00FC3288" w:rsidP="00FC3288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172DFA42" w14:textId="59E67870" w:rsidR="00E90173" w:rsidRDefault="00E90173" w:rsidP="00FC3288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79A73EF2" w14:textId="2026B716" w:rsidR="00E90173" w:rsidRDefault="00E90173" w:rsidP="00FC3288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2281572B" w14:textId="161C8846" w:rsidR="00651311" w:rsidRPr="00651311" w:rsidRDefault="00E90173" w:rsidP="00651311">
      <w:pPr>
        <w:pStyle w:val="ListParagraph"/>
        <w:spacing w:after="0" w:line="276" w:lineRule="auto"/>
        <w:jc w:val="both"/>
        <w:rPr>
          <w:rFonts w:ascii="Saysettha OT" w:hAnsi="Saysettha OT" w:cs="Saysettha OT"/>
          <w:lang w:bidi="lo-LA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   </w:t>
      </w:r>
    </w:p>
    <w:p w14:paraId="4A44E2F9" w14:textId="77777777" w:rsidR="00651311" w:rsidRDefault="00651311" w:rsidP="00C21CA7">
      <w:pPr>
        <w:pStyle w:val="ListParagraph"/>
        <w:spacing w:after="0" w:line="276" w:lineRule="auto"/>
        <w:jc w:val="both"/>
        <w:rPr>
          <w:rFonts w:ascii="Saysettha OT" w:hAnsi="Saysettha OT" w:cs="Saysettha OT"/>
          <w:lang w:bidi="lo-LA"/>
        </w:rPr>
      </w:pPr>
    </w:p>
    <w:p w14:paraId="5C6D8804" w14:textId="538BCE23" w:rsidR="006470BF" w:rsidRPr="00651311" w:rsidRDefault="005645A9" w:rsidP="00651311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1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ແກ້ວ   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</w:p>
    <w:p w14:paraId="07F8841B" w14:textId="77777777" w:rsidR="005645A9" w:rsidRDefault="005645A9" w:rsidP="005645A9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63F0BBC9" w14:textId="77777777" w:rsidR="005645A9" w:rsidRPr="00135BF3" w:rsidRDefault="005645A9" w:rsidP="005645A9">
      <w:pPr>
        <w:pStyle w:val="ListParagraph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25610A84" w14:textId="44669F4A" w:rsidR="005645A9" w:rsidRPr="00D22906" w:rsidRDefault="006470BF" w:rsidP="005645A9">
      <w:pPr>
        <w:pStyle w:val="ListParagraph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ຖ້າແບ່ງດິນຕາມລັກສະນະທາງກາຍຍະພາບ ແມ່ນດິນຊະນິດໃດແດ່</w:t>
      </w:r>
      <w:r w:rsidR="005645A9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5645A9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6DD28BF" w14:textId="796911D5" w:rsidR="005645A9" w:rsidRDefault="005645A9" w:rsidP="005645A9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6470BF">
        <w:rPr>
          <w:rFonts w:ascii="Saysettha OT" w:eastAsia="Phetsarath OT" w:hAnsi="Saysettha OT" w:cs="Saysettha OT" w:hint="cs"/>
          <w:cs/>
          <w:lang w:bidi="lo-LA"/>
        </w:rPr>
        <w:t>ຫີນປູນ ແລະ ດິນດາກ</w:t>
      </w:r>
    </w:p>
    <w:p w14:paraId="3D70E31B" w14:textId="69F0FC7A" w:rsidR="005645A9" w:rsidRDefault="005645A9" w:rsidP="005645A9">
      <w:pPr>
        <w:pStyle w:val="ListParagraph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6470BF">
        <w:rPr>
          <w:rFonts w:ascii="Saysettha OT" w:eastAsia="Phetsarath OT" w:hAnsi="Saysettha OT" w:cs="Saysettha OT" w:hint="cs"/>
          <w:cs/>
          <w:lang w:bidi="lo-LA"/>
        </w:rPr>
        <w:t>ຫີນປູນ ແລະ ດິນຊາຍ</w:t>
      </w:r>
    </w:p>
    <w:p w14:paraId="2EC553BC" w14:textId="329BC6CA" w:rsidR="005645A9" w:rsidRDefault="005645A9" w:rsidP="005645A9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6470BF">
        <w:rPr>
          <w:rFonts w:ascii="Saysettha OT" w:eastAsia="Phetsarath OT" w:hAnsi="Saysettha OT" w:cs="Saysettha OT" w:hint="cs"/>
          <w:cs/>
          <w:lang w:bidi="lo-LA"/>
        </w:rPr>
        <w:t>ດິນຂາວ ແລະ ດິນໜຽວ</w:t>
      </w:r>
    </w:p>
    <w:p w14:paraId="632A0D5D" w14:textId="3CA3F7E0" w:rsidR="005645A9" w:rsidRPr="00D22906" w:rsidRDefault="005645A9" w:rsidP="005645A9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6470BF">
        <w:rPr>
          <w:rFonts w:ascii="Saysettha OT" w:eastAsia="Phetsarath OT" w:hAnsi="Saysettha OT" w:cs="Saysettha OT" w:hint="cs"/>
          <w:cs/>
          <w:lang w:bidi="lo-LA"/>
        </w:rPr>
        <w:t>ດິນຊາຍ ແລະ ດິນໜຽວ</w:t>
      </w:r>
    </w:p>
    <w:p w14:paraId="0CC272B7" w14:textId="05E887FF" w:rsidR="005645A9" w:rsidRPr="00D22906" w:rsidRDefault="005645A9" w:rsidP="005645A9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="006470BF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</w:t>
      </w:r>
      <w:r w:rsidR="006470BF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ແກ້ວ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  </w:t>
      </w:r>
    </w:p>
    <w:p w14:paraId="6F71E46E" w14:textId="77777777" w:rsidR="006470BF" w:rsidRDefault="005645A9" w:rsidP="006470BF">
      <w:pPr>
        <w:pStyle w:val="Header"/>
        <w:numPr>
          <w:ilvl w:val="0"/>
          <w:numId w:val="150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</w:t>
      </w:r>
      <w:r w:rsidR="006470BF">
        <w:rPr>
          <w:rFonts w:ascii="Saysettha OT" w:eastAsia="Phetsarath OT" w:hAnsi="Saysettha OT" w:cs="Saysettha OT" w:hint="cs"/>
          <w:b/>
          <w:bCs/>
          <w:cs/>
          <w:lang w:bidi="lo-LA"/>
        </w:rPr>
        <w:t>ຸນລັກສະນະ ແລະ ປະໂຫຍດຂອງແກ້ວ</w:t>
      </w:r>
    </w:p>
    <w:p w14:paraId="4E3B7BCD" w14:textId="77777777" w:rsidR="00E25939" w:rsidRPr="00E25939" w:rsidRDefault="006470BF" w:rsidP="00E25939">
      <w:pPr>
        <w:pStyle w:val="NormalWeb"/>
        <w:numPr>
          <w:ilvl w:val="0"/>
          <w:numId w:val="151"/>
        </w:numPr>
        <w:spacing w:before="0" w:beforeAutospacing="0" w:after="0" w:afterAutospacing="0" w:line="276" w:lineRule="auto"/>
        <w:ind w:left="567" w:hanging="283"/>
        <w:jc w:val="thaiDistribute"/>
        <w:rPr>
          <w:rFonts w:ascii="Saysettha OT" w:hAnsi="Saysettha OT" w:cs="Saysettha OT"/>
        </w:rPr>
      </w:pPr>
      <w:r w:rsidRPr="00E25939">
        <w:rPr>
          <w:rFonts w:ascii="Saysettha OT" w:hAnsi="Saysettha OT" w:cs="Saysettha OT"/>
          <w:color w:val="000000"/>
          <w:cs/>
          <w:lang w:bidi="lo-LA"/>
        </w:rPr>
        <w:lastRenderedPageBreak/>
        <w:t>ແກ້ວເປັນວັດສະດຸທີ່ມີປະໂຫຍດຫຼາຍຢ່າງເຊັ່ນ: ໃຊ້ເປັນພາຊະນະ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ເຄື່ອງໃຊ້ປະດັບ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 xml:space="preserve">ໃຊ້ໃນອາຄານ ຫຼື ສິ່ງກໍ່ສ້າງຕ່າງໆ. </w:t>
      </w:r>
    </w:p>
    <w:p w14:paraId="21E3712A" w14:textId="01D1F68D" w:rsidR="006470BF" w:rsidRPr="00E25939" w:rsidRDefault="006470BF" w:rsidP="00E25939">
      <w:pPr>
        <w:pStyle w:val="NormalWeb"/>
        <w:numPr>
          <w:ilvl w:val="0"/>
          <w:numId w:val="151"/>
        </w:numPr>
        <w:spacing w:before="0" w:beforeAutospacing="0" w:after="0" w:afterAutospacing="0" w:line="276" w:lineRule="auto"/>
        <w:ind w:left="567" w:hanging="283"/>
        <w:jc w:val="thaiDistribute"/>
        <w:rPr>
          <w:rFonts w:ascii="Saysettha OT" w:hAnsi="Saysettha OT" w:cs="Saysettha OT"/>
        </w:rPr>
      </w:pPr>
      <w:r w:rsidRPr="00E25939">
        <w:rPr>
          <w:rFonts w:ascii="Saysettha OT" w:hAnsi="Saysettha OT" w:cs="Saysettha OT"/>
          <w:color w:val="000000"/>
          <w:cs/>
          <w:lang w:bidi="lo-LA"/>
        </w:rPr>
        <w:t>ແກ້ວມີຄຸນລັກສະນະຄືມີຄວາມໂປ່ງໃສ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ອາຍນ້ຳ ແລະ ກ</w:t>
      </w:r>
      <w:r w:rsidR="00E25939">
        <w:rPr>
          <w:rFonts w:ascii="Saysettha OT" w:hAnsi="Saysettha OT" w:cs="Saysettha OT" w:hint="cs"/>
          <w:color w:val="000000"/>
          <w:cs/>
          <w:lang w:bidi="lo-LA"/>
        </w:rPr>
        <w:t>໊</w:t>
      </w:r>
      <w:r w:rsidRPr="00E25939">
        <w:rPr>
          <w:rFonts w:ascii="Saysettha OT" w:hAnsi="Saysettha OT" w:cs="Saysettha OT"/>
          <w:color w:val="000000"/>
          <w:cs/>
          <w:lang w:bidi="lo-LA"/>
        </w:rPr>
        <w:t>າສ ຊຶມຜ່ານໄດ້ຍາກ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ແກ້ວບາງຊະນິດທົນຕໍ່ສະພາບແວດລ້ອມທີ່ເປັນອາຊິດ ແລະ ບາເຊີ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ມີ ຄວາມແຂງແກ່ນ ແລະ ທົນຕໍ່ແຮງດັນໄດ້.</w:t>
      </w:r>
    </w:p>
    <w:p w14:paraId="1CEE417B" w14:textId="6D4D4242" w:rsidR="006470BF" w:rsidRPr="00E25939" w:rsidRDefault="006470BF" w:rsidP="00642BD7">
      <w:pPr>
        <w:pStyle w:val="NormalWeb"/>
        <w:numPr>
          <w:ilvl w:val="0"/>
          <w:numId w:val="151"/>
        </w:numPr>
        <w:spacing w:before="0" w:beforeAutospacing="0" w:after="0" w:afterAutospacing="0" w:line="276" w:lineRule="auto"/>
        <w:ind w:left="567" w:hanging="283"/>
        <w:jc w:val="thaiDistribute"/>
        <w:rPr>
          <w:rFonts w:ascii="Saysettha OT" w:hAnsi="Saysettha OT" w:cs="Saysettha OT"/>
        </w:rPr>
      </w:pPr>
      <w:r w:rsidRPr="00E25939">
        <w:rPr>
          <w:rFonts w:ascii="Saysettha OT" w:hAnsi="Saysettha OT" w:cs="Saysettha OT"/>
          <w:color w:val="000000"/>
          <w:cs/>
          <w:lang w:bidi="lo-LA"/>
        </w:rPr>
        <w:t>ແກ້ວຜະລິດຈາກຊາຍແກ້ວ ຫຼື ຊີລິກາ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ໂຊດາແອສ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ຫີນປູນ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 xml:space="preserve">ໂດໂລໄມ ແລະ ເສດແກ້ວປະມານ </w:t>
      </w:r>
      <w:r w:rsidRPr="00E25939">
        <w:rPr>
          <w:color w:val="000000"/>
        </w:rPr>
        <w:t>30%</w:t>
      </w:r>
      <w:r w:rsidRPr="00E25939">
        <w:rPr>
          <w:rFonts w:ascii="Saysettha OT" w:hAnsi="Saysettha OT" w:cs="Saysettha OT"/>
          <w:color w:val="000000"/>
        </w:rPr>
        <w:t xml:space="preserve"> </w:t>
      </w:r>
    </w:p>
    <w:p w14:paraId="7B52D52F" w14:textId="68B6DA0E" w:rsidR="006470BF" w:rsidRPr="00E25939" w:rsidRDefault="006470BF" w:rsidP="00E25939">
      <w:pPr>
        <w:pStyle w:val="NormalWeb"/>
        <w:numPr>
          <w:ilvl w:val="0"/>
          <w:numId w:val="151"/>
        </w:numPr>
        <w:spacing w:before="0" w:beforeAutospacing="0" w:after="0" w:afterAutospacing="0" w:line="276" w:lineRule="auto"/>
        <w:ind w:left="567" w:hanging="283"/>
        <w:jc w:val="thaiDistribute"/>
        <w:rPr>
          <w:rFonts w:ascii="Saysettha OT" w:hAnsi="Saysettha OT" w:cs="Saysettha OT"/>
        </w:rPr>
      </w:pPr>
      <w:r w:rsidRPr="00E25939">
        <w:rPr>
          <w:rFonts w:ascii="Saysettha OT" w:hAnsi="Saysettha OT" w:cs="Saysettha OT"/>
          <w:color w:val="000000"/>
          <w:cs/>
          <w:lang w:bidi="lo-LA"/>
        </w:rPr>
        <w:t>ແກ້ວສາມາດຈຳແນກໄດ້ຫຼາຍປະເພດຕາມວິທີການຜະລິດ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ໃຊ້ງານ ຫຼື ອົງປະກອບທາງດ້ານເຄມີ ແຕ່ສ່ວນໃຫຍ່ນິຍົມກັນຈຳແນກຕາມສ່ວນປະກອບທາງເຄມີ</w:t>
      </w:r>
      <w:r w:rsidR="00E25939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4DAFD357" w14:textId="090C4236" w:rsidR="00C21CA7" w:rsidRPr="00C21CA7" w:rsidRDefault="00DC768E" w:rsidP="00C21CA7">
      <w:pPr>
        <w:pStyle w:val="NormalWeb"/>
        <w:numPr>
          <w:ilvl w:val="0"/>
          <w:numId w:val="150"/>
        </w:numPr>
        <w:spacing w:before="0" w:beforeAutospacing="0" w:after="0" w:afterAutospacing="0" w:line="276" w:lineRule="auto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DC768E">
        <w:rPr>
          <w:rFonts w:ascii="Saysettha OT" w:hAnsi="Saysettha OT" w:cs="Saysettha OT" w:hint="cs"/>
          <w:b/>
          <w:bCs/>
          <w:cs/>
          <w:lang w:bidi="lo-LA"/>
        </w:rPr>
        <w:t>ຜະລິດຕະພັນແກ້ວຊະນິດຕ່າງໆ</w:t>
      </w:r>
    </w:p>
    <w:p w14:paraId="7179C7C4" w14:textId="2E68CBFB" w:rsidR="00DC768E" w:rsidRPr="00DC768E" w:rsidRDefault="00C86007" w:rsidP="00DC768E">
      <w:pPr>
        <w:pStyle w:val="NormalWeb"/>
        <w:spacing w:before="0" w:beforeAutospacing="0" w:after="0" w:afterAutospacing="0" w:line="276" w:lineRule="auto"/>
        <w:ind w:left="284"/>
        <w:jc w:val="thaiDistribute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noProof/>
        </w:rPr>
        <mc:AlternateContent>
          <mc:Choice Requires="wps">
            <w:drawing>
              <wp:anchor distT="0" distB="0" distL="114300" distR="114300" simplePos="0" relativeHeight="251590656" behindDoc="0" locked="0" layoutInCell="1" allowOverlap="1" wp14:anchorId="642495D5" wp14:editId="01260589">
                <wp:simplePos x="0" y="0"/>
                <wp:positionH relativeFrom="column">
                  <wp:posOffset>2133601</wp:posOffset>
                </wp:positionH>
                <wp:positionV relativeFrom="paragraph">
                  <wp:posOffset>218913</wp:posOffset>
                </wp:positionV>
                <wp:extent cx="1828624" cy="466725"/>
                <wp:effectExtent l="0" t="0" r="19685" b="28575"/>
                <wp:wrapNone/>
                <wp:docPr id="1422" name="Rectangle: Rounded Corners 14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624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0D1DAA8" w14:textId="302DF2CD" w:rsidR="00642BD7" w:rsidRPr="00A15079" w:rsidRDefault="00642BD7" w:rsidP="00C86007">
                            <w:pPr>
                              <w:jc w:val="center"/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b/>
                                <w:bCs/>
                                <w:cs/>
                                <w:lang w:bidi="lo-LA"/>
                              </w:rPr>
                              <w:t>ແກ້ວມີຫຼາຍຊະນິດຄ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42495D5" id="Rectangle: Rounded Corners 1422" o:spid="_x0000_s1071" style="position:absolute;left:0;text-align:left;margin-left:168pt;margin-top:17.25pt;width:2in;height:36.75pt;z-index: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20D1DAA8" w14:textId="302DF2CD" w:rsidR="00642BD7" w:rsidRPr="00A15079" w:rsidRDefault="00642BD7" w:rsidP="00C86007">
                      <w:pPr>
                        <w:jc w:val="center"/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b/>
                          <w:bCs/>
                          <w:cs/>
                          <w:lang w:bidi="lo-LA"/>
                        </w:rPr>
                        <w:t>ແກ້ວມີຫຼາຍຊະນິດຄື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8306146" w14:textId="1F5551E1" w:rsidR="00E90173" w:rsidRDefault="000E7F85" w:rsidP="006470BF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164E18F9" wp14:editId="2AAF0401">
                <wp:simplePos x="0" y="0"/>
                <wp:positionH relativeFrom="column">
                  <wp:posOffset>3047757</wp:posOffset>
                </wp:positionH>
                <wp:positionV relativeFrom="paragraph">
                  <wp:posOffset>379771</wp:posOffset>
                </wp:positionV>
                <wp:extent cx="765242" cy="447675"/>
                <wp:effectExtent l="76200" t="38100" r="34925" b="123825"/>
                <wp:wrapNone/>
                <wp:docPr id="1430" name="Straight Arrow Connector 14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5242" cy="447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B882CA7" id="Straight Arrow Connector 1430" o:spid="_x0000_s1026" type="#_x0000_t32" style="position:absolute;margin-left:240pt;margin-top:29.9pt;width:60.25pt;height:35.25pt;z-index:2516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 wp14:anchorId="38709567" wp14:editId="17396CCA">
                <wp:simplePos x="0" y="0"/>
                <wp:positionH relativeFrom="column">
                  <wp:posOffset>3047757</wp:posOffset>
                </wp:positionH>
                <wp:positionV relativeFrom="paragraph">
                  <wp:posOffset>379771</wp:posOffset>
                </wp:positionV>
                <wp:extent cx="152400" cy="1371600"/>
                <wp:effectExtent l="95250" t="19050" r="57150" b="95250"/>
                <wp:wrapNone/>
                <wp:docPr id="1429" name="Straight Arrow Connector 14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1371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35A3635" id="Straight Arrow Connector 1429" o:spid="_x0000_s1026" type="#_x0000_t32" style="position:absolute;margin-left:240pt;margin-top:29.9pt;width:12pt;height:108pt;z-index:2516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58FD83A5" wp14:editId="110F38DF">
                <wp:simplePos x="0" y="0"/>
                <wp:positionH relativeFrom="column">
                  <wp:posOffset>2908192</wp:posOffset>
                </wp:positionH>
                <wp:positionV relativeFrom="paragraph">
                  <wp:posOffset>379771</wp:posOffset>
                </wp:positionV>
                <wp:extent cx="139565" cy="1371600"/>
                <wp:effectExtent l="114300" t="19050" r="51435" b="95250"/>
                <wp:wrapNone/>
                <wp:docPr id="1428" name="Straight Arrow Connector 14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9565" cy="1371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7AD1814" id="Straight Arrow Connector 1428" o:spid="_x0000_s1026" type="#_x0000_t32" style="position:absolute;margin-left:229pt;margin-top:29.9pt;width:11pt;height:108pt;flip:x;z-index:2516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458D1BF0" wp14:editId="100576AE">
                <wp:simplePos x="0" y="0"/>
                <wp:positionH relativeFrom="column">
                  <wp:posOffset>2285622</wp:posOffset>
                </wp:positionH>
                <wp:positionV relativeFrom="paragraph">
                  <wp:posOffset>379568</wp:posOffset>
                </wp:positionV>
                <wp:extent cx="762378" cy="447675"/>
                <wp:effectExtent l="76200" t="38100" r="57150" b="123825"/>
                <wp:wrapNone/>
                <wp:docPr id="1427" name="Straight Arrow Connector 14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378" cy="447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18FD602" id="Straight Arrow Connector 1427" o:spid="_x0000_s1026" type="#_x0000_t32" style="position:absolute;margin-left:179.95pt;margin-top:29.9pt;width:60.05pt;height:35.25pt;flip:x;z-index:2516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5D16A22A" wp14:editId="3CA69AC2">
                <wp:simplePos x="0" y="0"/>
                <wp:positionH relativeFrom="column">
                  <wp:posOffset>3810662</wp:posOffset>
                </wp:positionH>
                <wp:positionV relativeFrom="paragraph">
                  <wp:posOffset>816610</wp:posOffset>
                </wp:positionV>
                <wp:extent cx="1682750" cy="466725"/>
                <wp:effectExtent l="0" t="0" r="12700" b="28575"/>
                <wp:wrapNone/>
                <wp:docPr id="1425" name="Rectangle: Rounded Corners 14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275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D8BB21" w14:textId="01C8BB30" w:rsidR="00642BD7" w:rsidRPr="005F2AF6" w:rsidRDefault="00642BD7" w:rsidP="00C86007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ກ້ວໂອປອ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D16A22A" id="Rectangle: Rounded Corners 1425" o:spid="_x0000_s1072" style="position:absolute;left:0;text-align:left;margin-left:300.05pt;margin-top:64.3pt;width:132.5pt;height:36.7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" fillcolor="#82a0d7 [2164]" strokecolor="#4472c4 [3204]" strokeweight=".5pt">
                <v:fill color2="#678ccf [2612]" rotate="t" colors="0 #a8b7df;.5 #9aabd9;1 #879ed7" focus="100%" type="gradient">
                  <o:fill v:ext="view" type="gradientUnscaled"/>
                </v:fill>
                <v:stroke joinstyle="miter"/>
                <v:textbox>
                  <w:txbxContent>
                    <w:p w14:paraId="2FD8BB21" w14:textId="01C8BB30" w:rsidR="00642BD7" w:rsidRPr="005F2AF6" w:rsidRDefault="00642BD7" w:rsidP="00C86007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ກ້ວໂອປອລ</w:t>
                      </w:r>
                    </w:p>
                  </w:txbxContent>
                </v:textbox>
              </v:roundrect>
            </w:pict>
          </mc:Fallback>
        </mc:AlternateContent>
      </w:r>
      <w:r w:rsidR="00C86007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6D6063A" wp14:editId="5E8BE6BE">
                <wp:simplePos x="0" y="0"/>
                <wp:positionH relativeFrom="column">
                  <wp:posOffset>3202683</wp:posOffset>
                </wp:positionH>
                <wp:positionV relativeFrom="paragraph">
                  <wp:posOffset>1747290</wp:posOffset>
                </wp:positionV>
                <wp:extent cx="1683128" cy="466725"/>
                <wp:effectExtent l="0" t="0" r="12700" b="28575"/>
                <wp:wrapNone/>
                <wp:docPr id="1426" name="Rectangle: Rounded Corners 14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3128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4ABEE0" w14:textId="31A67541" w:rsidR="00642BD7" w:rsidRPr="005F2AF6" w:rsidRDefault="00642BD7" w:rsidP="00C86007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ກ້ວຄຣີສຕັ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D6063A" id="Rectangle: Rounded Corners 1426" o:spid="_x0000_s1073" style="position:absolute;left:0;text-align:left;margin-left:252.2pt;margin-top:137.6pt;width:132.55pt;height:36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14:paraId="284ABEE0" w14:textId="31A67541" w:rsidR="00642BD7" w:rsidRPr="005F2AF6" w:rsidRDefault="00642BD7" w:rsidP="00C86007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ກ້ວຄຣີສຕັລ</w:t>
                      </w:r>
                    </w:p>
                  </w:txbxContent>
                </v:textbox>
              </v:roundrect>
            </w:pict>
          </mc:Fallback>
        </mc:AlternateContent>
      </w:r>
      <w:r w:rsidR="00C86007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592704" behindDoc="0" locked="0" layoutInCell="1" allowOverlap="1" wp14:anchorId="4E907937" wp14:editId="381FFC83">
                <wp:simplePos x="0" y="0"/>
                <wp:positionH relativeFrom="column">
                  <wp:posOffset>1221983</wp:posOffset>
                </wp:positionH>
                <wp:positionV relativeFrom="paragraph">
                  <wp:posOffset>1757680</wp:posOffset>
                </wp:positionV>
                <wp:extent cx="1683128" cy="466725"/>
                <wp:effectExtent l="0" t="0" r="12700" b="28575"/>
                <wp:wrapNone/>
                <wp:docPr id="1424" name="Rectangle: Rounded Corners 14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3128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E87BAB" w14:textId="2ADB1CB5" w:rsidR="00642BD7" w:rsidRPr="005F2AF6" w:rsidRDefault="00642BD7" w:rsidP="00C86007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ກ້ວບໍໂຣຊີຣີເກ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907937" id="Rectangle: Rounded Corners 1424" o:spid="_x0000_s1074" style="position:absolute;left:0;text-align:left;margin-left:96.2pt;margin-top:138.4pt;width:132.55pt;height:36.75pt;z-index: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5EE87BAB" w14:textId="2ADB1CB5" w:rsidR="00642BD7" w:rsidRPr="005F2AF6" w:rsidRDefault="00642BD7" w:rsidP="00C86007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ກ້ວບໍໂຣຊີຣີເກດ</w:t>
                      </w:r>
                    </w:p>
                  </w:txbxContent>
                </v:textbox>
              </v:roundrect>
            </w:pict>
          </mc:Fallback>
        </mc:AlternateContent>
      </w:r>
      <w:r w:rsidR="00C86007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591680" behindDoc="0" locked="0" layoutInCell="1" allowOverlap="1" wp14:anchorId="3335129A" wp14:editId="3E27003C">
                <wp:simplePos x="0" y="0"/>
                <wp:positionH relativeFrom="column">
                  <wp:posOffset>602873</wp:posOffset>
                </wp:positionH>
                <wp:positionV relativeFrom="paragraph">
                  <wp:posOffset>827243</wp:posOffset>
                </wp:positionV>
                <wp:extent cx="1683128" cy="466725"/>
                <wp:effectExtent l="0" t="0" r="12700" b="28575"/>
                <wp:wrapNone/>
                <wp:docPr id="1423" name="Rectangle: Rounded Corners 14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3128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AE8199" w14:textId="7B505A18" w:rsidR="00642BD7" w:rsidRPr="005F2AF6" w:rsidRDefault="00642BD7" w:rsidP="00C86007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ກ້ວໂຊດາໄ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35129A" id="Rectangle: Rounded Corners 1423" o:spid="_x0000_s1075" style="position:absolute;left:0;text-align:left;margin-left:47.45pt;margin-top:65.15pt;width:132.55pt;height:36.75pt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42AE8199" w14:textId="7B505A18" w:rsidR="00642BD7" w:rsidRPr="005F2AF6" w:rsidRDefault="00642BD7" w:rsidP="00C86007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ກ້ວໂຊດາໄລ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732EF38" w14:textId="680FFFF2" w:rsidR="00A917A6" w:rsidRPr="00A917A6" w:rsidRDefault="00A917A6" w:rsidP="00A917A6">
      <w:pPr>
        <w:rPr>
          <w:lang w:bidi="lo-LA"/>
        </w:rPr>
      </w:pPr>
    </w:p>
    <w:p w14:paraId="48DAE77E" w14:textId="10EF9AED" w:rsidR="00A917A6" w:rsidRPr="00A917A6" w:rsidRDefault="00A917A6" w:rsidP="00A917A6">
      <w:pPr>
        <w:rPr>
          <w:lang w:bidi="lo-LA"/>
        </w:rPr>
      </w:pPr>
    </w:p>
    <w:p w14:paraId="53173AE2" w14:textId="3D3AC033" w:rsidR="00A917A6" w:rsidRPr="00A917A6" w:rsidRDefault="00A917A6" w:rsidP="00A917A6">
      <w:pPr>
        <w:rPr>
          <w:lang w:bidi="lo-LA"/>
        </w:rPr>
      </w:pPr>
    </w:p>
    <w:p w14:paraId="604FFCB3" w14:textId="4B7FA414" w:rsidR="00A917A6" w:rsidRDefault="00A917A6" w:rsidP="00A917A6">
      <w:pPr>
        <w:tabs>
          <w:tab w:val="left" w:pos="8410"/>
        </w:tabs>
        <w:rPr>
          <w:lang w:bidi="lo-LA"/>
        </w:rPr>
      </w:pPr>
    </w:p>
    <w:p w14:paraId="19ED5619" w14:textId="77777777" w:rsidR="00C21CA7" w:rsidRDefault="00C21CA7" w:rsidP="00A917A6">
      <w:pPr>
        <w:tabs>
          <w:tab w:val="left" w:pos="8410"/>
        </w:tabs>
        <w:rPr>
          <w:lang w:bidi="lo-LA"/>
        </w:rPr>
      </w:pPr>
    </w:p>
    <w:p w14:paraId="20EC37F5" w14:textId="77777777" w:rsidR="00C21CA7" w:rsidRDefault="00C21CA7" w:rsidP="00A917A6">
      <w:pPr>
        <w:tabs>
          <w:tab w:val="left" w:pos="8410"/>
        </w:tabs>
        <w:rPr>
          <w:lang w:bidi="lo-LA"/>
        </w:rPr>
      </w:pPr>
    </w:p>
    <w:p w14:paraId="1AC6BB81" w14:textId="77777777" w:rsidR="00C21CA7" w:rsidRDefault="00C21CA7" w:rsidP="00A917A6">
      <w:pPr>
        <w:tabs>
          <w:tab w:val="left" w:pos="8410"/>
        </w:tabs>
        <w:rPr>
          <w:lang w:bidi="lo-LA"/>
        </w:rPr>
      </w:pPr>
    </w:p>
    <w:p w14:paraId="299673C6" w14:textId="77777777" w:rsidR="00C21CA7" w:rsidRDefault="00C21CA7" w:rsidP="00A917A6">
      <w:pPr>
        <w:tabs>
          <w:tab w:val="left" w:pos="8410"/>
        </w:tabs>
        <w:rPr>
          <w:lang w:bidi="lo-LA"/>
        </w:rPr>
      </w:pPr>
    </w:p>
    <w:p w14:paraId="0F036B47" w14:textId="5D955B59" w:rsidR="00A917A6" w:rsidRDefault="002F0867" w:rsidP="00A917A6">
      <w:pPr>
        <w:tabs>
          <w:tab w:val="left" w:pos="8410"/>
        </w:tabs>
        <w:rPr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559CDA7" wp14:editId="7940E50B">
                <wp:simplePos x="0" y="0"/>
                <wp:positionH relativeFrom="column">
                  <wp:posOffset>3054241</wp:posOffset>
                </wp:positionH>
                <wp:positionV relativeFrom="paragraph">
                  <wp:posOffset>1584798</wp:posOffset>
                </wp:positionV>
                <wp:extent cx="1060315" cy="528212"/>
                <wp:effectExtent l="76200" t="38100" r="64135" b="120015"/>
                <wp:wrapNone/>
                <wp:docPr id="1447" name="Straight Arrow Connector 14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0315" cy="5282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B4CBE0" id="Straight Arrow Connector 1447" o:spid="_x0000_s1026" type="#_x0000_t32" style="position:absolute;margin-left:240.5pt;margin-top:124.8pt;width:83.5pt;height:41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9678704" wp14:editId="499FE2BD">
                <wp:simplePos x="0" y="0"/>
                <wp:positionH relativeFrom="column">
                  <wp:posOffset>3054174</wp:posOffset>
                </wp:positionH>
                <wp:positionV relativeFrom="paragraph">
                  <wp:posOffset>1584798</wp:posOffset>
                </wp:positionV>
                <wp:extent cx="68" cy="530752"/>
                <wp:effectExtent l="114300" t="19050" r="76200" b="98425"/>
                <wp:wrapNone/>
                <wp:docPr id="1445" name="Straight Arrow Connector 14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" cy="53075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B852452" id="Straight Arrow Connector 1445" o:spid="_x0000_s1026" type="#_x0000_t32" style="position:absolute;margin-left:240.5pt;margin-top:124.8pt;width:0;height:41.8pt;flip:x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B99792D" wp14:editId="15CA3D5C">
                <wp:simplePos x="0" y="0"/>
                <wp:positionH relativeFrom="column">
                  <wp:posOffset>1984199</wp:posOffset>
                </wp:positionH>
                <wp:positionV relativeFrom="paragraph">
                  <wp:posOffset>1584798</wp:posOffset>
                </wp:positionV>
                <wp:extent cx="1070043" cy="533008"/>
                <wp:effectExtent l="76200" t="38100" r="53975" b="114935"/>
                <wp:wrapNone/>
                <wp:docPr id="1444" name="Straight Arrow Connector 14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70043" cy="53300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C134192" id="Straight Arrow Connector 1444" o:spid="_x0000_s1026" type="#_x0000_t32" style="position:absolute;margin-left:156.25pt;margin-top:124.8pt;width:84.25pt;height:41.95pt;flip:x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F3760E8" wp14:editId="0AA0BDF4">
                <wp:simplePos x="0" y="0"/>
                <wp:positionH relativeFrom="column">
                  <wp:posOffset>3057983</wp:posOffset>
                </wp:positionH>
                <wp:positionV relativeFrom="paragraph">
                  <wp:posOffset>551653</wp:posOffset>
                </wp:positionV>
                <wp:extent cx="1056573" cy="457200"/>
                <wp:effectExtent l="76200" t="38100" r="48895" b="114300"/>
                <wp:wrapNone/>
                <wp:docPr id="1442" name="Straight Arrow Connector 14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56573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18627BE" id="Straight Arrow Connector 1442" o:spid="_x0000_s1026" type="#_x0000_t32" style="position:absolute;margin-left:240.8pt;margin-top:43.45pt;width:83.2pt;height:36pt;flip:y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49B80E9" wp14:editId="53A3F0B6">
                <wp:simplePos x="0" y="0"/>
                <wp:positionH relativeFrom="column">
                  <wp:posOffset>1980322</wp:posOffset>
                </wp:positionH>
                <wp:positionV relativeFrom="paragraph">
                  <wp:posOffset>551653</wp:posOffset>
                </wp:positionV>
                <wp:extent cx="1073920" cy="457200"/>
                <wp:effectExtent l="76200" t="38100" r="50165" b="114300"/>
                <wp:wrapNone/>
                <wp:docPr id="1441" name="Straight Arrow Connector 14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073920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95D0AA9" id="Straight Arrow Connector 1441" o:spid="_x0000_s1026" type="#_x0000_t32" style="position:absolute;margin-left:155.95pt;margin-top:43.45pt;width:84.55pt;height:36pt;flip:x 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424618F" wp14:editId="5356635D">
                <wp:simplePos x="0" y="0"/>
                <wp:positionH relativeFrom="column">
                  <wp:posOffset>3048000</wp:posOffset>
                </wp:positionH>
                <wp:positionV relativeFrom="paragraph">
                  <wp:posOffset>551450</wp:posOffset>
                </wp:positionV>
                <wp:extent cx="0" cy="457403"/>
                <wp:effectExtent l="95250" t="38100" r="76200" b="95250"/>
                <wp:wrapNone/>
                <wp:docPr id="1440" name="Straight Arrow Connector 14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740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B06C5D8" id="Straight Arrow Connector 1440" o:spid="_x0000_s1026" type="#_x0000_t32" style="position:absolute;margin-left:240pt;margin-top:43.4pt;width:0;height:36pt;flip:y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489F2CC" wp14:editId="3D178863">
                <wp:simplePos x="0" y="0"/>
                <wp:positionH relativeFrom="column">
                  <wp:posOffset>460686</wp:posOffset>
                </wp:positionH>
                <wp:positionV relativeFrom="paragraph">
                  <wp:posOffset>81915</wp:posOffset>
                </wp:positionV>
                <wp:extent cx="1523365" cy="466725"/>
                <wp:effectExtent l="0" t="0" r="19685" b="28575"/>
                <wp:wrapNone/>
                <wp:docPr id="1437" name="Rectangle: Rounded Corners 14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365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0C268C" w14:textId="64C4B6DA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ນິລະໄພ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489F2CC" id="Rectangle: Rounded Corners 1437" o:spid="_x0000_s1076" style="position:absolute;margin-left:36.25pt;margin-top:6.45pt;width:119.95pt;height:36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" fillcolor="#555 [2160]" strokecolor="black [3200]" strokeweight=".5pt">
                <v:fill color2="#313131 [2608]" rotate="t" colors="0 #9b9b9b;.5 #8e8e8e;1 #797979" focus="100%" type="gradient">
                  <o:fill v:ext="view" type="gradientUnscaled"/>
                </v:fill>
                <v:stroke joinstyle="miter"/>
                <v:textbox>
                  <w:txbxContent>
                    <w:p w14:paraId="3C0C268C" w14:textId="64C4B6DA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ນິລະໄພ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57FB645" wp14:editId="09D10D5E">
                <wp:simplePos x="0" y="0"/>
                <wp:positionH relativeFrom="column">
                  <wp:posOffset>4118286</wp:posOffset>
                </wp:positionH>
                <wp:positionV relativeFrom="paragraph">
                  <wp:posOffset>81712</wp:posOffset>
                </wp:positionV>
                <wp:extent cx="1523365" cy="466725"/>
                <wp:effectExtent l="0" t="0" r="19685" b="28575"/>
                <wp:wrapNone/>
                <wp:docPr id="1436" name="Rectangle: Rounded Corners 14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365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FC32E8" w14:textId="5E7B87D7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ສະນວ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7FB645" id="Rectangle: Rounded Corners 1436" o:spid="_x0000_s1077" style="position:absolute;margin-left:324.25pt;margin-top:6.45pt;width:119.95pt;height:36.7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3BFC32E8" w14:textId="5E7B87D7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ສະນວນ</w:t>
                      </w:r>
                    </w:p>
                  </w:txbxContent>
                </v:textbox>
              </v:roundrect>
            </w:pict>
          </mc:Fallback>
        </mc:AlternateContent>
      </w:r>
      <w:r w:rsidR="00A917A6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D6AA4F9" wp14:editId="33FA7776">
                <wp:simplePos x="0" y="0"/>
                <wp:positionH relativeFrom="column">
                  <wp:posOffset>2286000</wp:posOffset>
                </wp:positionH>
                <wp:positionV relativeFrom="paragraph">
                  <wp:posOffset>81915</wp:posOffset>
                </wp:positionV>
                <wp:extent cx="1523365" cy="466725"/>
                <wp:effectExtent l="0" t="0" r="19685" b="28575"/>
                <wp:wrapNone/>
                <wp:docPr id="1432" name="Rectangle: Rounded Corners 14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365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693035" w14:textId="6C47CCC1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ແຍ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D6AA4F9" id="Rectangle: Rounded Corners 1432" o:spid="_x0000_s1078" style="position:absolute;margin-left:180pt;margin-top:6.45pt;width:119.95pt;height:36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" fillcolor="#82a0d7 [2164]" strokecolor="#4472c4 [3204]" strokeweight=".5pt">
                <v:fill color2="#678ccf [2612]" rotate="t" colors="0 #a8b7df;.5 #9aabd9;1 #879ed7" focus="100%" type="gradient">
                  <o:fill v:ext="view" type="gradientUnscaled"/>
                </v:fill>
                <v:stroke joinstyle="miter"/>
                <v:textbox>
                  <w:txbxContent>
                    <w:p w14:paraId="33693035" w14:textId="6C47CCC1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ແຍງ</w:t>
                      </w:r>
                    </w:p>
                  </w:txbxContent>
                </v:textbox>
              </v:roundrect>
            </w:pict>
          </mc:Fallback>
        </mc:AlternateContent>
      </w:r>
      <w:r w:rsidR="00A917A6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C6F24A5" wp14:editId="2AC5B911">
                <wp:simplePos x="0" y="0"/>
                <wp:positionH relativeFrom="column">
                  <wp:posOffset>2286000</wp:posOffset>
                </wp:positionH>
                <wp:positionV relativeFrom="paragraph">
                  <wp:posOffset>2128695</wp:posOffset>
                </wp:positionV>
                <wp:extent cx="1523406" cy="466725"/>
                <wp:effectExtent l="0" t="0" r="19685" b="28575"/>
                <wp:wrapNone/>
                <wp:docPr id="1433" name="Rectangle: Rounded Corners 14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406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272681" w14:textId="0CD7D373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ສະທ້ອນແສ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6F24A5" id="Rectangle: Rounded Corners 1433" o:spid="_x0000_s1079" style="position:absolute;margin-left:180pt;margin-top:167.6pt;width:119.95pt;height:36.7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14:paraId="55272681" w14:textId="0CD7D373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ສະທ້ອນແສງ</w:t>
                      </w:r>
                    </w:p>
                  </w:txbxContent>
                </v:textbox>
              </v:roundrect>
            </w:pict>
          </mc:Fallback>
        </mc:AlternateContent>
      </w:r>
      <w:r w:rsidR="00A917A6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875AAC3" wp14:editId="7E599AC9">
                <wp:simplePos x="0" y="0"/>
                <wp:positionH relativeFrom="column">
                  <wp:posOffset>1828557</wp:posOffset>
                </wp:positionH>
                <wp:positionV relativeFrom="paragraph">
                  <wp:posOffset>1006475</wp:posOffset>
                </wp:positionV>
                <wp:extent cx="2438292" cy="576107"/>
                <wp:effectExtent l="0" t="0" r="19685" b="14605"/>
                <wp:wrapNone/>
                <wp:docPr id="1431" name="Rectangle: Rounded Corners 14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38292" cy="576107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AC74D4" w14:textId="277957CF" w:rsidR="00642BD7" w:rsidRPr="00A15079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b/>
                                <w:bCs/>
                                <w:cs/>
                                <w:lang w:bidi="lo-LA"/>
                              </w:rPr>
                              <w:t>ແກ້ວທີ່ນໍາໄປແປຮູບໄດ້ແກ້ວໂອປອ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75AAC3" id="Rectangle: Rounded Corners 1431" o:spid="_x0000_s1080" style="position:absolute;margin-left:2in;margin-top:79.25pt;width:192pt;height:45.3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14:paraId="3EAC74D4" w14:textId="277957CF" w:rsidR="00642BD7" w:rsidRPr="00A15079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b/>
                          <w:bCs/>
                          <w:cs/>
                          <w:lang w:bidi="lo-LA"/>
                        </w:rPr>
                        <w:t>ແກ້ວທີ່ນໍາໄປແປຮູບໄດ້ແກ້ວໂອປອລ</w:t>
                      </w:r>
                    </w:p>
                  </w:txbxContent>
                </v:textbox>
              </v:roundrect>
            </w:pict>
          </mc:Fallback>
        </mc:AlternateContent>
      </w:r>
    </w:p>
    <w:p w14:paraId="03E48242" w14:textId="7065D8B8" w:rsidR="00FA45B4" w:rsidRPr="00FA45B4" w:rsidRDefault="00FA45B4" w:rsidP="00FA45B4">
      <w:pPr>
        <w:rPr>
          <w:lang w:bidi="lo-LA"/>
        </w:rPr>
      </w:pPr>
    </w:p>
    <w:p w14:paraId="0E37F445" w14:textId="61F0B9DB" w:rsidR="00FA45B4" w:rsidRPr="00FA45B4" w:rsidRDefault="00FA45B4" w:rsidP="00FA45B4">
      <w:pPr>
        <w:rPr>
          <w:lang w:bidi="lo-LA"/>
        </w:rPr>
      </w:pPr>
    </w:p>
    <w:p w14:paraId="66563667" w14:textId="1471FF16" w:rsidR="00FA45B4" w:rsidRPr="00FA45B4" w:rsidRDefault="00FA45B4" w:rsidP="00FA45B4">
      <w:pPr>
        <w:rPr>
          <w:lang w:bidi="lo-LA"/>
        </w:rPr>
      </w:pPr>
    </w:p>
    <w:p w14:paraId="7453B785" w14:textId="4AB462ED" w:rsidR="00FA45B4" w:rsidRPr="00FA45B4" w:rsidRDefault="00FA45B4" w:rsidP="00FA45B4">
      <w:pPr>
        <w:rPr>
          <w:lang w:bidi="lo-LA"/>
        </w:rPr>
      </w:pPr>
    </w:p>
    <w:p w14:paraId="0543F073" w14:textId="45DE562D" w:rsidR="00FA45B4" w:rsidRPr="00FA45B4" w:rsidRDefault="00A064C9" w:rsidP="00FA45B4">
      <w:pPr>
        <w:rPr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262400F" wp14:editId="6AA705B5">
                <wp:simplePos x="0" y="0"/>
                <wp:positionH relativeFrom="column">
                  <wp:posOffset>4108716</wp:posOffset>
                </wp:positionH>
                <wp:positionV relativeFrom="paragraph">
                  <wp:posOffset>193040</wp:posOffset>
                </wp:positionV>
                <wp:extent cx="1523406" cy="466725"/>
                <wp:effectExtent l="0" t="0" r="19685" b="28575"/>
                <wp:wrapNone/>
                <wp:docPr id="1439" name="Rectangle: Rounded Corners 14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406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9798E0" w14:textId="0C7C745C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ກັນລູກປື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262400F" id="Rectangle: Rounded Corners 1439" o:spid="_x0000_s1081" style="position:absolute;margin-left:323.5pt;margin-top:15.2pt;width:119.95pt;height:36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6A9798E0" w14:textId="0C7C745C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ກັນລູກປືນ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F08AF5C" wp14:editId="71220BAC">
                <wp:simplePos x="0" y="0"/>
                <wp:positionH relativeFrom="column">
                  <wp:posOffset>457200</wp:posOffset>
                </wp:positionH>
                <wp:positionV relativeFrom="paragraph">
                  <wp:posOffset>197396</wp:posOffset>
                </wp:positionV>
                <wp:extent cx="1523406" cy="466725"/>
                <wp:effectExtent l="0" t="0" r="19685" b="28575"/>
                <wp:wrapNone/>
                <wp:docPr id="1438" name="Rectangle: Rounded Corners 14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406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BAD301" w14:textId="72EF2DB8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ເສີມລວ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F08AF5C" id="Rectangle: Rounded Corners 1438" o:spid="_x0000_s1082" style="position:absolute;margin-left:36pt;margin-top:15.55pt;width:119.95pt;height:36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55BAD301" w14:textId="72EF2DB8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ເສີມລວດ</w:t>
                      </w:r>
                    </w:p>
                  </w:txbxContent>
                </v:textbox>
              </v:roundrect>
            </w:pict>
          </mc:Fallback>
        </mc:AlternateContent>
      </w:r>
    </w:p>
    <w:p w14:paraId="3ECD0B3F" w14:textId="472115C8" w:rsidR="00FA45B4" w:rsidRPr="00FA45B4" w:rsidRDefault="00FA45B4" w:rsidP="00FA45B4">
      <w:pPr>
        <w:rPr>
          <w:lang w:bidi="lo-LA"/>
        </w:rPr>
      </w:pPr>
    </w:p>
    <w:p w14:paraId="310B1405" w14:textId="77777777" w:rsidR="00A064C9" w:rsidRDefault="00A064C9">
      <w:pPr>
        <w:rPr>
          <w:rFonts w:ascii="Saysettha OT" w:hAnsi="Saysettha OT" w:cs="Saysettha OT"/>
          <w:b/>
          <w:bCs/>
          <w:cs/>
          <w:lang w:bidi="lo-LA"/>
        </w:rPr>
      </w:pPr>
      <w:r>
        <w:rPr>
          <w:rFonts w:ascii="Saysettha OT" w:hAnsi="Saysettha OT" w:cs="Saysettha OT"/>
          <w:b/>
          <w:bCs/>
          <w:cs/>
          <w:lang w:bidi="lo-LA"/>
        </w:rPr>
        <w:br w:type="page"/>
      </w:r>
    </w:p>
    <w:p w14:paraId="24BF28BD" w14:textId="2492DBE8" w:rsidR="00FA45B4" w:rsidRDefault="00FA45B4" w:rsidP="00FA45B4">
      <w:pPr>
        <w:pStyle w:val="ListParagraph"/>
        <w:numPr>
          <w:ilvl w:val="0"/>
          <w:numId w:val="17"/>
        </w:numPr>
        <w:ind w:left="567" w:hanging="283"/>
        <w:jc w:val="thaiDistribute"/>
        <w:rPr>
          <w:rFonts w:ascii="Saysettha OT" w:hAnsi="Saysettha OT" w:cs="Saysettha OT"/>
          <w:b/>
          <w:bCs/>
          <w:lang w:bidi="lo-LA"/>
        </w:rPr>
      </w:pPr>
      <w:r w:rsidRPr="00FA45B4">
        <w:rPr>
          <w:rFonts w:ascii="Saysettha OT" w:hAnsi="Saysettha OT" w:cs="Saysettha OT"/>
          <w:b/>
          <w:bCs/>
          <w:cs/>
          <w:lang w:bidi="lo-LA"/>
        </w:rPr>
        <w:lastRenderedPageBreak/>
        <w:t>ຄໍາຖາມທ້າຍບົດ</w:t>
      </w:r>
    </w:p>
    <w:p w14:paraId="46111CCB" w14:textId="7561F242" w:rsidR="00FA45B4" w:rsidRDefault="00E43317" w:rsidP="00E43317">
      <w:pPr>
        <w:pStyle w:val="ListParagraph"/>
        <w:numPr>
          <w:ilvl w:val="0"/>
          <w:numId w:val="152"/>
        </w:numPr>
        <w:ind w:left="567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ຸດສາຫະກໍາແກ້ວມີຄວາມສໍາຄັນຕໍ່ການພັດທະນາປະເທດຄືແນວໃດ </w:t>
      </w:r>
      <w:r w:rsidRPr="00E43317">
        <w:rPr>
          <w:rFonts w:ascii="Times New Roman" w:hAnsi="Times New Roman" w:cs="Times New Roman"/>
          <w:cs/>
          <w:lang w:bidi="lo-LA"/>
        </w:rPr>
        <w:t>?</w:t>
      </w:r>
    </w:p>
    <w:p w14:paraId="4997B5E7" w14:textId="04464AF0" w:rsidR="00E43317" w:rsidRPr="00E43317" w:rsidRDefault="00E43317" w:rsidP="00E43317">
      <w:pPr>
        <w:pStyle w:val="ListParagraph"/>
        <w:numPr>
          <w:ilvl w:val="0"/>
          <w:numId w:val="152"/>
        </w:numPr>
        <w:ind w:left="567" w:hanging="283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ນັກຮຽນຮູ້ຈັກແກ້ວຊະນິດໃດແດ່ </w:t>
      </w:r>
      <w:r w:rsidRPr="00E43317">
        <w:rPr>
          <w:rFonts w:ascii="Times New Roman" w:hAnsi="Times New Roman" w:cs="Times New Roman"/>
          <w:cs/>
          <w:lang w:bidi="lo-LA"/>
        </w:rPr>
        <w:t>?</w:t>
      </w:r>
    </w:p>
    <w:p w14:paraId="17B593B6" w14:textId="012B944D" w:rsidR="00E43317" w:rsidRDefault="00E43317" w:rsidP="00E43317">
      <w:pPr>
        <w:pStyle w:val="ListParagraph"/>
        <w:numPr>
          <w:ilvl w:val="0"/>
          <w:numId w:val="152"/>
        </w:numPr>
        <w:ind w:left="567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ແກ້ວນໍາໄປແປຮູບເປັນຫຍັງແດ່ </w:t>
      </w:r>
      <w:r w:rsidRPr="00E43317">
        <w:rPr>
          <w:rFonts w:ascii="Times New Roman" w:hAnsi="Times New Roman" w:cs="Times New Roman"/>
          <w:cs/>
          <w:lang w:bidi="lo-LA"/>
        </w:rPr>
        <w:t>?</w:t>
      </w:r>
    </w:p>
    <w:p w14:paraId="7FE4FB4D" w14:textId="4D897DE2" w:rsidR="00E43317" w:rsidRPr="00E43317" w:rsidRDefault="00E43317" w:rsidP="00E43317">
      <w:pPr>
        <w:pStyle w:val="ListParagraph"/>
        <w:numPr>
          <w:ilvl w:val="0"/>
          <w:numId w:val="152"/>
        </w:numPr>
        <w:ind w:left="567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ົ່ງຍົກຕົວຢ່າງການຜະລິດແກ້ວບາງຊະນິດ ແລະ ໃຊ້ປະໂຫຍດຫຍັງແດ່ </w:t>
      </w:r>
      <w:r w:rsidRPr="00E43317">
        <w:rPr>
          <w:rFonts w:ascii="Times New Roman" w:hAnsi="Times New Roman" w:cs="Times New Roman"/>
          <w:cs/>
          <w:lang w:bidi="lo-LA"/>
        </w:rPr>
        <w:t>?</w:t>
      </w:r>
    </w:p>
    <w:p w14:paraId="060A7700" w14:textId="5A83DF7D" w:rsidR="00033DD2" w:rsidRPr="00A064C9" w:rsidRDefault="00033DD2" w:rsidP="00A064C9">
      <w:pPr>
        <w:jc w:val="thaiDistribute"/>
        <w:rPr>
          <w:rFonts w:ascii="Saysettha OT" w:hAnsi="Saysettha OT" w:cs="Saysettha OT"/>
          <w:lang w:bidi="lo-LA"/>
        </w:rPr>
      </w:pPr>
    </w:p>
    <w:p w14:paraId="35306E21" w14:textId="435A96A6" w:rsidR="00BA4C27" w:rsidRPr="00A064C9" w:rsidRDefault="00033DD2" w:rsidP="00A064C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2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ຍ້ອມຜ້າ   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</w:p>
    <w:p w14:paraId="7DD41551" w14:textId="5E31BD1A" w:rsidR="00033DD2" w:rsidRPr="00BA4C27" w:rsidRDefault="00BA4C27" w:rsidP="00033DD2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3A1653DF" w14:textId="77777777" w:rsidR="00033DD2" w:rsidRPr="00135BF3" w:rsidRDefault="00033DD2" w:rsidP="00033DD2">
      <w:pPr>
        <w:pStyle w:val="ListParagraph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059C68A2" w14:textId="5365BCA6" w:rsidR="00033DD2" w:rsidRPr="00D22906" w:rsidRDefault="00BA4C27" w:rsidP="00033DD2">
      <w:pPr>
        <w:pStyle w:val="ListParagraph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ແກ້ວຄຣິສະຕັລເປັນແກ້ວທີ່ມີຊີລີກາບັນຈຸລະຫວ່າງຈັກ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Pr="00BA4C27">
        <w:rPr>
          <w:rFonts w:ascii="Times New Roman" w:eastAsia="Phetsarath OT" w:hAnsi="Times New Roman" w:cs="Times New Roman"/>
          <w:lang w:bidi="lo-LA"/>
        </w:rPr>
        <w:t>%</w:t>
      </w:r>
      <w:r w:rsidR="00033DD2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033DD2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5C66C16D" w14:textId="67F7BB04" w:rsidR="00033DD2" w:rsidRDefault="00033DD2" w:rsidP="00033DD2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BA4C27" w:rsidRPr="00BA4C27">
        <w:rPr>
          <w:rFonts w:ascii="Saysettha OT" w:eastAsia="Phetsarath OT" w:hAnsi="Saysettha OT" w:cs="Saysettha OT"/>
          <w:position w:val="-6"/>
          <w:cs/>
          <w:lang w:bidi="lo-LA"/>
        </w:rPr>
        <w:object w:dxaOrig="920" w:dyaOrig="279" w14:anchorId="3DF84646">
          <v:shape id="_x0000_i2272" type="#_x0000_t75" style="width:45.75pt;height:14.25pt" o:ole="">
            <v:imagedata r:id="rId2329" o:title=""/>
          </v:shape>
          <o:OLEObject Type="Embed" ProgID="Equation.DSMT4" ShapeID="_x0000_i2272" DrawAspect="Content" ObjectID="_1709893567" r:id="rId2330"/>
        </w:object>
      </w:r>
    </w:p>
    <w:p w14:paraId="688C5CE0" w14:textId="77777777" w:rsidR="00C21CA7" w:rsidRDefault="00033DD2" w:rsidP="00C21CA7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BA4C27" w:rsidRPr="00BA4C27">
        <w:rPr>
          <w:rFonts w:ascii="Saysettha OT" w:eastAsia="Phetsarath OT" w:hAnsi="Saysettha OT" w:cs="Saysettha OT"/>
          <w:position w:val="-6"/>
          <w:cs/>
          <w:lang w:bidi="lo-LA"/>
        </w:rPr>
        <w:object w:dxaOrig="960" w:dyaOrig="279" w14:anchorId="43C40BCD">
          <v:shape id="_x0000_i2273" type="#_x0000_t75" style="width:48.75pt;height:14.25pt" o:ole="">
            <v:imagedata r:id="rId2331" o:title=""/>
          </v:shape>
          <o:OLEObject Type="Embed" ProgID="Equation.DSMT4" ShapeID="_x0000_i2273" DrawAspect="Content" ObjectID="_1709893568" r:id="rId2332"/>
        </w:object>
      </w:r>
    </w:p>
    <w:p w14:paraId="355A2E24" w14:textId="43F9FDDA" w:rsidR="00033DD2" w:rsidRPr="00C21CA7" w:rsidRDefault="00033DD2" w:rsidP="00C21CA7">
      <w:pPr>
        <w:pStyle w:val="ListParagraph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C21CA7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BA4C27" w:rsidRPr="00BA4C27">
        <w:rPr>
          <w:cs/>
          <w:lang w:bidi="lo-LA"/>
        </w:rPr>
        <w:object w:dxaOrig="960" w:dyaOrig="279" w14:anchorId="5CE0EC81">
          <v:shape id="_x0000_i2274" type="#_x0000_t75" style="width:48.75pt;height:14.25pt" o:ole="">
            <v:imagedata r:id="rId2333" o:title=""/>
          </v:shape>
          <o:OLEObject Type="Embed" ProgID="Equation.DSMT4" ShapeID="_x0000_i2274" DrawAspect="Content" ObjectID="_1709893569" r:id="rId2334"/>
        </w:object>
      </w:r>
    </w:p>
    <w:p w14:paraId="5FA8E4E2" w14:textId="7B469033" w:rsidR="00033DD2" w:rsidRPr="00D22906" w:rsidRDefault="00033DD2" w:rsidP="00033DD2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BA4C27" w:rsidRPr="00BA4C27">
        <w:rPr>
          <w:rFonts w:ascii="Saysettha OT" w:eastAsia="Phetsarath OT" w:hAnsi="Saysettha OT" w:cs="Saysettha OT"/>
          <w:position w:val="-6"/>
          <w:cs/>
          <w:lang w:bidi="lo-LA"/>
        </w:rPr>
        <w:object w:dxaOrig="940" w:dyaOrig="279" w14:anchorId="3FB8EA39">
          <v:shape id="_x0000_i2275" type="#_x0000_t75" style="width:46.5pt;height:14.25pt" o:ole="">
            <v:imagedata r:id="rId2335" o:title=""/>
          </v:shape>
          <o:OLEObject Type="Embed" ProgID="Equation.DSMT4" ShapeID="_x0000_i2275" DrawAspect="Content" ObjectID="_1709893570" r:id="rId2336"/>
        </w:object>
      </w:r>
    </w:p>
    <w:p w14:paraId="51C6D3C8" w14:textId="14E51C62" w:rsidR="00033DD2" w:rsidRPr="00D22906" w:rsidRDefault="00033DD2" w:rsidP="00033DD2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="00BA4C27"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</w:t>
      </w:r>
      <w:r w:rsidR="00BA4C27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ຍ້ອມຜ້າ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 </w:t>
      </w:r>
    </w:p>
    <w:p w14:paraId="53D1A5EA" w14:textId="67538B90" w:rsidR="00BA4C27" w:rsidRPr="00BA4C27" w:rsidRDefault="00BA4C27" w:rsidP="0000108E">
      <w:pPr>
        <w:spacing w:after="0" w:line="276" w:lineRule="auto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BA4C27">
        <w:rPr>
          <w:rFonts w:ascii="Saysettha OT" w:eastAsia="Times New Roman" w:hAnsi="Saysettha OT" w:cs="Saysettha OT"/>
          <w:color w:val="000000"/>
          <w:cs/>
          <w:lang w:bidi="lo-LA"/>
        </w:rPr>
        <w:t>ອຸດສາຫະກຳຍ້ອມຜ້າ ເປັນອຸດສາຫະກຳຂັ້ນກາງໃນອຸດສາຫະກຳ</w:t>
      </w:r>
      <w:r w:rsidR="0000108E">
        <w:rPr>
          <w:rFonts w:ascii="Saysettha OT" w:eastAsia="Times New Roman" w:hAnsi="Saysettha OT" w:cs="Saysettha OT" w:hint="cs"/>
          <w:color w:val="000000"/>
          <w:cs/>
          <w:lang w:bidi="lo-LA"/>
        </w:rPr>
        <w:t>ຕໍ່າ</w:t>
      </w:r>
      <w:r w:rsidRPr="00BA4C27">
        <w:rPr>
          <w:rFonts w:ascii="Saysettha OT" w:eastAsia="Times New Roman" w:hAnsi="Saysettha OT" w:cs="Saysettha OT"/>
          <w:color w:val="000000"/>
          <w:cs/>
          <w:lang w:bidi="lo-LA"/>
        </w:rPr>
        <w:t>ແຜ່ນ</w:t>
      </w:r>
      <w:r w:rsidRPr="00BA4C27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A4C27">
        <w:rPr>
          <w:rFonts w:ascii="Saysettha OT" w:eastAsia="Times New Roman" w:hAnsi="Saysettha OT" w:cs="Saysettha OT"/>
          <w:color w:val="000000"/>
          <w:cs/>
          <w:lang w:bidi="lo-LA"/>
        </w:rPr>
        <w:t xml:space="preserve">ເປັນຂັ້ນຕອນຂອງການປ່ຽນວັດຖຸໃນຮູບແບບເປັນເສັ້ນດ້າຍ ຫຼື ຜ້າດິບ ເປັນວັດຖຸທີ່ສາມາດນຳເອົາໄປ ຜະລິດ ຫຼື ຈຳໜ່າຍໃຫ້ແກ່ບໍລິສັດຕໍ່ໄປໄດ້.ການຍ້ອມມີສາມີ </w:t>
      </w:r>
      <w:r w:rsidRPr="0000108E">
        <w:rPr>
          <w:rFonts w:ascii="Times New Roman" w:eastAsia="Times New Roman" w:hAnsi="Times New Roman" w:cs="Times New Roman"/>
          <w:color w:val="000000"/>
          <w:lang w:bidi="th-TH"/>
        </w:rPr>
        <w:t>2</w:t>
      </w:r>
      <w:r w:rsidRPr="00BA4C27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BA4C27">
        <w:rPr>
          <w:rFonts w:ascii="Saysettha OT" w:eastAsia="Times New Roman" w:hAnsi="Saysettha OT" w:cs="Saysettha OT"/>
          <w:color w:val="000000"/>
          <w:cs/>
          <w:lang w:bidi="lo-LA"/>
        </w:rPr>
        <w:t>ວິທີຄື: ການຍອມສີທຳມະຊາດ ແລະ ສີສັງເຄາະ</w:t>
      </w:r>
      <w:r w:rsidR="0000108E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2CD6F686" w14:textId="7522BADF" w:rsidR="00BA4C27" w:rsidRPr="0000108E" w:rsidRDefault="00BA4C27" w:rsidP="003F3EEE">
      <w:pPr>
        <w:pStyle w:val="ListParagraph"/>
        <w:numPr>
          <w:ilvl w:val="0"/>
          <w:numId w:val="153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th-TH"/>
        </w:rPr>
      </w:pPr>
      <w:r w:rsidRPr="0000108E">
        <w:rPr>
          <w:rFonts w:ascii="Saysettha OT" w:eastAsia="Times New Roman" w:hAnsi="Saysettha OT" w:cs="Saysettha OT"/>
          <w:color w:val="000000"/>
          <w:cs/>
          <w:lang w:bidi="lo-LA"/>
        </w:rPr>
        <w:t>ການຍອມສີທຳມະຊາດ</w:t>
      </w:r>
    </w:p>
    <w:p w14:paraId="4DBC3777" w14:textId="46A91814" w:rsidR="00BA4C27" w:rsidRDefault="0000108E" w:rsidP="003F3EEE">
      <w:pPr>
        <w:pStyle w:val="ListParagraph"/>
        <w:numPr>
          <w:ilvl w:val="0"/>
          <w:numId w:val="153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th-TH"/>
        </w:rPr>
      </w:pPr>
      <w:r w:rsidRPr="0000108E">
        <w:rPr>
          <w:rFonts w:ascii="Saysettha OT" w:eastAsia="Times New Roman" w:hAnsi="Saysettha OT" w:cs="Saysettha OT" w:hint="cs"/>
          <w:cs/>
          <w:lang w:bidi="lo-LA"/>
        </w:rPr>
        <w:t>ການຍ້ອມສີສັງເຄາະ</w:t>
      </w:r>
    </w:p>
    <w:p w14:paraId="0A9037EA" w14:textId="293C82BF" w:rsidR="00BA4C27" w:rsidRPr="00BA4C27" w:rsidRDefault="0000108E" w:rsidP="00BA4C27">
      <w:pPr>
        <w:pStyle w:val="Header"/>
        <w:tabs>
          <w:tab w:val="clear" w:pos="4680"/>
          <w:tab w:val="clear" w:pos="9360"/>
        </w:tabs>
        <w:spacing w:after="160" w:line="276" w:lineRule="auto"/>
        <w:ind w:left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29BC5C4" wp14:editId="4E941A83">
                <wp:simplePos x="0" y="0"/>
                <wp:positionH relativeFrom="column">
                  <wp:posOffset>300990</wp:posOffset>
                </wp:positionH>
                <wp:positionV relativeFrom="paragraph">
                  <wp:posOffset>171842</wp:posOffset>
                </wp:positionV>
                <wp:extent cx="5642286" cy="1349767"/>
                <wp:effectExtent l="0" t="0" r="15875" b="22225"/>
                <wp:wrapNone/>
                <wp:docPr id="1448" name="Rectangle: Rounded Corners 1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2286" cy="1349767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8ED477" w14:textId="53C28AC2" w:rsidR="00642BD7" w:rsidRPr="0000108E" w:rsidRDefault="00642BD7" w:rsidP="003F3EEE">
                            <w:pPr>
                              <w:pStyle w:val="ListParagraph"/>
                              <w:numPr>
                                <w:ilvl w:val="0"/>
                                <w:numId w:val="154"/>
                              </w:numPr>
                              <w:spacing w:after="0" w:line="276" w:lineRule="auto"/>
                              <w:ind w:left="567" w:hanging="283"/>
                              <w:jc w:val="thaiDistribute"/>
                              <w:rPr>
                                <w:rFonts w:ascii="Saysettha OT" w:eastAsia="Times New Roman" w:hAnsi="Saysettha OT" w:cs="Saysettha OT"/>
                                <w:lang w:bidi="th-TH"/>
                              </w:rPr>
                            </w:pPr>
                            <w:r>
                              <w:rPr>
                                <w:rFonts w:ascii="Saysettha OT" w:eastAsia="Times New Roman" w:hAnsi="Saysettha OT" w:cs="Saysettha OT" w:hint="cs"/>
                                <w:cs/>
                                <w:lang w:bidi="lo-LA"/>
                              </w:rPr>
                              <w:t>ການຍ້ອມສີທໍາມະຊາດ</w:t>
                            </w:r>
                          </w:p>
                          <w:p w14:paraId="2579DF0E" w14:textId="77777777" w:rsidR="00642BD7" w:rsidRPr="00BA4C27" w:rsidRDefault="00642BD7" w:rsidP="0000108E">
                            <w:pPr>
                              <w:spacing w:after="0" w:line="240" w:lineRule="auto"/>
                              <w:ind w:left="284" w:firstLine="283"/>
                              <w:jc w:val="thaiDistribute"/>
                              <w:rPr>
                                <w:rFonts w:ascii="Saysettha OT" w:eastAsia="Times New Roman" w:hAnsi="Saysettha OT" w:cs="Saysettha OT"/>
                                <w:lang w:bidi="th-TH"/>
                              </w:rPr>
                            </w:pPr>
                            <w:r w:rsidRPr="00BA4C27">
                              <w:rPr>
                                <w:rFonts w:ascii="Saysettha OT" w:eastAsia="Times New Roman" w:hAnsi="Saysettha OT" w:cs="Saysettha OT"/>
                                <w:color w:val="000000"/>
                                <w:cs/>
                                <w:lang w:bidi="lo-LA"/>
                              </w:rPr>
                              <w:t>ສີທຳມະຊາດຄືສີທີ່ໄດ້ຈາກວັດຖຸດິບທີ່ມາຈາກພືດ</w:t>
                            </w:r>
                            <w:r w:rsidRPr="00BA4C27">
                              <w:rPr>
                                <w:rFonts w:ascii="Saysettha OT" w:eastAsia="Times New Roman" w:hAnsi="Saysettha OT" w:cs="Saysettha OT"/>
                                <w:color w:val="000000"/>
                                <w:lang w:bidi="th-TH"/>
                              </w:rPr>
                              <w:t xml:space="preserve">, </w:t>
                            </w:r>
                            <w:r w:rsidRPr="00BA4C27">
                              <w:rPr>
                                <w:rFonts w:ascii="Saysettha OT" w:eastAsia="Times New Roman" w:hAnsi="Saysettha OT" w:cs="Saysettha OT"/>
                                <w:color w:val="000000"/>
                                <w:cs/>
                                <w:lang w:bidi="lo-LA"/>
                              </w:rPr>
                              <w:t>ສັດ ແລະ ແຮ່ທາດຕ່າງໆ ເຊິ່ງເກີດຂຶ້ນຈາກຂະບວນການຕາມທຳມະຊາດ ແຫຼ່ງວັດຖຸດິບຂອງສີທຳມະຊາດສາມາດຫາໄດ້ຈາກຕົ້ນໄມ້ ແລະ ຈາກບາງສ່ວນຂອງສັດຫຼາຍຊະນິດ</w:t>
                            </w:r>
                            <w:r>
                              <w:rPr>
                                <w:rFonts w:ascii="Saysettha OT" w:eastAsia="Times New Roman" w:hAnsi="Saysettha OT" w:cs="Saysettha OT" w:hint="cs"/>
                                <w:color w:val="000000"/>
                                <w:cs/>
                                <w:lang w:bidi="lo-LA"/>
                              </w:rPr>
                              <w:t>.</w:t>
                            </w:r>
                          </w:p>
                          <w:p w14:paraId="1B601E71" w14:textId="5781E15A" w:rsidR="00642BD7" w:rsidRPr="00A15079" w:rsidRDefault="00642BD7" w:rsidP="0000108E">
                            <w:pPr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9BC5C4" id="Rectangle: Rounded Corners 1448" o:spid="_x0000_s1083" style="position:absolute;left:0;text-align:left;margin-left:23.7pt;margin-top:13.55pt;width:444.25pt;height:106.3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7F8ED477" w14:textId="53C28AC2" w:rsidR="00642BD7" w:rsidRPr="0000108E" w:rsidRDefault="00642BD7" w:rsidP="003F3EEE">
                      <w:pPr>
                        <w:pStyle w:val="a3"/>
                        <w:numPr>
                          <w:ilvl w:val="0"/>
                          <w:numId w:val="154"/>
                        </w:numPr>
                        <w:spacing w:after="0" w:line="276" w:lineRule="auto"/>
                        <w:ind w:left="567" w:hanging="283"/>
                        <w:jc w:val="thaiDistribute"/>
                        <w:rPr>
                          <w:rFonts w:ascii="Saysettha OT" w:eastAsia="Times New Roman" w:hAnsi="Saysettha OT" w:cs="Saysettha OT"/>
                          <w:lang w:bidi="th-TH"/>
                        </w:rPr>
                      </w:pPr>
                      <w:r>
                        <w:rPr>
                          <w:rFonts w:ascii="Saysettha OT" w:eastAsia="Times New Roman" w:hAnsi="Saysettha OT" w:cs="Saysettha OT" w:hint="cs"/>
                          <w:cs/>
                          <w:lang w:bidi="lo-LA"/>
                        </w:rPr>
                        <w:t>ການຍ້ອມສີທໍາມະຊາດ</w:t>
                      </w:r>
                    </w:p>
                    <w:p w14:paraId="2579DF0E" w14:textId="77777777" w:rsidR="00642BD7" w:rsidRPr="00BA4C27" w:rsidRDefault="00642BD7" w:rsidP="0000108E">
                      <w:pPr>
                        <w:spacing w:after="0" w:line="240" w:lineRule="auto"/>
                        <w:ind w:left="284" w:firstLine="283"/>
                        <w:jc w:val="thaiDistribute"/>
                        <w:rPr>
                          <w:rFonts w:ascii="Saysettha OT" w:eastAsia="Times New Roman" w:hAnsi="Saysettha OT" w:cs="Saysettha OT"/>
                          <w:lang w:bidi="th-TH"/>
                        </w:rPr>
                      </w:pPr>
                      <w:r w:rsidRPr="00BA4C27">
                        <w:rPr>
                          <w:rFonts w:ascii="Saysettha OT" w:eastAsia="Times New Roman" w:hAnsi="Saysettha OT" w:cs="Saysettha OT"/>
                          <w:color w:val="000000"/>
                          <w:cs/>
                          <w:lang w:bidi="lo-LA"/>
                        </w:rPr>
                        <w:t>ສີທຳມະຊາດຄືສີທີ່ໄດ້ຈາກວັດຖຸດິບທີ່ມາຈາກພືດ</w:t>
                      </w:r>
                      <w:r w:rsidRPr="00BA4C27">
                        <w:rPr>
                          <w:rFonts w:ascii="Saysettha OT" w:eastAsia="Times New Roman" w:hAnsi="Saysettha OT" w:cs="Saysettha OT"/>
                          <w:color w:val="000000"/>
                          <w:lang w:bidi="th-TH"/>
                        </w:rPr>
                        <w:t xml:space="preserve">, </w:t>
                      </w:r>
                      <w:r w:rsidRPr="00BA4C27">
                        <w:rPr>
                          <w:rFonts w:ascii="Saysettha OT" w:eastAsia="Times New Roman" w:hAnsi="Saysettha OT" w:cs="Saysettha OT"/>
                          <w:color w:val="000000"/>
                          <w:cs/>
                          <w:lang w:bidi="lo-LA"/>
                        </w:rPr>
                        <w:t>ສັດ ແລະ ແຮ່ທາດຕ່າງໆ ເຊິ່ງເກີດຂຶ້ນຈາກຂະບວນການຕາມທຳມະຊາດ ແຫຼ່ງວັດຖຸດິບຂອງສີທຳມະຊາດສາມາດຫາໄດ້ຈາກຕົ້ນໄມ້ ແລະ ຈາກບາງສ່ວນຂອງສັດຫຼາຍຊະນິດ</w:t>
                      </w:r>
                      <w:r>
                        <w:rPr>
                          <w:rFonts w:ascii="Saysettha OT" w:eastAsia="Times New Roman" w:hAnsi="Saysettha OT" w:cs="Saysettha OT" w:hint="cs"/>
                          <w:color w:val="000000"/>
                          <w:cs/>
                          <w:lang w:bidi="lo-LA"/>
                        </w:rPr>
                        <w:t>.</w:t>
                      </w:r>
                    </w:p>
                    <w:p w14:paraId="1B601E71" w14:textId="5781E15A" w:rsidR="00642BD7" w:rsidRPr="00A15079" w:rsidRDefault="00642BD7" w:rsidP="0000108E">
                      <w:pPr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5FFF8B6E" w14:textId="67DA950E" w:rsidR="00033DD2" w:rsidRDefault="00033DD2" w:rsidP="00E43317">
      <w:pPr>
        <w:pStyle w:val="ListParagraph"/>
        <w:ind w:left="567"/>
        <w:jc w:val="thaiDistribute"/>
        <w:rPr>
          <w:rFonts w:ascii="Saysettha OT" w:hAnsi="Saysettha OT" w:cs="Saysettha OT"/>
          <w:lang w:bidi="lo-LA"/>
        </w:rPr>
      </w:pPr>
    </w:p>
    <w:p w14:paraId="47953664" w14:textId="42548148" w:rsidR="0000108E" w:rsidRPr="0000108E" w:rsidRDefault="0000108E" w:rsidP="0000108E">
      <w:pPr>
        <w:rPr>
          <w:lang w:bidi="lo-LA"/>
        </w:rPr>
      </w:pPr>
    </w:p>
    <w:p w14:paraId="3EF070A9" w14:textId="4ECF9863" w:rsidR="0000108E" w:rsidRPr="0000108E" w:rsidRDefault="000705C4" w:rsidP="0000108E">
      <w:pPr>
        <w:rPr>
          <w:lang w:bidi="lo-LA"/>
        </w:rPr>
      </w:pPr>
      <w:r>
        <w:rPr>
          <w:rFonts w:hint="cs"/>
          <w:noProof/>
          <w:lang w:bidi="lo-LA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605FD6D" wp14:editId="22C9F96B">
                <wp:simplePos x="0" y="0"/>
                <wp:positionH relativeFrom="column">
                  <wp:posOffset>4718158</wp:posOffset>
                </wp:positionH>
                <wp:positionV relativeFrom="paragraph">
                  <wp:posOffset>367665</wp:posOffset>
                </wp:positionV>
                <wp:extent cx="0" cy="500380"/>
                <wp:effectExtent l="114300" t="19050" r="76200" b="109220"/>
                <wp:wrapNone/>
                <wp:docPr id="1452" name="Straight Arrow Connector 14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03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C426689" id="Straight Arrow Connector 1452" o:spid="_x0000_s1026" type="#_x0000_t32" style="position:absolute;margin-left:371.5pt;margin-top:28.95pt;width:0;height:39.4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hint="cs"/>
          <w:noProof/>
          <w:lang w:bidi="lo-LA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4DC5D8A" wp14:editId="397251F1">
                <wp:simplePos x="0" y="0"/>
                <wp:positionH relativeFrom="column">
                  <wp:posOffset>1524000</wp:posOffset>
                </wp:positionH>
                <wp:positionV relativeFrom="paragraph">
                  <wp:posOffset>362909</wp:posOffset>
                </wp:positionV>
                <wp:extent cx="0" cy="503366"/>
                <wp:effectExtent l="114300" t="19050" r="76200" b="106680"/>
                <wp:wrapNone/>
                <wp:docPr id="1451" name="Straight Arrow Connector 14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33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5F5971" id="Straight Arrow Connector 1451" o:spid="_x0000_s1026" type="#_x0000_t32" style="position:absolute;margin-left:120pt;margin-top:28.6pt;width:0;height:39.6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2130EBED" w14:textId="77FD6318" w:rsidR="0000108E" w:rsidRPr="0000108E" w:rsidRDefault="0000108E" w:rsidP="0000108E">
      <w:pPr>
        <w:rPr>
          <w:lang w:bidi="lo-LA"/>
        </w:rPr>
      </w:pPr>
    </w:p>
    <w:p w14:paraId="570A2917" w14:textId="32DC1097" w:rsidR="00333055" w:rsidRDefault="000705C4" w:rsidP="00C21CA7">
      <w:pPr>
        <w:rPr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A364631" wp14:editId="71BE5CBF">
                <wp:simplePos x="0" y="0"/>
                <wp:positionH relativeFrom="column">
                  <wp:posOffset>3581400</wp:posOffset>
                </wp:positionH>
                <wp:positionV relativeFrom="paragraph">
                  <wp:posOffset>147482</wp:posOffset>
                </wp:positionV>
                <wp:extent cx="2328045" cy="466725"/>
                <wp:effectExtent l="0" t="0" r="15240" b="28575"/>
                <wp:wrapNone/>
                <wp:docPr id="1450" name="Rectangle: Rounded Corners 14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8045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A2818D" w14:textId="0BB70E34" w:rsidR="00642BD7" w:rsidRPr="005F2AF6" w:rsidRDefault="00642BD7" w:rsidP="0000108E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ຍ້ອມຜ້າຝ້າຍດ້ວຍຄາ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364631" id="Rectangle: Rounded Corners 1450" o:spid="_x0000_s1084" style="position:absolute;margin-left:282pt;margin-top:11.6pt;width:183.3pt;height:36.7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2AA2818D" w14:textId="0BB70E34" w:rsidR="00642BD7" w:rsidRPr="005F2AF6" w:rsidRDefault="00642BD7" w:rsidP="0000108E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ຍ້ອມຜ້າຝ້າຍດ້ວຍຄາມ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A97E18B" wp14:editId="2EF8EF31">
                <wp:simplePos x="0" y="0"/>
                <wp:positionH relativeFrom="column">
                  <wp:posOffset>380473</wp:posOffset>
                </wp:positionH>
                <wp:positionV relativeFrom="paragraph">
                  <wp:posOffset>159966</wp:posOffset>
                </wp:positionV>
                <wp:extent cx="2279758" cy="466725"/>
                <wp:effectExtent l="0" t="0" r="25400" b="28575"/>
                <wp:wrapNone/>
                <wp:docPr id="1449" name="Rectangle: Rounded Corners 14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758" cy="466725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5B9BD5">
                                <a:lumMod val="110000"/>
                                <a:satMod val="105000"/>
                                <a:tint val="67000"/>
                              </a:srgbClr>
                            </a:gs>
                            <a:gs pos="50000">
                              <a:srgbClr val="5B9BD5">
                                <a:lumMod val="105000"/>
                                <a:satMod val="103000"/>
                                <a:tint val="73000"/>
                              </a:srgbClr>
                            </a:gs>
                            <a:gs pos="100000">
                              <a:srgbClr val="5B9BD5">
                                <a:lumMod val="105000"/>
                                <a:satMod val="109000"/>
                                <a:tint val="81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0A5E89F" w14:textId="63365F89" w:rsidR="00642BD7" w:rsidRPr="005F2AF6" w:rsidRDefault="00642BD7" w:rsidP="0000108E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ຂັ້ນຕອນຍ້ອມສີທໍາມະຊ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A97E18B" id="Rectangle: Rounded Corners 1449" o:spid="_x0000_s1085" style="position:absolute;margin-left:29.95pt;margin-top:12.6pt;width:179.5pt;height:36.7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" fillcolor="#b1cbe9" strokecolor="#5b9bd5" strokeweight=".5pt">
                <v:fill color2="#92b9e4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14:paraId="50A5E89F" w14:textId="63365F89" w:rsidR="00642BD7" w:rsidRPr="005F2AF6" w:rsidRDefault="00642BD7" w:rsidP="0000108E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ຂັ້ນຕອນຍ້ອມສີທໍາມະຊາດ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B6A071C" w14:textId="3D9F94C3" w:rsidR="00333055" w:rsidRDefault="00333055" w:rsidP="00333055">
      <w:pPr>
        <w:ind w:firstLine="720"/>
        <w:rPr>
          <w:lang w:bidi="lo-LA"/>
        </w:rPr>
      </w:pPr>
    </w:p>
    <w:p w14:paraId="2E1AE3A5" w14:textId="3CBE9B0F" w:rsidR="00333055" w:rsidRDefault="00333055" w:rsidP="00333055">
      <w:pPr>
        <w:ind w:firstLine="720"/>
        <w:rPr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w:lastRenderedPageBreak/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3F4BA3F" wp14:editId="1EFD028B">
                <wp:simplePos x="0" y="0"/>
                <wp:positionH relativeFrom="column">
                  <wp:posOffset>301314</wp:posOffset>
                </wp:positionH>
                <wp:positionV relativeFrom="paragraph">
                  <wp:posOffset>-139011</wp:posOffset>
                </wp:positionV>
                <wp:extent cx="5642286" cy="1602686"/>
                <wp:effectExtent l="0" t="0" r="15875" b="17145"/>
                <wp:wrapNone/>
                <wp:docPr id="1453" name="Rectangle: Rounded Corners 14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2286" cy="1602686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679015" w14:textId="1C634C4D" w:rsidR="00642BD7" w:rsidRPr="0000108E" w:rsidRDefault="00642BD7" w:rsidP="003F3EEE">
                            <w:pPr>
                              <w:pStyle w:val="ListParagraph"/>
                              <w:numPr>
                                <w:ilvl w:val="0"/>
                                <w:numId w:val="154"/>
                              </w:numPr>
                              <w:spacing w:after="0" w:line="276" w:lineRule="auto"/>
                              <w:ind w:left="567" w:hanging="283"/>
                              <w:jc w:val="thaiDistribute"/>
                              <w:rPr>
                                <w:rFonts w:ascii="Saysettha OT" w:eastAsia="Times New Roman" w:hAnsi="Saysettha OT" w:cs="Saysettha OT"/>
                                <w:lang w:bidi="th-TH"/>
                              </w:rPr>
                            </w:pPr>
                            <w:r>
                              <w:rPr>
                                <w:rFonts w:ascii="Saysettha OT" w:eastAsia="Times New Roman" w:hAnsi="Saysettha OT" w:cs="Saysettha OT" w:hint="cs"/>
                                <w:cs/>
                                <w:lang w:bidi="lo-LA"/>
                              </w:rPr>
                              <w:t>ການຍ້ອມສີສັງເຄາະ ຫຼື ສີເຄມີ</w:t>
                            </w:r>
                          </w:p>
                          <w:p w14:paraId="080F1FAB" w14:textId="72AB9FDF" w:rsidR="00642BD7" w:rsidRPr="00BA4C27" w:rsidRDefault="00642BD7" w:rsidP="00333055">
                            <w:pPr>
                              <w:spacing w:after="0" w:line="240" w:lineRule="auto"/>
                              <w:ind w:left="284" w:firstLine="283"/>
                              <w:jc w:val="thaiDistribute"/>
                              <w:rPr>
                                <w:rFonts w:ascii="Saysettha OT" w:eastAsia="Times New Roman" w:hAnsi="Saysettha OT" w:cs="Saysettha OT"/>
                                <w:lang w:bidi="th-TH"/>
                              </w:rPr>
                            </w:pPr>
                            <w:r>
                              <w:rPr>
                                <w:rFonts w:ascii="Saysettha OT" w:eastAsia="Times New Roman" w:hAnsi="Saysettha OT" w:cs="Saysettha OT" w:hint="cs"/>
                                <w:color w:val="000000"/>
                                <w:cs/>
                                <w:lang w:bidi="lo-LA"/>
                              </w:rPr>
                              <w:t>ເປັນທີ່ມະນຸດເຮົາສັງເຄາະຂຶ້ນມາຈາກທາດເຄມີເພື່ອໃຫ້ໄດ້ຄຸນລັກສະນະທີ່ຕ້ອງການດັ່ງນັ້ນ: ສີສັງເຄາະຈຶ່ງເປັນສີທີ່ມີຄຸນລັກສະນະເໝາະສົມສໍາລັບການໃຊ້ຍ້ອມເສັ້ນໃຫຍ່ແຕ່ລະປະເພດ ແລະ ມີຄຸນປະໂຫຍດຕ່າງກັນໄປຕາມແຕ່ລະຊະນິດ, ຢ່າງໃດກໍ່ຕາມຊາວບ້ານສ່ວນຫຼາຍນິຍົມໃຊ້ສີສໍາເລັດຮູບເຂົ້າໃນຍ້ອມຜ້າ.</w:t>
                            </w:r>
                          </w:p>
                          <w:p w14:paraId="473E92C6" w14:textId="77777777" w:rsidR="00642BD7" w:rsidRPr="00A15079" w:rsidRDefault="00642BD7" w:rsidP="00333055">
                            <w:pPr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F4BA3F" id="Rectangle: Rounded Corners 1453" o:spid="_x0000_s1086" style="position:absolute;left:0;text-align:left;margin-left:23.75pt;margin-top:-10.95pt;width:444.25pt;height:126.2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" fillcolor="#82a0d7 [2164]" strokecolor="#4472c4 [3204]" strokeweight=".5pt">
                <v:fill color2="#678ccf [2612]" rotate="t" colors="0 #a8b7df;.5 #9aabd9;1 #879ed7" focus="100%" type="gradient">
                  <o:fill v:ext="view" type="gradientUnscaled"/>
                </v:fill>
                <v:stroke joinstyle="miter"/>
                <v:textbox>
                  <w:txbxContent>
                    <w:p w14:paraId="08679015" w14:textId="1C634C4D" w:rsidR="00642BD7" w:rsidRPr="0000108E" w:rsidRDefault="00642BD7" w:rsidP="003F3EEE">
                      <w:pPr>
                        <w:pStyle w:val="a3"/>
                        <w:numPr>
                          <w:ilvl w:val="0"/>
                          <w:numId w:val="154"/>
                        </w:numPr>
                        <w:spacing w:after="0" w:line="276" w:lineRule="auto"/>
                        <w:ind w:left="567" w:hanging="283"/>
                        <w:jc w:val="thaiDistribute"/>
                        <w:rPr>
                          <w:rFonts w:ascii="Saysettha OT" w:eastAsia="Times New Roman" w:hAnsi="Saysettha OT" w:cs="Saysettha OT"/>
                          <w:lang w:bidi="th-TH"/>
                        </w:rPr>
                      </w:pPr>
                      <w:r>
                        <w:rPr>
                          <w:rFonts w:ascii="Saysettha OT" w:eastAsia="Times New Roman" w:hAnsi="Saysettha OT" w:cs="Saysettha OT" w:hint="cs"/>
                          <w:cs/>
                          <w:lang w:bidi="lo-LA"/>
                        </w:rPr>
                        <w:t>ການຍ້ອມສີສັງເຄາະ ຫຼື ສີເຄມີ</w:t>
                      </w:r>
                    </w:p>
                    <w:p w14:paraId="080F1FAB" w14:textId="72AB9FDF" w:rsidR="00642BD7" w:rsidRPr="00BA4C27" w:rsidRDefault="00642BD7" w:rsidP="00333055">
                      <w:pPr>
                        <w:spacing w:after="0" w:line="240" w:lineRule="auto"/>
                        <w:ind w:left="284" w:firstLine="283"/>
                        <w:jc w:val="thaiDistribute"/>
                        <w:rPr>
                          <w:rFonts w:ascii="Saysettha OT" w:eastAsia="Times New Roman" w:hAnsi="Saysettha OT" w:cs="Saysettha OT"/>
                          <w:lang w:bidi="th-TH"/>
                        </w:rPr>
                      </w:pPr>
                      <w:r>
                        <w:rPr>
                          <w:rFonts w:ascii="Saysettha OT" w:eastAsia="Times New Roman" w:hAnsi="Saysettha OT" w:cs="Saysettha OT" w:hint="cs"/>
                          <w:color w:val="000000"/>
                          <w:cs/>
                          <w:lang w:bidi="lo-LA"/>
                        </w:rPr>
                        <w:t>ເປັນທີ່ມະນຸດເຮົາສັງເຄາະຂຶ້ນມາຈາກທາດເຄມີເພື່ອໃຫ້ໄດ້ຄຸນລັກສະນະທີ່ຕ້ອງການດັ່ງນັ້ນ: ສີສັງເຄາະຈຶ່ງເປັນສີທີ່ມີຄຸນລັກສະນະເໝາະສົມສໍາລັບການໃຊ້ຍ້ອມເສັ້ນໃຫຍ່ແຕ່ລະປະເພດ ແລະ ມີຄຸນປະໂຫຍດຕ່າງກັນໄປຕາມແຕ່ລະຊະນິດ, ຢ່າງໃດກໍ່ຕາມຊາວບ້ານສ່ວນຫຼາຍນິຍົມໃຊ້ສີສໍາເລັດຮູບເຂົ້າໃນຍ້ອມຜ້າ.</w:t>
                      </w:r>
                    </w:p>
                    <w:p w14:paraId="473E92C6" w14:textId="77777777" w:rsidR="00642BD7" w:rsidRPr="00A15079" w:rsidRDefault="00642BD7" w:rsidP="00333055">
                      <w:pPr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774F601E" w14:textId="3B275EA7" w:rsidR="006E7C14" w:rsidRPr="006E7C14" w:rsidRDefault="006E7C14" w:rsidP="006E7C14">
      <w:pPr>
        <w:rPr>
          <w:lang w:bidi="lo-LA"/>
        </w:rPr>
      </w:pPr>
    </w:p>
    <w:p w14:paraId="7066FAF7" w14:textId="39B6CED1" w:rsidR="006E7C14" w:rsidRPr="006E7C14" w:rsidRDefault="006E7C14" w:rsidP="006E7C14">
      <w:pPr>
        <w:rPr>
          <w:lang w:bidi="lo-LA"/>
        </w:rPr>
      </w:pPr>
    </w:p>
    <w:p w14:paraId="3528EFC8" w14:textId="73744CBA" w:rsidR="006E7C14" w:rsidRPr="006E7C14" w:rsidRDefault="00C21CA7" w:rsidP="006E7C14">
      <w:pPr>
        <w:rPr>
          <w:lang w:bidi="lo-LA"/>
        </w:rPr>
      </w:pPr>
      <w:r>
        <w:rPr>
          <w:rFonts w:hint="cs"/>
          <w:noProof/>
          <w:lang w:bidi="lo-L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44F9D1A" wp14:editId="6B575CDE">
                <wp:simplePos x="0" y="0"/>
                <wp:positionH relativeFrom="column">
                  <wp:posOffset>3082291</wp:posOffset>
                </wp:positionH>
                <wp:positionV relativeFrom="paragraph">
                  <wp:posOffset>302895</wp:posOffset>
                </wp:positionV>
                <wp:extent cx="45719" cy="1676400"/>
                <wp:effectExtent l="95250" t="19050" r="69215" b="95250"/>
                <wp:wrapNone/>
                <wp:docPr id="1457" name="Straight Arrow Connector 14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6764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0AF93F" id="Straight Arrow Connector 1457" o:spid="_x0000_s1026" type="#_x0000_t32" style="position:absolute;margin-left:242.7pt;margin-top:23.85pt;width:3.6pt;height:132pt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7E2DED">
        <w:rPr>
          <w:rFonts w:hint="cs"/>
          <w:noProof/>
          <w:lang w:bidi="lo-L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41CE6D6" wp14:editId="1192B0B4">
                <wp:simplePos x="0" y="0"/>
                <wp:positionH relativeFrom="column">
                  <wp:posOffset>3122336</wp:posOffset>
                </wp:positionH>
                <wp:positionV relativeFrom="paragraph">
                  <wp:posOffset>308448</wp:posOffset>
                </wp:positionV>
                <wp:extent cx="505838" cy="466725"/>
                <wp:effectExtent l="76200" t="38100" r="46990" b="104775"/>
                <wp:wrapNone/>
                <wp:docPr id="1459" name="Straight Arrow Connector 14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5838" cy="4667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AF6A64" id="Straight Arrow Connector 1459" o:spid="_x0000_s1026" type="#_x0000_t32" style="position:absolute;margin-left:245.85pt;margin-top:24.3pt;width:39.85pt;height:36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7E2DED">
        <w:rPr>
          <w:rFonts w:hint="cs"/>
          <w:noProof/>
          <w:lang w:bidi="lo-L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F755C38" wp14:editId="4391AD33">
                <wp:simplePos x="0" y="0"/>
                <wp:positionH relativeFrom="column">
                  <wp:posOffset>2590260</wp:posOffset>
                </wp:positionH>
                <wp:positionV relativeFrom="paragraph">
                  <wp:posOffset>308448</wp:posOffset>
                </wp:positionV>
                <wp:extent cx="532076" cy="466928"/>
                <wp:effectExtent l="76200" t="38100" r="40005" b="104775"/>
                <wp:wrapNone/>
                <wp:docPr id="1458" name="Straight Arrow Connector 14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2076" cy="46692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194F151" id="Straight Arrow Connector 1458" o:spid="_x0000_s1026" type="#_x0000_t32" style="position:absolute;margin-left:203.95pt;margin-top:24.3pt;width:41.9pt;height:36.75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1C8D5E02" w14:textId="55A33E14" w:rsidR="006E7C14" w:rsidRPr="006E7C14" w:rsidRDefault="007E2DED" w:rsidP="006E7C14">
      <w:pPr>
        <w:rPr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3A19F6F" wp14:editId="46AE6621">
                <wp:simplePos x="0" y="0"/>
                <wp:positionH relativeFrom="column">
                  <wp:posOffset>320770</wp:posOffset>
                </wp:positionH>
                <wp:positionV relativeFrom="paragraph">
                  <wp:posOffset>389296</wp:posOffset>
                </wp:positionV>
                <wp:extent cx="2270030" cy="901700"/>
                <wp:effectExtent l="0" t="0" r="16510" b="12700"/>
                <wp:wrapNone/>
                <wp:docPr id="1454" name="Rectangle: Rounded Corners 1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0030" cy="9017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F9F84" w14:textId="38933E6B" w:rsidR="00642BD7" w:rsidRPr="006E7C14" w:rsidRDefault="00642BD7" w:rsidP="006E7C14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6E7C14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</w:t>
                            </w: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ະກຽມຜ້າກ່ອນຍ້ອມສ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A19F6F" id="Rectangle: Rounded Corners 1454" o:spid="_x0000_s1087" style="position:absolute;margin-left:25.25pt;margin-top:30.65pt;width:178.75pt;height:71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68EF9F84" w14:textId="38933E6B" w:rsidR="00642BD7" w:rsidRPr="006E7C14" w:rsidRDefault="00642BD7" w:rsidP="006E7C14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6E7C14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</w:t>
                      </w: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ະກຽມຜ້າກ່ອນຍ້ອມສີ</w:t>
                      </w:r>
                    </w:p>
                  </w:txbxContent>
                </v:textbox>
              </v:roundrect>
            </w:pict>
          </mc:Fallback>
        </mc:AlternateContent>
      </w:r>
      <w:r w:rsidR="006E7C14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7518EA8" wp14:editId="2B90C958">
                <wp:simplePos x="0" y="0"/>
                <wp:positionH relativeFrom="column">
                  <wp:posOffset>3629768</wp:posOffset>
                </wp:positionH>
                <wp:positionV relativeFrom="paragraph">
                  <wp:posOffset>389255</wp:posOffset>
                </wp:positionV>
                <wp:extent cx="2328045" cy="902294"/>
                <wp:effectExtent l="0" t="0" r="15240" b="12700"/>
                <wp:wrapNone/>
                <wp:docPr id="1455" name="Rectangle: Rounded Corners 14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8045" cy="902294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70AD47">
                                <a:lumMod val="110000"/>
                                <a:satMod val="105000"/>
                                <a:tint val="67000"/>
                              </a:srgbClr>
                            </a:gs>
                            <a:gs pos="50000">
                              <a:srgbClr val="70AD47">
                                <a:lumMod val="105000"/>
                                <a:satMod val="103000"/>
                                <a:tint val="73000"/>
                              </a:srgbClr>
                            </a:gs>
                            <a:gs pos="100000">
                              <a:srgbClr val="70AD47">
                                <a:lumMod val="105000"/>
                                <a:satMod val="109000"/>
                                <a:tint val="81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DC83688" w14:textId="3C6B4EB1" w:rsidR="00642BD7" w:rsidRPr="006E7C14" w:rsidRDefault="00642BD7" w:rsidP="006E7C14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ຂັ້ນຕອນການຍ້ອມສີສັງເຄາ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518EA8" id="Rectangle: Rounded Corners 1455" o:spid="_x0000_s1088" style="position:absolute;margin-left:285.8pt;margin-top:30.65pt;width:183.3pt;height:71.0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" fillcolor="#b5d5a7" strokecolor="#70ad47" strokeweight=".5pt">
                <v:fill color2="#9cca86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0DC83688" w14:textId="3C6B4EB1" w:rsidR="00642BD7" w:rsidRPr="006E7C14" w:rsidRDefault="00642BD7" w:rsidP="006E7C14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ຂັ້ນຕອນການຍ້ອມສີສັງເຄາະ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A3D9306" w14:textId="20F1E708" w:rsidR="006E7C14" w:rsidRDefault="006E7C14" w:rsidP="006E7C14">
      <w:pPr>
        <w:tabs>
          <w:tab w:val="left" w:pos="1118"/>
        </w:tabs>
        <w:rPr>
          <w:lang w:bidi="lo-LA"/>
        </w:rPr>
      </w:pPr>
      <w:r>
        <w:rPr>
          <w:cs/>
          <w:lang w:bidi="lo-LA"/>
        </w:rPr>
        <w:tab/>
      </w:r>
    </w:p>
    <w:p w14:paraId="64D0DA7F" w14:textId="04910E52" w:rsidR="007E2DED" w:rsidRPr="007E2DED" w:rsidRDefault="00C21CA7" w:rsidP="007E2DED">
      <w:pPr>
        <w:rPr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E661628" wp14:editId="6C890823">
                <wp:simplePos x="0" y="0"/>
                <wp:positionH relativeFrom="column">
                  <wp:posOffset>1901190</wp:posOffset>
                </wp:positionH>
                <wp:positionV relativeFrom="paragraph">
                  <wp:posOffset>418465</wp:posOffset>
                </wp:positionV>
                <wp:extent cx="2328045" cy="902294"/>
                <wp:effectExtent l="0" t="0" r="15240" b="12700"/>
                <wp:wrapNone/>
                <wp:docPr id="1456" name="Rectangle: Rounded Corners 14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8045" cy="902294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33D8D" w14:textId="0A6ADF8D" w:rsidR="00642BD7" w:rsidRDefault="00642BD7" w:rsidP="006E7C14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</w:t>
                            </w: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ຕົກແຕ່ງຜ້າຫຼັງການຍ້ອມດ້ວຍ</w:t>
                            </w:r>
                          </w:p>
                          <w:p w14:paraId="410ED77A" w14:textId="0B71871C" w:rsidR="00642BD7" w:rsidRPr="005F2AF6" w:rsidRDefault="00642BD7" w:rsidP="006E7C14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ນໍ້າຢາກັນສີຕົກ </w:t>
                            </w:r>
                            <w:r w:rsidRPr="005F2AF6">
                              <w:rPr>
                                <w:rFonts w:ascii="Times New Roman" w:hAnsi="Times New Roman" w:cs="Times New Roman"/>
                                <w:lang w:bidi="lo-LA"/>
                              </w:rPr>
                              <w:t>Fix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661628" id="Rectangle: Rounded Corners 1456" o:spid="_x0000_s1089" style="position:absolute;margin-left:149.7pt;margin-top:32.95pt;width:183.3pt;height:71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38233D8D" w14:textId="0A6ADF8D" w:rsidR="00642BD7" w:rsidRDefault="00642BD7" w:rsidP="006E7C14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</w:t>
                      </w: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ຕົກແຕ່ງຜ້າຫຼັງການຍ້ອມດ້ວຍ</w:t>
                      </w:r>
                    </w:p>
                    <w:p w14:paraId="410ED77A" w14:textId="0B71871C" w:rsidR="00642BD7" w:rsidRPr="005F2AF6" w:rsidRDefault="00642BD7" w:rsidP="006E7C14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ນໍ້າຢາກັນສີຕົກ </w:t>
                      </w:r>
                      <w:r w:rsidRPr="005F2AF6">
                        <w:rPr>
                          <w:rFonts w:ascii="Times New Roman" w:hAnsi="Times New Roman" w:cs="Times New Roman"/>
                          <w:lang w:bidi="lo-LA"/>
                        </w:rPr>
                        <w:t>Fixing</w:t>
                      </w:r>
                    </w:p>
                  </w:txbxContent>
                </v:textbox>
              </v:roundrect>
            </w:pict>
          </mc:Fallback>
        </mc:AlternateContent>
      </w:r>
    </w:p>
    <w:p w14:paraId="09978229" w14:textId="5D7C4C89" w:rsidR="007E2DED" w:rsidRPr="00EE690F" w:rsidRDefault="007E2DED" w:rsidP="007E2DED">
      <w:pPr>
        <w:pStyle w:val="ListParagraph"/>
        <w:spacing w:after="0" w:line="276" w:lineRule="auto"/>
        <w:ind w:left="480"/>
        <w:jc w:val="right"/>
        <w:rPr>
          <w:rFonts w:ascii="Saysettha OT" w:hAnsi="Saysettha OT" w:cs="Saysettha OT"/>
        </w:rPr>
      </w:pPr>
      <w:r>
        <w:rPr>
          <w:lang w:bidi="lo-LA"/>
        </w:rPr>
        <w:tab/>
      </w:r>
      <w:r w:rsidRPr="00EE690F">
        <w:rPr>
          <w:rFonts w:ascii="Saysettha OT" w:hAnsi="Saysettha OT" w:cs="Saysettha OT"/>
          <w:cs/>
          <w:lang w:bidi="lo-LA"/>
        </w:rPr>
        <w:t xml:space="preserve">                         </w:t>
      </w:r>
    </w:p>
    <w:p w14:paraId="14690FE7" w14:textId="09E96028" w:rsidR="007E2DED" w:rsidRPr="00ED49B1" w:rsidRDefault="007E2DED" w:rsidP="00A064C9">
      <w:pPr>
        <w:pStyle w:val="ListParagraph"/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D49B1">
        <w:rPr>
          <w:rFonts w:ascii="Saysettha OT" w:hAnsi="Saysettha OT" w:cs="Saysettha OT" w:hint="cs"/>
          <w:cs/>
          <w:lang w:bidi="lo-LA"/>
        </w:rPr>
        <w:t xml:space="preserve">  </w:t>
      </w:r>
      <w:r w:rsidR="00C21CA7">
        <w:rPr>
          <w:rFonts w:ascii="Saysettha OT" w:hAnsi="Saysettha OT" w:cs="Saysettha OT"/>
          <w:cs/>
          <w:lang w:bidi="lo-LA"/>
        </w:rPr>
        <w:tab/>
      </w:r>
      <w:r w:rsidR="00C21CA7">
        <w:rPr>
          <w:rFonts w:ascii="Saysettha OT" w:hAnsi="Saysettha OT" w:cs="Saysettha OT"/>
          <w:cs/>
          <w:lang w:bidi="lo-LA"/>
        </w:rPr>
        <w:tab/>
      </w:r>
    </w:p>
    <w:p w14:paraId="1D93BC74" w14:textId="77777777" w:rsidR="007E2DED" w:rsidRDefault="007E2DED" w:rsidP="007E2DED">
      <w:pPr>
        <w:pStyle w:val="Header"/>
        <w:tabs>
          <w:tab w:val="clear" w:pos="4680"/>
          <w:tab w:val="clear" w:pos="9360"/>
        </w:tabs>
        <w:spacing w:after="160" w:line="276" w:lineRule="auto"/>
        <w:ind w:left="480"/>
        <w:jc w:val="thaiDistribute"/>
        <w:rPr>
          <w:rFonts w:ascii="Saysettha OT" w:eastAsia="Phetsarath OT" w:hAnsi="Saysettha OT" w:cs="Saysettha OT"/>
          <w:lang w:bidi="lo-LA"/>
        </w:rPr>
      </w:pPr>
    </w:p>
    <w:p w14:paraId="3205B961" w14:textId="471B3075" w:rsidR="007E2DED" w:rsidRDefault="007E2DED" w:rsidP="007E2DED">
      <w:pPr>
        <w:tabs>
          <w:tab w:val="left" w:pos="1103"/>
        </w:tabs>
        <w:rPr>
          <w:lang w:bidi="lo-LA"/>
        </w:rPr>
      </w:pPr>
    </w:p>
    <w:p w14:paraId="11AA7D4B" w14:textId="77777777" w:rsidR="00C21CA7" w:rsidRDefault="00C21CA7" w:rsidP="00A064C9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1915505" w14:textId="77777777" w:rsidR="00C21CA7" w:rsidRDefault="00C21CA7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374F571" w14:textId="591A95E7" w:rsidR="004451BF" w:rsidRPr="00123DD7" w:rsidRDefault="004451BF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3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ນໍ້າຫອມ         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</w:p>
    <w:p w14:paraId="705C5226" w14:textId="77777777" w:rsidR="004451BF" w:rsidRPr="00306DED" w:rsidRDefault="004451BF" w:rsidP="00306DED">
      <w:pPr>
        <w:spacing w:line="276" w:lineRule="auto"/>
        <w:rPr>
          <w:rFonts w:ascii="Saysettha OT" w:eastAsia="Phetsarath OT" w:hAnsi="Saysettha OT" w:cs="Saysettha OT"/>
          <w:lang w:bidi="lo-LA"/>
        </w:rPr>
      </w:pPr>
    </w:p>
    <w:p w14:paraId="20C85F03" w14:textId="77777777" w:rsidR="004451BF" w:rsidRPr="00BA4C27" w:rsidRDefault="004451BF" w:rsidP="004451BF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41F1BC73" w14:textId="77777777" w:rsidR="004451BF" w:rsidRPr="00135BF3" w:rsidRDefault="004451BF" w:rsidP="004451BF">
      <w:pPr>
        <w:pStyle w:val="ListParagraph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71D750C1" w14:textId="2ADEEB70" w:rsidR="004451BF" w:rsidRPr="00D22906" w:rsidRDefault="00306DED" w:rsidP="004451BF">
      <w:pPr>
        <w:pStyle w:val="ListParagraph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ຍ້ອມສີຜ້າແບ່ງອອກເປັນຈັກວິທີຫຼັກໆ</w:t>
      </w:r>
      <w:r w:rsidR="004451BF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4451BF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C41F92B" w14:textId="32F2A043" w:rsidR="004451BF" w:rsidRDefault="004451BF" w:rsidP="004451BF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306DED" w:rsidRPr="00306DED">
        <w:rPr>
          <w:rFonts w:ascii="Times New Roman" w:eastAsia="Phetsarath OT" w:hAnsi="Times New Roman" w:cs="Times New Roman"/>
          <w:cs/>
          <w:lang w:bidi="lo-LA"/>
        </w:rPr>
        <w:t>2</w:t>
      </w:r>
      <w:r w:rsidR="00306DED">
        <w:rPr>
          <w:rFonts w:ascii="Saysettha OT" w:eastAsia="Phetsarath OT" w:hAnsi="Saysettha OT" w:cs="Saysettha OT" w:hint="cs"/>
          <w:cs/>
          <w:lang w:bidi="lo-LA"/>
        </w:rPr>
        <w:t xml:space="preserve"> ວິທີ</w:t>
      </w:r>
    </w:p>
    <w:p w14:paraId="3A00C69B" w14:textId="3542C121" w:rsidR="004451BF" w:rsidRDefault="004451BF" w:rsidP="004451BF">
      <w:pPr>
        <w:pStyle w:val="ListParagraph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306DED">
        <w:rPr>
          <w:rFonts w:ascii="Times New Roman" w:eastAsia="Phetsarath OT" w:hAnsi="Times New Roman" w:cs="Times New Roman"/>
          <w:lang w:bidi="lo-LA"/>
        </w:rPr>
        <w:t>3</w:t>
      </w:r>
      <w:r w:rsidR="00306DED">
        <w:rPr>
          <w:rFonts w:ascii="Saysettha OT" w:eastAsia="Phetsarath OT" w:hAnsi="Saysettha OT" w:cs="Saysettha OT" w:hint="cs"/>
          <w:cs/>
          <w:lang w:bidi="lo-LA"/>
        </w:rPr>
        <w:t xml:space="preserve"> ວິທີ</w:t>
      </w:r>
    </w:p>
    <w:p w14:paraId="4ACFF602" w14:textId="2D61220D" w:rsidR="004451BF" w:rsidRDefault="004451BF" w:rsidP="004451BF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306DED">
        <w:rPr>
          <w:rFonts w:ascii="Times New Roman" w:eastAsia="Phetsarath OT" w:hAnsi="Times New Roman" w:cs="Times New Roman"/>
          <w:lang w:bidi="lo-LA"/>
        </w:rPr>
        <w:t>4</w:t>
      </w:r>
      <w:r w:rsidR="00306DED">
        <w:rPr>
          <w:rFonts w:ascii="Saysettha OT" w:eastAsia="Phetsarath OT" w:hAnsi="Saysettha OT" w:cs="Saysettha OT" w:hint="cs"/>
          <w:cs/>
          <w:lang w:bidi="lo-LA"/>
        </w:rPr>
        <w:t xml:space="preserve"> ວິທີ</w:t>
      </w:r>
    </w:p>
    <w:p w14:paraId="271D926E" w14:textId="14804FF6" w:rsidR="004451BF" w:rsidRPr="00D22906" w:rsidRDefault="004451BF" w:rsidP="004451BF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306DED" w:rsidRPr="00306DED">
        <w:rPr>
          <w:rFonts w:ascii="Saysettha OT" w:eastAsia="Phetsarath OT" w:hAnsi="Saysettha OT" w:cs="Saysettha OT"/>
          <w:cs/>
          <w:lang w:bidi="lo-LA"/>
        </w:rPr>
        <w:t>ບໍ່ມີຈັກວິທີ</w:t>
      </w:r>
    </w:p>
    <w:p w14:paraId="44F2357F" w14:textId="4816849B" w:rsidR="004451BF" w:rsidRPr="00D22906" w:rsidRDefault="004451BF" w:rsidP="004451BF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="00306DED"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="00306DED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ນໍ້າຫອມ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</w:t>
      </w:r>
    </w:p>
    <w:p w14:paraId="7181AF9E" w14:textId="6CE0477B" w:rsidR="004451BF" w:rsidRDefault="00306DED" w:rsidP="003F3EEE">
      <w:pPr>
        <w:pStyle w:val="ListParagraph"/>
        <w:numPr>
          <w:ilvl w:val="0"/>
          <w:numId w:val="155"/>
        </w:numPr>
        <w:ind w:left="284" w:hanging="284"/>
        <w:rPr>
          <w:rFonts w:ascii="Saysettha OT" w:hAnsi="Saysettha OT" w:cs="Saysettha OT"/>
          <w:b/>
          <w:bCs/>
          <w:lang w:bidi="lo-LA"/>
        </w:rPr>
      </w:pPr>
      <w:r w:rsidRPr="00306DED">
        <w:rPr>
          <w:rFonts w:ascii="Saysettha OT" w:hAnsi="Saysettha OT" w:cs="Saysettha OT"/>
          <w:b/>
          <w:bCs/>
          <w:cs/>
          <w:lang w:bidi="lo-LA"/>
        </w:rPr>
        <w:t>ສ່ວນປະກອບຂອງນໍ້າຫອມ</w:t>
      </w:r>
    </w:p>
    <w:p w14:paraId="554DC588" w14:textId="2F0A50E6" w:rsidR="004B73CB" w:rsidRPr="004B73CB" w:rsidRDefault="0054422B" w:rsidP="0054422B">
      <w:pPr>
        <w:spacing w:after="0" w:line="276" w:lineRule="auto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lastRenderedPageBreak/>
        <w:t xml:space="preserve">   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ໍ້າ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ຫອມແມ່ນສິ່ງສົມປົນຊະນິດໜຶ່ງທີ່ໄດ້ຈາກການລະລາຍທາດປະສົມທີ່ມີກິ່ນຫອມ ມີຢູ່ ໃນທໍາມະຊາດ ແລະ ສັງເຄາະຂື້ນມາດ້ວຍຕົວລະລາຍທີ່ລະເຫີຍອາຍງ່າຍເຊັ່ນ: ເຫຼົ້າເອຕີລິກ</w:t>
      </w:r>
      <w:r w:rsidR="004B73CB" w:rsidRPr="004B73CB">
        <w:rPr>
          <w:rFonts w:ascii="Saysettha OT" w:eastAsia="Times New Roman" w:hAnsi="Saysettha OT" w:cs="Saysettha OT"/>
          <w:color w:val="000000"/>
          <w:lang w:bidi="th-TH"/>
        </w:rPr>
        <w:t>(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ເອຕາໂນລ)</w:t>
      </w:r>
      <w:r w:rsidR="004B73CB" w:rsidRPr="004B73CB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ທາດປະສົມທີ່ມີກິ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ນຫອມກ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ເປັນທາດທີ່ລະເຫີຍອາຍງ່າຍດັ່ງນັ້ນຈຶ່ງຕ້ອງຕື່ມທາດ ກັນລະເຫີຍເພື່ອຮັກສາຄວາມຫອມໄວ້ໃຫ້ດົນນານ.</w:t>
      </w:r>
    </w:p>
    <w:p w14:paraId="73233CA8" w14:textId="51DBCAD3" w:rsidR="00306DED" w:rsidRPr="0054422B" w:rsidRDefault="0054422B" w:rsidP="003F3EEE">
      <w:pPr>
        <w:pStyle w:val="ListParagraph"/>
        <w:numPr>
          <w:ilvl w:val="0"/>
          <w:numId w:val="155"/>
        </w:numPr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54422B">
        <w:rPr>
          <w:rFonts w:ascii="Saysettha OT" w:hAnsi="Saysettha OT" w:cs="Saysettha OT" w:hint="cs"/>
          <w:b/>
          <w:bCs/>
          <w:cs/>
          <w:lang w:bidi="lo-LA"/>
        </w:rPr>
        <w:t>ແຫຼ່ງທີ່ມາຂອງນໍ້າຫອມ</w:t>
      </w:r>
    </w:p>
    <w:p w14:paraId="09F2699B" w14:textId="626D9319" w:rsidR="0054422B" w:rsidRPr="0054422B" w:rsidRDefault="0054422B" w:rsidP="00B90BC4">
      <w:pPr>
        <w:spacing w:after="0" w:line="276" w:lineRule="auto"/>
        <w:jc w:val="both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/>
          <w:color w:val="000000"/>
          <w:lang w:bidi="lo-LA"/>
        </w:rPr>
        <w:t xml:space="preserve">  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ທາດຫອມຈາກທຳມະຊາດ ຈະສະກັດອອກຈາກສ່ວນຕ່າງໆຂ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ອງ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 xml:space="preserve">ພືດດ້ວຍ </w:t>
      </w:r>
      <w:r w:rsidRPr="0054422B">
        <w:rPr>
          <w:rFonts w:ascii="Times New Roman" w:eastAsia="Times New Roman" w:hAnsi="Times New Roman" w:cs="Times New Roman"/>
          <w:color w:val="000000"/>
          <w:lang w:bidi="th-TH"/>
        </w:rPr>
        <w:t>3</w:t>
      </w:r>
      <w:r w:rsidRPr="0054422B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ວິທີຄື:</w:t>
      </w:r>
    </w:p>
    <w:p w14:paraId="6363607C" w14:textId="77777777" w:rsidR="0054422B" w:rsidRPr="0054422B" w:rsidRDefault="0054422B" w:rsidP="00B90BC4">
      <w:pPr>
        <w:pStyle w:val="ListParagraph"/>
        <w:numPr>
          <w:ilvl w:val="0"/>
          <w:numId w:val="39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th-TH"/>
        </w:rPr>
      </w:pP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ການກັ່ນດ້ວຍອາຍນ້ຳຈະເຮັດໃຫ້ໄດ້ທາດແຫຼວເປັນສອງຊັ້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ທີ່ບໍ່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ລະລາຍເ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ຂົ້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າກັບນ້ຳມັນຫອມ ແລະ ນ້ຳທີ່ມີກິ່ນຫອມ.</w:t>
      </w:r>
    </w:p>
    <w:p w14:paraId="62D98E0F" w14:textId="7DB96ACC" w:rsidR="0054422B" w:rsidRPr="0054422B" w:rsidRDefault="0054422B" w:rsidP="00B90BC4">
      <w:pPr>
        <w:pStyle w:val="ListParagraph"/>
        <w:numPr>
          <w:ilvl w:val="0"/>
          <w:numId w:val="31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th-TH"/>
        </w:rPr>
      </w:pP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ການສະກັດດ້ວຍທາດພາລະລາຍອົງຄະທາດເຊັ່ນ: ເຮັກຊານ</w:t>
      </w:r>
      <w:r w:rsidRPr="0054422B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ເອແຕ</w:t>
      </w:r>
      <w:r w:rsidRPr="0054422B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ໂຕລ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ູ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ແອນ ຈະໄດ້ນ້ຳຫອມຝົນກັບຕົວລະລາຍ</w:t>
      </w:r>
      <w:r w:rsidRPr="0054422B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ໃນເມື່ອເຮັດໃຫ້ທາດພາລະລາຍລະເ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ຫີ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ຍອາຍອອກແລ້ວກ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ຈະໄດ້ນ້ຳມັນຫອມ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ຈາກນັ້ນນຳໄປລະລາຍໃນເຫຼົ້າເອຕາໂນລແລ້ວນຳໄປຕອງແລ້ວຈະໄດ້ທາດລະລາຍນ້ຳຫອມ.</w:t>
      </w:r>
    </w:p>
    <w:p w14:paraId="4F2BC05F" w14:textId="63A7F550" w:rsidR="0054422B" w:rsidRPr="0054422B" w:rsidRDefault="0054422B" w:rsidP="00B90BC4">
      <w:pPr>
        <w:pStyle w:val="ListParagraph"/>
        <w:numPr>
          <w:ilvl w:val="0"/>
          <w:numId w:val="42"/>
        </w:numPr>
        <w:spacing w:after="0" w:line="276" w:lineRule="auto"/>
        <w:ind w:left="567" w:hanging="283"/>
        <w:jc w:val="both"/>
        <w:rPr>
          <w:rFonts w:ascii="Saysettha OT" w:eastAsia="Times New Roman" w:hAnsi="Saysettha OT" w:cs="Saysettha OT"/>
          <w:lang w:bidi="th-TH"/>
        </w:rPr>
      </w:pP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ກາ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ບີ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ບເປືອກໝາກໄມ້ສົດ</w:t>
      </w:r>
    </w:p>
    <w:p w14:paraId="71F18197" w14:textId="402A1787" w:rsidR="006C1BEE" w:rsidRPr="001D08DE" w:rsidRDefault="004B404E" w:rsidP="001D08DE">
      <w:pPr>
        <w:pStyle w:val="ListParagraph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ນໍ້າຫອມໂດຍທົ່ວໄປແລ້ວ</w:t>
      </w:r>
      <w:r w:rsidR="006C1BEE">
        <w:rPr>
          <w:rFonts w:ascii="Saysettha OT" w:eastAsia="Times New Roman" w:hAnsi="Saysettha OT" w:cs="Saysettha OT" w:hint="cs"/>
          <w:cs/>
          <w:lang w:bidi="lo-LA"/>
        </w:rPr>
        <w:t xml:space="preserve">ປະກອບດ້ວຍ ເອຕາໂນລ </w:t>
      </w:r>
      <w:r w:rsidR="006C1BEE" w:rsidRPr="006C1BEE">
        <w:rPr>
          <w:rFonts w:ascii="Saysettha OT" w:eastAsia="Times New Roman" w:hAnsi="Saysettha OT" w:cs="Saysettha OT"/>
          <w:position w:val="-6"/>
          <w:cs/>
          <w:lang w:bidi="lo-LA"/>
        </w:rPr>
        <w:object w:dxaOrig="1160" w:dyaOrig="279" w14:anchorId="614D80B2">
          <v:shape id="_x0000_i2276" type="#_x0000_t75" style="width:57.75pt;height:14.25pt" o:ole="">
            <v:imagedata r:id="rId2337" o:title=""/>
          </v:shape>
          <o:OLEObject Type="Embed" ProgID="Equation.DSMT4" ShapeID="_x0000_i2276" DrawAspect="Content" ObjectID="_1709893571" r:id="rId2338"/>
        </w:object>
      </w:r>
      <w:r w:rsidR="006C1BEE">
        <w:rPr>
          <w:rFonts w:ascii="Saysettha OT" w:eastAsia="Times New Roman" w:hAnsi="Saysettha OT" w:cs="Saysettha OT"/>
          <w:lang w:bidi="lo-LA"/>
        </w:rPr>
        <w:t xml:space="preserve"> </w:t>
      </w:r>
      <w:r w:rsidR="006C1BEE">
        <w:rPr>
          <w:rFonts w:ascii="Saysettha OT" w:eastAsia="Times New Roman" w:hAnsi="Saysettha OT" w:cs="Saysettha OT" w:hint="cs"/>
          <w:cs/>
          <w:lang w:bidi="lo-LA"/>
        </w:rPr>
        <w:t>ແລະທາດຫອມທີ່ລະເຫີຍໄວ້ນັ້ນຈະໃຊ້ປິດບັງກິ່ນຂອງເອຕາໂນລໂດຍຈະໃຫ້ກິ່ນອ່ອນ. ກິ່ນຫອມທີ່ເປັນສ່ວນສໍາຄັນຈະເປັນທາດທີ່ລະເຫີຍອາຍຍາກກວ່າ.</w:t>
      </w:r>
    </w:p>
    <w:p w14:paraId="2D9E41CF" w14:textId="77777777" w:rsidR="007C5516" w:rsidRDefault="006C1BEE" w:rsidP="003F3EEE">
      <w:pPr>
        <w:pStyle w:val="ListParagraph"/>
        <w:numPr>
          <w:ilvl w:val="0"/>
          <w:numId w:val="155"/>
        </w:numPr>
        <w:spacing w:after="0" w:line="276" w:lineRule="auto"/>
        <w:ind w:left="426" w:hanging="426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>
        <w:rPr>
          <w:rFonts w:ascii="Saysettha OT" w:eastAsia="Times New Roman" w:hAnsi="Saysettha OT" w:cs="Saysettha OT"/>
          <w:lang w:bidi="lo-LA"/>
        </w:rPr>
        <w:t xml:space="preserve"> </w:t>
      </w:r>
      <w:r w:rsidRPr="006C1BEE">
        <w:rPr>
          <w:rFonts w:ascii="Saysettha OT" w:eastAsia="Times New Roman" w:hAnsi="Saysettha OT" w:cs="Saysettha OT" w:hint="cs"/>
          <w:b/>
          <w:bCs/>
          <w:cs/>
          <w:lang w:bidi="lo-LA"/>
        </w:rPr>
        <w:t>ການສະກັດນໍ້າມັນຫອມ</w:t>
      </w:r>
    </w:p>
    <w:p w14:paraId="0E50253D" w14:textId="3F7752F2" w:rsidR="00773437" w:rsidRDefault="007C5516" w:rsidP="007C5516">
      <w:pPr>
        <w:pStyle w:val="ListParagraph"/>
        <w:spacing w:after="0" w:line="276" w:lineRule="auto"/>
        <w:ind w:left="426"/>
        <w:jc w:val="thaiDistribute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color w:val="000000"/>
          <w:cs/>
          <w:lang w:bidi="lo-LA"/>
        </w:rPr>
        <w:t xml:space="preserve">  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ທາດຫອນສ່ວນໃຫຍ່ແລ້ວແມ່ນທາດອົງຄະທາດທີ່ລະລາຍໃນນ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>ໍ້າ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ໄດ້ໝ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>້ອ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ຍ</w:t>
      </w:r>
      <w:r w:rsidR="00773437" w:rsidRPr="007C5516">
        <w:rPr>
          <w:rFonts w:ascii="Saysettha OT" w:hAnsi="Saysettha OT" w:cs="Saysettha OT"/>
          <w:color w:val="000000"/>
        </w:rPr>
        <w:t xml:space="preserve">, 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>ແຕ່ລະລາຍ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ໄດ້ດີໃນທາດອົງຄະທາດເຊັ່ນ: ທາດອາ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>ນ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ການ</w:t>
      </w:r>
      <w:r w:rsidR="00773437" w:rsidRPr="007C5516">
        <w:rPr>
          <w:rFonts w:ascii="Saysettha OT" w:hAnsi="Saysettha OT" w:cs="Saysettha OT"/>
          <w:color w:val="000000"/>
        </w:rPr>
        <w:t xml:space="preserve">,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ເອແຕ</w:t>
      </w:r>
      <w:r w:rsidR="00773437" w:rsidRPr="007C5516">
        <w:rPr>
          <w:rFonts w:ascii="Saysettha OT" w:hAnsi="Saysettha OT" w:cs="Saysettha OT"/>
          <w:color w:val="000000"/>
        </w:rPr>
        <w:t xml:space="preserve">,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ອາເຊຕອນ ແລະ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ເຫຼົ້າເອຕາໂນລ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 xml:space="preserve">,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ວິທີການສະກັດທັງສອງແບບທຳອິດແມ່ນອີງໃສ່ຄວາມແຕກຕ່າງຂອງຄວາມສາມາດລະລາຍຕົວແຕ່ລະລາຍ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ແລະ ບໍ່ລະລາຍຕົວຂອງທາດພາລະລາຍ.</w:t>
      </w:r>
    </w:p>
    <w:p w14:paraId="5FB5D53F" w14:textId="77777777" w:rsidR="00C21CA7" w:rsidRPr="007C5516" w:rsidRDefault="00C21CA7" w:rsidP="007C5516">
      <w:pPr>
        <w:pStyle w:val="ListParagraph"/>
        <w:spacing w:after="0" w:line="276" w:lineRule="auto"/>
        <w:ind w:left="426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</w:p>
    <w:p w14:paraId="07648B73" w14:textId="77777777" w:rsidR="00A064C9" w:rsidRDefault="00A064C9">
      <w:pPr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cs/>
          <w:lang w:bidi="lo-LA"/>
        </w:rPr>
        <w:br w:type="page"/>
      </w:r>
    </w:p>
    <w:p w14:paraId="290BC854" w14:textId="2D649994" w:rsidR="0054422B" w:rsidRDefault="001D08DE" w:rsidP="007C5516">
      <w:pPr>
        <w:pStyle w:val="ListParagraph"/>
        <w:numPr>
          <w:ilvl w:val="0"/>
          <w:numId w:val="73"/>
        </w:numPr>
        <w:spacing w:line="276" w:lineRule="auto"/>
        <w:ind w:left="567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bidi="lo-LA"/>
        </w:rPr>
        <w:lastRenderedPageBreak/>
        <w:drawing>
          <wp:anchor distT="0" distB="0" distL="114300" distR="114300" simplePos="0" relativeHeight="251656192" behindDoc="1" locked="0" layoutInCell="1" allowOverlap="1" wp14:anchorId="4AC34227" wp14:editId="600A1861">
            <wp:simplePos x="0" y="0"/>
            <wp:positionH relativeFrom="column">
              <wp:posOffset>429837</wp:posOffset>
            </wp:positionH>
            <wp:positionV relativeFrom="paragraph">
              <wp:posOffset>304107</wp:posOffset>
            </wp:positionV>
            <wp:extent cx="5796280" cy="2236927"/>
            <wp:effectExtent l="0" t="0" r="0" b="0"/>
            <wp:wrapNone/>
            <wp:docPr id="1421" name="Picture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" name="c16.PNG"/>
                    <pic:cNvPicPr/>
                  </pic:nvPicPr>
                  <pic:blipFill>
                    <a:blip r:embed="rId2339">
                      <a:extLst>
                        <a:ext uri="{BEBA8EAE-BF5A-486C-A8C5-ECC9F3942E4B}">
                          <a14:imgProps xmlns:a14="http://schemas.microsoft.com/office/drawing/2010/main">
                            <a14:imgLayer r:embed="rId234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1461" cy="2246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5516">
        <w:rPr>
          <w:rFonts w:ascii="Saysettha OT" w:hAnsi="Saysettha OT" w:cs="Saysettha OT" w:hint="cs"/>
          <w:cs/>
          <w:lang w:bidi="lo-LA"/>
        </w:rPr>
        <w:t>ສູດໂຄງສ້າງ ແລະ ຊື່ທາດຫອມທີ່ສໍາຄັນຈໍານວນໜຶ່ງ.</w:t>
      </w:r>
    </w:p>
    <w:p w14:paraId="55A3C748" w14:textId="531BF6A5" w:rsidR="007C5516" w:rsidRDefault="007C5516" w:rsidP="007C5516">
      <w:pPr>
        <w:pStyle w:val="ListParagraph"/>
        <w:spacing w:line="276" w:lineRule="auto"/>
        <w:ind w:left="567"/>
        <w:jc w:val="center"/>
        <w:rPr>
          <w:rFonts w:ascii="Saysettha OT" w:hAnsi="Saysettha OT" w:cs="Saysettha OT"/>
          <w:noProof/>
          <w:lang w:bidi="lo-LA"/>
        </w:rPr>
      </w:pPr>
    </w:p>
    <w:p w14:paraId="032BF4C3" w14:textId="2374122E" w:rsidR="001D08DE" w:rsidRDefault="001D08DE" w:rsidP="001D08DE">
      <w:pPr>
        <w:jc w:val="center"/>
        <w:rPr>
          <w:lang w:bidi="lo-LA"/>
        </w:rPr>
      </w:pPr>
    </w:p>
    <w:p w14:paraId="7EA642DA" w14:textId="102B7D49" w:rsidR="001D08DE" w:rsidRPr="001D08DE" w:rsidRDefault="001D08DE" w:rsidP="001D08DE">
      <w:pPr>
        <w:rPr>
          <w:lang w:bidi="lo-LA"/>
        </w:rPr>
      </w:pPr>
    </w:p>
    <w:p w14:paraId="6F722425" w14:textId="08E19C5A" w:rsidR="001D08DE" w:rsidRPr="001D08DE" w:rsidRDefault="001D08DE" w:rsidP="001D08DE">
      <w:pPr>
        <w:rPr>
          <w:lang w:bidi="lo-LA"/>
        </w:rPr>
      </w:pPr>
    </w:p>
    <w:p w14:paraId="5237D461" w14:textId="27272F75" w:rsidR="001D08DE" w:rsidRPr="001D08DE" w:rsidRDefault="001D08DE" w:rsidP="001D08DE">
      <w:pPr>
        <w:rPr>
          <w:lang w:bidi="lo-LA"/>
        </w:rPr>
      </w:pPr>
    </w:p>
    <w:p w14:paraId="7575E2CA" w14:textId="36EA37EB" w:rsidR="001D08DE" w:rsidRPr="001D08DE" w:rsidRDefault="001D08DE" w:rsidP="001D08DE">
      <w:pPr>
        <w:rPr>
          <w:lang w:bidi="lo-LA"/>
        </w:rPr>
      </w:pPr>
      <w:r>
        <w:rPr>
          <w:noProof/>
          <w:lang w:bidi="lo-LA"/>
        </w:rPr>
        <w:drawing>
          <wp:anchor distT="0" distB="0" distL="114300" distR="114300" simplePos="0" relativeHeight="251663360" behindDoc="1" locked="0" layoutInCell="1" allowOverlap="1" wp14:anchorId="40416935" wp14:editId="7E563034">
            <wp:simplePos x="0" y="0"/>
            <wp:positionH relativeFrom="column">
              <wp:posOffset>380365</wp:posOffset>
            </wp:positionH>
            <wp:positionV relativeFrom="paragraph">
              <wp:posOffset>243205</wp:posOffset>
            </wp:positionV>
            <wp:extent cx="5852538" cy="5289550"/>
            <wp:effectExtent l="0" t="0" r="0" b="6350"/>
            <wp:wrapNone/>
            <wp:docPr id="1434" name="Picture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" name="c17.PNG"/>
                    <pic:cNvPicPr/>
                  </pic:nvPicPr>
                  <pic:blipFill>
                    <a:blip r:embed="rId2341">
                      <a:extLst>
                        <a:ext uri="{BEBA8EAE-BF5A-486C-A8C5-ECC9F3942E4B}">
                          <a14:imgProps xmlns:a14="http://schemas.microsoft.com/office/drawing/2010/main">
                            <a14:imgLayer r:embed="rId23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538" cy="5289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43AD443F" w14:textId="691FEB78" w:rsidR="001D08DE" w:rsidRPr="001D08DE" w:rsidRDefault="001D08DE" w:rsidP="001D08DE">
      <w:pPr>
        <w:rPr>
          <w:lang w:bidi="lo-LA"/>
        </w:rPr>
      </w:pPr>
    </w:p>
    <w:p w14:paraId="0899387C" w14:textId="79189102" w:rsidR="001D08DE" w:rsidRPr="001D08DE" w:rsidRDefault="001D08DE" w:rsidP="001D08DE">
      <w:pPr>
        <w:rPr>
          <w:lang w:bidi="lo-LA"/>
        </w:rPr>
      </w:pPr>
    </w:p>
    <w:p w14:paraId="3E80011F" w14:textId="4FB7E4CB" w:rsidR="001D08DE" w:rsidRPr="001D08DE" w:rsidRDefault="001D08DE" w:rsidP="001D08DE">
      <w:pPr>
        <w:rPr>
          <w:lang w:bidi="lo-LA"/>
        </w:rPr>
      </w:pPr>
    </w:p>
    <w:p w14:paraId="5CD1141D" w14:textId="5BFD8A9A" w:rsidR="001D08DE" w:rsidRPr="001D08DE" w:rsidRDefault="001D08DE" w:rsidP="001D08DE">
      <w:pPr>
        <w:rPr>
          <w:lang w:bidi="lo-LA"/>
        </w:rPr>
      </w:pPr>
    </w:p>
    <w:p w14:paraId="28BB2FA1" w14:textId="301F0CBB" w:rsidR="001D08DE" w:rsidRPr="001D08DE" w:rsidRDefault="001D08DE" w:rsidP="001D08DE">
      <w:pPr>
        <w:rPr>
          <w:lang w:bidi="lo-LA"/>
        </w:rPr>
      </w:pPr>
    </w:p>
    <w:p w14:paraId="32382239" w14:textId="2E85B8B4" w:rsidR="001D08DE" w:rsidRPr="001D08DE" w:rsidRDefault="001D08DE" w:rsidP="001D08DE">
      <w:pPr>
        <w:rPr>
          <w:lang w:bidi="lo-LA"/>
        </w:rPr>
      </w:pPr>
    </w:p>
    <w:p w14:paraId="5B0B9C9E" w14:textId="67844152" w:rsidR="001D08DE" w:rsidRPr="001D08DE" w:rsidRDefault="001D08DE" w:rsidP="001D08DE">
      <w:pPr>
        <w:rPr>
          <w:lang w:bidi="lo-LA"/>
        </w:rPr>
      </w:pPr>
    </w:p>
    <w:p w14:paraId="57CAE485" w14:textId="1DAD9437" w:rsidR="001D08DE" w:rsidRPr="001D08DE" w:rsidRDefault="001D08DE" w:rsidP="001D08DE">
      <w:pPr>
        <w:rPr>
          <w:lang w:bidi="lo-LA"/>
        </w:rPr>
      </w:pPr>
    </w:p>
    <w:p w14:paraId="271BC9EA" w14:textId="701DD7DE" w:rsidR="001D08DE" w:rsidRPr="001D08DE" w:rsidRDefault="001D08DE" w:rsidP="001D08DE">
      <w:pPr>
        <w:rPr>
          <w:lang w:bidi="lo-LA"/>
        </w:rPr>
      </w:pPr>
    </w:p>
    <w:p w14:paraId="43EF52E3" w14:textId="4F4BB664" w:rsidR="001D08DE" w:rsidRPr="001D08DE" w:rsidRDefault="001D08DE" w:rsidP="001D08DE">
      <w:pPr>
        <w:rPr>
          <w:lang w:bidi="lo-LA"/>
        </w:rPr>
      </w:pPr>
    </w:p>
    <w:p w14:paraId="26A0F1B2" w14:textId="07650B91" w:rsidR="001D08DE" w:rsidRPr="001D08DE" w:rsidRDefault="001D08DE" w:rsidP="001D08DE">
      <w:pPr>
        <w:rPr>
          <w:lang w:bidi="lo-LA"/>
        </w:rPr>
      </w:pPr>
    </w:p>
    <w:p w14:paraId="4A795B3E" w14:textId="2CAE41C0" w:rsidR="001D08DE" w:rsidRPr="001D08DE" w:rsidRDefault="001D08DE" w:rsidP="001D08DE">
      <w:pPr>
        <w:rPr>
          <w:lang w:bidi="lo-LA"/>
        </w:rPr>
      </w:pPr>
    </w:p>
    <w:p w14:paraId="341D2FA1" w14:textId="5EB8F4E6" w:rsidR="001D08DE" w:rsidRPr="001D08DE" w:rsidRDefault="001D08DE" w:rsidP="001D08DE">
      <w:pPr>
        <w:rPr>
          <w:lang w:bidi="lo-LA"/>
        </w:rPr>
      </w:pPr>
    </w:p>
    <w:p w14:paraId="78980B58" w14:textId="34352E23" w:rsidR="001D08DE" w:rsidRDefault="001D08DE" w:rsidP="001D08DE">
      <w:pPr>
        <w:tabs>
          <w:tab w:val="left" w:pos="930"/>
        </w:tabs>
        <w:rPr>
          <w:lang w:bidi="lo-LA"/>
        </w:rPr>
      </w:pPr>
      <w:r>
        <w:rPr>
          <w:cs/>
          <w:lang w:bidi="lo-LA"/>
        </w:rPr>
        <w:tab/>
      </w:r>
    </w:p>
    <w:p w14:paraId="139F121C" w14:textId="5DC2B431" w:rsidR="001D08DE" w:rsidRPr="001D08DE" w:rsidRDefault="008B18E1" w:rsidP="00C21CA7">
      <w:pPr>
        <w:tabs>
          <w:tab w:val="left" w:pos="930"/>
        </w:tabs>
        <w:jc w:val="center"/>
        <w:rPr>
          <w:lang w:bidi="lo-LA"/>
        </w:rPr>
      </w:pPr>
      <w:r>
        <w:rPr>
          <w:rFonts w:hint="cs"/>
          <w:noProof/>
          <w:lang w:bidi="lo-LA"/>
        </w:rPr>
        <w:drawing>
          <wp:anchor distT="0" distB="0" distL="114300" distR="114300" simplePos="0" relativeHeight="251725824" behindDoc="0" locked="0" layoutInCell="1" allowOverlap="1" wp14:anchorId="09AACDA4" wp14:editId="716BC6E6">
            <wp:simplePos x="0" y="0"/>
            <wp:positionH relativeFrom="column">
              <wp:posOffset>384810</wp:posOffset>
            </wp:positionH>
            <wp:positionV relativeFrom="paragraph">
              <wp:posOffset>-23495</wp:posOffset>
            </wp:positionV>
            <wp:extent cx="5796915" cy="1029970"/>
            <wp:effectExtent l="0" t="0" r="0" b="0"/>
            <wp:wrapSquare wrapText="bothSides"/>
            <wp:docPr id="1435" name="Picture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5" name="c18.PNG"/>
                    <pic:cNvPicPr/>
                  </pic:nvPicPr>
                  <pic:blipFill>
                    <a:blip r:embed="rId2343">
                      <a:extLst>
                        <a:ext uri="{BEBA8EAE-BF5A-486C-A8C5-ECC9F3942E4B}">
                          <a14:imgProps xmlns:a14="http://schemas.microsoft.com/office/drawing/2010/main">
                            <a14:imgLayer r:embed="rId234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691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1A389D" w14:textId="77777777" w:rsidR="00A064C9" w:rsidRDefault="00A064C9">
      <w:pPr>
        <w:rPr>
          <w:rFonts w:ascii="Saysettha OT" w:hAnsi="Saysettha OT" w:cs="Saysettha OT"/>
          <w:b/>
          <w:bCs/>
          <w:cs/>
          <w:lang w:bidi="lo-LA"/>
        </w:rPr>
      </w:pPr>
      <w:r>
        <w:rPr>
          <w:rFonts w:ascii="Saysettha OT" w:hAnsi="Saysettha OT" w:cs="Saysettha OT"/>
          <w:b/>
          <w:bCs/>
          <w:cs/>
          <w:lang w:bidi="lo-LA"/>
        </w:rPr>
        <w:br w:type="page"/>
      </w:r>
    </w:p>
    <w:p w14:paraId="1393073D" w14:textId="37467599" w:rsidR="008B18E1" w:rsidRDefault="008B18E1" w:rsidP="008B18E1">
      <w:pPr>
        <w:pStyle w:val="ListParagraph"/>
        <w:numPr>
          <w:ilvl w:val="0"/>
          <w:numId w:val="17"/>
        </w:numPr>
        <w:ind w:left="567" w:hanging="283"/>
        <w:jc w:val="thaiDistribute"/>
        <w:rPr>
          <w:rFonts w:ascii="Saysettha OT" w:hAnsi="Saysettha OT" w:cs="Saysettha OT"/>
          <w:b/>
          <w:bCs/>
          <w:lang w:bidi="lo-LA"/>
        </w:rPr>
      </w:pPr>
      <w:r w:rsidRPr="00FA45B4">
        <w:rPr>
          <w:rFonts w:ascii="Saysettha OT" w:hAnsi="Saysettha OT" w:cs="Saysettha OT"/>
          <w:b/>
          <w:bCs/>
          <w:cs/>
          <w:lang w:bidi="lo-LA"/>
        </w:rPr>
        <w:lastRenderedPageBreak/>
        <w:t>ຄໍາຖາມທ້າຍບົດ</w:t>
      </w:r>
    </w:p>
    <w:p w14:paraId="0A8960C4" w14:textId="584F9A6D" w:rsidR="008B18E1" w:rsidRPr="000144E2" w:rsidRDefault="000144E2" w:rsidP="003F3EEE">
      <w:pPr>
        <w:pStyle w:val="ListParagraph"/>
        <w:numPr>
          <w:ilvl w:val="0"/>
          <w:numId w:val="156"/>
        </w:numPr>
        <w:spacing w:line="276" w:lineRule="auto"/>
        <w:ind w:left="567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ົ່ງຂຽນເປັນສູດໂມເລກຸລຂອງທາດຫອມທີ່ມີຊື່ດັ່ງຕໍ່ໄປນີ້</w:t>
      </w:r>
      <w:r w:rsidR="008B18E1" w:rsidRPr="000144E2">
        <w:rPr>
          <w:rFonts w:ascii="Saysettha OT" w:hAnsi="Saysettha OT" w:cs="Saysettha OT" w:hint="cs"/>
          <w:cs/>
          <w:lang w:bidi="lo-LA"/>
        </w:rPr>
        <w:t xml:space="preserve"> </w:t>
      </w:r>
      <w:r w:rsidR="008B18E1" w:rsidRPr="000144E2">
        <w:rPr>
          <w:rFonts w:ascii="Times New Roman" w:hAnsi="Times New Roman" w:cs="Times New Roman"/>
          <w:cs/>
          <w:lang w:bidi="lo-LA"/>
        </w:rPr>
        <w:t>?</w:t>
      </w:r>
    </w:p>
    <w:p w14:paraId="00E42590" w14:textId="1A524E81" w:rsidR="000144E2" w:rsidRDefault="000144E2" w:rsidP="000144E2">
      <w:pPr>
        <w:pStyle w:val="ListParagraph"/>
        <w:spacing w:line="276" w:lineRule="auto"/>
        <w:ind w:left="567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ລີໂມແນນ, ລີນາໂລນ, ອາເນໂຕ, ຊີຕຣານ</w:t>
      </w:r>
    </w:p>
    <w:p w14:paraId="629A61DC" w14:textId="3C81B1A4" w:rsidR="000144E2" w:rsidRDefault="000144E2" w:rsidP="000144E2">
      <w:pPr>
        <w:pStyle w:val="ListParagraph"/>
        <w:spacing w:line="276" w:lineRule="auto"/>
        <w:ind w:left="567"/>
        <w:jc w:val="thaiDistribute"/>
        <w:rPr>
          <w:rFonts w:ascii="Saysettha OT" w:hAnsi="Saysettha OT" w:cs="Saysettha OT"/>
          <w:b/>
          <w:bCs/>
          <w:lang w:bidi="lo-LA"/>
        </w:rPr>
      </w:pPr>
      <w:r w:rsidRPr="000144E2">
        <w:rPr>
          <w:rFonts w:ascii="Saysettha OT" w:hAnsi="Saysettha OT" w:cs="Saysettha OT"/>
          <w:b/>
          <w:bCs/>
          <w:cs/>
          <w:lang w:bidi="lo-LA"/>
        </w:rPr>
        <w:t xml:space="preserve">ແກ້: </w:t>
      </w:r>
      <w:r w:rsidRPr="000144E2">
        <w:rPr>
          <w:rFonts w:ascii="Saysettha OT" w:hAnsi="Saysettha OT" w:cs="Saysettha OT"/>
          <w:b/>
          <w:bCs/>
          <w:position w:val="-12"/>
          <w:cs/>
          <w:lang w:bidi="lo-LA"/>
        </w:rPr>
        <w:object w:dxaOrig="3700" w:dyaOrig="360" w14:anchorId="7AF9BD2E">
          <v:shape id="_x0000_i2277" type="#_x0000_t75" style="width:184.5pt;height:18pt" o:ole="">
            <v:imagedata r:id="rId2345" o:title=""/>
          </v:shape>
          <o:OLEObject Type="Embed" ProgID="Equation.DSMT4" ShapeID="_x0000_i2277" DrawAspect="Content" ObjectID="_1709893572" r:id="rId2346"/>
        </w:object>
      </w:r>
    </w:p>
    <w:p w14:paraId="5688A882" w14:textId="02A30D45" w:rsidR="000144E2" w:rsidRDefault="000144E2" w:rsidP="003F3EEE">
      <w:pPr>
        <w:pStyle w:val="ListParagraph"/>
        <w:numPr>
          <w:ilvl w:val="0"/>
          <w:numId w:val="156"/>
        </w:numPr>
        <w:spacing w:line="276" w:lineRule="auto"/>
        <w:ind w:left="567" w:hanging="283"/>
        <w:jc w:val="thaiDistribute"/>
        <w:rPr>
          <w:rFonts w:ascii="Saysettha OT" w:hAnsi="Saysettha OT" w:cs="Saysettha OT"/>
          <w:lang w:bidi="lo-LA"/>
        </w:rPr>
      </w:pPr>
      <w:r w:rsidRPr="000144E2">
        <w:rPr>
          <w:rFonts w:ascii="Saysettha OT" w:hAnsi="Saysettha OT" w:cs="Saysettha OT" w:hint="cs"/>
          <w:cs/>
          <w:lang w:bidi="lo-LA"/>
        </w:rPr>
        <w:t>ສູດໂຄງສ້າງຂອງທາດອາສປີຣີນແມ່ນ</w:t>
      </w:r>
    </w:p>
    <w:p w14:paraId="4440CB7C" w14:textId="1F32FD2B" w:rsidR="000144E2" w:rsidRDefault="000144E2" w:rsidP="000144E2">
      <w:pPr>
        <w:pStyle w:val="ListParagraph"/>
        <w:spacing w:line="276" w:lineRule="auto"/>
        <w:ind w:left="567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noProof/>
          <w:lang w:bidi="lo-LA"/>
        </w:rPr>
        <w:drawing>
          <wp:inline distT="0" distB="0" distL="0" distR="0" wp14:anchorId="0604482F" wp14:editId="7890846A">
            <wp:extent cx="3037840" cy="1723649"/>
            <wp:effectExtent l="0" t="0" r="0" b="0"/>
            <wp:docPr id="1460" name="Picture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" name="c19.PNG"/>
                    <pic:cNvPicPr/>
                  </pic:nvPicPr>
                  <pic:blipFill rotWithShape="1">
                    <a:blip r:embed="rId2347">
                      <a:extLst>
                        <a:ext uri="{BEBA8EAE-BF5A-486C-A8C5-ECC9F3942E4B}">
                          <a14:imgProps xmlns:a14="http://schemas.microsoft.com/office/drawing/2010/main">
                            <a14:imgLayer r:embed="rId234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33"/>
                    <a:stretch/>
                  </pic:blipFill>
                  <pic:spPr bwMode="auto">
                    <a:xfrm>
                      <a:off x="0" y="0"/>
                      <a:ext cx="3043344" cy="17267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270EA0" w14:textId="18B7E156" w:rsidR="000144E2" w:rsidRPr="000144E2" w:rsidRDefault="000144E2" w:rsidP="000144E2">
      <w:pPr>
        <w:pStyle w:val="ListParagraph"/>
        <w:spacing w:line="276" w:lineRule="auto"/>
        <w:ind w:left="567"/>
        <w:jc w:val="thaiDistribute"/>
        <w:rPr>
          <w:rFonts w:ascii="Saysettha OT" w:hAnsi="Saysettha OT" w:cs="Saysettha OT"/>
          <w:lang w:bidi="lo-LA"/>
        </w:rPr>
      </w:pPr>
      <w:r w:rsidRPr="000144E2">
        <w:rPr>
          <w:rFonts w:ascii="Saysettha OT" w:hAnsi="Saysettha OT" w:cs="Saysettha OT"/>
          <w:b/>
          <w:bCs/>
          <w:cs/>
          <w:lang w:bidi="lo-LA"/>
        </w:rPr>
        <w:t>ແກ້:</w:t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Pr="000144E2">
        <w:rPr>
          <w:rFonts w:ascii="Saysettha OT" w:hAnsi="Saysettha OT" w:cs="Saysettha OT" w:hint="cs"/>
          <w:cs/>
          <w:lang w:bidi="lo-LA"/>
        </w:rPr>
        <w:t>ຂໍ້ທີ່ຖືກຕ້ອງແມ່ນຂໍ້ ຂ.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0144E2">
        <w:rPr>
          <w:rFonts w:ascii="Saysettha OT" w:hAnsi="Saysettha OT" w:cs="Saysettha OT"/>
          <w:position w:val="-12"/>
          <w:cs/>
          <w:lang w:bidi="lo-LA"/>
        </w:rPr>
        <w:object w:dxaOrig="940" w:dyaOrig="360" w14:anchorId="06E92121">
          <v:shape id="_x0000_i2278" type="#_x0000_t75" style="width:46.5pt;height:18pt" o:ole="">
            <v:imagedata r:id="rId2349" o:title=""/>
          </v:shape>
          <o:OLEObject Type="Embed" ProgID="Equation.DSMT4" ShapeID="_x0000_i2278" DrawAspect="Content" ObjectID="_1709893573" r:id="rId2350"/>
        </w:object>
      </w:r>
    </w:p>
    <w:p w14:paraId="6EB28446" w14:textId="77777777" w:rsidR="00C21CA7" w:rsidRDefault="00C21CA7" w:rsidP="00A064C9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630C895" w14:textId="79FAA431" w:rsidR="002E0455" w:rsidRPr="00123DD7" w:rsidRDefault="002E0455" w:rsidP="002E045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4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ຝຸ່ນວິທະຍາສາດ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</w:p>
    <w:p w14:paraId="5A93734F" w14:textId="77777777" w:rsidR="00605142" w:rsidRPr="00306DED" w:rsidRDefault="00605142" w:rsidP="002E0455">
      <w:pPr>
        <w:spacing w:line="276" w:lineRule="auto"/>
        <w:rPr>
          <w:rFonts w:ascii="Saysettha OT" w:eastAsia="Phetsarath OT" w:hAnsi="Saysettha OT" w:cs="Saysettha OT"/>
          <w:lang w:bidi="lo-LA"/>
        </w:rPr>
      </w:pPr>
    </w:p>
    <w:p w14:paraId="482FBEEB" w14:textId="77777777" w:rsidR="002E0455" w:rsidRPr="00BA4C27" w:rsidRDefault="002E0455" w:rsidP="002E0455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6ABC1329" w14:textId="77777777" w:rsidR="002E0455" w:rsidRPr="00135BF3" w:rsidRDefault="002E0455" w:rsidP="002E0455">
      <w:pPr>
        <w:pStyle w:val="ListParagraph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4C380B46" w14:textId="586CCE64" w:rsidR="002E0455" w:rsidRPr="00D22906" w:rsidRDefault="00605142" w:rsidP="002E0455">
      <w:pPr>
        <w:pStyle w:val="ListParagraph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ຫອມລີນາໂລນ ສາມາດສະກັດໄດ້ຈາກພືດຊະນິດໃດລຸ່ມນີ້</w:t>
      </w:r>
      <w:r w:rsidR="002E0455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2E0455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D154E2E" w14:textId="5B587DFF" w:rsidR="002E0455" w:rsidRDefault="002E0455" w:rsidP="002E0455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605142">
        <w:rPr>
          <w:rFonts w:ascii="Saysettha OT" w:eastAsia="Phetsarath OT" w:hAnsi="Saysettha OT" w:cs="Saysettha OT" w:hint="cs"/>
          <w:cs/>
          <w:lang w:bidi="lo-LA"/>
        </w:rPr>
        <w:t>ຫົວສີໄຄ</w:t>
      </w:r>
    </w:p>
    <w:p w14:paraId="5564F4B4" w14:textId="7D483385" w:rsidR="002E0455" w:rsidRPr="00605142" w:rsidRDefault="002E0455" w:rsidP="002E0455">
      <w:pPr>
        <w:pStyle w:val="ListParagraph"/>
        <w:spacing w:line="276" w:lineRule="auto"/>
        <w:ind w:left="567"/>
        <w:jc w:val="thaiDistribute"/>
        <w:rPr>
          <w:rFonts w:ascii="Times New Roman" w:eastAsia="Phetsarath OT" w:hAnsi="Times New Roman" w:cs="DokChampa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605142" w:rsidRPr="00605142">
        <w:rPr>
          <w:rFonts w:ascii="Saysettha OT" w:eastAsia="Phetsarath OT" w:hAnsi="Saysettha OT" w:cs="Saysettha OT"/>
          <w:cs/>
          <w:lang w:bidi="lo-LA"/>
        </w:rPr>
        <w:t>ໝາກຂີ້ຫູດ</w:t>
      </w:r>
    </w:p>
    <w:p w14:paraId="1D0C8DDC" w14:textId="1D6E5058" w:rsidR="002E0455" w:rsidRDefault="002E0455" w:rsidP="002E0455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605142">
        <w:rPr>
          <w:rFonts w:ascii="Saysettha OT" w:eastAsia="Phetsarath OT" w:hAnsi="Saysettha OT" w:cs="Saysettha OT" w:hint="cs"/>
          <w:cs/>
          <w:lang w:bidi="lo-LA"/>
        </w:rPr>
        <w:t>ໝາກນາວ</w:t>
      </w:r>
    </w:p>
    <w:p w14:paraId="05AAFD0E" w14:textId="425F2D23" w:rsidR="002E0455" w:rsidRPr="00D22906" w:rsidRDefault="002E0455" w:rsidP="002E0455">
      <w:pPr>
        <w:pStyle w:val="ListParagraph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605142">
        <w:rPr>
          <w:rFonts w:ascii="Saysettha OT" w:eastAsia="Phetsarath OT" w:hAnsi="Saysettha OT" w:cs="Saysettha OT" w:hint="cs"/>
          <w:cs/>
          <w:lang w:bidi="lo-LA"/>
        </w:rPr>
        <w:t>ດອກກຸຫຼາບ.</w:t>
      </w:r>
    </w:p>
    <w:p w14:paraId="123944FE" w14:textId="349B8D5F" w:rsidR="002E0455" w:rsidRPr="00D22906" w:rsidRDefault="002E0455" w:rsidP="002E0455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="00605142">
        <w:rPr>
          <w:rFonts w:ascii="Times New Roman" w:eastAsia="Phetsarath OT" w:hAnsi="Times New Roman" w:cs="Times New Roman"/>
          <w:b/>
          <w:bCs/>
          <w:u w:val="single"/>
          <w:lang w:bidi="lo-LA"/>
        </w:rPr>
        <w:t>4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="00605142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ຝຸ່ນວິທະຍາສາດ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</w:t>
      </w:r>
    </w:p>
    <w:p w14:paraId="65FD44CA" w14:textId="77777777" w:rsidR="007856FE" w:rsidRDefault="00605142" w:rsidP="003F3EEE">
      <w:pPr>
        <w:pStyle w:val="ListParagraph"/>
        <w:numPr>
          <w:ilvl w:val="0"/>
          <w:numId w:val="157"/>
        </w:numPr>
        <w:ind w:left="284" w:hanging="284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ຄວາມໝາຍຂອງປຸ໋ຍເຄມີ</w:t>
      </w:r>
    </w:p>
    <w:p w14:paraId="52C51612" w14:textId="77777777" w:rsidR="007856FE" w:rsidRDefault="007856FE" w:rsidP="007856FE">
      <w:pPr>
        <w:pStyle w:val="ListParagraph"/>
        <w:spacing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ປຸ</w:t>
      </w:r>
      <w:r w:rsidR="00605142" w:rsidRPr="007856FE">
        <w:rPr>
          <w:rFonts w:ascii="Saysettha OT" w:eastAsia="Times New Roman" w:hAnsi="Saysettha OT" w:cs="Saysettha OT" w:hint="cs"/>
          <w:color w:val="000000"/>
          <w:cs/>
          <w:lang w:bidi="lo-LA"/>
        </w:rPr>
        <w:t>໋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ຍໝາຍເຖິງທາດເຄມີທີ່ໃຊ້ລົງໃນດິ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ເພື່ອໃຫ້ທາດອາຫານແກ່ພືດ ໂດຍສະເພາະແມ່ນທາດ ນີໂຕຣແຊນ</w:t>
      </w:r>
      <w:r w:rsidR="00605142" w:rsidRPr="007856FE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ຟົສຟໍຣັດ ແລະ ກາລີ ທີ່ພືດຍັງຂາດຢູ່ໃຫ້ພຽງພໍ</w:t>
      </w:r>
      <w:r w:rsidR="00605142" w:rsidRPr="007856FE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ຊ່ວຍໃຫ້ພືດຈະເລີນເຕີບໂຕງອກງາມດີ ແລະ ໃຫ້ຜົນຜະລິດສູງຂຶ້ນ.</w:t>
      </w:r>
    </w:p>
    <w:p w14:paraId="18FC4A84" w14:textId="77777777" w:rsidR="007856FE" w:rsidRPr="007856FE" w:rsidRDefault="00605142" w:rsidP="003F3EEE">
      <w:pPr>
        <w:pStyle w:val="ListParagraph"/>
        <w:numPr>
          <w:ilvl w:val="0"/>
          <w:numId w:val="157"/>
        </w:numPr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7856FE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ປະເພດຂອງປຸ໋ຍ</w:t>
      </w:r>
    </w:p>
    <w:p w14:paraId="3EDB9D48" w14:textId="77777777" w:rsidR="007856FE" w:rsidRDefault="007856FE" w:rsidP="007856FE">
      <w:pPr>
        <w:pStyle w:val="ListParagraph"/>
        <w:spacing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/>
          <w:color w:val="000000"/>
          <w:lang w:bidi="lo-LA"/>
        </w:rPr>
        <w:lastRenderedPageBreak/>
        <w:t xml:space="preserve">  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 xml:space="preserve">ໂດຍທົ່ວໄປປຸ໋ຍແບ່ງອອກເປັນ </w:t>
      </w:r>
      <w:r w:rsidR="00605142" w:rsidRPr="007856FE">
        <w:rPr>
          <w:rFonts w:ascii="Times New Roman" w:eastAsia="Times New Roman" w:hAnsi="Times New Roman" w:cs="Times New Roman"/>
          <w:color w:val="000000"/>
          <w:lang w:bidi="th-TH"/>
        </w:rPr>
        <w:t>2</w:t>
      </w:r>
      <w:r w:rsidR="00605142" w:rsidRPr="007856FE">
        <w:rPr>
          <w:rFonts w:ascii="Saysettha OT" w:eastAsia="Times New Roman" w:hAnsi="Saysettha OT" w:cs="Saysettha OT"/>
          <w:color w:val="000000"/>
          <w:lang w:bidi="lo-LA"/>
        </w:rPr>
        <w:t xml:space="preserve">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ປະເພດຄື: ປຸ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໋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ຍອົງຄະທາດ(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ຊີວະ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 xml:space="preserve">ະພາບ) ແລະ ປຸ໋ຍເຄມີ ຫຼື ປຸ໋ຍວິທະຍາສາດ (ອະນົງຄະທາດ). </w:t>
      </w:r>
    </w:p>
    <w:p w14:paraId="67771212" w14:textId="5DFD292F" w:rsidR="007856FE" w:rsidRPr="007856FE" w:rsidRDefault="00605142" w:rsidP="007856FE">
      <w:pPr>
        <w:pStyle w:val="ListParagraph"/>
        <w:numPr>
          <w:ilvl w:val="0"/>
          <w:numId w:val="73"/>
        </w:numPr>
        <w:spacing w:line="276" w:lineRule="auto"/>
        <w:ind w:left="567" w:hanging="283"/>
        <w:jc w:val="thaiDistribute"/>
        <w:rPr>
          <w:rFonts w:ascii="Saysettha OT" w:hAnsi="Saysettha OT" w:cs="Saysettha OT"/>
          <w:b/>
          <w:bCs/>
          <w:lang w:bidi="lo-LA"/>
        </w:rPr>
      </w:pPr>
      <w:r w:rsidRPr="007856FE">
        <w:rPr>
          <w:rFonts w:ascii="Saysettha OT" w:eastAsia="Times New Roman" w:hAnsi="Saysettha OT" w:cs="Saysettha OT"/>
          <w:color w:val="000000"/>
          <w:cs/>
          <w:lang w:bidi="lo-LA"/>
        </w:rPr>
        <w:t>ປຸ໋ຍອົງຄະທາດ: ເປັນປຸ໋ຍທຳມະຊາດທີ່ໄດ້ຈາກການເໜົ່າເ</w:t>
      </w:r>
      <w:r w:rsidR="007856FE">
        <w:rPr>
          <w:rFonts w:ascii="Saysettha OT" w:eastAsia="Times New Roman" w:hAnsi="Saysettha OT" w:cs="Saysettha OT" w:hint="cs"/>
          <w:color w:val="000000"/>
          <w:cs/>
          <w:lang w:bidi="lo-LA"/>
        </w:rPr>
        <w:t>ປື່ອຍ</w:t>
      </w:r>
      <w:r w:rsidRPr="007856FE">
        <w:rPr>
          <w:rFonts w:ascii="Saysettha OT" w:eastAsia="Times New Roman" w:hAnsi="Saysettha OT" w:cs="Saysettha OT"/>
          <w:color w:val="000000"/>
          <w:cs/>
          <w:lang w:bidi="lo-LA"/>
        </w:rPr>
        <w:t>ຜຸພັງຂອງຊາກສິ່ງທີ່ມີຊີວິດໄດ້ແກ່: ປຸ໋ຍຄອກ</w:t>
      </w:r>
      <w:r w:rsidR="007856FE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10E919FA" w14:textId="590E4577" w:rsidR="00605142" w:rsidRPr="007856FE" w:rsidRDefault="007856FE" w:rsidP="00FE6F78">
      <w:pPr>
        <w:pStyle w:val="ListParagraph"/>
        <w:numPr>
          <w:ilvl w:val="0"/>
          <w:numId w:val="73"/>
        </w:numPr>
        <w:spacing w:line="276" w:lineRule="auto"/>
        <w:ind w:left="284" w:hanging="283"/>
        <w:jc w:val="thaiDistribute"/>
        <w:rPr>
          <w:rFonts w:ascii="Saysettha OT" w:hAnsi="Saysettha OT" w:cs="Saysettha OT"/>
          <w:lang w:bidi="lo-LA"/>
        </w:rPr>
      </w:pPr>
      <w:r w:rsidRPr="007856FE">
        <w:rPr>
          <w:rFonts w:ascii="Saysettha OT" w:eastAsia="Times New Roman" w:hAnsi="Saysettha OT" w:cs="Saysettha OT" w:hint="cs"/>
          <w:color w:val="000000"/>
          <w:cs/>
          <w:lang w:bidi="lo-LA"/>
        </w:rPr>
        <w:t>ປຸ໋ຍເຄມີ ຫຼື ປຸ໋ຍວິທະຍາສາດ:</w:t>
      </w:r>
      <w:r w:rsidR="00605142" w:rsidRPr="007856FE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ເປັນປຸ໋ຍທີ່ໄດ້ຈາກການຜະລິດ ຫຼື ສັງເຄາະຈາກແຮ່ທາດຕ່າງໆ ຫຼື ໄດ້ຈາກໂຮງງານອຸດສາຫະກໍາບາງຊະນິດ ເຊິ່ງຈະມີທາດອາຫານເປັນຫຼັກທີ່ຈໍາເປັນຕໍ່ການຈະເລີນເຕີບໂຕຂອງພືດໄດ້ແກ່: ທາດນີໂຕຣແຊນ, ຟົດສະຟໍ, ກາລີ ແລະ ປ່ອຍທາດອາຫານໃຫ້ແກ່ພືດ.</w:t>
      </w:r>
    </w:p>
    <w:p w14:paraId="138BD547" w14:textId="11C304F6" w:rsidR="007856FE" w:rsidRDefault="00FE6F78" w:rsidP="00FE6F78">
      <w:pPr>
        <w:pStyle w:val="ListParagraph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</w:t>
      </w:r>
      <w:r w:rsidR="007D6C30">
        <w:rPr>
          <w:rFonts w:ascii="Saysettha OT" w:hAnsi="Saysettha OT" w:cs="Saysettha OT" w:hint="cs"/>
          <w:cs/>
          <w:lang w:bidi="lo-LA"/>
        </w:rPr>
        <w:t xml:space="preserve">ປຸ໋ຍແບ່ງອອກເປັນ </w:t>
      </w:r>
      <w:r w:rsidR="007D6C30" w:rsidRPr="00FE6F78">
        <w:rPr>
          <w:rFonts w:ascii="Times New Roman" w:hAnsi="Times New Roman" w:cs="Times New Roman"/>
          <w:cs/>
          <w:lang w:bidi="lo-LA"/>
        </w:rPr>
        <w:t>2</w:t>
      </w:r>
      <w:r w:rsidR="007D6C30">
        <w:rPr>
          <w:rFonts w:ascii="Saysettha OT" w:hAnsi="Saysettha OT" w:cs="Saysettha OT" w:hint="cs"/>
          <w:cs/>
          <w:lang w:bidi="lo-LA"/>
        </w:rPr>
        <w:t xml:space="preserve"> ປະເພດ</w:t>
      </w:r>
      <w:r>
        <w:rPr>
          <w:rFonts w:ascii="Saysettha OT" w:hAnsi="Saysettha OT" w:cs="Saysettha OT" w:hint="cs"/>
          <w:cs/>
          <w:lang w:bidi="lo-LA"/>
        </w:rPr>
        <w:t>ຄື:</w:t>
      </w:r>
    </w:p>
    <w:p w14:paraId="771A8E4E" w14:textId="6C4B4B40" w:rsidR="00FE6F78" w:rsidRDefault="00FE6F78" w:rsidP="00FE6F78">
      <w:pPr>
        <w:pStyle w:val="ListParagraph"/>
        <w:numPr>
          <w:ilvl w:val="0"/>
          <w:numId w:val="39"/>
        </w:numPr>
        <w:spacing w:line="276" w:lineRule="auto"/>
        <w:ind w:left="567" w:hanging="283"/>
        <w:jc w:val="thaiDistribute"/>
        <w:rPr>
          <w:rFonts w:ascii="Saysettha OT" w:hAnsi="Saysettha OT" w:cs="Saysettha OT"/>
          <w:lang w:bidi="lo-LA"/>
        </w:rPr>
      </w:pPr>
      <w:r w:rsidRPr="00FE6F78">
        <w:rPr>
          <w:rFonts w:ascii="Saysettha OT" w:hAnsi="Saysettha OT" w:cs="Saysettha OT" w:hint="cs"/>
          <w:b/>
          <w:bCs/>
          <w:cs/>
          <w:lang w:bidi="lo-LA"/>
        </w:rPr>
        <w:t>ປຸ໋ຍດ່ຽວ ຫຼື ແມ່ປຸ໋ຍ:</w:t>
      </w:r>
      <w:r>
        <w:rPr>
          <w:rFonts w:ascii="Saysettha OT" w:hAnsi="Saysettha OT" w:cs="Saysettha OT" w:hint="cs"/>
          <w:cs/>
          <w:lang w:bidi="lo-LA"/>
        </w:rPr>
        <w:t xml:space="preserve"> ແມ່ນທາດທີ່ປະກອບເປັນທາດອາຫານຂອງພືດໜຶ່ງ ຫຼື ສອງທາດເປັນສ່ວນປະກອບ ແລະ ມີປະລິມານທາດອາຫານຂອງພືດທີ່ຄົງທີ່ເຊັ່ນ: ປຸ໋ຍຢູເຣຍ ແລະ ປຸ໋ຍໂມນຊຸນຟັດ.</w:t>
      </w:r>
    </w:p>
    <w:p w14:paraId="7F175773" w14:textId="77777777" w:rsidR="00D617FD" w:rsidRDefault="00FE6F78" w:rsidP="00D617FD">
      <w:pPr>
        <w:pStyle w:val="ListParagraph"/>
        <w:numPr>
          <w:ilvl w:val="0"/>
          <w:numId w:val="31"/>
        </w:numPr>
        <w:spacing w:line="276" w:lineRule="auto"/>
        <w:ind w:left="567" w:hanging="283"/>
        <w:jc w:val="thaiDistribute"/>
        <w:rPr>
          <w:rFonts w:ascii="Saysettha OT" w:hAnsi="Saysettha OT" w:cs="Saysettha OT"/>
          <w:lang w:bidi="lo-LA"/>
        </w:rPr>
      </w:pPr>
      <w:r w:rsidRPr="00FE6F78">
        <w:rPr>
          <w:rFonts w:ascii="Saysettha OT" w:hAnsi="Saysettha OT" w:cs="Saysettha OT" w:hint="cs"/>
          <w:b/>
          <w:bCs/>
          <w:cs/>
          <w:lang w:bidi="lo-LA"/>
        </w:rPr>
        <w:t>ປຸ໋ຍປະສົມ:</w:t>
      </w:r>
      <w:r>
        <w:rPr>
          <w:rFonts w:ascii="Saysettha OT" w:hAnsi="Saysettha OT" w:cs="Saysettha OT" w:hint="cs"/>
          <w:cs/>
          <w:lang w:bidi="lo-LA"/>
        </w:rPr>
        <w:t xml:space="preserve"> ເປັນປຸ໋ຍໄດ້ຈາກການນໍາເອົາປຸ໋ຍດ່ຽວແຕ່ລະຊະນິດ ມາປະສົມກັນເພື່ອໃຫ້ປຸ໋ຍປະສົມ ທີ່ໄດ້ມີສັດສ່ວນຂອງທາດອາຫານ</w:t>
      </w:r>
      <w:r>
        <w:rPr>
          <w:rFonts w:ascii="Saysettha OT" w:hAnsi="Saysettha OT" w:cs="Saysettha OT"/>
          <w:lang w:bidi="lo-LA"/>
        </w:rPr>
        <w:t xml:space="preserve"> </w:t>
      </w:r>
      <w:r w:rsidRPr="00FE6F78">
        <w:rPr>
          <w:rFonts w:ascii="Saysettha OT" w:hAnsi="Saysettha OT" w:cs="Saysettha OT"/>
          <w:position w:val="-10"/>
          <w:cs/>
          <w:lang w:bidi="lo-LA"/>
        </w:rPr>
        <w:object w:dxaOrig="520" w:dyaOrig="320" w14:anchorId="2D96795E">
          <v:shape id="_x0000_i2279" type="#_x0000_t75" style="width:26.25pt;height:15.75pt" o:ole="">
            <v:imagedata r:id="rId2351" o:title=""/>
          </v:shape>
          <o:OLEObject Type="Embed" ProgID="Equation.DSMT4" ShapeID="_x0000_i2279" DrawAspect="Content" ObjectID="_1709893574" r:id="rId2352"/>
        </w:object>
      </w:r>
      <w:r>
        <w:rPr>
          <w:rFonts w:ascii="Saysettha OT" w:hAnsi="Saysettha OT" w:cs="Saysettha OT" w:hint="cs"/>
          <w:cs/>
          <w:lang w:bidi="lo-LA"/>
        </w:rPr>
        <w:t xml:space="preserve">ແລະ </w:t>
      </w:r>
      <w:r w:rsidRPr="00FE6F78">
        <w:rPr>
          <w:rFonts w:ascii="Saysettha OT" w:hAnsi="Saysettha OT" w:cs="Saysettha OT"/>
          <w:position w:val="-10"/>
          <w:cs/>
          <w:lang w:bidi="lo-LA"/>
        </w:rPr>
        <w:object w:dxaOrig="300" w:dyaOrig="320" w14:anchorId="321C4D69">
          <v:shape id="_x0000_i2280" type="#_x0000_t75" style="width:15pt;height:15.75pt" o:ole="">
            <v:imagedata r:id="rId2353" o:title=""/>
          </v:shape>
          <o:OLEObject Type="Embed" ProgID="Equation.DSMT4" ShapeID="_x0000_i2280" DrawAspect="Content" ObjectID="_1709893575" r:id="rId2354"/>
        </w:object>
      </w:r>
      <w:r>
        <w:rPr>
          <w:rFonts w:ascii="Saysettha OT" w:hAnsi="Saysettha OT" w:cs="Saysettha OT" w:hint="cs"/>
          <w:cs/>
          <w:lang w:bidi="lo-LA"/>
        </w:rPr>
        <w:t>ຕາມຕ້ອງການເຊັ່ນ: ປຸ໋ຍສູດ</w:t>
      </w:r>
      <w:r w:rsidRPr="00FE6F78">
        <w:rPr>
          <w:rFonts w:ascii="Saysettha OT" w:hAnsi="Saysettha OT" w:cs="Saysettha OT"/>
          <w:position w:val="-10"/>
          <w:cs/>
          <w:lang w:bidi="lo-LA"/>
        </w:rPr>
        <w:object w:dxaOrig="1040" w:dyaOrig="320" w14:anchorId="135D3E0A">
          <v:shape id="_x0000_i2281" type="#_x0000_t75" style="width:51.75pt;height:15.75pt" o:ole="">
            <v:imagedata r:id="rId2355" o:title=""/>
          </v:shape>
          <o:OLEObject Type="Embed" ProgID="Equation.DSMT4" ShapeID="_x0000_i2281" DrawAspect="Content" ObjectID="_1709893576" r:id="rId2356"/>
        </w:object>
      </w:r>
      <w:r>
        <w:rPr>
          <w:rFonts w:ascii="Saysettha OT" w:hAnsi="Saysettha OT" w:cs="Saysettha OT" w:hint="cs"/>
          <w:cs/>
          <w:lang w:bidi="lo-LA"/>
        </w:rPr>
        <w:t>ໝາຍຄວາມວ່າ</w:t>
      </w:r>
      <w:r w:rsidRPr="00FE6F78">
        <w:rPr>
          <w:rFonts w:ascii="Saysettha OT" w:hAnsi="Saysettha OT" w:cs="Saysettha OT"/>
          <w:position w:val="-10"/>
          <w:cs/>
          <w:lang w:bidi="lo-LA"/>
        </w:rPr>
        <w:object w:dxaOrig="520" w:dyaOrig="320" w14:anchorId="36A988D7">
          <v:shape id="_x0000_i2282" type="#_x0000_t75" style="width:26.25pt;height:15.75pt" o:ole="">
            <v:imagedata r:id="rId2351" o:title=""/>
          </v:shape>
          <o:OLEObject Type="Embed" ProgID="Equation.DSMT4" ShapeID="_x0000_i2282" DrawAspect="Content" ObjectID="_1709893577" r:id="rId2357"/>
        </w:object>
      </w:r>
      <w:r>
        <w:rPr>
          <w:rFonts w:ascii="Saysettha OT" w:hAnsi="Saysettha OT" w:cs="Saysettha OT" w:hint="cs"/>
          <w:cs/>
          <w:lang w:bidi="lo-LA"/>
        </w:rPr>
        <w:t xml:space="preserve">ແລະ </w:t>
      </w:r>
      <w:r w:rsidRPr="00FE6F78">
        <w:rPr>
          <w:rFonts w:ascii="Saysettha OT" w:hAnsi="Saysettha OT" w:cs="Saysettha OT"/>
          <w:position w:val="-10"/>
          <w:cs/>
          <w:lang w:bidi="lo-LA"/>
        </w:rPr>
        <w:object w:dxaOrig="300" w:dyaOrig="320" w14:anchorId="20F369E9">
          <v:shape id="_x0000_i2283" type="#_x0000_t75" style="width:15pt;height:15.75pt" o:ole="">
            <v:imagedata r:id="rId2353" o:title=""/>
          </v:shape>
          <o:OLEObject Type="Embed" ProgID="Equation.DSMT4" ShapeID="_x0000_i2283" DrawAspect="Content" ObjectID="_1709893578" r:id="rId2358"/>
        </w:object>
      </w:r>
      <w:r>
        <w:rPr>
          <w:rFonts w:ascii="Saysettha OT" w:hAnsi="Saysettha OT" w:cs="Saysettha OT" w:hint="cs"/>
          <w:cs/>
          <w:lang w:bidi="lo-LA"/>
        </w:rPr>
        <w:t>ຢ່າງລະ</w:t>
      </w:r>
      <w:r>
        <w:rPr>
          <w:rFonts w:ascii="Saysettha OT" w:hAnsi="Saysettha OT" w:cs="Saysettha OT"/>
          <w:lang w:bidi="lo-LA"/>
        </w:rPr>
        <w:t xml:space="preserve"> </w:t>
      </w:r>
      <w:r w:rsidRPr="00FE6F78">
        <w:rPr>
          <w:rFonts w:ascii="Times New Roman" w:hAnsi="Times New Roman" w:cs="Times New Roman"/>
          <w:lang w:bidi="lo-LA"/>
        </w:rPr>
        <w:t>18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ສ່ວນ ແລະ ມີຕົວເຕີບອີ </w:t>
      </w:r>
      <w:r w:rsidRPr="00FE6F78">
        <w:rPr>
          <w:rFonts w:ascii="Times New Roman" w:hAnsi="Times New Roman" w:cs="Times New Roman"/>
          <w:lang w:bidi="lo-LA"/>
        </w:rPr>
        <w:t>46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ສ່ວນໃຫ້ຄົບ </w:t>
      </w:r>
      <w:r w:rsidRPr="00FE6F78">
        <w:rPr>
          <w:rFonts w:ascii="Times New Roman" w:hAnsi="Times New Roman" w:cs="Times New Roman"/>
          <w:lang w:bidi="lo-LA"/>
        </w:rPr>
        <w:t>100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ສ່ວນ.</w:t>
      </w:r>
    </w:p>
    <w:p w14:paraId="5A8BE6A8" w14:textId="00E227A3" w:rsidR="00A55EA9" w:rsidRPr="00D617FD" w:rsidRDefault="00FE6F78" w:rsidP="00D617FD">
      <w:pPr>
        <w:pStyle w:val="ListParagraph"/>
        <w:spacing w:line="276" w:lineRule="auto"/>
        <w:ind w:left="567"/>
        <w:jc w:val="thaiDistribute"/>
        <w:rPr>
          <w:rFonts w:ascii="Saysettha OT" w:hAnsi="Saysettha OT" w:cs="Saysettha OT"/>
          <w:lang w:bidi="lo-LA"/>
        </w:rPr>
      </w:pPr>
      <w:r w:rsidRPr="00D617FD">
        <w:rPr>
          <w:rFonts w:ascii="Saysettha OT" w:hAnsi="Saysettha OT" w:cs="Saysettha OT" w:hint="cs"/>
          <w:b/>
          <w:bCs/>
          <w:cs/>
          <w:lang w:bidi="lo-LA"/>
        </w:rPr>
        <w:t>ສະຫຼຸບ</w:t>
      </w:r>
      <w:r w:rsidR="00A55EA9" w:rsidRPr="00D617FD">
        <w:rPr>
          <w:rFonts w:ascii="Saysettha OT" w:hAnsi="Saysettha OT" w:cs="Saysettha OT" w:hint="cs"/>
          <w:b/>
          <w:bCs/>
          <w:cs/>
          <w:lang w:bidi="lo-LA"/>
        </w:rPr>
        <w:t>:</w:t>
      </w:r>
      <w:r w:rsidR="00A55EA9" w:rsidRPr="00D617FD">
        <w:rPr>
          <w:rFonts w:ascii="Saysettha OT" w:hAnsi="Saysettha OT" w:cs="Saysettha OT" w:hint="cs"/>
          <w:cs/>
          <w:lang w:bidi="lo-LA"/>
        </w:rPr>
        <w:t xml:space="preserve"> ປຸ໋ຍໝາຍເຖິງທາດເຄມີທີ່ໃຊ້ລົງໃນດິນ ເພື່ອໃຫ້ທາດອາຫານແກ່ພືດ ໂດຍສະເພາະແມ່ນທາດນີໂຕຣແຊນ, ຟົດສະຟໍຣັດ ແລະ ກາລີ, ຊ່ວຍໃຫ້ພືດຈະເລີນເຕີບໂຕງອກງາມດີ ແລະ ໃຫ້ຜົນຜະລິດສູງຂື້ນ.ໂດຍທົ່ວໄປປຸ໋ຍແບ່ງອອກເປັນ </w:t>
      </w:r>
      <w:r w:rsidR="00A55EA9" w:rsidRPr="00D617FD">
        <w:rPr>
          <w:rFonts w:ascii="Times New Roman" w:hAnsi="Times New Roman" w:cs="Times New Roman"/>
          <w:cs/>
          <w:lang w:bidi="lo-LA"/>
        </w:rPr>
        <w:t>2</w:t>
      </w:r>
      <w:r w:rsidR="00A55EA9" w:rsidRPr="00D617FD">
        <w:rPr>
          <w:rFonts w:ascii="Saysettha OT" w:hAnsi="Saysettha OT" w:cs="Saysettha OT" w:hint="cs"/>
          <w:cs/>
          <w:lang w:bidi="lo-LA"/>
        </w:rPr>
        <w:t xml:space="preserve"> ປະເພດຄື: ປຸ່ຍອົງຄະທາດ ແລະ ປຸ໋ຍເຄມີ.</w:t>
      </w:r>
    </w:p>
    <w:p w14:paraId="744BFE4C" w14:textId="77777777" w:rsidR="00C21CA7" w:rsidRDefault="00A55EA9" w:rsidP="00A55EA9">
      <w:pPr>
        <w:pStyle w:val="ListParagraph"/>
        <w:spacing w:after="0" w:line="276" w:lineRule="auto"/>
        <w:ind w:left="480"/>
        <w:jc w:val="right"/>
        <w:rPr>
          <w:rFonts w:ascii="Saysettha OT" w:hAnsi="Saysettha OT" w:cs="Saysettha OT"/>
          <w:lang w:bidi="lo-LA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         </w:t>
      </w:r>
    </w:p>
    <w:p w14:paraId="120DDB15" w14:textId="77777777" w:rsidR="00C21CA7" w:rsidRPr="00EE690F" w:rsidRDefault="00C21CA7" w:rsidP="00C21CA7">
      <w:pPr>
        <w:pStyle w:val="ListParagraph"/>
        <w:spacing w:after="0" w:line="276" w:lineRule="auto"/>
        <w:ind w:left="2880" w:firstLine="720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7DED421A" w14:textId="77777777" w:rsidR="00C21CA7" w:rsidRDefault="00C21CA7" w:rsidP="00A55EA9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</w:rPr>
      </w:pPr>
    </w:p>
    <w:p w14:paraId="66430C2A" w14:textId="2267A9E4" w:rsidR="00A55EA9" w:rsidRPr="00ED49B1" w:rsidRDefault="00A55EA9" w:rsidP="00A55EA9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D49B1">
        <w:rPr>
          <w:rFonts w:ascii="Saysettha OT" w:hAnsi="Saysettha OT" w:cs="Saysettha OT" w:hint="cs"/>
          <w:cs/>
          <w:lang w:bidi="lo-LA"/>
        </w:rPr>
        <w:t xml:space="preserve">   </w:t>
      </w:r>
      <w:r w:rsidRPr="00ED49B1">
        <w:rPr>
          <w:rFonts w:ascii="Saysettha OT" w:hAnsi="Saysettha OT" w:cs="Saysettha OT"/>
          <w:u w:val="single"/>
          <w:rtl/>
          <w:cs/>
        </w:rPr>
        <w:t>​​</w:t>
      </w:r>
      <w:r w:rsidRPr="00ED49B1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D49B1">
        <w:rPr>
          <w:rFonts w:ascii="Saysettha OT" w:hAnsi="Saysettha OT" w:cs="Saysettha OT"/>
          <w:cs/>
          <w:lang w:bidi="lo-LA"/>
        </w:rPr>
        <w:t xml:space="preserve">      </w:t>
      </w:r>
      <w:r w:rsidRPr="00ED49B1">
        <w:rPr>
          <w:rFonts w:ascii="Saysettha OT" w:hAnsi="Saysettha OT" w:cs="Saysettha OT" w:hint="cs"/>
          <w:cs/>
          <w:lang w:bidi="lo-LA"/>
        </w:rPr>
        <w:t xml:space="preserve">   </w:t>
      </w:r>
      <w:r w:rsidRPr="00ED49B1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D49B1">
        <w:rPr>
          <w:rFonts w:ascii="Saysettha OT" w:hAnsi="Saysettha OT" w:cs="Saysettha OT"/>
          <w:cs/>
          <w:lang w:bidi="lo-LA"/>
        </w:rPr>
        <w:t xml:space="preserve">         </w:t>
      </w:r>
      <w:r w:rsidRPr="00ED49B1">
        <w:rPr>
          <w:rFonts w:ascii="Saysettha OT" w:hAnsi="Saysettha OT" w:cs="Saysettha OT"/>
          <w:lang w:bidi="lo-LA"/>
        </w:rPr>
        <w:t xml:space="preserve">      </w:t>
      </w:r>
      <w:r w:rsidRPr="00ED49B1">
        <w:rPr>
          <w:rFonts w:ascii="Saysettha OT" w:hAnsi="Saysettha OT" w:cs="Saysettha OT"/>
          <w:cs/>
          <w:lang w:bidi="lo-LA"/>
        </w:rPr>
        <w:t xml:space="preserve"> </w:t>
      </w:r>
      <w:r w:rsidRPr="00ED49B1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D49B1">
        <w:rPr>
          <w:rFonts w:ascii="Saysettha OT" w:hAnsi="Saysettha OT" w:cs="Saysettha OT"/>
          <w:cs/>
          <w:lang w:bidi="lo-LA"/>
        </w:rPr>
        <w:t xml:space="preserve">       </w:t>
      </w:r>
      <w:r w:rsidRPr="00ED49B1">
        <w:rPr>
          <w:rFonts w:ascii="Saysettha OT" w:hAnsi="Saysettha OT" w:cs="Saysettha OT"/>
          <w:rtl/>
          <w:cs/>
        </w:rPr>
        <w:t xml:space="preserve">   </w:t>
      </w:r>
      <w:r w:rsidRPr="00ED49B1">
        <w:rPr>
          <w:rFonts w:ascii="Saysettha OT" w:hAnsi="Saysettha OT" w:cs="Saysettha OT" w:hint="cs"/>
          <w:cs/>
          <w:lang w:bidi="lo-LA"/>
        </w:rPr>
        <w:t xml:space="preserve"> </w:t>
      </w:r>
      <w:r w:rsidRPr="00ED49B1">
        <w:rPr>
          <w:rFonts w:ascii="Saysettha OT" w:hAnsi="Saysettha OT" w:cs="Saysettha OT"/>
          <w:rtl/>
          <w:cs/>
        </w:rPr>
        <w:t xml:space="preserve"> </w:t>
      </w:r>
      <w:r w:rsidRPr="00ED49B1">
        <w:rPr>
          <w:rFonts w:ascii="Saysettha OT" w:hAnsi="Saysettha OT" w:cs="Saysettha OT" w:hint="cs"/>
          <w:cs/>
          <w:lang w:bidi="lo-LA"/>
        </w:rPr>
        <w:t xml:space="preserve">  </w:t>
      </w:r>
      <w:r w:rsidRPr="00ED49B1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ED49B1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D49B1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3536981A" w14:textId="77777777" w:rsidR="00A55EA9" w:rsidRDefault="00A55EA9" w:rsidP="00A55EA9">
      <w:pPr>
        <w:spacing w:line="276" w:lineRule="auto"/>
        <w:ind w:firstLine="720"/>
        <w:jc w:val="thaiDistribute"/>
        <w:rPr>
          <w:lang w:bidi="lo-LA"/>
        </w:rPr>
      </w:pPr>
    </w:p>
    <w:p w14:paraId="6BA2966B" w14:textId="77777777" w:rsidR="00DB0E22" w:rsidRPr="00A55EA9" w:rsidRDefault="00DB0E22" w:rsidP="00DB0E22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</w:p>
    <w:sectPr w:rsidR="00DB0E22" w:rsidRPr="00A55EA9" w:rsidSect="00797B4A">
      <w:headerReference w:type="default" r:id="rId2359"/>
      <w:footerReference w:type="default" r:id="rId2360"/>
      <w:pgSz w:w="11906" w:h="16838" w:code="9"/>
      <w:pgMar w:top="992" w:right="849" w:bottom="1276" w:left="1134" w:header="737" w:footer="567" w:gutter="0"/>
      <w:pgNumType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6816D4" w14:textId="77777777" w:rsidR="00E51BDF" w:rsidRDefault="00E51BDF" w:rsidP="00D23339">
      <w:pPr>
        <w:spacing w:after="0" w:line="240" w:lineRule="auto"/>
      </w:pPr>
      <w:r>
        <w:separator/>
      </w:r>
    </w:p>
  </w:endnote>
  <w:endnote w:type="continuationSeparator" w:id="0">
    <w:p w14:paraId="27F3AD8D" w14:textId="77777777" w:rsidR="00E51BDF" w:rsidRDefault="00E51BDF" w:rsidP="00D233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hetsarath OT">
    <w:panose1 w:val="02000500000000000000"/>
    <w:charset w:val="00"/>
    <w:family w:val="auto"/>
    <w:pitch w:val="variable"/>
    <w:sig w:usb0="A30000A7" w:usb1="5000004A" w:usb2="0000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TXihei">
    <w:altName w:val="STXihei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okChampa">
    <w:altName w:val="Cambria"/>
    <w:panose1 w:val="020B0604020202020204"/>
    <w:charset w:val="00"/>
    <w:family w:val="swiss"/>
    <w:pitch w:val="variable"/>
    <w:sig w:usb0="83000003" w:usb1="00000000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aysettha OT">
    <w:panose1 w:val="020B0504020207020204"/>
    <w:charset w:val="00"/>
    <w:family w:val="swiss"/>
    <w:pitch w:val="variable"/>
    <w:sig w:usb0="830000AF" w:usb1="1000200A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A14C77" w14:textId="1CB35D65" w:rsidR="00642BD7" w:rsidRDefault="00642BD7">
    <w:pPr>
      <w:pStyle w:val="Footer"/>
      <w:pBdr>
        <w:top w:val="single" w:sz="4" w:space="1" w:color="D9D9D9" w:themeColor="background1" w:themeShade="D9"/>
      </w:pBdr>
      <w:rPr>
        <w:b/>
        <w:bCs/>
      </w:rPr>
    </w:pPr>
  </w:p>
  <w:p w14:paraId="044C4409" w14:textId="77777777" w:rsidR="00642BD7" w:rsidRDefault="00642BD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637C0E" w14:textId="77777777" w:rsidR="00E51BDF" w:rsidRDefault="00E51BDF" w:rsidP="00D23339">
      <w:pPr>
        <w:spacing w:after="0" w:line="240" w:lineRule="auto"/>
      </w:pPr>
      <w:r>
        <w:separator/>
      </w:r>
    </w:p>
  </w:footnote>
  <w:footnote w:type="continuationSeparator" w:id="0">
    <w:p w14:paraId="2D05F9EC" w14:textId="77777777" w:rsidR="00E51BDF" w:rsidRDefault="00E51BDF" w:rsidP="00D233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7E057F" w14:textId="3A232B2E" w:rsidR="00A93DA6" w:rsidRDefault="009756AF">
    <w:pPr>
      <w:pStyle w:val="Header"/>
    </w:pPr>
    <w:r>
      <w:rPr>
        <w:caps/>
        <w:noProof/>
        <w:color w:val="808080" w:themeColor="background1" w:themeShade="80"/>
        <w:sz w:val="25"/>
        <w:szCs w:val="25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723C4F89" wp14:editId="7146E60F">
              <wp:simplePos x="0" y="0"/>
              <wp:positionH relativeFrom="page">
                <wp:posOffset>-20660</wp:posOffset>
              </wp:positionH>
              <wp:positionV relativeFrom="page">
                <wp:posOffset>137795</wp:posOffset>
              </wp:positionV>
              <wp:extent cx="1318437" cy="1275907"/>
              <wp:effectExtent l="0" t="0" r="0" b="635"/>
              <wp:wrapNone/>
              <wp:docPr id="158" name="กลุ่ม 15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318437" cy="1275907"/>
                        <a:chOff x="0" y="0"/>
                        <a:chExt cx="1700784" cy="1024128"/>
                      </a:xfrm>
                    </wpg:grpSpPr>
                    <wpg:grpSp>
                      <wpg:cNvPr id="159" name="กลุ่ม 159"/>
                      <wpg:cNvGrpSpPr/>
                      <wpg:grpSpPr>
                        <a:xfrm>
                          <a:off x="0" y="0"/>
                          <a:ext cx="1700784" cy="1024128"/>
                          <a:chOff x="0" y="0"/>
                          <a:chExt cx="1700784" cy="1024128"/>
                        </a:xfrm>
                      </wpg:grpSpPr>
                      <wps:wsp>
                        <wps:cNvPr id="160" name="สี่เหลี่ยมผืนผ้า 160"/>
                        <wps:cNvSpPr/>
                        <wps:spPr>
                          <a:xfrm>
                            <a:off x="0" y="0"/>
                            <a:ext cx="1700784" cy="102412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สี่เหลี่ยมผืนผ้า 1"/>
                        <wps:cNvSpPr/>
                        <wps:spPr>
                          <a:xfrm>
                            <a:off x="228600" y="0"/>
                            <a:ext cx="1463040" cy="1014984"/>
                          </a:xfrm>
                          <a:custGeom>
                            <a:avLst/>
                            <a:gdLst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1462822 w 1462822"/>
                              <a:gd name="connsiteY2" fmla="*/ 1014481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910372 w 1462822"/>
                              <a:gd name="connsiteY2" fmla="*/ 376306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สี่เหลี่ยมผืนผ้า 162"/>
                        <wps:cNvSpPr/>
                        <wps:spPr>
                          <a:xfrm>
                            <a:off x="228600" y="0"/>
                            <a:ext cx="1472184" cy="1024128"/>
                          </a:xfrm>
                          <a:prstGeom prst="rect">
                            <a:avLst/>
                          </a:prstGeom>
                          <a:blipFill>
                            <a:blip r:embed="rId1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3" name="กล่องข้อความ 163"/>
                      <wps:cNvSpPr txBox="1"/>
                      <wps:spPr>
                        <a:xfrm flipH="1">
                          <a:off x="237067" y="18942"/>
                          <a:ext cx="442824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930C17" w14:textId="77777777" w:rsidR="009756AF" w:rsidRDefault="009756AF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 w:themeColor="background1"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30"/>
                                <w:szCs w:val="30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 w:val="30"/>
                                <w:szCs w:val="30"/>
                              </w:rPr>
                              <w:instrText>PAGE   \* MERGEFORMAT</w:instrText>
                            </w:r>
                            <w:r>
                              <w:rPr>
                                <w:color w:val="FFFFFF" w:themeColor="background1"/>
                                <w:sz w:val="30"/>
                                <w:szCs w:val="30"/>
                              </w:rPr>
                              <w:fldChar w:fldCharType="separate"/>
                            </w:r>
                            <w:r>
                              <w:rPr>
                                <w:color w:val="FFFFFF" w:themeColor="background1"/>
                                <w:sz w:val="30"/>
                                <w:szCs w:val="30"/>
                                <w:lang w:val="th-TH" w:bidi="th-TH"/>
                              </w:rPr>
                              <w:t>2</w:t>
                            </w:r>
                            <w:r>
                              <w:rPr>
                                <w:color w:val="FFFFFF" w:themeColor="background1"/>
                                <w:sz w:val="30"/>
                                <w:szCs w:val="30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723C4F89" id="กลุ่ม 158" o:spid="_x0000_s1090" style="position:absolute;margin-left:-1.65pt;margin-top:10.85pt;width:103.8pt;height:100.45pt;z-index:251659264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">
              <v:group id="กลุ่ม 159" o:spid="_x0000_s1091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<v:rect id="สี่เหลี่ยมผืนผ้า 160" o:spid="_x0000_s1092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" fillcolor="white [3212]" stroked="f" strokeweight="1pt">
                  <v:fill opacity="0"/>
                </v:rect>
                <v:shape id="สี่เหลี่ยมผืนผ้า 1" o:spid="_x0000_s1093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" path="m,l1462822,,910372,376306,,1014481,,xe" fillcolor="#4472c4 [3204]" stroked="f" strokeweight="1pt">
                  <v:stroke joinstyle="miter"/>
                  <v:path arrowok="t" o:connecttype="custom" o:connectlocs="0,0;1463040,0;910508,376493;0,1014984;0,0" o:connectangles="0,0,0,0,0"/>
                </v:shape>
                <v:rect id="สี่เหลี่ยมผืนผ้า 162" o:spid="_x0000_s1094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กล่องข้อความ 163" o:spid="_x0000_s1095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" filled="f" stroked="f" strokeweight=".5pt">
                <v:textbox inset=",7.2pt,,7.2pt">
                  <w:txbxContent>
                    <w:p w14:paraId="0C930C17" w14:textId="77777777" w:rsidR="009756AF" w:rsidRDefault="009756AF">
                      <w:pPr>
                        <w:pStyle w:val="a4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 w:themeColor="background1"/>
                          <w:sz w:val="30"/>
                          <w:szCs w:val="30"/>
                        </w:rPr>
                      </w:pPr>
                      <w:r>
                        <w:rPr>
                          <w:color w:val="FFFFFF" w:themeColor="background1"/>
                          <w:sz w:val="30"/>
                          <w:szCs w:val="30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 w:val="30"/>
                          <w:szCs w:val="30"/>
                        </w:rPr>
                        <w:instrText>PAGE   \* MERGEFORMAT</w:instrText>
                      </w:r>
                      <w:r>
                        <w:rPr>
                          <w:color w:val="FFFFFF" w:themeColor="background1"/>
                          <w:sz w:val="30"/>
                          <w:szCs w:val="30"/>
                        </w:rPr>
                        <w:fldChar w:fldCharType="separate"/>
                      </w:r>
                      <w:r>
                        <w:rPr>
                          <w:color w:val="FFFFFF" w:themeColor="background1"/>
                          <w:sz w:val="30"/>
                          <w:szCs w:val="30"/>
                          <w:lang w:val="th-TH" w:bidi="th-TH"/>
                        </w:rPr>
                        <w:t>2</w:t>
                      </w:r>
                      <w:r>
                        <w:rPr>
                          <w:color w:val="FFFFFF" w:themeColor="background1"/>
                          <w:sz w:val="30"/>
                          <w:szCs w:val="30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F27CD"/>
    <w:multiLevelType w:val="hybridMultilevel"/>
    <w:tmpl w:val="352AF91C"/>
    <w:lvl w:ilvl="0" w:tplc="3800E7FC">
      <w:start w:val="1"/>
      <w:numFmt w:val="decimal"/>
      <w:lvlText w:val="%1."/>
      <w:lvlJc w:val="left"/>
      <w:pPr>
        <w:ind w:left="927" w:hanging="360"/>
      </w:pPr>
      <w:rPr>
        <w:rFonts w:ascii="Times New Roman" w:eastAsia="Phetsarath OT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043404D"/>
    <w:multiLevelType w:val="hybridMultilevel"/>
    <w:tmpl w:val="BDF619FE"/>
    <w:lvl w:ilvl="0" w:tplc="A300D58E">
      <w:start w:val="1"/>
      <w:numFmt w:val="upperRoman"/>
      <w:lvlText w:val="%1."/>
      <w:lvlJc w:val="left"/>
      <w:pPr>
        <w:ind w:left="1146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06E2E5D"/>
    <w:multiLevelType w:val="hybridMultilevel"/>
    <w:tmpl w:val="73A87FD4"/>
    <w:lvl w:ilvl="0" w:tplc="7FBE09AC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1E311D4"/>
    <w:multiLevelType w:val="hybridMultilevel"/>
    <w:tmpl w:val="6276DB6E"/>
    <w:lvl w:ilvl="0" w:tplc="8898BCAA">
      <w:start w:val="1"/>
      <w:numFmt w:val="bullet"/>
      <w:lvlText w:val=""/>
      <w:lvlJc w:val="left"/>
      <w:pPr>
        <w:ind w:left="142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1F1335D"/>
    <w:multiLevelType w:val="hybridMultilevel"/>
    <w:tmpl w:val="4C8856D2"/>
    <w:lvl w:ilvl="0" w:tplc="93F0D546">
      <w:start w:val="1"/>
      <w:numFmt w:val="bullet"/>
      <w:lvlText w:val=""/>
      <w:lvlJc w:val="left"/>
      <w:pPr>
        <w:ind w:left="1429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2175EA8"/>
    <w:multiLevelType w:val="hybridMultilevel"/>
    <w:tmpl w:val="5D90DC82"/>
    <w:lvl w:ilvl="0" w:tplc="4664BB60">
      <w:start w:val="1"/>
      <w:numFmt w:val="bullet"/>
      <w:lvlText w:val=""/>
      <w:lvlJc w:val="left"/>
      <w:pPr>
        <w:ind w:left="1004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030809A8"/>
    <w:multiLevelType w:val="hybridMultilevel"/>
    <w:tmpl w:val="9790F93E"/>
    <w:lvl w:ilvl="0" w:tplc="6AC0D7DA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36F6081"/>
    <w:multiLevelType w:val="hybridMultilevel"/>
    <w:tmpl w:val="EAF8E524"/>
    <w:lvl w:ilvl="0" w:tplc="4664BB60">
      <w:start w:val="1"/>
      <w:numFmt w:val="bullet"/>
      <w:lvlText w:val=""/>
      <w:lvlJc w:val="left"/>
      <w:pPr>
        <w:ind w:left="2160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8" w15:restartNumberingAfterBreak="0">
    <w:nsid w:val="03947C31"/>
    <w:multiLevelType w:val="hybridMultilevel"/>
    <w:tmpl w:val="17EE87F8"/>
    <w:lvl w:ilvl="0" w:tplc="0A8290B2">
      <w:start w:val="1"/>
      <w:numFmt w:val="bullet"/>
      <w:lvlText w:val=""/>
      <w:lvlJc w:val="left"/>
      <w:pPr>
        <w:ind w:left="1854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9" w15:restartNumberingAfterBreak="0">
    <w:nsid w:val="03F8774C"/>
    <w:multiLevelType w:val="hybridMultilevel"/>
    <w:tmpl w:val="2E8C0064"/>
    <w:lvl w:ilvl="0" w:tplc="4A644F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6B16B85"/>
    <w:multiLevelType w:val="hybridMultilevel"/>
    <w:tmpl w:val="3508FCCE"/>
    <w:lvl w:ilvl="0" w:tplc="4A644FE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06CA15A6"/>
    <w:multiLevelType w:val="hybridMultilevel"/>
    <w:tmpl w:val="B2EA5A58"/>
    <w:lvl w:ilvl="0" w:tplc="67B8707C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072A753C"/>
    <w:multiLevelType w:val="hybridMultilevel"/>
    <w:tmpl w:val="253E2B58"/>
    <w:lvl w:ilvl="0" w:tplc="1D5E24D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7AC76A9"/>
    <w:multiLevelType w:val="hybridMultilevel"/>
    <w:tmpl w:val="C68ECC64"/>
    <w:lvl w:ilvl="0" w:tplc="4A644F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86E14D2"/>
    <w:multiLevelType w:val="hybridMultilevel"/>
    <w:tmpl w:val="F7C4AF30"/>
    <w:lvl w:ilvl="0" w:tplc="4A644FE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0A2C6F44"/>
    <w:multiLevelType w:val="hybridMultilevel"/>
    <w:tmpl w:val="C45C9500"/>
    <w:lvl w:ilvl="0" w:tplc="93F0D546">
      <w:start w:val="1"/>
      <w:numFmt w:val="bullet"/>
      <w:lvlText w:val=""/>
      <w:lvlJc w:val="left"/>
      <w:pPr>
        <w:ind w:left="1571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0A2F648B"/>
    <w:multiLevelType w:val="hybridMultilevel"/>
    <w:tmpl w:val="E4CC0F8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0D0D4C2A"/>
    <w:multiLevelType w:val="hybridMultilevel"/>
    <w:tmpl w:val="6414D388"/>
    <w:lvl w:ilvl="0" w:tplc="4A644FE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0D6D3A99"/>
    <w:multiLevelType w:val="hybridMultilevel"/>
    <w:tmpl w:val="E376E662"/>
    <w:lvl w:ilvl="0" w:tplc="CDD2877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0E103C35"/>
    <w:multiLevelType w:val="hybridMultilevel"/>
    <w:tmpl w:val="F8B82BC6"/>
    <w:lvl w:ilvl="0" w:tplc="F90E1232">
      <w:start w:val="1"/>
      <w:numFmt w:val="decimal"/>
      <w:lvlText w:val="%1.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 w15:restartNumberingAfterBreak="0">
    <w:nsid w:val="0E4E030D"/>
    <w:multiLevelType w:val="hybridMultilevel"/>
    <w:tmpl w:val="6F661F8A"/>
    <w:lvl w:ilvl="0" w:tplc="4664BB60">
      <w:start w:val="1"/>
      <w:numFmt w:val="bullet"/>
      <w:lvlText w:val=""/>
      <w:lvlJc w:val="left"/>
      <w:pPr>
        <w:ind w:left="1287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0E836765"/>
    <w:multiLevelType w:val="hybridMultilevel"/>
    <w:tmpl w:val="A4B43250"/>
    <w:lvl w:ilvl="0" w:tplc="CFAC7C32">
      <w:start w:val="1"/>
      <w:numFmt w:val="bullet"/>
      <w:lvlText w:val=""/>
      <w:lvlJc w:val="left"/>
      <w:pPr>
        <w:ind w:left="1288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0F265C85"/>
    <w:multiLevelType w:val="hybridMultilevel"/>
    <w:tmpl w:val="324878DE"/>
    <w:lvl w:ilvl="0" w:tplc="F90E1232">
      <w:start w:val="1"/>
      <w:numFmt w:val="decimal"/>
      <w:lvlText w:val="%1.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 w15:restartNumberingAfterBreak="0">
    <w:nsid w:val="0F5F7024"/>
    <w:multiLevelType w:val="hybridMultilevel"/>
    <w:tmpl w:val="65446DD0"/>
    <w:lvl w:ilvl="0" w:tplc="62DE5AA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101B00FB"/>
    <w:multiLevelType w:val="hybridMultilevel"/>
    <w:tmpl w:val="7D76947C"/>
    <w:lvl w:ilvl="0" w:tplc="020E34D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10217B52"/>
    <w:multiLevelType w:val="hybridMultilevel"/>
    <w:tmpl w:val="C72EE26A"/>
    <w:lvl w:ilvl="0" w:tplc="139227F4">
      <w:start w:val="1"/>
      <w:numFmt w:val="bullet"/>
      <w:lvlText w:val=""/>
      <w:lvlJc w:val="left"/>
      <w:pPr>
        <w:ind w:left="271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10B65C78"/>
    <w:multiLevelType w:val="hybridMultilevel"/>
    <w:tmpl w:val="7CAA01A4"/>
    <w:lvl w:ilvl="0" w:tplc="4350D726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1124411B"/>
    <w:multiLevelType w:val="hybridMultilevel"/>
    <w:tmpl w:val="A364C56C"/>
    <w:lvl w:ilvl="0" w:tplc="6866A35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122D6AC9"/>
    <w:multiLevelType w:val="hybridMultilevel"/>
    <w:tmpl w:val="F0F47606"/>
    <w:lvl w:ilvl="0" w:tplc="463E30D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3F97D4D"/>
    <w:multiLevelType w:val="hybridMultilevel"/>
    <w:tmpl w:val="2890780C"/>
    <w:lvl w:ilvl="0" w:tplc="F6EC67D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181F1FE2"/>
    <w:multiLevelType w:val="hybridMultilevel"/>
    <w:tmpl w:val="7A06BA46"/>
    <w:lvl w:ilvl="0" w:tplc="D9FC4298">
      <w:start w:val="1"/>
      <w:numFmt w:val="bullet"/>
      <w:lvlText w:val=""/>
      <w:lvlJc w:val="left"/>
      <w:pPr>
        <w:ind w:left="1146" w:hanging="360"/>
      </w:pPr>
      <w:rPr>
        <w:rFonts w:ascii="Wingdings" w:eastAsia="STXihei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1" w15:restartNumberingAfterBreak="0">
    <w:nsid w:val="19C97997"/>
    <w:multiLevelType w:val="hybridMultilevel"/>
    <w:tmpl w:val="F2B0D6DC"/>
    <w:lvl w:ilvl="0" w:tplc="4138779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1A3216FD"/>
    <w:multiLevelType w:val="hybridMultilevel"/>
    <w:tmpl w:val="14CAE440"/>
    <w:lvl w:ilvl="0" w:tplc="201AFCF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 w15:restartNumberingAfterBreak="0">
    <w:nsid w:val="1A4F7EBF"/>
    <w:multiLevelType w:val="hybridMultilevel"/>
    <w:tmpl w:val="50DA3AF2"/>
    <w:lvl w:ilvl="0" w:tplc="5F825C08">
      <w:start w:val="1"/>
      <w:numFmt w:val="bullet"/>
      <w:lvlText w:val=""/>
      <w:lvlJc w:val="left"/>
      <w:pPr>
        <w:ind w:left="185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1BA1311B"/>
    <w:multiLevelType w:val="hybridMultilevel"/>
    <w:tmpl w:val="7778A04A"/>
    <w:lvl w:ilvl="0" w:tplc="C00079D4">
      <w:start w:val="1"/>
      <w:numFmt w:val="bullet"/>
      <w:lvlText w:val=""/>
      <w:lvlJc w:val="left"/>
      <w:pPr>
        <w:ind w:left="1288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1BAA726C"/>
    <w:multiLevelType w:val="hybridMultilevel"/>
    <w:tmpl w:val="BF3E240A"/>
    <w:lvl w:ilvl="0" w:tplc="4664BB60">
      <w:start w:val="1"/>
      <w:numFmt w:val="bullet"/>
      <w:lvlText w:val=""/>
      <w:lvlJc w:val="left"/>
      <w:pPr>
        <w:ind w:left="1469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29" w:hanging="360"/>
      </w:pPr>
      <w:rPr>
        <w:rFonts w:ascii="Wingdings" w:hAnsi="Wingdings" w:hint="default"/>
      </w:rPr>
    </w:lvl>
  </w:abstractNum>
  <w:abstractNum w:abstractNumId="36" w15:restartNumberingAfterBreak="0">
    <w:nsid w:val="1C6A4E9F"/>
    <w:multiLevelType w:val="hybridMultilevel"/>
    <w:tmpl w:val="585EA0CE"/>
    <w:lvl w:ilvl="0" w:tplc="BF14ECCA">
      <w:start w:val="1"/>
      <w:numFmt w:val="bullet"/>
      <w:lvlText w:val=""/>
      <w:lvlJc w:val="left"/>
      <w:pPr>
        <w:ind w:left="1440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1D783F10"/>
    <w:multiLevelType w:val="hybridMultilevel"/>
    <w:tmpl w:val="3CDE9752"/>
    <w:lvl w:ilvl="0" w:tplc="C772EB5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 w15:restartNumberingAfterBreak="0">
    <w:nsid w:val="20C26A82"/>
    <w:multiLevelType w:val="hybridMultilevel"/>
    <w:tmpl w:val="D0C80B10"/>
    <w:lvl w:ilvl="0" w:tplc="687E31C6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9" w15:restartNumberingAfterBreak="0">
    <w:nsid w:val="20D37968"/>
    <w:multiLevelType w:val="hybridMultilevel"/>
    <w:tmpl w:val="CD18A338"/>
    <w:lvl w:ilvl="0" w:tplc="2F7E73F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 w15:restartNumberingAfterBreak="0">
    <w:nsid w:val="217B358A"/>
    <w:multiLevelType w:val="hybridMultilevel"/>
    <w:tmpl w:val="50428182"/>
    <w:lvl w:ilvl="0" w:tplc="93F0D546">
      <w:start w:val="1"/>
      <w:numFmt w:val="bullet"/>
      <w:lvlText w:val=""/>
      <w:lvlJc w:val="left"/>
      <w:pPr>
        <w:ind w:left="1146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1" w15:restartNumberingAfterBreak="0">
    <w:nsid w:val="21F03019"/>
    <w:multiLevelType w:val="hybridMultilevel"/>
    <w:tmpl w:val="953CC828"/>
    <w:lvl w:ilvl="0" w:tplc="2E46AFE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2" w15:restartNumberingAfterBreak="0">
    <w:nsid w:val="22554E89"/>
    <w:multiLevelType w:val="hybridMultilevel"/>
    <w:tmpl w:val="5E844692"/>
    <w:lvl w:ilvl="0" w:tplc="4A644F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240E6FFC"/>
    <w:multiLevelType w:val="hybridMultilevel"/>
    <w:tmpl w:val="C206E5FA"/>
    <w:lvl w:ilvl="0" w:tplc="93F0D546">
      <w:start w:val="1"/>
      <w:numFmt w:val="bullet"/>
      <w:lvlText w:val=""/>
      <w:lvlJc w:val="left"/>
      <w:pPr>
        <w:ind w:left="1287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4" w15:restartNumberingAfterBreak="0">
    <w:nsid w:val="247603F7"/>
    <w:multiLevelType w:val="hybridMultilevel"/>
    <w:tmpl w:val="C47A23A0"/>
    <w:lvl w:ilvl="0" w:tplc="25D22F9E">
      <w:start w:val="1"/>
      <w:numFmt w:val="bullet"/>
      <w:lvlText w:val=""/>
      <w:lvlJc w:val="left"/>
      <w:pPr>
        <w:ind w:left="1288" w:hanging="360"/>
      </w:pPr>
      <w:rPr>
        <w:rFonts w:ascii="Wingdings" w:eastAsia="STXihei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24AB7A96"/>
    <w:multiLevelType w:val="hybridMultilevel"/>
    <w:tmpl w:val="42F8958C"/>
    <w:lvl w:ilvl="0" w:tplc="0409000D">
      <w:start w:val="1"/>
      <w:numFmt w:val="bullet"/>
      <w:lvlText w:val=""/>
      <w:lvlJc w:val="left"/>
      <w:pPr>
        <w:ind w:left="171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46" w15:restartNumberingAfterBreak="0">
    <w:nsid w:val="26512EE4"/>
    <w:multiLevelType w:val="hybridMultilevel"/>
    <w:tmpl w:val="37808C1A"/>
    <w:lvl w:ilvl="0" w:tplc="4A644FE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7" w15:restartNumberingAfterBreak="0">
    <w:nsid w:val="26DD2D3C"/>
    <w:multiLevelType w:val="hybridMultilevel"/>
    <w:tmpl w:val="35521110"/>
    <w:lvl w:ilvl="0" w:tplc="0409000D">
      <w:start w:val="1"/>
      <w:numFmt w:val="bullet"/>
      <w:lvlText w:val="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8" w15:restartNumberingAfterBreak="0">
    <w:nsid w:val="26E3165A"/>
    <w:multiLevelType w:val="hybridMultilevel"/>
    <w:tmpl w:val="84D665E0"/>
    <w:lvl w:ilvl="0" w:tplc="4A644F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9" w15:restartNumberingAfterBreak="0">
    <w:nsid w:val="27E661DA"/>
    <w:multiLevelType w:val="hybridMultilevel"/>
    <w:tmpl w:val="96106E92"/>
    <w:lvl w:ilvl="0" w:tplc="305A7426">
      <w:start w:val="1"/>
      <w:numFmt w:val="bullet"/>
      <w:lvlText w:val=""/>
      <w:lvlJc w:val="left"/>
      <w:pPr>
        <w:ind w:left="1429" w:hanging="360"/>
      </w:pPr>
      <w:rPr>
        <w:rFonts w:ascii="Wingdings" w:eastAsia="STXihei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 w15:restartNumberingAfterBreak="0">
    <w:nsid w:val="288401B8"/>
    <w:multiLevelType w:val="hybridMultilevel"/>
    <w:tmpl w:val="99D86984"/>
    <w:lvl w:ilvl="0" w:tplc="67FCBE0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8D36A67"/>
    <w:multiLevelType w:val="hybridMultilevel"/>
    <w:tmpl w:val="DF58C288"/>
    <w:lvl w:ilvl="0" w:tplc="635078DA">
      <w:start w:val="1"/>
      <w:numFmt w:val="decimal"/>
      <w:lvlText w:val="%1."/>
      <w:lvlJc w:val="left"/>
      <w:pPr>
        <w:ind w:left="1211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2" w15:restartNumberingAfterBreak="0">
    <w:nsid w:val="29073E54"/>
    <w:multiLevelType w:val="hybridMultilevel"/>
    <w:tmpl w:val="CA7A56AC"/>
    <w:lvl w:ilvl="0" w:tplc="85F6BAE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AD4468E"/>
    <w:multiLevelType w:val="hybridMultilevel"/>
    <w:tmpl w:val="DE065020"/>
    <w:lvl w:ilvl="0" w:tplc="4A644F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4" w15:restartNumberingAfterBreak="0">
    <w:nsid w:val="2BAC1E50"/>
    <w:multiLevelType w:val="hybridMultilevel"/>
    <w:tmpl w:val="A34622F8"/>
    <w:lvl w:ilvl="0" w:tplc="ED84800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5" w15:restartNumberingAfterBreak="0">
    <w:nsid w:val="2D00244B"/>
    <w:multiLevelType w:val="hybridMultilevel"/>
    <w:tmpl w:val="967E061A"/>
    <w:lvl w:ilvl="0" w:tplc="8D7C66DC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2D142400"/>
    <w:multiLevelType w:val="hybridMultilevel"/>
    <w:tmpl w:val="5F105DAC"/>
    <w:lvl w:ilvl="0" w:tplc="15141BBC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7" w15:restartNumberingAfterBreak="0">
    <w:nsid w:val="2D26440C"/>
    <w:multiLevelType w:val="hybridMultilevel"/>
    <w:tmpl w:val="CDC0E70A"/>
    <w:lvl w:ilvl="0" w:tplc="4664BB60">
      <w:start w:val="1"/>
      <w:numFmt w:val="bullet"/>
      <w:lvlText w:val=""/>
      <w:lvlJc w:val="left"/>
      <w:pPr>
        <w:ind w:left="1004" w:hanging="360"/>
      </w:pPr>
      <w:rPr>
        <w:rFonts w:ascii="Wingdings" w:eastAsia="STXihei" w:hAnsi="Wingdings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8" w15:restartNumberingAfterBreak="0">
    <w:nsid w:val="303E7378"/>
    <w:multiLevelType w:val="hybridMultilevel"/>
    <w:tmpl w:val="1B504804"/>
    <w:lvl w:ilvl="0" w:tplc="BF14ECCA">
      <w:start w:val="1"/>
      <w:numFmt w:val="bullet"/>
      <w:lvlText w:val=""/>
      <w:lvlJc w:val="left"/>
      <w:pPr>
        <w:ind w:left="1004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9" w15:restartNumberingAfterBreak="0">
    <w:nsid w:val="33824CD6"/>
    <w:multiLevelType w:val="hybridMultilevel"/>
    <w:tmpl w:val="F482AF32"/>
    <w:lvl w:ilvl="0" w:tplc="802A2E2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0" w15:restartNumberingAfterBreak="0">
    <w:nsid w:val="340842A3"/>
    <w:multiLevelType w:val="hybridMultilevel"/>
    <w:tmpl w:val="9AA2E58A"/>
    <w:lvl w:ilvl="0" w:tplc="8EE0B348">
      <w:start w:val="1"/>
      <w:numFmt w:val="decimal"/>
      <w:lvlText w:val="%1."/>
      <w:lvlJc w:val="left"/>
      <w:pPr>
        <w:ind w:left="1778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61" w15:restartNumberingAfterBreak="0">
    <w:nsid w:val="348B76FD"/>
    <w:multiLevelType w:val="hybridMultilevel"/>
    <w:tmpl w:val="826024C8"/>
    <w:lvl w:ilvl="0" w:tplc="3C946454">
      <w:start w:val="1"/>
      <w:numFmt w:val="bullet"/>
      <w:lvlText w:val="②"/>
      <w:lvlJc w:val="left"/>
      <w:pPr>
        <w:ind w:left="1080" w:hanging="360"/>
      </w:pPr>
      <w:rPr>
        <w:rFonts w:ascii="STXihei" w:eastAsia="STXihei" w:hAnsi="STXihei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35083F88"/>
    <w:multiLevelType w:val="hybridMultilevel"/>
    <w:tmpl w:val="A4DE407E"/>
    <w:lvl w:ilvl="0" w:tplc="A6C420C0">
      <w:start w:val="1"/>
      <w:numFmt w:val="decimal"/>
      <w:lvlText w:val="%1.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3" w15:restartNumberingAfterBreak="0">
    <w:nsid w:val="35170228"/>
    <w:multiLevelType w:val="hybridMultilevel"/>
    <w:tmpl w:val="A84033D4"/>
    <w:lvl w:ilvl="0" w:tplc="D66A2E94">
      <w:start w:val="1"/>
      <w:numFmt w:val="bullet"/>
      <w:lvlText w:val="①"/>
      <w:lvlJc w:val="left"/>
      <w:pPr>
        <w:ind w:left="1440" w:hanging="360"/>
      </w:pPr>
      <w:rPr>
        <w:rFonts w:ascii="STXihei" w:eastAsia="STXihei" w:hAnsi="STXihei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371D1F7D"/>
    <w:multiLevelType w:val="hybridMultilevel"/>
    <w:tmpl w:val="69E4A938"/>
    <w:lvl w:ilvl="0" w:tplc="BF14ECCA">
      <w:start w:val="1"/>
      <w:numFmt w:val="bullet"/>
      <w:lvlText w:val=""/>
      <w:lvlJc w:val="left"/>
      <w:pPr>
        <w:ind w:left="1866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26" w:hanging="360"/>
      </w:pPr>
      <w:rPr>
        <w:rFonts w:ascii="Wingdings" w:hAnsi="Wingdings" w:hint="default"/>
      </w:rPr>
    </w:lvl>
  </w:abstractNum>
  <w:abstractNum w:abstractNumId="65" w15:restartNumberingAfterBreak="0">
    <w:nsid w:val="38042EFE"/>
    <w:multiLevelType w:val="hybridMultilevel"/>
    <w:tmpl w:val="B40E027A"/>
    <w:lvl w:ilvl="0" w:tplc="5D26F6B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396E7B68"/>
    <w:multiLevelType w:val="hybridMultilevel"/>
    <w:tmpl w:val="69488D78"/>
    <w:lvl w:ilvl="0" w:tplc="4A644F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 w15:restartNumberingAfterBreak="0">
    <w:nsid w:val="3987349D"/>
    <w:multiLevelType w:val="hybridMultilevel"/>
    <w:tmpl w:val="EFF8B722"/>
    <w:lvl w:ilvl="0" w:tplc="048E257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8" w15:restartNumberingAfterBreak="0">
    <w:nsid w:val="39A771C0"/>
    <w:multiLevelType w:val="hybridMultilevel"/>
    <w:tmpl w:val="C8B07D50"/>
    <w:lvl w:ilvl="0" w:tplc="F75C354A">
      <w:start w:val="1"/>
      <w:numFmt w:val="decimal"/>
      <w:lvlText w:val="%1."/>
      <w:lvlJc w:val="left"/>
      <w:pPr>
        <w:ind w:left="1211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9" w15:restartNumberingAfterBreak="0">
    <w:nsid w:val="3AA45DC2"/>
    <w:multiLevelType w:val="hybridMultilevel"/>
    <w:tmpl w:val="90963E0E"/>
    <w:lvl w:ilvl="0" w:tplc="1CD0CE9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0" w15:restartNumberingAfterBreak="0">
    <w:nsid w:val="3B0B5A78"/>
    <w:multiLevelType w:val="hybridMultilevel"/>
    <w:tmpl w:val="631ECEEC"/>
    <w:lvl w:ilvl="0" w:tplc="D49AA0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3C7A5CB3"/>
    <w:multiLevelType w:val="hybridMultilevel"/>
    <w:tmpl w:val="02C220E2"/>
    <w:lvl w:ilvl="0" w:tplc="CFAC7C32">
      <w:start w:val="1"/>
      <w:numFmt w:val="bullet"/>
      <w:lvlText w:val=""/>
      <w:lvlJc w:val="left"/>
      <w:pPr>
        <w:ind w:left="1353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72" w15:restartNumberingAfterBreak="0">
    <w:nsid w:val="3C8A2C90"/>
    <w:multiLevelType w:val="hybridMultilevel"/>
    <w:tmpl w:val="81BCA426"/>
    <w:lvl w:ilvl="0" w:tplc="0409000D">
      <w:start w:val="1"/>
      <w:numFmt w:val="bullet"/>
      <w:lvlText w:val="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3" w15:restartNumberingAfterBreak="0">
    <w:nsid w:val="3CC1754A"/>
    <w:multiLevelType w:val="hybridMultilevel"/>
    <w:tmpl w:val="AE489B0A"/>
    <w:lvl w:ilvl="0" w:tplc="93F0D546">
      <w:start w:val="1"/>
      <w:numFmt w:val="bullet"/>
      <w:lvlText w:val=""/>
      <w:lvlJc w:val="left"/>
      <w:pPr>
        <w:ind w:left="1004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4" w15:restartNumberingAfterBreak="0">
    <w:nsid w:val="3CC523C3"/>
    <w:multiLevelType w:val="hybridMultilevel"/>
    <w:tmpl w:val="1F80FA54"/>
    <w:lvl w:ilvl="0" w:tplc="FF3433E2">
      <w:start w:val="1"/>
      <w:numFmt w:val="bullet"/>
      <w:lvlText w:val=""/>
      <w:lvlJc w:val="left"/>
      <w:pPr>
        <w:ind w:left="1429" w:hanging="360"/>
      </w:pPr>
      <w:rPr>
        <w:rFonts w:ascii="Wingdings" w:eastAsia="STXihei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5" w15:restartNumberingAfterBreak="0">
    <w:nsid w:val="3D04757E"/>
    <w:multiLevelType w:val="hybridMultilevel"/>
    <w:tmpl w:val="657A8F8A"/>
    <w:lvl w:ilvl="0" w:tplc="93F0D546">
      <w:start w:val="1"/>
      <w:numFmt w:val="bullet"/>
      <w:lvlText w:val=""/>
      <w:lvlJc w:val="left"/>
      <w:pPr>
        <w:ind w:left="1353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 w15:restartNumberingAfterBreak="0">
    <w:nsid w:val="3D5104D4"/>
    <w:multiLevelType w:val="hybridMultilevel"/>
    <w:tmpl w:val="C4F6B3CE"/>
    <w:lvl w:ilvl="0" w:tplc="55700B5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D7F6A1C"/>
    <w:multiLevelType w:val="hybridMultilevel"/>
    <w:tmpl w:val="1BC0FE3C"/>
    <w:lvl w:ilvl="0" w:tplc="D66A2E94">
      <w:start w:val="1"/>
      <w:numFmt w:val="bullet"/>
      <w:lvlText w:val="①"/>
      <w:lvlJc w:val="left"/>
      <w:pPr>
        <w:ind w:left="1004" w:hanging="360"/>
      </w:pPr>
      <w:rPr>
        <w:rFonts w:ascii="STXihei" w:eastAsia="STXihei" w:hAnsi="STXihei" w:hint="eastAsia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8" w15:restartNumberingAfterBreak="0">
    <w:nsid w:val="3F862D84"/>
    <w:multiLevelType w:val="hybridMultilevel"/>
    <w:tmpl w:val="960606A8"/>
    <w:lvl w:ilvl="0" w:tplc="4A644FE6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9" w15:restartNumberingAfterBreak="0">
    <w:nsid w:val="41E946E0"/>
    <w:multiLevelType w:val="hybridMultilevel"/>
    <w:tmpl w:val="81E6DDF6"/>
    <w:lvl w:ilvl="0" w:tplc="4A644FE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0" w15:restartNumberingAfterBreak="0">
    <w:nsid w:val="42642A93"/>
    <w:multiLevelType w:val="hybridMultilevel"/>
    <w:tmpl w:val="FE1AF11A"/>
    <w:lvl w:ilvl="0" w:tplc="A8487472">
      <w:start w:val="1"/>
      <w:numFmt w:val="bullet"/>
      <w:lvlText w:val=""/>
      <w:lvlJc w:val="left"/>
      <w:pPr>
        <w:ind w:left="106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1" w15:restartNumberingAfterBreak="0">
    <w:nsid w:val="45A64766"/>
    <w:multiLevelType w:val="hybridMultilevel"/>
    <w:tmpl w:val="C2AE4476"/>
    <w:lvl w:ilvl="0" w:tplc="5322C732">
      <w:start w:val="1"/>
      <w:numFmt w:val="bullet"/>
      <w:lvlText w:val=""/>
      <w:lvlJc w:val="left"/>
      <w:pPr>
        <w:ind w:left="1429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2" w15:restartNumberingAfterBreak="0">
    <w:nsid w:val="45AB0097"/>
    <w:multiLevelType w:val="hybridMultilevel"/>
    <w:tmpl w:val="E71A75EE"/>
    <w:lvl w:ilvl="0" w:tplc="8B06D7EC">
      <w:start w:val="1"/>
      <w:numFmt w:val="bullet"/>
      <w:lvlText w:val=""/>
      <w:lvlJc w:val="left"/>
      <w:pPr>
        <w:ind w:left="1429" w:hanging="360"/>
      </w:pPr>
      <w:rPr>
        <w:rFonts w:ascii="Wingdings" w:hAnsi="Wingdings" w:hint="default"/>
        <w:lang w:bidi="lo-LA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3" w15:restartNumberingAfterBreak="0">
    <w:nsid w:val="465E41C2"/>
    <w:multiLevelType w:val="hybridMultilevel"/>
    <w:tmpl w:val="3E942D46"/>
    <w:lvl w:ilvl="0" w:tplc="3982AB76">
      <w:start w:val="1"/>
      <w:numFmt w:val="bullet"/>
      <w:lvlText w:val=""/>
      <w:lvlJc w:val="left"/>
      <w:pPr>
        <w:ind w:left="720" w:hanging="360"/>
      </w:pPr>
      <w:rPr>
        <w:rFonts w:ascii="Wingdings" w:eastAsia="STXihei" w:hAnsi="Wingdings" w:hint="default"/>
        <w:b/>
        <w:bCs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 w15:restartNumberingAfterBreak="0">
    <w:nsid w:val="46C710BA"/>
    <w:multiLevelType w:val="hybridMultilevel"/>
    <w:tmpl w:val="5D32BB5A"/>
    <w:lvl w:ilvl="0" w:tplc="93F0D546">
      <w:start w:val="1"/>
      <w:numFmt w:val="bullet"/>
      <w:lvlText w:val=""/>
      <w:lvlJc w:val="left"/>
      <w:pPr>
        <w:ind w:left="845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5" w:hanging="360"/>
      </w:pPr>
      <w:rPr>
        <w:rFonts w:ascii="Wingdings" w:hAnsi="Wingdings" w:hint="default"/>
      </w:rPr>
    </w:lvl>
  </w:abstractNum>
  <w:abstractNum w:abstractNumId="85" w15:restartNumberingAfterBreak="0">
    <w:nsid w:val="46CB1D67"/>
    <w:multiLevelType w:val="hybridMultilevel"/>
    <w:tmpl w:val="59B01162"/>
    <w:lvl w:ilvl="0" w:tplc="4664BB60">
      <w:start w:val="1"/>
      <w:numFmt w:val="bullet"/>
      <w:lvlText w:val=""/>
      <w:lvlJc w:val="left"/>
      <w:pPr>
        <w:ind w:left="720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4882590A"/>
    <w:multiLevelType w:val="hybridMultilevel"/>
    <w:tmpl w:val="217E37E4"/>
    <w:lvl w:ilvl="0" w:tplc="040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7" w15:restartNumberingAfterBreak="0">
    <w:nsid w:val="490D4BB5"/>
    <w:multiLevelType w:val="hybridMultilevel"/>
    <w:tmpl w:val="E68A0072"/>
    <w:lvl w:ilvl="0" w:tplc="70F00200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8" w15:restartNumberingAfterBreak="0">
    <w:nsid w:val="4923078A"/>
    <w:multiLevelType w:val="hybridMultilevel"/>
    <w:tmpl w:val="0C289EB0"/>
    <w:lvl w:ilvl="0" w:tplc="31A2642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9" w15:restartNumberingAfterBreak="0">
    <w:nsid w:val="4A2A610D"/>
    <w:multiLevelType w:val="hybridMultilevel"/>
    <w:tmpl w:val="D32E402A"/>
    <w:lvl w:ilvl="0" w:tplc="4A644F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0" w15:restartNumberingAfterBreak="0">
    <w:nsid w:val="4A544AF8"/>
    <w:multiLevelType w:val="hybridMultilevel"/>
    <w:tmpl w:val="205A8A88"/>
    <w:lvl w:ilvl="0" w:tplc="059C69B6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1" w15:restartNumberingAfterBreak="0">
    <w:nsid w:val="4B9A1931"/>
    <w:multiLevelType w:val="hybridMultilevel"/>
    <w:tmpl w:val="35A42A88"/>
    <w:lvl w:ilvl="0" w:tplc="E7DA11E6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2" w15:restartNumberingAfterBreak="0">
    <w:nsid w:val="4BD73AC6"/>
    <w:multiLevelType w:val="hybridMultilevel"/>
    <w:tmpl w:val="A8D0B51E"/>
    <w:lvl w:ilvl="0" w:tplc="EA38E62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3" w15:restartNumberingAfterBreak="0">
    <w:nsid w:val="4D2E1DC3"/>
    <w:multiLevelType w:val="hybridMultilevel"/>
    <w:tmpl w:val="09204C80"/>
    <w:lvl w:ilvl="0" w:tplc="4A644F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4" w15:restartNumberingAfterBreak="0">
    <w:nsid w:val="4D2F47EC"/>
    <w:multiLevelType w:val="hybridMultilevel"/>
    <w:tmpl w:val="BB5C2854"/>
    <w:lvl w:ilvl="0" w:tplc="AA24ADB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5" w15:restartNumberingAfterBreak="0">
    <w:nsid w:val="4E072B8E"/>
    <w:multiLevelType w:val="hybridMultilevel"/>
    <w:tmpl w:val="47BA3B6E"/>
    <w:lvl w:ilvl="0" w:tplc="6FC2BE7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6" w15:restartNumberingAfterBreak="0">
    <w:nsid w:val="4E9322E9"/>
    <w:multiLevelType w:val="hybridMultilevel"/>
    <w:tmpl w:val="6D7C9786"/>
    <w:lvl w:ilvl="0" w:tplc="7A7A1854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7" w15:restartNumberingAfterBreak="0">
    <w:nsid w:val="50F7598C"/>
    <w:multiLevelType w:val="hybridMultilevel"/>
    <w:tmpl w:val="A0207332"/>
    <w:lvl w:ilvl="0" w:tplc="AFF26CC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8" w15:restartNumberingAfterBreak="0">
    <w:nsid w:val="51FE38F5"/>
    <w:multiLevelType w:val="hybridMultilevel"/>
    <w:tmpl w:val="1CAEB2EE"/>
    <w:lvl w:ilvl="0" w:tplc="CCD20978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529328D5"/>
    <w:multiLevelType w:val="hybridMultilevel"/>
    <w:tmpl w:val="6AC2F812"/>
    <w:lvl w:ilvl="0" w:tplc="6AE08330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0" w15:restartNumberingAfterBreak="0">
    <w:nsid w:val="52F847A0"/>
    <w:multiLevelType w:val="hybridMultilevel"/>
    <w:tmpl w:val="17B4CA92"/>
    <w:lvl w:ilvl="0" w:tplc="BCE0717E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1" w15:restartNumberingAfterBreak="0">
    <w:nsid w:val="530827EE"/>
    <w:multiLevelType w:val="hybridMultilevel"/>
    <w:tmpl w:val="BD6EC972"/>
    <w:lvl w:ilvl="0" w:tplc="D6061F1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2" w15:restartNumberingAfterBreak="0">
    <w:nsid w:val="53553DAC"/>
    <w:multiLevelType w:val="hybridMultilevel"/>
    <w:tmpl w:val="72A46916"/>
    <w:lvl w:ilvl="0" w:tplc="4A644F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3" w15:restartNumberingAfterBreak="0">
    <w:nsid w:val="5388558D"/>
    <w:multiLevelType w:val="hybridMultilevel"/>
    <w:tmpl w:val="CFCAF218"/>
    <w:lvl w:ilvl="0" w:tplc="3D9CEEBC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4" w15:restartNumberingAfterBreak="0">
    <w:nsid w:val="54921CFB"/>
    <w:multiLevelType w:val="hybridMultilevel"/>
    <w:tmpl w:val="142E779C"/>
    <w:lvl w:ilvl="0" w:tplc="F90E1232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5" w15:restartNumberingAfterBreak="0">
    <w:nsid w:val="550F5B97"/>
    <w:multiLevelType w:val="hybridMultilevel"/>
    <w:tmpl w:val="3EDE228A"/>
    <w:lvl w:ilvl="0" w:tplc="04090009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6" w15:restartNumberingAfterBreak="0">
    <w:nsid w:val="551C5862"/>
    <w:multiLevelType w:val="hybridMultilevel"/>
    <w:tmpl w:val="D5048576"/>
    <w:lvl w:ilvl="0" w:tplc="89D67EB0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7" w15:restartNumberingAfterBreak="0">
    <w:nsid w:val="55DA525C"/>
    <w:multiLevelType w:val="hybridMultilevel"/>
    <w:tmpl w:val="CB922316"/>
    <w:lvl w:ilvl="0" w:tplc="476A071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8" w15:restartNumberingAfterBreak="0">
    <w:nsid w:val="57C4356D"/>
    <w:multiLevelType w:val="hybridMultilevel"/>
    <w:tmpl w:val="980697BC"/>
    <w:lvl w:ilvl="0" w:tplc="040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9" w15:restartNumberingAfterBreak="0">
    <w:nsid w:val="587410A6"/>
    <w:multiLevelType w:val="hybridMultilevel"/>
    <w:tmpl w:val="478AF100"/>
    <w:lvl w:ilvl="0" w:tplc="366AD0B4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0" w15:restartNumberingAfterBreak="0">
    <w:nsid w:val="59C63771"/>
    <w:multiLevelType w:val="hybridMultilevel"/>
    <w:tmpl w:val="D77E794C"/>
    <w:lvl w:ilvl="0" w:tplc="EE76B7F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1" w15:restartNumberingAfterBreak="0">
    <w:nsid w:val="5AF6508A"/>
    <w:multiLevelType w:val="hybridMultilevel"/>
    <w:tmpl w:val="104C9A8A"/>
    <w:lvl w:ilvl="0" w:tplc="BF14ECCA">
      <w:start w:val="1"/>
      <w:numFmt w:val="bullet"/>
      <w:lvlText w:val=""/>
      <w:lvlJc w:val="left"/>
      <w:pPr>
        <w:ind w:left="1287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2" w15:restartNumberingAfterBreak="0">
    <w:nsid w:val="5D084192"/>
    <w:multiLevelType w:val="hybridMultilevel"/>
    <w:tmpl w:val="12824D9A"/>
    <w:lvl w:ilvl="0" w:tplc="8460E65C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 w15:restartNumberingAfterBreak="0">
    <w:nsid w:val="5D52609E"/>
    <w:multiLevelType w:val="hybridMultilevel"/>
    <w:tmpl w:val="6810A4F0"/>
    <w:lvl w:ilvl="0" w:tplc="F6524DF4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4" w15:restartNumberingAfterBreak="0">
    <w:nsid w:val="5E273F56"/>
    <w:multiLevelType w:val="hybridMultilevel"/>
    <w:tmpl w:val="BC8CD1BC"/>
    <w:lvl w:ilvl="0" w:tplc="4664BB60">
      <w:start w:val="1"/>
      <w:numFmt w:val="bullet"/>
      <w:lvlText w:val=""/>
      <w:lvlJc w:val="left"/>
      <w:pPr>
        <w:ind w:left="1440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5" w15:restartNumberingAfterBreak="0">
    <w:nsid w:val="619F4D24"/>
    <w:multiLevelType w:val="hybridMultilevel"/>
    <w:tmpl w:val="4378B640"/>
    <w:lvl w:ilvl="0" w:tplc="4A644F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6" w15:restartNumberingAfterBreak="0">
    <w:nsid w:val="638A73CA"/>
    <w:multiLevelType w:val="hybridMultilevel"/>
    <w:tmpl w:val="B14C2FA2"/>
    <w:lvl w:ilvl="0" w:tplc="C23AB11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648C2207"/>
    <w:multiLevelType w:val="hybridMultilevel"/>
    <w:tmpl w:val="4B124BDA"/>
    <w:lvl w:ilvl="0" w:tplc="BF14ECCA">
      <w:start w:val="1"/>
      <w:numFmt w:val="bullet"/>
      <w:lvlText w:val=""/>
      <w:lvlJc w:val="left"/>
      <w:pPr>
        <w:ind w:left="1004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8" w15:restartNumberingAfterBreak="0">
    <w:nsid w:val="64CD4D6F"/>
    <w:multiLevelType w:val="hybridMultilevel"/>
    <w:tmpl w:val="E022F9D6"/>
    <w:lvl w:ilvl="0" w:tplc="4664BB60">
      <w:start w:val="1"/>
      <w:numFmt w:val="bullet"/>
      <w:lvlText w:val=""/>
      <w:lvlJc w:val="left"/>
      <w:pPr>
        <w:ind w:left="1713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19" w15:restartNumberingAfterBreak="0">
    <w:nsid w:val="651A7253"/>
    <w:multiLevelType w:val="hybridMultilevel"/>
    <w:tmpl w:val="43BE4A2E"/>
    <w:lvl w:ilvl="0" w:tplc="5E46F83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0" w15:restartNumberingAfterBreak="0">
    <w:nsid w:val="65D7486F"/>
    <w:multiLevelType w:val="hybridMultilevel"/>
    <w:tmpl w:val="D7080BF6"/>
    <w:lvl w:ilvl="0" w:tplc="37AAC80E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1" w15:restartNumberingAfterBreak="0">
    <w:nsid w:val="665E6753"/>
    <w:multiLevelType w:val="hybridMultilevel"/>
    <w:tmpl w:val="53BEF11A"/>
    <w:lvl w:ilvl="0" w:tplc="229C2AB4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2" w15:restartNumberingAfterBreak="0">
    <w:nsid w:val="67754A7B"/>
    <w:multiLevelType w:val="hybridMultilevel"/>
    <w:tmpl w:val="DE307840"/>
    <w:lvl w:ilvl="0" w:tplc="4F7EE4B8">
      <w:start w:val="1"/>
      <w:numFmt w:val="bullet"/>
      <w:lvlText w:val=""/>
      <w:lvlJc w:val="left"/>
      <w:pPr>
        <w:ind w:left="84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6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1" w:hanging="360"/>
      </w:pPr>
      <w:rPr>
        <w:rFonts w:ascii="Wingdings" w:hAnsi="Wingdings" w:hint="default"/>
      </w:rPr>
    </w:lvl>
  </w:abstractNum>
  <w:abstractNum w:abstractNumId="123" w15:restartNumberingAfterBreak="0">
    <w:nsid w:val="67EE616C"/>
    <w:multiLevelType w:val="hybridMultilevel"/>
    <w:tmpl w:val="8A7EA5D8"/>
    <w:lvl w:ilvl="0" w:tplc="CF3239D6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4" w15:restartNumberingAfterBreak="0">
    <w:nsid w:val="680A0FE2"/>
    <w:multiLevelType w:val="hybridMultilevel"/>
    <w:tmpl w:val="9EA82C36"/>
    <w:lvl w:ilvl="0" w:tplc="6B3E9BE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5" w15:restartNumberingAfterBreak="0">
    <w:nsid w:val="687C3411"/>
    <w:multiLevelType w:val="hybridMultilevel"/>
    <w:tmpl w:val="6A3E33F4"/>
    <w:lvl w:ilvl="0" w:tplc="5E2C58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89038B9"/>
    <w:multiLevelType w:val="hybridMultilevel"/>
    <w:tmpl w:val="9738E67E"/>
    <w:lvl w:ilvl="0" w:tplc="0409000D">
      <w:start w:val="1"/>
      <w:numFmt w:val="bullet"/>
      <w:lvlText w:val="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7" w15:restartNumberingAfterBreak="0">
    <w:nsid w:val="691F13CF"/>
    <w:multiLevelType w:val="hybridMultilevel"/>
    <w:tmpl w:val="BC5478BE"/>
    <w:lvl w:ilvl="0" w:tplc="79B0F0FC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8" w15:restartNumberingAfterBreak="0">
    <w:nsid w:val="696C2B2F"/>
    <w:multiLevelType w:val="hybridMultilevel"/>
    <w:tmpl w:val="3CBC76B0"/>
    <w:lvl w:ilvl="0" w:tplc="D01EA75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9" w15:restartNumberingAfterBreak="0">
    <w:nsid w:val="6AAC0764"/>
    <w:multiLevelType w:val="hybridMultilevel"/>
    <w:tmpl w:val="A2FC40C6"/>
    <w:lvl w:ilvl="0" w:tplc="4C8C067A">
      <w:start w:val="1"/>
      <w:numFmt w:val="bullet"/>
      <w:lvlText w:val="③"/>
      <w:lvlJc w:val="left"/>
      <w:pPr>
        <w:ind w:left="1004" w:hanging="360"/>
      </w:pPr>
      <w:rPr>
        <w:rFonts w:ascii="STXihei" w:eastAsia="STXihei" w:hAnsi="STXihei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D301A4F"/>
    <w:multiLevelType w:val="multilevel"/>
    <w:tmpl w:val="8F9603D2"/>
    <w:lvl w:ilvl="0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isLgl/>
      <w:lvlText w:val="%1.%2.%3.%4"/>
      <w:lvlJc w:val="left"/>
      <w:pPr>
        <w:ind w:left="1364" w:hanging="1080"/>
      </w:pPr>
      <w:rPr>
        <w:rFonts w:ascii="Times New Roman" w:hAnsi="Times New Roman"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364" w:hanging="1080"/>
      </w:pPr>
      <w:rPr>
        <w:rFonts w:ascii="Times New Roman" w:hAnsi="Times New Roman"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724" w:hanging="1440"/>
      </w:pPr>
      <w:rPr>
        <w:rFonts w:ascii="Times New Roman" w:hAnsi="Times New Roman"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724" w:hanging="1440"/>
      </w:pPr>
      <w:rPr>
        <w:rFonts w:ascii="Times New Roman" w:hAnsi="Times New Roman"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084" w:hanging="1800"/>
      </w:pPr>
      <w:rPr>
        <w:rFonts w:ascii="Times New Roman" w:hAnsi="Times New Roman"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084" w:hanging="1800"/>
      </w:pPr>
      <w:rPr>
        <w:rFonts w:ascii="Times New Roman" w:hAnsi="Times New Roman" w:cs="Times New Roman" w:hint="default"/>
      </w:rPr>
    </w:lvl>
  </w:abstractNum>
  <w:abstractNum w:abstractNumId="131" w15:restartNumberingAfterBreak="0">
    <w:nsid w:val="6E087D53"/>
    <w:multiLevelType w:val="hybridMultilevel"/>
    <w:tmpl w:val="1160CE3E"/>
    <w:lvl w:ilvl="0" w:tplc="D0F86D70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2" w15:restartNumberingAfterBreak="0">
    <w:nsid w:val="6E3B2965"/>
    <w:multiLevelType w:val="hybridMultilevel"/>
    <w:tmpl w:val="631A59E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 w15:restartNumberingAfterBreak="0">
    <w:nsid w:val="6E923485"/>
    <w:multiLevelType w:val="hybridMultilevel"/>
    <w:tmpl w:val="63C031AE"/>
    <w:lvl w:ilvl="0" w:tplc="CE507848">
      <w:start w:val="1"/>
      <w:numFmt w:val="bullet"/>
      <w:lvlText w:val=""/>
      <w:lvlJc w:val="left"/>
      <w:pPr>
        <w:ind w:left="142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F5435A5"/>
    <w:multiLevelType w:val="hybridMultilevel"/>
    <w:tmpl w:val="619C3AA6"/>
    <w:lvl w:ilvl="0" w:tplc="3FD4256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5" w15:restartNumberingAfterBreak="0">
    <w:nsid w:val="6F9B5E29"/>
    <w:multiLevelType w:val="hybridMultilevel"/>
    <w:tmpl w:val="744C1FBE"/>
    <w:lvl w:ilvl="0" w:tplc="28801AAA">
      <w:start w:val="1"/>
      <w:numFmt w:val="bullet"/>
      <w:lvlText w:val=""/>
      <w:lvlJc w:val="left"/>
      <w:pPr>
        <w:ind w:left="720" w:hanging="360"/>
      </w:pPr>
      <w:rPr>
        <w:rFonts w:ascii="Wingdings" w:eastAsia="STXihei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 w15:restartNumberingAfterBreak="0">
    <w:nsid w:val="70152497"/>
    <w:multiLevelType w:val="hybridMultilevel"/>
    <w:tmpl w:val="11B6DF5C"/>
    <w:lvl w:ilvl="0" w:tplc="91D29DE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7" w15:restartNumberingAfterBreak="0">
    <w:nsid w:val="70A363B3"/>
    <w:multiLevelType w:val="hybridMultilevel"/>
    <w:tmpl w:val="A4CE04D4"/>
    <w:lvl w:ilvl="0" w:tplc="4664BB60">
      <w:start w:val="1"/>
      <w:numFmt w:val="bullet"/>
      <w:lvlText w:val=""/>
      <w:lvlJc w:val="left"/>
      <w:pPr>
        <w:ind w:left="1469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29" w:hanging="360"/>
      </w:pPr>
      <w:rPr>
        <w:rFonts w:ascii="Wingdings" w:hAnsi="Wingdings" w:hint="default"/>
      </w:rPr>
    </w:lvl>
  </w:abstractNum>
  <w:abstractNum w:abstractNumId="138" w15:restartNumberingAfterBreak="0">
    <w:nsid w:val="72587886"/>
    <w:multiLevelType w:val="hybridMultilevel"/>
    <w:tmpl w:val="CCA46D44"/>
    <w:lvl w:ilvl="0" w:tplc="3DC636C4">
      <w:start w:val="1"/>
      <w:numFmt w:val="decimal"/>
      <w:lvlText w:val="%1."/>
      <w:lvlJc w:val="left"/>
      <w:pPr>
        <w:ind w:left="2226" w:hanging="360"/>
      </w:pPr>
      <w:rPr>
        <w:rFonts w:ascii="Times New Roman" w:hAnsi="Times New Roman" w:cs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946" w:hanging="360"/>
      </w:pPr>
    </w:lvl>
    <w:lvl w:ilvl="2" w:tplc="0409001B" w:tentative="1">
      <w:start w:val="1"/>
      <w:numFmt w:val="lowerRoman"/>
      <w:lvlText w:val="%3."/>
      <w:lvlJc w:val="right"/>
      <w:pPr>
        <w:ind w:left="3666" w:hanging="180"/>
      </w:pPr>
    </w:lvl>
    <w:lvl w:ilvl="3" w:tplc="0409000F" w:tentative="1">
      <w:start w:val="1"/>
      <w:numFmt w:val="decimal"/>
      <w:lvlText w:val="%4."/>
      <w:lvlJc w:val="left"/>
      <w:pPr>
        <w:ind w:left="4386" w:hanging="360"/>
      </w:pPr>
    </w:lvl>
    <w:lvl w:ilvl="4" w:tplc="04090019" w:tentative="1">
      <w:start w:val="1"/>
      <w:numFmt w:val="lowerLetter"/>
      <w:lvlText w:val="%5."/>
      <w:lvlJc w:val="left"/>
      <w:pPr>
        <w:ind w:left="5106" w:hanging="360"/>
      </w:pPr>
    </w:lvl>
    <w:lvl w:ilvl="5" w:tplc="0409001B" w:tentative="1">
      <w:start w:val="1"/>
      <w:numFmt w:val="lowerRoman"/>
      <w:lvlText w:val="%6."/>
      <w:lvlJc w:val="right"/>
      <w:pPr>
        <w:ind w:left="5826" w:hanging="180"/>
      </w:pPr>
    </w:lvl>
    <w:lvl w:ilvl="6" w:tplc="0409000F" w:tentative="1">
      <w:start w:val="1"/>
      <w:numFmt w:val="decimal"/>
      <w:lvlText w:val="%7."/>
      <w:lvlJc w:val="left"/>
      <w:pPr>
        <w:ind w:left="6546" w:hanging="360"/>
      </w:pPr>
    </w:lvl>
    <w:lvl w:ilvl="7" w:tplc="04090019" w:tentative="1">
      <w:start w:val="1"/>
      <w:numFmt w:val="lowerLetter"/>
      <w:lvlText w:val="%8."/>
      <w:lvlJc w:val="left"/>
      <w:pPr>
        <w:ind w:left="7266" w:hanging="360"/>
      </w:pPr>
    </w:lvl>
    <w:lvl w:ilvl="8" w:tplc="0409001B" w:tentative="1">
      <w:start w:val="1"/>
      <w:numFmt w:val="lowerRoman"/>
      <w:lvlText w:val="%9."/>
      <w:lvlJc w:val="right"/>
      <w:pPr>
        <w:ind w:left="7986" w:hanging="180"/>
      </w:pPr>
    </w:lvl>
  </w:abstractNum>
  <w:abstractNum w:abstractNumId="139" w15:restartNumberingAfterBreak="0">
    <w:nsid w:val="752844FD"/>
    <w:multiLevelType w:val="hybridMultilevel"/>
    <w:tmpl w:val="29E82E26"/>
    <w:lvl w:ilvl="0" w:tplc="BB7E7710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0" w15:restartNumberingAfterBreak="0">
    <w:nsid w:val="75366599"/>
    <w:multiLevelType w:val="hybridMultilevel"/>
    <w:tmpl w:val="0E96E45C"/>
    <w:lvl w:ilvl="0" w:tplc="F90E123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5D40B35"/>
    <w:multiLevelType w:val="hybridMultilevel"/>
    <w:tmpl w:val="01988AF0"/>
    <w:lvl w:ilvl="0" w:tplc="C8062E7A">
      <w:start w:val="1"/>
      <w:numFmt w:val="bullet"/>
      <w:lvlText w:val=""/>
      <w:lvlJc w:val="left"/>
      <w:pPr>
        <w:ind w:left="199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42" w15:restartNumberingAfterBreak="0">
    <w:nsid w:val="768D56C8"/>
    <w:multiLevelType w:val="hybridMultilevel"/>
    <w:tmpl w:val="34284FEE"/>
    <w:lvl w:ilvl="0" w:tplc="B5C4A2E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3" w15:restartNumberingAfterBreak="0">
    <w:nsid w:val="76CC4F55"/>
    <w:multiLevelType w:val="hybridMultilevel"/>
    <w:tmpl w:val="2626E922"/>
    <w:lvl w:ilvl="0" w:tplc="4A06332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4" w15:restartNumberingAfterBreak="0">
    <w:nsid w:val="78B931BA"/>
    <w:multiLevelType w:val="hybridMultilevel"/>
    <w:tmpl w:val="63C869C0"/>
    <w:lvl w:ilvl="0" w:tplc="047A197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68203E0">
      <w:start w:val="1"/>
      <w:numFmt w:val="upperRoman"/>
      <w:lvlText w:val="%2."/>
      <w:lvlJc w:val="left"/>
      <w:pPr>
        <w:ind w:left="2149" w:hanging="720"/>
      </w:pPr>
      <w:rPr>
        <w:rFonts w:ascii="Times New Roman" w:hAnsi="Times New Roman" w:cs="Times New Roman" w:hint="default"/>
        <w:b/>
      </w:rPr>
    </w:lvl>
    <w:lvl w:ilvl="2" w:tplc="59EE5B46">
      <w:start w:val="1"/>
      <w:numFmt w:val="lowerRoman"/>
      <w:lvlText w:val="%3."/>
      <w:lvlJc w:val="left"/>
      <w:pPr>
        <w:ind w:left="3049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5" w15:restartNumberingAfterBreak="0">
    <w:nsid w:val="795042B6"/>
    <w:multiLevelType w:val="hybridMultilevel"/>
    <w:tmpl w:val="DDA6AEE6"/>
    <w:lvl w:ilvl="0" w:tplc="63088602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6" w15:restartNumberingAfterBreak="0">
    <w:nsid w:val="7A8C2D8B"/>
    <w:multiLevelType w:val="hybridMultilevel"/>
    <w:tmpl w:val="56BE403C"/>
    <w:lvl w:ilvl="0" w:tplc="92CC0E0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AB07A8C"/>
    <w:multiLevelType w:val="hybridMultilevel"/>
    <w:tmpl w:val="89363C04"/>
    <w:lvl w:ilvl="0" w:tplc="CDB8A1B0">
      <w:start w:val="1"/>
      <w:numFmt w:val="decimal"/>
      <w:lvlText w:val="%1."/>
      <w:lvlJc w:val="left"/>
      <w:pPr>
        <w:ind w:left="4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48" w15:restartNumberingAfterBreak="0">
    <w:nsid w:val="7AE27B35"/>
    <w:multiLevelType w:val="hybridMultilevel"/>
    <w:tmpl w:val="1A60497A"/>
    <w:lvl w:ilvl="0" w:tplc="56E8536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9" w15:restartNumberingAfterBreak="0">
    <w:nsid w:val="7C324EE7"/>
    <w:multiLevelType w:val="hybridMultilevel"/>
    <w:tmpl w:val="E9AE6640"/>
    <w:lvl w:ilvl="0" w:tplc="2CF049B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0" w15:restartNumberingAfterBreak="0">
    <w:nsid w:val="7CBF020F"/>
    <w:multiLevelType w:val="hybridMultilevel"/>
    <w:tmpl w:val="EF8464CA"/>
    <w:lvl w:ilvl="0" w:tplc="268658B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1" w15:restartNumberingAfterBreak="0">
    <w:nsid w:val="7D242429"/>
    <w:multiLevelType w:val="hybridMultilevel"/>
    <w:tmpl w:val="EB42CDF4"/>
    <w:lvl w:ilvl="0" w:tplc="93F0D546">
      <w:start w:val="1"/>
      <w:numFmt w:val="bullet"/>
      <w:lvlText w:val=""/>
      <w:lvlJc w:val="left"/>
      <w:pPr>
        <w:ind w:left="1713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52" w15:restartNumberingAfterBreak="0">
    <w:nsid w:val="7D7E21FF"/>
    <w:multiLevelType w:val="hybridMultilevel"/>
    <w:tmpl w:val="E83A9448"/>
    <w:lvl w:ilvl="0" w:tplc="094A99EC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3" w15:restartNumberingAfterBreak="0">
    <w:nsid w:val="7DB01449"/>
    <w:multiLevelType w:val="hybridMultilevel"/>
    <w:tmpl w:val="D30C2EE4"/>
    <w:lvl w:ilvl="0" w:tplc="040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4" w15:restartNumberingAfterBreak="0">
    <w:nsid w:val="7DF57698"/>
    <w:multiLevelType w:val="hybridMultilevel"/>
    <w:tmpl w:val="CA3294EC"/>
    <w:lvl w:ilvl="0" w:tplc="A850721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7FB81980"/>
    <w:multiLevelType w:val="hybridMultilevel"/>
    <w:tmpl w:val="60F28926"/>
    <w:lvl w:ilvl="0" w:tplc="0C7E7FFA">
      <w:start w:val="1"/>
      <w:numFmt w:val="bullet"/>
      <w:lvlText w:val=""/>
      <w:lvlJc w:val="left"/>
      <w:pPr>
        <w:ind w:left="185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56" w15:restartNumberingAfterBreak="0">
    <w:nsid w:val="7FFB236A"/>
    <w:multiLevelType w:val="multilevel"/>
    <w:tmpl w:val="012C4BF2"/>
    <w:lvl w:ilvl="0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>
      <w:start w:val="1"/>
      <w:numFmt w:val="decimal"/>
      <w:isLgl/>
      <w:lvlText w:val="%1.%2"/>
      <w:lvlJc w:val="left"/>
      <w:pPr>
        <w:ind w:left="749" w:hanging="465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isLgl/>
      <w:lvlText w:val="%1.%2.%3.%4"/>
      <w:lvlJc w:val="left"/>
      <w:pPr>
        <w:ind w:left="1364" w:hanging="1080"/>
      </w:pPr>
      <w:rPr>
        <w:rFonts w:ascii="Times New Roman" w:hAnsi="Times New Roman"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364" w:hanging="1080"/>
      </w:pPr>
      <w:rPr>
        <w:rFonts w:ascii="Times New Roman" w:hAnsi="Times New Roman"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724" w:hanging="1440"/>
      </w:pPr>
      <w:rPr>
        <w:rFonts w:ascii="Times New Roman" w:hAnsi="Times New Roman"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724" w:hanging="1440"/>
      </w:pPr>
      <w:rPr>
        <w:rFonts w:ascii="Times New Roman" w:hAnsi="Times New Roman"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084" w:hanging="1800"/>
      </w:pPr>
      <w:rPr>
        <w:rFonts w:ascii="Times New Roman" w:hAnsi="Times New Roman"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084" w:hanging="1800"/>
      </w:pPr>
      <w:rPr>
        <w:rFonts w:ascii="Times New Roman" w:hAnsi="Times New Roman" w:cs="Times New Roman" w:hint="default"/>
      </w:rPr>
    </w:lvl>
  </w:abstractNum>
  <w:num w:numId="1">
    <w:abstractNumId w:val="66"/>
  </w:num>
  <w:num w:numId="2">
    <w:abstractNumId w:val="115"/>
  </w:num>
  <w:num w:numId="3">
    <w:abstractNumId w:val="13"/>
  </w:num>
  <w:num w:numId="4">
    <w:abstractNumId w:val="18"/>
  </w:num>
  <w:num w:numId="5">
    <w:abstractNumId w:val="105"/>
  </w:num>
  <w:num w:numId="6">
    <w:abstractNumId w:val="10"/>
  </w:num>
  <w:num w:numId="7">
    <w:abstractNumId w:val="52"/>
  </w:num>
  <w:num w:numId="8">
    <w:abstractNumId w:val="14"/>
  </w:num>
  <w:num w:numId="9">
    <w:abstractNumId w:val="104"/>
  </w:num>
  <w:num w:numId="10">
    <w:abstractNumId w:val="93"/>
  </w:num>
  <w:num w:numId="11">
    <w:abstractNumId w:val="61"/>
  </w:num>
  <w:num w:numId="12">
    <w:abstractNumId w:val="63"/>
  </w:num>
  <w:num w:numId="13">
    <w:abstractNumId w:val="17"/>
  </w:num>
  <w:num w:numId="14">
    <w:abstractNumId w:val="46"/>
  </w:num>
  <w:num w:numId="15">
    <w:abstractNumId w:val="22"/>
  </w:num>
  <w:num w:numId="16">
    <w:abstractNumId w:val="19"/>
  </w:num>
  <w:num w:numId="17">
    <w:abstractNumId w:val="25"/>
  </w:num>
  <w:num w:numId="18">
    <w:abstractNumId w:val="140"/>
  </w:num>
  <w:num w:numId="19">
    <w:abstractNumId w:val="77"/>
  </w:num>
  <w:num w:numId="20">
    <w:abstractNumId w:val="79"/>
  </w:num>
  <w:num w:numId="21">
    <w:abstractNumId w:val="48"/>
  </w:num>
  <w:num w:numId="22">
    <w:abstractNumId w:val="44"/>
  </w:num>
  <w:num w:numId="23">
    <w:abstractNumId w:val="76"/>
  </w:num>
  <w:num w:numId="24">
    <w:abstractNumId w:val="21"/>
  </w:num>
  <w:num w:numId="25">
    <w:abstractNumId w:val="152"/>
  </w:num>
  <w:num w:numId="26">
    <w:abstractNumId w:val="37"/>
  </w:num>
  <w:num w:numId="27">
    <w:abstractNumId w:val="53"/>
  </w:num>
  <w:num w:numId="28">
    <w:abstractNumId w:val="131"/>
  </w:num>
  <w:num w:numId="29">
    <w:abstractNumId w:val="129"/>
  </w:num>
  <w:num w:numId="30">
    <w:abstractNumId w:val="102"/>
  </w:num>
  <w:num w:numId="31">
    <w:abstractNumId w:val="155"/>
  </w:num>
  <w:num w:numId="32">
    <w:abstractNumId w:val="33"/>
  </w:num>
  <w:num w:numId="33">
    <w:abstractNumId w:val="23"/>
  </w:num>
  <w:num w:numId="34">
    <w:abstractNumId w:val="144"/>
  </w:num>
  <w:num w:numId="35">
    <w:abstractNumId w:val="107"/>
  </w:num>
  <w:num w:numId="36">
    <w:abstractNumId w:val="69"/>
  </w:num>
  <w:num w:numId="37">
    <w:abstractNumId w:val="154"/>
  </w:num>
  <w:num w:numId="38">
    <w:abstractNumId w:val="12"/>
  </w:num>
  <w:num w:numId="39">
    <w:abstractNumId w:val="8"/>
  </w:num>
  <w:num w:numId="40">
    <w:abstractNumId w:val="65"/>
  </w:num>
  <w:num w:numId="41">
    <w:abstractNumId w:val="80"/>
  </w:num>
  <w:num w:numId="42">
    <w:abstractNumId w:val="82"/>
  </w:num>
  <w:num w:numId="43">
    <w:abstractNumId w:val="9"/>
  </w:num>
  <w:num w:numId="44">
    <w:abstractNumId w:val="133"/>
  </w:num>
  <w:num w:numId="45">
    <w:abstractNumId w:val="62"/>
  </w:num>
  <w:num w:numId="46">
    <w:abstractNumId w:val="149"/>
  </w:num>
  <w:num w:numId="47">
    <w:abstractNumId w:val="38"/>
  </w:num>
  <w:num w:numId="48">
    <w:abstractNumId w:val="139"/>
  </w:num>
  <w:num w:numId="49">
    <w:abstractNumId w:val="2"/>
  </w:num>
  <w:num w:numId="50">
    <w:abstractNumId w:val="28"/>
  </w:num>
  <w:num w:numId="51">
    <w:abstractNumId w:val="142"/>
  </w:num>
  <w:num w:numId="52">
    <w:abstractNumId w:val="78"/>
  </w:num>
  <w:num w:numId="53">
    <w:abstractNumId w:val="143"/>
  </w:num>
  <w:num w:numId="54">
    <w:abstractNumId w:val="11"/>
  </w:num>
  <w:num w:numId="55">
    <w:abstractNumId w:val="39"/>
  </w:num>
  <w:num w:numId="56">
    <w:abstractNumId w:val="30"/>
  </w:num>
  <w:num w:numId="57">
    <w:abstractNumId w:val="106"/>
  </w:num>
  <w:num w:numId="58">
    <w:abstractNumId w:val="113"/>
  </w:num>
  <w:num w:numId="59">
    <w:abstractNumId w:val="41"/>
  </w:num>
  <w:num w:numId="60">
    <w:abstractNumId w:val="3"/>
  </w:num>
  <w:num w:numId="61">
    <w:abstractNumId w:val="31"/>
  </w:num>
  <w:num w:numId="62">
    <w:abstractNumId w:val="95"/>
  </w:num>
  <w:num w:numId="63">
    <w:abstractNumId w:val="54"/>
  </w:num>
  <w:num w:numId="64">
    <w:abstractNumId w:val="26"/>
  </w:num>
  <w:num w:numId="65">
    <w:abstractNumId w:val="88"/>
  </w:num>
  <w:num w:numId="66">
    <w:abstractNumId w:val="112"/>
  </w:num>
  <w:num w:numId="67">
    <w:abstractNumId w:val="24"/>
  </w:num>
  <w:num w:numId="68">
    <w:abstractNumId w:val="91"/>
  </w:num>
  <w:num w:numId="69">
    <w:abstractNumId w:val="145"/>
  </w:num>
  <w:num w:numId="70">
    <w:abstractNumId w:val="98"/>
  </w:num>
  <w:num w:numId="71">
    <w:abstractNumId w:val="134"/>
  </w:num>
  <w:num w:numId="72">
    <w:abstractNumId w:val="123"/>
  </w:num>
  <w:num w:numId="73">
    <w:abstractNumId w:val="83"/>
  </w:num>
  <w:num w:numId="74">
    <w:abstractNumId w:val="50"/>
  </w:num>
  <w:num w:numId="75">
    <w:abstractNumId w:val="0"/>
  </w:num>
  <w:num w:numId="76">
    <w:abstractNumId w:val="146"/>
  </w:num>
  <w:num w:numId="77">
    <w:abstractNumId w:val="150"/>
  </w:num>
  <w:num w:numId="78">
    <w:abstractNumId w:val="74"/>
  </w:num>
  <w:num w:numId="79">
    <w:abstractNumId w:val="89"/>
  </w:num>
  <w:num w:numId="80">
    <w:abstractNumId w:val="110"/>
  </w:num>
  <w:num w:numId="81">
    <w:abstractNumId w:val="96"/>
  </w:num>
  <w:num w:numId="82">
    <w:abstractNumId w:val="55"/>
  </w:num>
  <w:num w:numId="83">
    <w:abstractNumId w:val="49"/>
  </w:num>
  <w:num w:numId="84">
    <w:abstractNumId w:val="7"/>
  </w:num>
  <w:num w:numId="85">
    <w:abstractNumId w:val="57"/>
  </w:num>
  <w:num w:numId="86">
    <w:abstractNumId w:val="119"/>
  </w:num>
  <w:num w:numId="87">
    <w:abstractNumId w:val="67"/>
  </w:num>
  <w:num w:numId="88">
    <w:abstractNumId w:val="97"/>
  </w:num>
  <w:num w:numId="89">
    <w:abstractNumId w:val="81"/>
  </w:num>
  <w:num w:numId="90">
    <w:abstractNumId w:val="128"/>
  </w:num>
  <w:num w:numId="91">
    <w:abstractNumId w:val="32"/>
  </w:num>
  <w:num w:numId="92">
    <w:abstractNumId w:val="29"/>
  </w:num>
  <w:num w:numId="93">
    <w:abstractNumId w:val="135"/>
  </w:num>
  <w:num w:numId="94">
    <w:abstractNumId w:val="42"/>
  </w:num>
  <w:num w:numId="95">
    <w:abstractNumId w:val="5"/>
  </w:num>
  <w:num w:numId="96">
    <w:abstractNumId w:val="27"/>
  </w:num>
  <w:num w:numId="97">
    <w:abstractNumId w:val="120"/>
  </w:num>
  <w:num w:numId="98">
    <w:abstractNumId w:val="124"/>
  </w:num>
  <w:num w:numId="99">
    <w:abstractNumId w:val="153"/>
  </w:num>
  <w:num w:numId="100">
    <w:abstractNumId w:val="36"/>
  </w:num>
  <w:num w:numId="101">
    <w:abstractNumId w:val="118"/>
  </w:num>
  <w:num w:numId="102">
    <w:abstractNumId w:val="114"/>
  </w:num>
  <w:num w:numId="103">
    <w:abstractNumId w:val="45"/>
  </w:num>
  <w:num w:numId="104">
    <w:abstractNumId w:val="1"/>
  </w:num>
  <w:num w:numId="105">
    <w:abstractNumId w:val="90"/>
  </w:num>
  <w:num w:numId="106">
    <w:abstractNumId w:val="148"/>
  </w:num>
  <w:num w:numId="107">
    <w:abstractNumId w:val="100"/>
  </w:num>
  <w:num w:numId="108">
    <w:abstractNumId w:val="94"/>
  </w:num>
  <w:num w:numId="109">
    <w:abstractNumId w:val="122"/>
  </w:num>
  <w:num w:numId="110">
    <w:abstractNumId w:val="6"/>
  </w:num>
  <w:num w:numId="111">
    <w:abstractNumId w:val="92"/>
  </w:num>
  <w:num w:numId="112">
    <w:abstractNumId w:val="117"/>
  </w:num>
  <w:num w:numId="113">
    <w:abstractNumId w:val="34"/>
  </w:num>
  <w:num w:numId="114">
    <w:abstractNumId w:val="59"/>
  </w:num>
  <w:num w:numId="115">
    <w:abstractNumId w:val="56"/>
  </w:num>
  <w:num w:numId="116">
    <w:abstractNumId w:val="16"/>
  </w:num>
  <w:num w:numId="117">
    <w:abstractNumId w:val="58"/>
  </w:num>
  <w:num w:numId="118">
    <w:abstractNumId w:val="103"/>
  </w:num>
  <w:num w:numId="119">
    <w:abstractNumId w:val="111"/>
  </w:num>
  <w:num w:numId="120">
    <w:abstractNumId w:val="71"/>
  </w:num>
  <w:num w:numId="121">
    <w:abstractNumId w:val="75"/>
  </w:num>
  <w:num w:numId="122">
    <w:abstractNumId w:val="141"/>
  </w:num>
  <w:num w:numId="123">
    <w:abstractNumId w:val="40"/>
  </w:num>
  <w:num w:numId="124">
    <w:abstractNumId w:val="64"/>
  </w:num>
  <w:num w:numId="125">
    <w:abstractNumId w:val="138"/>
  </w:num>
  <w:num w:numId="126">
    <w:abstractNumId w:val="68"/>
  </w:num>
  <w:num w:numId="127">
    <w:abstractNumId w:val="15"/>
  </w:num>
  <w:num w:numId="128">
    <w:abstractNumId w:val="151"/>
  </w:num>
  <w:num w:numId="129">
    <w:abstractNumId w:val="51"/>
  </w:num>
  <w:num w:numId="130">
    <w:abstractNumId w:val="87"/>
  </w:num>
  <w:num w:numId="131">
    <w:abstractNumId w:val="136"/>
  </w:num>
  <w:num w:numId="132">
    <w:abstractNumId w:val="4"/>
  </w:num>
  <w:num w:numId="133">
    <w:abstractNumId w:val="60"/>
  </w:num>
  <w:num w:numId="134">
    <w:abstractNumId w:val="70"/>
  </w:num>
  <w:num w:numId="135">
    <w:abstractNumId w:val="84"/>
  </w:num>
  <w:num w:numId="136">
    <w:abstractNumId w:val="126"/>
  </w:num>
  <w:num w:numId="137">
    <w:abstractNumId w:val="125"/>
  </w:num>
  <w:num w:numId="138">
    <w:abstractNumId w:val="20"/>
  </w:num>
  <w:num w:numId="139">
    <w:abstractNumId w:val="86"/>
  </w:num>
  <w:num w:numId="140">
    <w:abstractNumId w:val="156"/>
  </w:num>
  <w:num w:numId="141">
    <w:abstractNumId w:val="137"/>
  </w:num>
  <w:num w:numId="142">
    <w:abstractNumId w:val="35"/>
  </w:num>
  <w:num w:numId="143">
    <w:abstractNumId w:val="85"/>
  </w:num>
  <w:num w:numId="144">
    <w:abstractNumId w:val="121"/>
  </w:num>
  <w:num w:numId="145">
    <w:abstractNumId w:val="43"/>
  </w:num>
  <w:num w:numId="146">
    <w:abstractNumId w:val="73"/>
  </w:num>
  <w:num w:numId="147">
    <w:abstractNumId w:val="72"/>
  </w:num>
  <w:num w:numId="148">
    <w:abstractNumId w:val="130"/>
  </w:num>
  <w:num w:numId="149">
    <w:abstractNumId w:val="47"/>
  </w:num>
  <w:num w:numId="150">
    <w:abstractNumId w:val="127"/>
  </w:num>
  <w:num w:numId="151">
    <w:abstractNumId w:val="132"/>
  </w:num>
  <w:num w:numId="152">
    <w:abstractNumId w:val="147"/>
  </w:num>
  <w:num w:numId="153">
    <w:abstractNumId w:val="108"/>
  </w:num>
  <w:num w:numId="154">
    <w:abstractNumId w:val="99"/>
  </w:num>
  <w:num w:numId="155">
    <w:abstractNumId w:val="116"/>
  </w:num>
  <w:num w:numId="156">
    <w:abstractNumId w:val="109"/>
  </w:num>
  <w:num w:numId="157">
    <w:abstractNumId w:val="101"/>
  </w:num>
  <w:numIdMacAtCleanup w:val="1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activeWritingStyle w:appName="MSWord" w:lang="en-US" w:vendorID="64" w:dllVersion="6" w:nlCheck="1" w:checkStyle="0"/>
  <w:activeWritingStyle w:appName="MSWord" w:lang="en-US" w:vendorID="64" w:dllVersion="4096" w:nlCheck="1" w:checkStyle="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5E7B"/>
    <w:rsid w:val="0000108E"/>
    <w:rsid w:val="0000178D"/>
    <w:rsid w:val="000019BE"/>
    <w:rsid w:val="00002126"/>
    <w:rsid w:val="00003083"/>
    <w:rsid w:val="00004EA8"/>
    <w:rsid w:val="00006574"/>
    <w:rsid w:val="00011FC7"/>
    <w:rsid w:val="00012087"/>
    <w:rsid w:val="00013BC0"/>
    <w:rsid w:val="000144E2"/>
    <w:rsid w:val="00014CC1"/>
    <w:rsid w:val="00015151"/>
    <w:rsid w:val="00015D39"/>
    <w:rsid w:val="00017733"/>
    <w:rsid w:val="00023585"/>
    <w:rsid w:val="00026053"/>
    <w:rsid w:val="00026E71"/>
    <w:rsid w:val="00030496"/>
    <w:rsid w:val="00031533"/>
    <w:rsid w:val="00032A3F"/>
    <w:rsid w:val="00033DD2"/>
    <w:rsid w:val="00033FA0"/>
    <w:rsid w:val="0003445C"/>
    <w:rsid w:val="0003525B"/>
    <w:rsid w:val="00035E5B"/>
    <w:rsid w:val="0003752F"/>
    <w:rsid w:val="00040E38"/>
    <w:rsid w:val="000416C5"/>
    <w:rsid w:val="00041BF0"/>
    <w:rsid w:val="0004249A"/>
    <w:rsid w:val="00043E9E"/>
    <w:rsid w:val="000450BC"/>
    <w:rsid w:val="00047ACD"/>
    <w:rsid w:val="0005233A"/>
    <w:rsid w:val="00054681"/>
    <w:rsid w:val="000549E3"/>
    <w:rsid w:val="00055382"/>
    <w:rsid w:val="00056BE4"/>
    <w:rsid w:val="00057599"/>
    <w:rsid w:val="00057634"/>
    <w:rsid w:val="00057A74"/>
    <w:rsid w:val="00057DCD"/>
    <w:rsid w:val="0006012B"/>
    <w:rsid w:val="00060355"/>
    <w:rsid w:val="00062279"/>
    <w:rsid w:val="00062E36"/>
    <w:rsid w:val="0006310E"/>
    <w:rsid w:val="00063D74"/>
    <w:rsid w:val="00064996"/>
    <w:rsid w:val="000657D3"/>
    <w:rsid w:val="000673EF"/>
    <w:rsid w:val="00067E8E"/>
    <w:rsid w:val="000702CA"/>
    <w:rsid w:val="000705C4"/>
    <w:rsid w:val="00070822"/>
    <w:rsid w:val="00072741"/>
    <w:rsid w:val="00072D77"/>
    <w:rsid w:val="00074485"/>
    <w:rsid w:val="000754D8"/>
    <w:rsid w:val="00075777"/>
    <w:rsid w:val="000767CD"/>
    <w:rsid w:val="000772BF"/>
    <w:rsid w:val="000778D4"/>
    <w:rsid w:val="00080385"/>
    <w:rsid w:val="00080441"/>
    <w:rsid w:val="0008160C"/>
    <w:rsid w:val="00081BBF"/>
    <w:rsid w:val="00082136"/>
    <w:rsid w:val="0008277E"/>
    <w:rsid w:val="00082921"/>
    <w:rsid w:val="00085810"/>
    <w:rsid w:val="00085CCE"/>
    <w:rsid w:val="0008793A"/>
    <w:rsid w:val="000916D6"/>
    <w:rsid w:val="0009173A"/>
    <w:rsid w:val="00094BBE"/>
    <w:rsid w:val="000976AF"/>
    <w:rsid w:val="000A0182"/>
    <w:rsid w:val="000A0DF1"/>
    <w:rsid w:val="000A18AF"/>
    <w:rsid w:val="000A234A"/>
    <w:rsid w:val="000A26B0"/>
    <w:rsid w:val="000A3B23"/>
    <w:rsid w:val="000A41A4"/>
    <w:rsid w:val="000A42C6"/>
    <w:rsid w:val="000A6C7E"/>
    <w:rsid w:val="000B0CA6"/>
    <w:rsid w:val="000B193E"/>
    <w:rsid w:val="000B1EB8"/>
    <w:rsid w:val="000B1F80"/>
    <w:rsid w:val="000B25C2"/>
    <w:rsid w:val="000B2D21"/>
    <w:rsid w:val="000B33A1"/>
    <w:rsid w:val="000B3DB8"/>
    <w:rsid w:val="000B4D3C"/>
    <w:rsid w:val="000B6D36"/>
    <w:rsid w:val="000B6E1D"/>
    <w:rsid w:val="000B79D3"/>
    <w:rsid w:val="000B7AC3"/>
    <w:rsid w:val="000B7C5A"/>
    <w:rsid w:val="000B7F5D"/>
    <w:rsid w:val="000C02A9"/>
    <w:rsid w:val="000C0FE7"/>
    <w:rsid w:val="000C1E61"/>
    <w:rsid w:val="000C3902"/>
    <w:rsid w:val="000C394A"/>
    <w:rsid w:val="000C5C04"/>
    <w:rsid w:val="000C7ED6"/>
    <w:rsid w:val="000D0606"/>
    <w:rsid w:val="000D09F5"/>
    <w:rsid w:val="000D1584"/>
    <w:rsid w:val="000D2AF8"/>
    <w:rsid w:val="000D3290"/>
    <w:rsid w:val="000D7E1F"/>
    <w:rsid w:val="000E3AD5"/>
    <w:rsid w:val="000E4661"/>
    <w:rsid w:val="000E4E25"/>
    <w:rsid w:val="000E4E9B"/>
    <w:rsid w:val="000E5293"/>
    <w:rsid w:val="000E65EC"/>
    <w:rsid w:val="000E7F85"/>
    <w:rsid w:val="000F05E5"/>
    <w:rsid w:val="000F31E0"/>
    <w:rsid w:val="000F34B9"/>
    <w:rsid w:val="000F5CFB"/>
    <w:rsid w:val="00100521"/>
    <w:rsid w:val="001006C3"/>
    <w:rsid w:val="0010260B"/>
    <w:rsid w:val="00104673"/>
    <w:rsid w:val="001046EF"/>
    <w:rsid w:val="00105361"/>
    <w:rsid w:val="00105742"/>
    <w:rsid w:val="00105F95"/>
    <w:rsid w:val="00107133"/>
    <w:rsid w:val="001108EB"/>
    <w:rsid w:val="00110E9A"/>
    <w:rsid w:val="001140E5"/>
    <w:rsid w:val="00117F98"/>
    <w:rsid w:val="001206A1"/>
    <w:rsid w:val="00121281"/>
    <w:rsid w:val="00123DD7"/>
    <w:rsid w:val="00126216"/>
    <w:rsid w:val="00126889"/>
    <w:rsid w:val="00126CB9"/>
    <w:rsid w:val="001317B6"/>
    <w:rsid w:val="001317ED"/>
    <w:rsid w:val="00131CFE"/>
    <w:rsid w:val="0013281C"/>
    <w:rsid w:val="00132A6E"/>
    <w:rsid w:val="00133383"/>
    <w:rsid w:val="00133E1D"/>
    <w:rsid w:val="00135BF3"/>
    <w:rsid w:val="00136039"/>
    <w:rsid w:val="001401D9"/>
    <w:rsid w:val="0014069A"/>
    <w:rsid w:val="00140B6B"/>
    <w:rsid w:val="00141CEB"/>
    <w:rsid w:val="00142052"/>
    <w:rsid w:val="0014334B"/>
    <w:rsid w:val="0014417D"/>
    <w:rsid w:val="00144B6A"/>
    <w:rsid w:val="0014560D"/>
    <w:rsid w:val="00147B0C"/>
    <w:rsid w:val="0015068B"/>
    <w:rsid w:val="00150B26"/>
    <w:rsid w:val="00152DD7"/>
    <w:rsid w:val="00153BFD"/>
    <w:rsid w:val="00156753"/>
    <w:rsid w:val="001572DF"/>
    <w:rsid w:val="001615B6"/>
    <w:rsid w:val="001617EB"/>
    <w:rsid w:val="0016187B"/>
    <w:rsid w:val="001627B0"/>
    <w:rsid w:val="001647C0"/>
    <w:rsid w:val="0016534B"/>
    <w:rsid w:val="00165E0D"/>
    <w:rsid w:val="00167B6C"/>
    <w:rsid w:val="00170664"/>
    <w:rsid w:val="00170DB0"/>
    <w:rsid w:val="00171A54"/>
    <w:rsid w:val="00171AA0"/>
    <w:rsid w:val="00172737"/>
    <w:rsid w:val="00173A9E"/>
    <w:rsid w:val="00173F4E"/>
    <w:rsid w:val="001744BE"/>
    <w:rsid w:val="00175E0F"/>
    <w:rsid w:val="001771BA"/>
    <w:rsid w:val="0017779A"/>
    <w:rsid w:val="00177CBD"/>
    <w:rsid w:val="001808CB"/>
    <w:rsid w:val="0018202F"/>
    <w:rsid w:val="0018277F"/>
    <w:rsid w:val="00183778"/>
    <w:rsid w:val="00183B34"/>
    <w:rsid w:val="00184052"/>
    <w:rsid w:val="00186293"/>
    <w:rsid w:val="00187186"/>
    <w:rsid w:val="00187A6A"/>
    <w:rsid w:val="00190123"/>
    <w:rsid w:val="00190E6B"/>
    <w:rsid w:val="00190F52"/>
    <w:rsid w:val="00191311"/>
    <w:rsid w:val="00192490"/>
    <w:rsid w:val="00192ACC"/>
    <w:rsid w:val="001945E3"/>
    <w:rsid w:val="00195F8A"/>
    <w:rsid w:val="00196B9B"/>
    <w:rsid w:val="00196D0F"/>
    <w:rsid w:val="00197D0E"/>
    <w:rsid w:val="001A23B8"/>
    <w:rsid w:val="001B18AA"/>
    <w:rsid w:val="001B2C09"/>
    <w:rsid w:val="001B2C17"/>
    <w:rsid w:val="001B2C82"/>
    <w:rsid w:val="001B62BF"/>
    <w:rsid w:val="001B64BF"/>
    <w:rsid w:val="001B7280"/>
    <w:rsid w:val="001C03BB"/>
    <w:rsid w:val="001C11B4"/>
    <w:rsid w:val="001C19FC"/>
    <w:rsid w:val="001C1ACF"/>
    <w:rsid w:val="001C25AB"/>
    <w:rsid w:val="001C5B4E"/>
    <w:rsid w:val="001C5C05"/>
    <w:rsid w:val="001C6C6C"/>
    <w:rsid w:val="001D08DE"/>
    <w:rsid w:val="001D20A9"/>
    <w:rsid w:val="001D319D"/>
    <w:rsid w:val="001D4E88"/>
    <w:rsid w:val="001E179E"/>
    <w:rsid w:val="001E2AB8"/>
    <w:rsid w:val="001E2C1C"/>
    <w:rsid w:val="001E2FA1"/>
    <w:rsid w:val="001E3968"/>
    <w:rsid w:val="001E3AFD"/>
    <w:rsid w:val="001E5EFA"/>
    <w:rsid w:val="001E7387"/>
    <w:rsid w:val="001F060D"/>
    <w:rsid w:val="001F0686"/>
    <w:rsid w:val="001F2D77"/>
    <w:rsid w:val="001F3A73"/>
    <w:rsid w:val="001F4E36"/>
    <w:rsid w:val="001F5A20"/>
    <w:rsid w:val="001F60B7"/>
    <w:rsid w:val="001F6216"/>
    <w:rsid w:val="001F71C9"/>
    <w:rsid w:val="001F7978"/>
    <w:rsid w:val="00200B0E"/>
    <w:rsid w:val="00203632"/>
    <w:rsid w:val="00204E61"/>
    <w:rsid w:val="002050DC"/>
    <w:rsid w:val="00205A35"/>
    <w:rsid w:val="002119FF"/>
    <w:rsid w:val="00214B10"/>
    <w:rsid w:val="00215683"/>
    <w:rsid w:val="002167B7"/>
    <w:rsid w:val="00217C54"/>
    <w:rsid w:val="00221300"/>
    <w:rsid w:val="002213CF"/>
    <w:rsid w:val="00221895"/>
    <w:rsid w:val="002227CD"/>
    <w:rsid w:val="0022327A"/>
    <w:rsid w:val="002239D0"/>
    <w:rsid w:val="00223D2A"/>
    <w:rsid w:val="00224BF3"/>
    <w:rsid w:val="002259AE"/>
    <w:rsid w:val="00225B34"/>
    <w:rsid w:val="0022648F"/>
    <w:rsid w:val="002267C3"/>
    <w:rsid w:val="00230EFF"/>
    <w:rsid w:val="002326A9"/>
    <w:rsid w:val="00232DE0"/>
    <w:rsid w:val="00233A4F"/>
    <w:rsid w:val="00234310"/>
    <w:rsid w:val="002359E4"/>
    <w:rsid w:val="00236CF7"/>
    <w:rsid w:val="00237E5B"/>
    <w:rsid w:val="00241FB3"/>
    <w:rsid w:val="00244748"/>
    <w:rsid w:val="00245D2B"/>
    <w:rsid w:val="002478EE"/>
    <w:rsid w:val="00247FB8"/>
    <w:rsid w:val="00250EAC"/>
    <w:rsid w:val="00250F71"/>
    <w:rsid w:val="00252D91"/>
    <w:rsid w:val="00252EB8"/>
    <w:rsid w:val="00255841"/>
    <w:rsid w:val="00257733"/>
    <w:rsid w:val="00257DF9"/>
    <w:rsid w:val="00261CFF"/>
    <w:rsid w:val="00263057"/>
    <w:rsid w:val="00263382"/>
    <w:rsid w:val="00263E42"/>
    <w:rsid w:val="00265774"/>
    <w:rsid w:val="00265A92"/>
    <w:rsid w:val="00265B10"/>
    <w:rsid w:val="00265C0D"/>
    <w:rsid w:val="00266807"/>
    <w:rsid w:val="00274193"/>
    <w:rsid w:val="00277273"/>
    <w:rsid w:val="0027797C"/>
    <w:rsid w:val="002802ED"/>
    <w:rsid w:val="00280D86"/>
    <w:rsid w:val="00281526"/>
    <w:rsid w:val="002817B1"/>
    <w:rsid w:val="002823A0"/>
    <w:rsid w:val="002840A6"/>
    <w:rsid w:val="00284A51"/>
    <w:rsid w:val="0028649D"/>
    <w:rsid w:val="00287CBE"/>
    <w:rsid w:val="00287DF0"/>
    <w:rsid w:val="00290433"/>
    <w:rsid w:val="00290CEA"/>
    <w:rsid w:val="00290CFB"/>
    <w:rsid w:val="00292211"/>
    <w:rsid w:val="002925F5"/>
    <w:rsid w:val="0029437B"/>
    <w:rsid w:val="00294BA8"/>
    <w:rsid w:val="00294F4F"/>
    <w:rsid w:val="002953E6"/>
    <w:rsid w:val="00295FB3"/>
    <w:rsid w:val="002972EC"/>
    <w:rsid w:val="002A006E"/>
    <w:rsid w:val="002A08A0"/>
    <w:rsid w:val="002A0AED"/>
    <w:rsid w:val="002A1D0B"/>
    <w:rsid w:val="002A4445"/>
    <w:rsid w:val="002A44EC"/>
    <w:rsid w:val="002A5909"/>
    <w:rsid w:val="002A72CE"/>
    <w:rsid w:val="002A775F"/>
    <w:rsid w:val="002B120D"/>
    <w:rsid w:val="002B1F9D"/>
    <w:rsid w:val="002B1FDB"/>
    <w:rsid w:val="002B2124"/>
    <w:rsid w:val="002B3642"/>
    <w:rsid w:val="002B37EA"/>
    <w:rsid w:val="002B4CB4"/>
    <w:rsid w:val="002B66B4"/>
    <w:rsid w:val="002B7AE5"/>
    <w:rsid w:val="002C0328"/>
    <w:rsid w:val="002C073B"/>
    <w:rsid w:val="002C2645"/>
    <w:rsid w:val="002C3066"/>
    <w:rsid w:val="002C414E"/>
    <w:rsid w:val="002C5536"/>
    <w:rsid w:val="002C63F1"/>
    <w:rsid w:val="002C6413"/>
    <w:rsid w:val="002C699B"/>
    <w:rsid w:val="002C76CA"/>
    <w:rsid w:val="002D26EF"/>
    <w:rsid w:val="002D2850"/>
    <w:rsid w:val="002D32AF"/>
    <w:rsid w:val="002D66D6"/>
    <w:rsid w:val="002D6F12"/>
    <w:rsid w:val="002D7363"/>
    <w:rsid w:val="002D7D5B"/>
    <w:rsid w:val="002E01EA"/>
    <w:rsid w:val="002E0455"/>
    <w:rsid w:val="002E30C1"/>
    <w:rsid w:val="002E6AD7"/>
    <w:rsid w:val="002E701B"/>
    <w:rsid w:val="002E7581"/>
    <w:rsid w:val="002E76B3"/>
    <w:rsid w:val="002E7F40"/>
    <w:rsid w:val="002F037E"/>
    <w:rsid w:val="002F0867"/>
    <w:rsid w:val="002F108C"/>
    <w:rsid w:val="002F111C"/>
    <w:rsid w:val="002F124F"/>
    <w:rsid w:val="002F1EE6"/>
    <w:rsid w:val="002F3251"/>
    <w:rsid w:val="002F42B8"/>
    <w:rsid w:val="002F4D0A"/>
    <w:rsid w:val="002F4D4D"/>
    <w:rsid w:val="002F787B"/>
    <w:rsid w:val="00301C01"/>
    <w:rsid w:val="00302102"/>
    <w:rsid w:val="003028BD"/>
    <w:rsid w:val="00302D88"/>
    <w:rsid w:val="00302E78"/>
    <w:rsid w:val="0030356E"/>
    <w:rsid w:val="00304296"/>
    <w:rsid w:val="003043D0"/>
    <w:rsid w:val="00305059"/>
    <w:rsid w:val="003054DB"/>
    <w:rsid w:val="00306DED"/>
    <w:rsid w:val="0030772E"/>
    <w:rsid w:val="00310B4C"/>
    <w:rsid w:val="00310CC6"/>
    <w:rsid w:val="00311937"/>
    <w:rsid w:val="00313CDE"/>
    <w:rsid w:val="00315A18"/>
    <w:rsid w:val="00316107"/>
    <w:rsid w:val="00316666"/>
    <w:rsid w:val="00316F78"/>
    <w:rsid w:val="00317B6B"/>
    <w:rsid w:val="003212D1"/>
    <w:rsid w:val="0032262C"/>
    <w:rsid w:val="00322ABC"/>
    <w:rsid w:val="00322B38"/>
    <w:rsid w:val="00327B7D"/>
    <w:rsid w:val="003306E1"/>
    <w:rsid w:val="003307F4"/>
    <w:rsid w:val="0033195C"/>
    <w:rsid w:val="00333055"/>
    <w:rsid w:val="003330CB"/>
    <w:rsid w:val="0033426C"/>
    <w:rsid w:val="003364DA"/>
    <w:rsid w:val="00337D11"/>
    <w:rsid w:val="00340239"/>
    <w:rsid w:val="00340779"/>
    <w:rsid w:val="00340DCE"/>
    <w:rsid w:val="00340F8F"/>
    <w:rsid w:val="00341631"/>
    <w:rsid w:val="00344080"/>
    <w:rsid w:val="003443DE"/>
    <w:rsid w:val="0034589D"/>
    <w:rsid w:val="00347999"/>
    <w:rsid w:val="003503A6"/>
    <w:rsid w:val="00350571"/>
    <w:rsid w:val="00350E8D"/>
    <w:rsid w:val="00352555"/>
    <w:rsid w:val="0035353C"/>
    <w:rsid w:val="00353916"/>
    <w:rsid w:val="003542D1"/>
    <w:rsid w:val="00356601"/>
    <w:rsid w:val="00356A5A"/>
    <w:rsid w:val="0036011F"/>
    <w:rsid w:val="00365325"/>
    <w:rsid w:val="00365A30"/>
    <w:rsid w:val="00365F2C"/>
    <w:rsid w:val="00366C83"/>
    <w:rsid w:val="003705D5"/>
    <w:rsid w:val="00372667"/>
    <w:rsid w:val="00373477"/>
    <w:rsid w:val="0037491A"/>
    <w:rsid w:val="00374F0A"/>
    <w:rsid w:val="00375CA1"/>
    <w:rsid w:val="00375F7C"/>
    <w:rsid w:val="00376313"/>
    <w:rsid w:val="003765EF"/>
    <w:rsid w:val="00377F57"/>
    <w:rsid w:val="0038067B"/>
    <w:rsid w:val="00380CA3"/>
    <w:rsid w:val="00381A05"/>
    <w:rsid w:val="00381B9B"/>
    <w:rsid w:val="00382D3F"/>
    <w:rsid w:val="00383238"/>
    <w:rsid w:val="00384768"/>
    <w:rsid w:val="00384D2D"/>
    <w:rsid w:val="00386EB5"/>
    <w:rsid w:val="003905D9"/>
    <w:rsid w:val="00390792"/>
    <w:rsid w:val="00391F81"/>
    <w:rsid w:val="00392B62"/>
    <w:rsid w:val="00394933"/>
    <w:rsid w:val="003A0DD0"/>
    <w:rsid w:val="003A118D"/>
    <w:rsid w:val="003A13ED"/>
    <w:rsid w:val="003A1BF2"/>
    <w:rsid w:val="003A27F3"/>
    <w:rsid w:val="003A7271"/>
    <w:rsid w:val="003A798D"/>
    <w:rsid w:val="003B1E04"/>
    <w:rsid w:val="003B2329"/>
    <w:rsid w:val="003B2CA0"/>
    <w:rsid w:val="003B3E57"/>
    <w:rsid w:val="003B4889"/>
    <w:rsid w:val="003B49B3"/>
    <w:rsid w:val="003B52C8"/>
    <w:rsid w:val="003B551D"/>
    <w:rsid w:val="003B56C4"/>
    <w:rsid w:val="003B5785"/>
    <w:rsid w:val="003B5F29"/>
    <w:rsid w:val="003B70FF"/>
    <w:rsid w:val="003C1D3D"/>
    <w:rsid w:val="003C2A58"/>
    <w:rsid w:val="003C4DAB"/>
    <w:rsid w:val="003C5895"/>
    <w:rsid w:val="003C5F9F"/>
    <w:rsid w:val="003C5FCF"/>
    <w:rsid w:val="003D012C"/>
    <w:rsid w:val="003D2056"/>
    <w:rsid w:val="003D2862"/>
    <w:rsid w:val="003D40D5"/>
    <w:rsid w:val="003D4452"/>
    <w:rsid w:val="003D5C1D"/>
    <w:rsid w:val="003D608C"/>
    <w:rsid w:val="003D66D8"/>
    <w:rsid w:val="003D6837"/>
    <w:rsid w:val="003E0F3D"/>
    <w:rsid w:val="003E13A6"/>
    <w:rsid w:val="003E54DC"/>
    <w:rsid w:val="003E55CA"/>
    <w:rsid w:val="003E701B"/>
    <w:rsid w:val="003E799A"/>
    <w:rsid w:val="003F15CA"/>
    <w:rsid w:val="003F19C6"/>
    <w:rsid w:val="003F2A7E"/>
    <w:rsid w:val="003F3EEE"/>
    <w:rsid w:val="003F406B"/>
    <w:rsid w:val="003F5A1E"/>
    <w:rsid w:val="003F5A94"/>
    <w:rsid w:val="003F63D4"/>
    <w:rsid w:val="003F66A2"/>
    <w:rsid w:val="003F6A19"/>
    <w:rsid w:val="003F6E5B"/>
    <w:rsid w:val="003F7E11"/>
    <w:rsid w:val="00401006"/>
    <w:rsid w:val="00401D3D"/>
    <w:rsid w:val="004034B7"/>
    <w:rsid w:val="004039B5"/>
    <w:rsid w:val="00403E70"/>
    <w:rsid w:val="0040558E"/>
    <w:rsid w:val="00405BD2"/>
    <w:rsid w:val="00406963"/>
    <w:rsid w:val="0040732C"/>
    <w:rsid w:val="00411AFE"/>
    <w:rsid w:val="00412FBC"/>
    <w:rsid w:val="00413F95"/>
    <w:rsid w:val="00416369"/>
    <w:rsid w:val="00416CEF"/>
    <w:rsid w:val="004170FF"/>
    <w:rsid w:val="004171EB"/>
    <w:rsid w:val="00420928"/>
    <w:rsid w:val="00420C2B"/>
    <w:rsid w:val="00420F48"/>
    <w:rsid w:val="00422459"/>
    <w:rsid w:val="00422715"/>
    <w:rsid w:val="004245A9"/>
    <w:rsid w:val="004245C0"/>
    <w:rsid w:val="00427205"/>
    <w:rsid w:val="00427B7F"/>
    <w:rsid w:val="00430544"/>
    <w:rsid w:val="00431C03"/>
    <w:rsid w:val="00432E8A"/>
    <w:rsid w:val="0043300E"/>
    <w:rsid w:val="00433CD0"/>
    <w:rsid w:val="00434556"/>
    <w:rsid w:val="00435C81"/>
    <w:rsid w:val="0043655C"/>
    <w:rsid w:val="00440273"/>
    <w:rsid w:val="00442A66"/>
    <w:rsid w:val="00443132"/>
    <w:rsid w:val="004451BF"/>
    <w:rsid w:val="0044534F"/>
    <w:rsid w:val="0044546E"/>
    <w:rsid w:val="004477E3"/>
    <w:rsid w:val="00450950"/>
    <w:rsid w:val="004532A8"/>
    <w:rsid w:val="00453B99"/>
    <w:rsid w:val="00460080"/>
    <w:rsid w:val="004602A2"/>
    <w:rsid w:val="0046063B"/>
    <w:rsid w:val="00463665"/>
    <w:rsid w:val="00466149"/>
    <w:rsid w:val="0046660F"/>
    <w:rsid w:val="00466E8A"/>
    <w:rsid w:val="00466FEF"/>
    <w:rsid w:val="004719CF"/>
    <w:rsid w:val="004719E4"/>
    <w:rsid w:val="00472DC2"/>
    <w:rsid w:val="00474778"/>
    <w:rsid w:val="0047666B"/>
    <w:rsid w:val="00476D85"/>
    <w:rsid w:val="00480B2E"/>
    <w:rsid w:val="00482A63"/>
    <w:rsid w:val="00483D7F"/>
    <w:rsid w:val="00484B49"/>
    <w:rsid w:val="00485D41"/>
    <w:rsid w:val="00486064"/>
    <w:rsid w:val="004872A3"/>
    <w:rsid w:val="00495672"/>
    <w:rsid w:val="004963E7"/>
    <w:rsid w:val="004A0198"/>
    <w:rsid w:val="004A20A6"/>
    <w:rsid w:val="004A5BE9"/>
    <w:rsid w:val="004A657D"/>
    <w:rsid w:val="004A677A"/>
    <w:rsid w:val="004A677B"/>
    <w:rsid w:val="004A718B"/>
    <w:rsid w:val="004A71A2"/>
    <w:rsid w:val="004A7D2E"/>
    <w:rsid w:val="004B08F3"/>
    <w:rsid w:val="004B2038"/>
    <w:rsid w:val="004B404E"/>
    <w:rsid w:val="004B43C8"/>
    <w:rsid w:val="004B6849"/>
    <w:rsid w:val="004B73CB"/>
    <w:rsid w:val="004B756D"/>
    <w:rsid w:val="004B7FB2"/>
    <w:rsid w:val="004C1DF6"/>
    <w:rsid w:val="004C3B9E"/>
    <w:rsid w:val="004C431A"/>
    <w:rsid w:val="004C4617"/>
    <w:rsid w:val="004C511B"/>
    <w:rsid w:val="004D2D21"/>
    <w:rsid w:val="004D3B3A"/>
    <w:rsid w:val="004D6E01"/>
    <w:rsid w:val="004D6FD3"/>
    <w:rsid w:val="004E0340"/>
    <w:rsid w:val="004E2241"/>
    <w:rsid w:val="004E24F6"/>
    <w:rsid w:val="004E2681"/>
    <w:rsid w:val="004E548A"/>
    <w:rsid w:val="004E7209"/>
    <w:rsid w:val="004F1005"/>
    <w:rsid w:val="004F2968"/>
    <w:rsid w:val="004F2D10"/>
    <w:rsid w:val="004F2DEF"/>
    <w:rsid w:val="004F5EDF"/>
    <w:rsid w:val="004F6722"/>
    <w:rsid w:val="004F74BA"/>
    <w:rsid w:val="004F77FA"/>
    <w:rsid w:val="004F7C3D"/>
    <w:rsid w:val="00500380"/>
    <w:rsid w:val="00500612"/>
    <w:rsid w:val="00500F2C"/>
    <w:rsid w:val="00501E18"/>
    <w:rsid w:val="0050238C"/>
    <w:rsid w:val="005055FF"/>
    <w:rsid w:val="0050579F"/>
    <w:rsid w:val="0051246C"/>
    <w:rsid w:val="00512A2A"/>
    <w:rsid w:val="005147A2"/>
    <w:rsid w:val="005153D4"/>
    <w:rsid w:val="00516332"/>
    <w:rsid w:val="0052046E"/>
    <w:rsid w:val="005224D5"/>
    <w:rsid w:val="00522C13"/>
    <w:rsid w:val="0052463F"/>
    <w:rsid w:val="00525082"/>
    <w:rsid w:val="005278F9"/>
    <w:rsid w:val="00530651"/>
    <w:rsid w:val="005308D2"/>
    <w:rsid w:val="00531191"/>
    <w:rsid w:val="00531EE5"/>
    <w:rsid w:val="00531FF8"/>
    <w:rsid w:val="00533380"/>
    <w:rsid w:val="00533677"/>
    <w:rsid w:val="00534F22"/>
    <w:rsid w:val="005354DD"/>
    <w:rsid w:val="005368FB"/>
    <w:rsid w:val="00537A10"/>
    <w:rsid w:val="00537ACB"/>
    <w:rsid w:val="00537EC1"/>
    <w:rsid w:val="00542B94"/>
    <w:rsid w:val="00542B96"/>
    <w:rsid w:val="00542D5F"/>
    <w:rsid w:val="00543544"/>
    <w:rsid w:val="00543F7F"/>
    <w:rsid w:val="0054410E"/>
    <w:rsid w:val="0054422B"/>
    <w:rsid w:val="0054437A"/>
    <w:rsid w:val="00545365"/>
    <w:rsid w:val="0054683A"/>
    <w:rsid w:val="00546C6B"/>
    <w:rsid w:val="00547292"/>
    <w:rsid w:val="00547400"/>
    <w:rsid w:val="00552982"/>
    <w:rsid w:val="005535F3"/>
    <w:rsid w:val="00554810"/>
    <w:rsid w:val="00554FC4"/>
    <w:rsid w:val="00555333"/>
    <w:rsid w:val="00555F39"/>
    <w:rsid w:val="0056034C"/>
    <w:rsid w:val="00560C02"/>
    <w:rsid w:val="005618CD"/>
    <w:rsid w:val="005621C7"/>
    <w:rsid w:val="005645A9"/>
    <w:rsid w:val="005672D6"/>
    <w:rsid w:val="0056791C"/>
    <w:rsid w:val="00570BD7"/>
    <w:rsid w:val="00575280"/>
    <w:rsid w:val="00580AB7"/>
    <w:rsid w:val="00580CCC"/>
    <w:rsid w:val="00582671"/>
    <w:rsid w:val="00582B4F"/>
    <w:rsid w:val="00583187"/>
    <w:rsid w:val="00585337"/>
    <w:rsid w:val="00585550"/>
    <w:rsid w:val="00585C28"/>
    <w:rsid w:val="00586922"/>
    <w:rsid w:val="00586C53"/>
    <w:rsid w:val="00592CFE"/>
    <w:rsid w:val="00592F03"/>
    <w:rsid w:val="00594B91"/>
    <w:rsid w:val="0059571A"/>
    <w:rsid w:val="0059590C"/>
    <w:rsid w:val="00596896"/>
    <w:rsid w:val="005A3394"/>
    <w:rsid w:val="005A50D3"/>
    <w:rsid w:val="005A6197"/>
    <w:rsid w:val="005A6CC9"/>
    <w:rsid w:val="005A7441"/>
    <w:rsid w:val="005A7A6B"/>
    <w:rsid w:val="005B0AFA"/>
    <w:rsid w:val="005B2014"/>
    <w:rsid w:val="005B5044"/>
    <w:rsid w:val="005B6AF9"/>
    <w:rsid w:val="005B6B66"/>
    <w:rsid w:val="005B7BEE"/>
    <w:rsid w:val="005C0436"/>
    <w:rsid w:val="005C069A"/>
    <w:rsid w:val="005C0CCA"/>
    <w:rsid w:val="005C110B"/>
    <w:rsid w:val="005C1DCA"/>
    <w:rsid w:val="005C209B"/>
    <w:rsid w:val="005C245A"/>
    <w:rsid w:val="005C253C"/>
    <w:rsid w:val="005C48F2"/>
    <w:rsid w:val="005C49D8"/>
    <w:rsid w:val="005C649D"/>
    <w:rsid w:val="005D04B9"/>
    <w:rsid w:val="005D0800"/>
    <w:rsid w:val="005D371C"/>
    <w:rsid w:val="005D7217"/>
    <w:rsid w:val="005E2CFF"/>
    <w:rsid w:val="005E4108"/>
    <w:rsid w:val="005E5A1C"/>
    <w:rsid w:val="005E6661"/>
    <w:rsid w:val="005E68D7"/>
    <w:rsid w:val="005E73F3"/>
    <w:rsid w:val="005E744F"/>
    <w:rsid w:val="005F0D95"/>
    <w:rsid w:val="005F19C0"/>
    <w:rsid w:val="005F2AF6"/>
    <w:rsid w:val="005F2E7A"/>
    <w:rsid w:val="005F3326"/>
    <w:rsid w:val="005F79DC"/>
    <w:rsid w:val="00601845"/>
    <w:rsid w:val="00601D5A"/>
    <w:rsid w:val="00601FCE"/>
    <w:rsid w:val="00603C02"/>
    <w:rsid w:val="00605142"/>
    <w:rsid w:val="00606AE0"/>
    <w:rsid w:val="0060797C"/>
    <w:rsid w:val="00610B72"/>
    <w:rsid w:val="0061188C"/>
    <w:rsid w:val="00613EC1"/>
    <w:rsid w:val="006163A3"/>
    <w:rsid w:val="00617774"/>
    <w:rsid w:val="00617C98"/>
    <w:rsid w:val="00620833"/>
    <w:rsid w:val="00620922"/>
    <w:rsid w:val="00623FE8"/>
    <w:rsid w:val="006248D8"/>
    <w:rsid w:val="0062770B"/>
    <w:rsid w:val="00630132"/>
    <w:rsid w:val="00630411"/>
    <w:rsid w:val="006342AD"/>
    <w:rsid w:val="006345F4"/>
    <w:rsid w:val="00634BF2"/>
    <w:rsid w:val="00635637"/>
    <w:rsid w:val="00635B63"/>
    <w:rsid w:val="006364E0"/>
    <w:rsid w:val="00636637"/>
    <w:rsid w:val="00636CBC"/>
    <w:rsid w:val="00637338"/>
    <w:rsid w:val="00640625"/>
    <w:rsid w:val="00640E23"/>
    <w:rsid w:val="00642659"/>
    <w:rsid w:val="00642BD7"/>
    <w:rsid w:val="00645452"/>
    <w:rsid w:val="00645F2B"/>
    <w:rsid w:val="006470BF"/>
    <w:rsid w:val="00651311"/>
    <w:rsid w:val="0065252B"/>
    <w:rsid w:val="00652ACC"/>
    <w:rsid w:val="00653CE3"/>
    <w:rsid w:val="00655124"/>
    <w:rsid w:val="006559ED"/>
    <w:rsid w:val="0065729F"/>
    <w:rsid w:val="00657BD2"/>
    <w:rsid w:val="006615FC"/>
    <w:rsid w:val="00661957"/>
    <w:rsid w:val="00661A8A"/>
    <w:rsid w:val="00662264"/>
    <w:rsid w:val="006629F6"/>
    <w:rsid w:val="00663973"/>
    <w:rsid w:val="0066426B"/>
    <w:rsid w:val="006647FA"/>
    <w:rsid w:val="0066572A"/>
    <w:rsid w:val="00665DD4"/>
    <w:rsid w:val="00666774"/>
    <w:rsid w:val="00667045"/>
    <w:rsid w:val="006701DF"/>
    <w:rsid w:val="00670D74"/>
    <w:rsid w:val="0067180D"/>
    <w:rsid w:val="00671CA7"/>
    <w:rsid w:val="00672986"/>
    <w:rsid w:val="00674B0A"/>
    <w:rsid w:val="006757F2"/>
    <w:rsid w:val="00680A88"/>
    <w:rsid w:val="006816A8"/>
    <w:rsid w:val="00682173"/>
    <w:rsid w:val="006821C5"/>
    <w:rsid w:val="0068268D"/>
    <w:rsid w:val="006834B0"/>
    <w:rsid w:val="00683E11"/>
    <w:rsid w:val="006878B7"/>
    <w:rsid w:val="00691075"/>
    <w:rsid w:val="006925A3"/>
    <w:rsid w:val="00692FA3"/>
    <w:rsid w:val="00693C0E"/>
    <w:rsid w:val="0069572F"/>
    <w:rsid w:val="00695B86"/>
    <w:rsid w:val="00696261"/>
    <w:rsid w:val="006A088A"/>
    <w:rsid w:val="006A2378"/>
    <w:rsid w:val="006A291A"/>
    <w:rsid w:val="006A2EAD"/>
    <w:rsid w:val="006A3F7C"/>
    <w:rsid w:val="006A6219"/>
    <w:rsid w:val="006A6342"/>
    <w:rsid w:val="006A6F0A"/>
    <w:rsid w:val="006A738A"/>
    <w:rsid w:val="006B14D9"/>
    <w:rsid w:val="006B1E42"/>
    <w:rsid w:val="006B29D4"/>
    <w:rsid w:val="006B3C3C"/>
    <w:rsid w:val="006B62DB"/>
    <w:rsid w:val="006B6E5C"/>
    <w:rsid w:val="006B7E09"/>
    <w:rsid w:val="006C1BEE"/>
    <w:rsid w:val="006C375A"/>
    <w:rsid w:val="006C3816"/>
    <w:rsid w:val="006C4047"/>
    <w:rsid w:val="006C6194"/>
    <w:rsid w:val="006C7730"/>
    <w:rsid w:val="006D1083"/>
    <w:rsid w:val="006D166D"/>
    <w:rsid w:val="006D33A4"/>
    <w:rsid w:val="006D3F6E"/>
    <w:rsid w:val="006D5040"/>
    <w:rsid w:val="006D5198"/>
    <w:rsid w:val="006D5D10"/>
    <w:rsid w:val="006D6E39"/>
    <w:rsid w:val="006E0155"/>
    <w:rsid w:val="006E4488"/>
    <w:rsid w:val="006E4653"/>
    <w:rsid w:val="006E515A"/>
    <w:rsid w:val="006E658F"/>
    <w:rsid w:val="006E6FB6"/>
    <w:rsid w:val="006E7C14"/>
    <w:rsid w:val="006E7E57"/>
    <w:rsid w:val="006F03F9"/>
    <w:rsid w:val="006F0878"/>
    <w:rsid w:val="006F0E41"/>
    <w:rsid w:val="006F2044"/>
    <w:rsid w:val="006F31DF"/>
    <w:rsid w:val="006F38AE"/>
    <w:rsid w:val="006F4CE4"/>
    <w:rsid w:val="006F62BB"/>
    <w:rsid w:val="00700443"/>
    <w:rsid w:val="00701769"/>
    <w:rsid w:val="00701DCD"/>
    <w:rsid w:val="00703B10"/>
    <w:rsid w:val="007046A5"/>
    <w:rsid w:val="00705DD3"/>
    <w:rsid w:val="007061BE"/>
    <w:rsid w:val="00707197"/>
    <w:rsid w:val="00707D4A"/>
    <w:rsid w:val="00710B01"/>
    <w:rsid w:val="00712537"/>
    <w:rsid w:val="00712DDE"/>
    <w:rsid w:val="007138A0"/>
    <w:rsid w:val="00713AF9"/>
    <w:rsid w:val="0071536A"/>
    <w:rsid w:val="00715D77"/>
    <w:rsid w:val="00717D89"/>
    <w:rsid w:val="00717E21"/>
    <w:rsid w:val="007212C5"/>
    <w:rsid w:val="00724303"/>
    <w:rsid w:val="007246F5"/>
    <w:rsid w:val="0072477A"/>
    <w:rsid w:val="00725094"/>
    <w:rsid w:val="00726FD2"/>
    <w:rsid w:val="00727117"/>
    <w:rsid w:val="007278B3"/>
    <w:rsid w:val="00731FC3"/>
    <w:rsid w:val="00732747"/>
    <w:rsid w:val="00732766"/>
    <w:rsid w:val="00732A1C"/>
    <w:rsid w:val="00732F1C"/>
    <w:rsid w:val="00734C88"/>
    <w:rsid w:val="007375E0"/>
    <w:rsid w:val="007376B3"/>
    <w:rsid w:val="0074060E"/>
    <w:rsid w:val="007407A3"/>
    <w:rsid w:val="0074082C"/>
    <w:rsid w:val="007409A8"/>
    <w:rsid w:val="00741C34"/>
    <w:rsid w:val="00743474"/>
    <w:rsid w:val="00743F97"/>
    <w:rsid w:val="00745BA7"/>
    <w:rsid w:val="00747E69"/>
    <w:rsid w:val="00753089"/>
    <w:rsid w:val="00753289"/>
    <w:rsid w:val="0075410C"/>
    <w:rsid w:val="00755229"/>
    <w:rsid w:val="00756A27"/>
    <w:rsid w:val="00756CC5"/>
    <w:rsid w:val="00760E50"/>
    <w:rsid w:val="00760F7D"/>
    <w:rsid w:val="00761C75"/>
    <w:rsid w:val="00762692"/>
    <w:rsid w:val="00763B8D"/>
    <w:rsid w:val="00765667"/>
    <w:rsid w:val="00765CA4"/>
    <w:rsid w:val="00766B5B"/>
    <w:rsid w:val="00767EF9"/>
    <w:rsid w:val="007701D9"/>
    <w:rsid w:val="00770E94"/>
    <w:rsid w:val="00771D5A"/>
    <w:rsid w:val="00771D68"/>
    <w:rsid w:val="00772868"/>
    <w:rsid w:val="00772DC0"/>
    <w:rsid w:val="00773437"/>
    <w:rsid w:val="00773A59"/>
    <w:rsid w:val="007743EB"/>
    <w:rsid w:val="00776272"/>
    <w:rsid w:val="00776AAB"/>
    <w:rsid w:val="00776D61"/>
    <w:rsid w:val="00780FA8"/>
    <w:rsid w:val="007817F9"/>
    <w:rsid w:val="007827A8"/>
    <w:rsid w:val="00782ADA"/>
    <w:rsid w:val="007856FE"/>
    <w:rsid w:val="00785DA6"/>
    <w:rsid w:val="00790146"/>
    <w:rsid w:val="007906C2"/>
    <w:rsid w:val="007916B5"/>
    <w:rsid w:val="007917A9"/>
    <w:rsid w:val="00792E3C"/>
    <w:rsid w:val="00794B54"/>
    <w:rsid w:val="00797B4A"/>
    <w:rsid w:val="007A0299"/>
    <w:rsid w:val="007A0C72"/>
    <w:rsid w:val="007A1E22"/>
    <w:rsid w:val="007A44F3"/>
    <w:rsid w:val="007A492F"/>
    <w:rsid w:val="007A4CEC"/>
    <w:rsid w:val="007A69BB"/>
    <w:rsid w:val="007B06AC"/>
    <w:rsid w:val="007B34EB"/>
    <w:rsid w:val="007B3F6B"/>
    <w:rsid w:val="007B52B4"/>
    <w:rsid w:val="007B68EB"/>
    <w:rsid w:val="007B72BA"/>
    <w:rsid w:val="007B7B2A"/>
    <w:rsid w:val="007C19FA"/>
    <w:rsid w:val="007C326E"/>
    <w:rsid w:val="007C46AD"/>
    <w:rsid w:val="007C4ABE"/>
    <w:rsid w:val="007C5516"/>
    <w:rsid w:val="007C6954"/>
    <w:rsid w:val="007C7AD3"/>
    <w:rsid w:val="007D18AE"/>
    <w:rsid w:val="007D28DA"/>
    <w:rsid w:val="007D4383"/>
    <w:rsid w:val="007D6C30"/>
    <w:rsid w:val="007E0110"/>
    <w:rsid w:val="007E0440"/>
    <w:rsid w:val="007E0A87"/>
    <w:rsid w:val="007E0C54"/>
    <w:rsid w:val="007E121C"/>
    <w:rsid w:val="007E1C32"/>
    <w:rsid w:val="007E2DED"/>
    <w:rsid w:val="007E3C34"/>
    <w:rsid w:val="007E49E6"/>
    <w:rsid w:val="007E5D9F"/>
    <w:rsid w:val="007E5EAB"/>
    <w:rsid w:val="007E68A9"/>
    <w:rsid w:val="007E7739"/>
    <w:rsid w:val="007E774C"/>
    <w:rsid w:val="007F0DDD"/>
    <w:rsid w:val="007F2733"/>
    <w:rsid w:val="007F5DC3"/>
    <w:rsid w:val="007F7A38"/>
    <w:rsid w:val="008000E5"/>
    <w:rsid w:val="0080141F"/>
    <w:rsid w:val="00801928"/>
    <w:rsid w:val="00802A4D"/>
    <w:rsid w:val="00802A87"/>
    <w:rsid w:val="008044DA"/>
    <w:rsid w:val="00804A11"/>
    <w:rsid w:val="00805EA0"/>
    <w:rsid w:val="008071F1"/>
    <w:rsid w:val="00807BA1"/>
    <w:rsid w:val="008102CC"/>
    <w:rsid w:val="00810491"/>
    <w:rsid w:val="008110F3"/>
    <w:rsid w:val="00811824"/>
    <w:rsid w:val="00812D5F"/>
    <w:rsid w:val="0081306E"/>
    <w:rsid w:val="00815179"/>
    <w:rsid w:val="008154CB"/>
    <w:rsid w:val="00815DBA"/>
    <w:rsid w:val="00815E7B"/>
    <w:rsid w:val="008218BC"/>
    <w:rsid w:val="0082234D"/>
    <w:rsid w:val="00823070"/>
    <w:rsid w:val="00823616"/>
    <w:rsid w:val="0082383F"/>
    <w:rsid w:val="00823AAD"/>
    <w:rsid w:val="00824119"/>
    <w:rsid w:val="008251A7"/>
    <w:rsid w:val="00825EDA"/>
    <w:rsid w:val="00826D29"/>
    <w:rsid w:val="008315B8"/>
    <w:rsid w:val="00832136"/>
    <w:rsid w:val="00832151"/>
    <w:rsid w:val="008329EA"/>
    <w:rsid w:val="0083315D"/>
    <w:rsid w:val="00833573"/>
    <w:rsid w:val="00834842"/>
    <w:rsid w:val="0083513F"/>
    <w:rsid w:val="008379A6"/>
    <w:rsid w:val="008408A7"/>
    <w:rsid w:val="0084202E"/>
    <w:rsid w:val="00842959"/>
    <w:rsid w:val="00843038"/>
    <w:rsid w:val="008458EA"/>
    <w:rsid w:val="00847155"/>
    <w:rsid w:val="00850A46"/>
    <w:rsid w:val="008510C7"/>
    <w:rsid w:val="008511BC"/>
    <w:rsid w:val="0085171E"/>
    <w:rsid w:val="00851D62"/>
    <w:rsid w:val="00853233"/>
    <w:rsid w:val="008541E8"/>
    <w:rsid w:val="00855B03"/>
    <w:rsid w:val="00860897"/>
    <w:rsid w:val="0086378C"/>
    <w:rsid w:val="0086449E"/>
    <w:rsid w:val="00864A6D"/>
    <w:rsid w:val="0086662E"/>
    <w:rsid w:val="00866B90"/>
    <w:rsid w:val="00867E3A"/>
    <w:rsid w:val="00870BC7"/>
    <w:rsid w:val="00870D5C"/>
    <w:rsid w:val="00871D75"/>
    <w:rsid w:val="0087339A"/>
    <w:rsid w:val="008734A3"/>
    <w:rsid w:val="00873816"/>
    <w:rsid w:val="00873B3D"/>
    <w:rsid w:val="00874231"/>
    <w:rsid w:val="00876ACA"/>
    <w:rsid w:val="00882ACB"/>
    <w:rsid w:val="00884737"/>
    <w:rsid w:val="00884C73"/>
    <w:rsid w:val="008851D2"/>
    <w:rsid w:val="0088537C"/>
    <w:rsid w:val="00887DBE"/>
    <w:rsid w:val="00890070"/>
    <w:rsid w:val="00890FEE"/>
    <w:rsid w:val="0089253B"/>
    <w:rsid w:val="008926DF"/>
    <w:rsid w:val="00894BCE"/>
    <w:rsid w:val="00894D28"/>
    <w:rsid w:val="00895CBC"/>
    <w:rsid w:val="008A0D7A"/>
    <w:rsid w:val="008A35E2"/>
    <w:rsid w:val="008A4788"/>
    <w:rsid w:val="008A577B"/>
    <w:rsid w:val="008A5BBB"/>
    <w:rsid w:val="008A5E2E"/>
    <w:rsid w:val="008B02F9"/>
    <w:rsid w:val="008B10FA"/>
    <w:rsid w:val="008B18E1"/>
    <w:rsid w:val="008B251C"/>
    <w:rsid w:val="008B3B4F"/>
    <w:rsid w:val="008B55EF"/>
    <w:rsid w:val="008B6AB8"/>
    <w:rsid w:val="008B6E3F"/>
    <w:rsid w:val="008B7597"/>
    <w:rsid w:val="008C0B3B"/>
    <w:rsid w:val="008C0FFA"/>
    <w:rsid w:val="008C5B8E"/>
    <w:rsid w:val="008C5D83"/>
    <w:rsid w:val="008C721B"/>
    <w:rsid w:val="008C7DEE"/>
    <w:rsid w:val="008D0B96"/>
    <w:rsid w:val="008D1D11"/>
    <w:rsid w:val="008D2D39"/>
    <w:rsid w:val="008D3EEB"/>
    <w:rsid w:val="008D57EF"/>
    <w:rsid w:val="008D5C70"/>
    <w:rsid w:val="008D7636"/>
    <w:rsid w:val="008D7779"/>
    <w:rsid w:val="008E24E3"/>
    <w:rsid w:val="008E399A"/>
    <w:rsid w:val="008E403A"/>
    <w:rsid w:val="008E6BD0"/>
    <w:rsid w:val="008E7A46"/>
    <w:rsid w:val="008E7B86"/>
    <w:rsid w:val="008F080F"/>
    <w:rsid w:val="008F1988"/>
    <w:rsid w:val="008F1BC0"/>
    <w:rsid w:val="008F23DE"/>
    <w:rsid w:val="008F2B7F"/>
    <w:rsid w:val="008F3C48"/>
    <w:rsid w:val="008F4DDD"/>
    <w:rsid w:val="008F599E"/>
    <w:rsid w:val="008F5FB4"/>
    <w:rsid w:val="008F67A5"/>
    <w:rsid w:val="008F7D67"/>
    <w:rsid w:val="009005FD"/>
    <w:rsid w:val="00900F0A"/>
    <w:rsid w:val="009014E8"/>
    <w:rsid w:val="00902EFA"/>
    <w:rsid w:val="00903179"/>
    <w:rsid w:val="009061AB"/>
    <w:rsid w:val="00906542"/>
    <w:rsid w:val="00907C49"/>
    <w:rsid w:val="00907DA0"/>
    <w:rsid w:val="00910A15"/>
    <w:rsid w:val="00912557"/>
    <w:rsid w:val="00913E18"/>
    <w:rsid w:val="009142F6"/>
    <w:rsid w:val="00915CB0"/>
    <w:rsid w:val="00916F9B"/>
    <w:rsid w:val="00921903"/>
    <w:rsid w:val="00923F5C"/>
    <w:rsid w:val="00924E4E"/>
    <w:rsid w:val="00926CA9"/>
    <w:rsid w:val="00927FE0"/>
    <w:rsid w:val="00930318"/>
    <w:rsid w:val="00931213"/>
    <w:rsid w:val="0093188B"/>
    <w:rsid w:val="00931DE7"/>
    <w:rsid w:val="009320E2"/>
    <w:rsid w:val="0093262C"/>
    <w:rsid w:val="0093602B"/>
    <w:rsid w:val="00941FB3"/>
    <w:rsid w:val="0094258D"/>
    <w:rsid w:val="00943F22"/>
    <w:rsid w:val="0094430F"/>
    <w:rsid w:val="0094475F"/>
    <w:rsid w:val="00951363"/>
    <w:rsid w:val="00954616"/>
    <w:rsid w:val="009553AB"/>
    <w:rsid w:val="009559CD"/>
    <w:rsid w:val="009578EE"/>
    <w:rsid w:val="00957E29"/>
    <w:rsid w:val="009602CC"/>
    <w:rsid w:val="00960364"/>
    <w:rsid w:val="00960C01"/>
    <w:rsid w:val="00961A7D"/>
    <w:rsid w:val="0096228F"/>
    <w:rsid w:val="0096317B"/>
    <w:rsid w:val="00963C9F"/>
    <w:rsid w:val="00964B2E"/>
    <w:rsid w:val="00965D83"/>
    <w:rsid w:val="00965EC1"/>
    <w:rsid w:val="009706C1"/>
    <w:rsid w:val="00971816"/>
    <w:rsid w:val="00974619"/>
    <w:rsid w:val="009756AF"/>
    <w:rsid w:val="0097575A"/>
    <w:rsid w:val="00983058"/>
    <w:rsid w:val="00983075"/>
    <w:rsid w:val="00984F40"/>
    <w:rsid w:val="00985D2E"/>
    <w:rsid w:val="00986598"/>
    <w:rsid w:val="00987D2B"/>
    <w:rsid w:val="009914E8"/>
    <w:rsid w:val="00991856"/>
    <w:rsid w:val="0099263F"/>
    <w:rsid w:val="00992966"/>
    <w:rsid w:val="009935B8"/>
    <w:rsid w:val="00993645"/>
    <w:rsid w:val="00994885"/>
    <w:rsid w:val="009966BA"/>
    <w:rsid w:val="009A04CA"/>
    <w:rsid w:val="009A128A"/>
    <w:rsid w:val="009A2588"/>
    <w:rsid w:val="009A2F9D"/>
    <w:rsid w:val="009A3D40"/>
    <w:rsid w:val="009A6D62"/>
    <w:rsid w:val="009A7643"/>
    <w:rsid w:val="009B06A4"/>
    <w:rsid w:val="009B21C4"/>
    <w:rsid w:val="009B2F83"/>
    <w:rsid w:val="009B43A1"/>
    <w:rsid w:val="009B51D0"/>
    <w:rsid w:val="009B648A"/>
    <w:rsid w:val="009B778A"/>
    <w:rsid w:val="009B7D02"/>
    <w:rsid w:val="009C0F57"/>
    <w:rsid w:val="009C1349"/>
    <w:rsid w:val="009C20B0"/>
    <w:rsid w:val="009C4114"/>
    <w:rsid w:val="009C4742"/>
    <w:rsid w:val="009C579A"/>
    <w:rsid w:val="009C6583"/>
    <w:rsid w:val="009C7CD4"/>
    <w:rsid w:val="009D106B"/>
    <w:rsid w:val="009D114F"/>
    <w:rsid w:val="009D29B4"/>
    <w:rsid w:val="009D3F26"/>
    <w:rsid w:val="009D4912"/>
    <w:rsid w:val="009D70F3"/>
    <w:rsid w:val="009E1210"/>
    <w:rsid w:val="009E168C"/>
    <w:rsid w:val="009E4701"/>
    <w:rsid w:val="009E6199"/>
    <w:rsid w:val="009E6C16"/>
    <w:rsid w:val="009E6F67"/>
    <w:rsid w:val="009F1164"/>
    <w:rsid w:val="009F4071"/>
    <w:rsid w:val="009F4FDA"/>
    <w:rsid w:val="009F5E79"/>
    <w:rsid w:val="009F5E91"/>
    <w:rsid w:val="009F7B01"/>
    <w:rsid w:val="00A00B16"/>
    <w:rsid w:val="00A00B6D"/>
    <w:rsid w:val="00A00F32"/>
    <w:rsid w:val="00A014F6"/>
    <w:rsid w:val="00A01B9A"/>
    <w:rsid w:val="00A042BB"/>
    <w:rsid w:val="00A05907"/>
    <w:rsid w:val="00A064C9"/>
    <w:rsid w:val="00A070B2"/>
    <w:rsid w:val="00A0715D"/>
    <w:rsid w:val="00A07906"/>
    <w:rsid w:val="00A1133E"/>
    <w:rsid w:val="00A11C64"/>
    <w:rsid w:val="00A13803"/>
    <w:rsid w:val="00A13A84"/>
    <w:rsid w:val="00A14504"/>
    <w:rsid w:val="00A146A1"/>
    <w:rsid w:val="00A14F20"/>
    <w:rsid w:val="00A15079"/>
    <w:rsid w:val="00A15B23"/>
    <w:rsid w:val="00A1701E"/>
    <w:rsid w:val="00A2323C"/>
    <w:rsid w:val="00A25374"/>
    <w:rsid w:val="00A2560B"/>
    <w:rsid w:val="00A30563"/>
    <w:rsid w:val="00A315D6"/>
    <w:rsid w:val="00A31AA7"/>
    <w:rsid w:val="00A31F8A"/>
    <w:rsid w:val="00A32014"/>
    <w:rsid w:val="00A321B7"/>
    <w:rsid w:val="00A324DA"/>
    <w:rsid w:val="00A339F4"/>
    <w:rsid w:val="00A33D20"/>
    <w:rsid w:val="00A3782D"/>
    <w:rsid w:val="00A40889"/>
    <w:rsid w:val="00A40BC0"/>
    <w:rsid w:val="00A40CD3"/>
    <w:rsid w:val="00A412CD"/>
    <w:rsid w:val="00A413B1"/>
    <w:rsid w:val="00A43229"/>
    <w:rsid w:val="00A434C4"/>
    <w:rsid w:val="00A43B44"/>
    <w:rsid w:val="00A451B2"/>
    <w:rsid w:val="00A45905"/>
    <w:rsid w:val="00A46C54"/>
    <w:rsid w:val="00A50AE1"/>
    <w:rsid w:val="00A50C35"/>
    <w:rsid w:val="00A52343"/>
    <w:rsid w:val="00A539E8"/>
    <w:rsid w:val="00A54C32"/>
    <w:rsid w:val="00A54D6A"/>
    <w:rsid w:val="00A55EA9"/>
    <w:rsid w:val="00A57B4C"/>
    <w:rsid w:val="00A60651"/>
    <w:rsid w:val="00A60793"/>
    <w:rsid w:val="00A607FA"/>
    <w:rsid w:val="00A609E2"/>
    <w:rsid w:val="00A617DB"/>
    <w:rsid w:val="00A61BCF"/>
    <w:rsid w:val="00A653A8"/>
    <w:rsid w:val="00A65EA6"/>
    <w:rsid w:val="00A67DC9"/>
    <w:rsid w:val="00A70B89"/>
    <w:rsid w:val="00A74D35"/>
    <w:rsid w:val="00A74FC6"/>
    <w:rsid w:val="00A75719"/>
    <w:rsid w:val="00A80889"/>
    <w:rsid w:val="00A815E9"/>
    <w:rsid w:val="00A81B83"/>
    <w:rsid w:val="00A82B16"/>
    <w:rsid w:val="00A83A0D"/>
    <w:rsid w:val="00A84DAE"/>
    <w:rsid w:val="00A85091"/>
    <w:rsid w:val="00A8579F"/>
    <w:rsid w:val="00A86141"/>
    <w:rsid w:val="00A863DC"/>
    <w:rsid w:val="00A917A6"/>
    <w:rsid w:val="00A937DB"/>
    <w:rsid w:val="00A93DA6"/>
    <w:rsid w:val="00A94DB4"/>
    <w:rsid w:val="00A953DF"/>
    <w:rsid w:val="00A9568A"/>
    <w:rsid w:val="00A9617B"/>
    <w:rsid w:val="00A964E4"/>
    <w:rsid w:val="00A974C3"/>
    <w:rsid w:val="00AA019C"/>
    <w:rsid w:val="00AA0FDE"/>
    <w:rsid w:val="00AA1079"/>
    <w:rsid w:val="00AA1306"/>
    <w:rsid w:val="00AA21BD"/>
    <w:rsid w:val="00AA5C53"/>
    <w:rsid w:val="00AA5C99"/>
    <w:rsid w:val="00AA5DE8"/>
    <w:rsid w:val="00AA6FD3"/>
    <w:rsid w:val="00AA77C1"/>
    <w:rsid w:val="00AB0935"/>
    <w:rsid w:val="00AB2C49"/>
    <w:rsid w:val="00AB3122"/>
    <w:rsid w:val="00AB56A0"/>
    <w:rsid w:val="00AB6BC9"/>
    <w:rsid w:val="00AB6D67"/>
    <w:rsid w:val="00AC169D"/>
    <w:rsid w:val="00AC26A8"/>
    <w:rsid w:val="00AC3568"/>
    <w:rsid w:val="00AC54F9"/>
    <w:rsid w:val="00AC58FF"/>
    <w:rsid w:val="00AC5977"/>
    <w:rsid w:val="00AC7D3B"/>
    <w:rsid w:val="00AC7DF5"/>
    <w:rsid w:val="00AD3124"/>
    <w:rsid w:val="00AD3812"/>
    <w:rsid w:val="00AD3EA3"/>
    <w:rsid w:val="00AD41A5"/>
    <w:rsid w:val="00AD426A"/>
    <w:rsid w:val="00AD4B94"/>
    <w:rsid w:val="00AD651A"/>
    <w:rsid w:val="00AD6C73"/>
    <w:rsid w:val="00AD6FC7"/>
    <w:rsid w:val="00AD708A"/>
    <w:rsid w:val="00AD7D7B"/>
    <w:rsid w:val="00AE1EC8"/>
    <w:rsid w:val="00AE2104"/>
    <w:rsid w:val="00AE2389"/>
    <w:rsid w:val="00AE256E"/>
    <w:rsid w:val="00AE3AFC"/>
    <w:rsid w:val="00AE47BA"/>
    <w:rsid w:val="00AE59E7"/>
    <w:rsid w:val="00AE7075"/>
    <w:rsid w:val="00AE7100"/>
    <w:rsid w:val="00AF1234"/>
    <w:rsid w:val="00AF12DB"/>
    <w:rsid w:val="00AF1E41"/>
    <w:rsid w:val="00AF3B63"/>
    <w:rsid w:val="00AF3C57"/>
    <w:rsid w:val="00AF49F2"/>
    <w:rsid w:val="00AF57B9"/>
    <w:rsid w:val="00AF7E10"/>
    <w:rsid w:val="00B00D73"/>
    <w:rsid w:val="00B011F6"/>
    <w:rsid w:val="00B02014"/>
    <w:rsid w:val="00B020A1"/>
    <w:rsid w:val="00B03C09"/>
    <w:rsid w:val="00B05853"/>
    <w:rsid w:val="00B102A7"/>
    <w:rsid w:val="00B106A4"/>
    <w:rsid w:val="00B108B9"/>
    <w:rsid w:val="00B1213A"/>
    <w:rsid w:val="00B13667"/>
    <w:rsid w:val="00B136AC"/>
    <w:rsid w:val="00B140E0"/>
    <w:rsid w:val="00B150FE"/>
    <w:rsid w:val="00B15560"/>
    <w:rsid w:val="00B205AB"/>
    <w:rsid w:val="00B20F05"/>
    <w:rsid w:val="00B210A8"/>
    <w:rsid w:val="00B220D3"/>
    <w:rsid w:val="00B22FF4"/>
    <w:rsid w:val="00B23852"/>
    <w:rsid w:val="00B24536"/>
    <w:rsid w:val="00B26035"/>
    <w:rsid w:val="00B26230"/>
    <w:rsid w:val="00B321E3"/>
    <w:rsid w:val="00B3280A"/>
    <w:rsid w:val="00B33F75"/>
    <w:rsid w:val="00B360FF"/>
    <w:rsid w:val="00B40F51"/>
    <w:rsid w:val="00B415F5"/>
    <w:rsid w:val="00B42E46"/>
    <w:rsid w:val="00B44789"/>
    <w:rsid w:val="00B4549F"/>
    <w:rsid w:val="00B4644E"/>
    <w:rsid w:val="00B46E81"/>
    <w:rsid w:val="00B470B0"/>
    <w:rsid w:val="00B47676"/>
    <w:rsid w:val="00B51E89"/>
    <w:rsid w:val="00B51FCB"/>
    <w:rsid w:val="00B53D74"/>
    <w:rsid w:val="00B54E78"/>
    <w:rsid w:val="00B55530"/>
    <w:rsid w:val="00B558B4"/>
    <w:rsid w:val="00B618A0"/>
    <w:rsid w:val="00B621C9"/>
    <w:rsid w:val="00B65191"/>
    <w:rsid w:val="00B6586E"/>
    <w:rsid w:val="00B66180"/>
    <w:rsid w:val="00B70D55"/>
    <w:rsid w:val="00B72D61"/>
    <w:rsid w:val="00B73F1B"/>
    <w:rsid w:val="00B7441C"/>
    <w:rsid w:val="00B75F6B"/>
    <w:rsid w:val="00B76C9D"/>
    <w:rsid w:val="00B77AFA"/>
    <w:rsid w:val="00B803C7"/>
    <w:rsid w:val="00B81951"/>
    <w:rsid w:val="00B81F6C"/>
    <w:rsid w:val="00B83B48"/>
    <w:rsid w:val="00B84692"/>
    <w:rsid w:val="00B846B3"/>
    <w:rsid w:val="00B85580"/>
    <w:rsid w:val="00B85CA5"/>
    <w:rsid w:val="00B85FE8"/>
    <w:rsid w:val="00B861AA"/>
    <w:rsid w:val="00B8652D"/>
    <w:rsid w:val="00B86B76"/>
    <w:rsid w:val="00B90BC4"/>
    <w:rsid w:val="00B91BDB"/>
    <w:rsid w:val="00B93850"/>
    <w:rsid w:val="00B93C32"/>
    <w:rsid w:val="00B95815"/>
    <w:rsid w:val="00B95A00"/>
    <w:rsid w:val="00B964DE"/>
    <w:rsid w:val="00BA00D2"/>
    <w:rsid w:val="00BA0241"/>
    <w:rsid w:val="00BA0BB2"/>
    <w:rsid w:val="00BA0FC3"/>
    <w:rsid w:val="00BA118B"/>
    <w:rsid w:val="00BA1AE9"/>
    <w:rsid w:val="00BA4919"/>
    <w:rsid w:val="00BA4C27"/>
    <w:rsid w:val="00BA4FD4"/>
    <w:rsid w:val="00BA504D"/>
    <w:rsid w:val="00BA5118"/>
    <w:rsid w:val="00BA7246"/>
    <w:rsid w:val="00BA7A50"/>
    <w:rsid w:val="00BA7CED"/>
    <w:rsid w:val="00BB0B14"/>
    <w:rsid w:val="00BB1501"/>
    <w:rsid w:val="00BB2966"/>
    <w:rsid w:val="00BB4841"/>
    <w:rsid w:val="00BB51D9"/>
    <w:rsid w:val="00BB53EA"/>
    <w:rsid w:val="00BB5A81"/>
    <w:rsid w:val="00BB60A9"/>
    <w:rsid w:val="00BB667B"/>
    <w:rsid w:val="00BC0B1B"/>
    <w:rsid w:val="00BC2215"/>
    <w:rsid w:val="00BC27D3"/>
    <w:rsid w:val="00BC3161"/>
    <w:rsid w:val="00BC77CE"/>
    <w:rsid w:val="00BD0FFF"/>
    <w:rsid w:val="00BD1AAF"/>
    <w:rsid w:val="00BD229A"/>
    <w:rsid w:val="00BD406C"/>
    <w:rsid w:val="00BD4736"/>
    <w:rsid w:val="00BD5ED2"/>
    <w:rsid w:val="00BE0070"/>
    <w:rsid w:val="00BE01D5"/>
    <w:rsid w:val="00BE0B3E"/>
    <w:rsid w:val="00BE3A14"/>
    <w:rsid w:val="00BE515A"/>
    <w:rsid w:val="00BE7D16"/>
    <w:rsid w:val="00BF13E8"/>
    <w:rsid w:val="00BF2293"/>
    <w:rsid w:val="00BF2898"/>
    <w:rsid w:val="00BF2A57"/>
    <w:rsid w:val="00BF3105"/>
    <w:rsid w:val="00BF320D"/>
    <w:rsid w:val="00BF4649"/>
    <w:rsid w:val="00BF64FA"/>
    <w:rsid w:val="00BF67F4"/>
    <w:rsid w:val="00BF6CCB"/>
    <w:rsid w:val="00BF6EBE"/>
    <w:rsid w:val="00C02A28"/>
    <w:rsid w:val="00C02B6E"/>
    <w:rsid w:val="00C02B8C"/>
    <w:rsid w:val="00C02CBB"/>
    <w:rsid w:val="00C03497"/>
    <w:rsid w:val="00C04058"/>
    <w:rsid w:val="00C05FF9"/>
    <w:rsid w:val="00C06E73"/>
    <w:rsid w:val="00C07D24"/>
    <w:rsid w:val="00C12402"/>
    <w:rsid w:val="00C13546"/>
    <w:rsid w:val="00C14132"/>
    <w:rsid w:val="00C147D3"/>
    <w:rsid w:val="00C1619E"/>
    <w:rsid w:val="00C1636A"/>
    <w:rsid w:val="00C201E9"/>
    <w:rsid w:val="00C2129F"/>
    <w:rsid w:val="00C21CA7"/>
    <w:rsid w:val="00C223D6"/>
    <w:rsid w:val="00C22B5D"/>
    <w:rsid w:val="00C247ED"/>
    <w:rsid w:val="00C258CC"/>
    <w:rsid w:val="00C26CFC"/>
    <w:rsid w:val="00C26D5A"/>
    <w:rsid w:val="00C2755F"/>
    <w:rsid w:val="00C31FA7"/>
    <w:rsid w:val="00C31FC9"/>
    <w:rsid w:val="00C32D95"/>
    <w:rsid w:val="00C355BB"/>
    <w:rsid w:val="00C36D65"/>
    <w:rsid w:val="00C37221"/>
    <w:rsid w:val="00C37721"/>
    <w:rsid w:val="00C37AA8"/>
    <w:rsid w:val="00C404DB"/>
    <w:rsid w:val="00C40767"/>
    <w:rsid w:val="00C4147C"/>
    <w:rsid w:val="00C419ED"/>
    <w:rsid w:val="00C443DE"/>
    <w:rsid w:val="00C504AF"/>
    <w:rsid w:val="00C507C4"/>
    <w:rsid w:val="00C507D7"/>
    <w:rsid w:val="00C51475"/>
    <w:rsid w:val="00C51B09"/>
    <w:rsid w:val="00C53EB9"/>
    <w:rsid w:val="00C545A5"/>
    <w:rsid w:val="00C5547D"/>
    <w:rsid w:val="00C55C55"/>
    <w:rsid w:val="00C56078"/>
    <w:rsid w:val="00C6382C"/>
    <w:rsid w:val="00C65AF0"/>
    <w:rsid w:val="00C66828"/>
    <w:rsid w:val="00C6781C"/>
    <w:rsid w:val="00C7110E"/>
    <w:rsid w:val="00C7184E"/>
    <w:rsid w:val="00C7267E"/>
    <w:rsid w:val="00C72997"/>
    <w:rsid w:val="00C73B30"/>
    <w:rsid w:val="00C760B4"/>
    <w:rsid w:val="00C76B74"/>
    <w:rsid w:val="00C76C47"/>
    <w:rsid w:val="00C77897"/>
    <w:rsid w:val="00C77BEF"/>
    <w:rsid w:val="00C80922"/>
    <w:rsid w:val="00C82C16"/>
    <w:rsid w:val="00C84830"/>
    <w:rsid w:val="00C84ABC"/>
    <w:rsid w:val="00C84B77"/>
    <w:rsid w:val="00C86007"/>
    <w:rsid w:val="00C92C40"/>
    <w:rsid w:val="00C933BC"/>
    <w:rsid w:val="00C93D96"/>
    <w:rsid w:val="00CA0382"/>
    <w:rsid w:val="00CA0402"/>
    <w:rsid w:val="00CA07E9"/>
    <w:rsid w:val="00CA13AB"/>
    <w:rsid w:val="00CA32F6"/>
    <w:rsid w:val="00CA36A8"/>
    <w:rsid w:val="00CA3B32"/>
    <w:rsid w:val="00CA540E"/>
    <w:rsid w:val="00CA6694"/>
    <w:rsid w:val="00CA6A81"/>
    <w:rsid w:val="00CA6BFF"/>
    <w:rsid w:val="00CA6FCB"/>
    <w:rsid w:val="00CA7EF0"/>
    <w:rsid w:val="00CB0E90"/>
    <w:rsid w:val="00CB1813"/>
    <w:rsid w:val="00CB251D"/>
    <w:rsid w:val="00CB4281"/>
    <w:rsid w:val="00CB5069"/>
    <w:rsid w:val="00CB538C"/>
    <w:rsid w:val="00CB706D"/>
    <w:rsid w:val="00CC1829"/>
    <w:rsid w:val="00CC3875"/>
    <w:rsid w:val="00CC3BF7"/>
    <w:rsid w:val="00CC5F53"/>
    <w:rsid w:val="00CC65CC"/>
    <w:rsid w:val="00CD1E68"/>
    <w:rsid w:val="00CD266A"/>
    <w:rsid w:val="00CD451A"/>
    <w:rsid w:val="00CD4B82"/>
    <w:rsid w:val="00CD5072"/>
    <w:rsid w:val="00CD50F0"/>
    <w:rsid w:val="00CD53FC"/>
    <w:rsid w:val="00CD593B"/>
    <w:rsid w:val="00CD7698"/>
    <w:rsid w:val="00CD79A1"/>
    <w:rsid w:val="00CE07D9"/>
    <w:rsid w:val="00CE0ADE"/>
    <w:rsid w:val="00CE135B"/>
    <w:rsid w:val="00CE1434"/>
    <w:rsid w:val="00CE15CE"/>
    <w:rsid w:val="00CE251D"/>
    <w:rsid w:val="00CE42D5"/>
    <w:rsid w:val="00CE4854"/>
    <w:rsid w:val="00CE4C33"/>
    <w:rsid w:val="00CE6E1E"/>
    <w:rsid w:val="00CF0C51"/>
    <w:rsid w:val="00CF1842"/>
    <w:rsid w:val="00CF356E"/>
    <w:rsid w:val="00CF58F3"/>
    <w:rsid w:val="00CF593E"/>
    <w:rsid w:val="00CF5E54"/>
    <w:rsid w:val="00CF5F28"/>
    <w:rsid w:val="00CF76E9"/>
    <w:rsid w:val="00CF7D9F"/>
    <w:rsid w:val="00D00A55"/>
    <w:rsid w:val="00D01918"/>
    <w:rsid w:val="00D023F9"/>
    <w:rsid w:val="00D05B6F"/>
    <w:rsid w:val="00D05E2B"/>
    <w:rsid w:val="00D102A6"/>
    <w:rsid w:val="00D107D3"/>
    <w:rsid w:val="00D11936"/>
    <w:rsid w:val="00D11E3F"/>
    <w:rsid w:val="00D1409E"/>
    <w:rsid w:val="00D156D6"/>
    <w:rsid w:val="00D16979"/>
    <w:rsid w:val="00D17569"/>
    <w:rsid w:val="00D22906"/>
    <w:rsid w:val="00D22CB9"/>
    <w:rsid w:val="00D23339"/>
    <w:rsid w:val="00D2395C"/>
    <w:rsid w:val="00D239DD"/>
    <w:rsid w:val="00D26EF0"/>
    <w:rsid w:val="00D26F22"/>
    <w:rsid w:val="00D30CAD"/>
    <w:rsid w:val="00D36BF9"/>
    <w:rsid w:val="00D36F7B"/>
    <w:rsid w:val="00D37961"/>
    <w:rsid w:val="00D41B20"/>
    <w:rsid w:val="00D421A4"/>
    <w:rsid w:val="00D4483D"/>
    <w:rsid w:val="00D453AA"/>
    <w:rsid w:val="00D46618"/>
    <w:rsid w:val="00D47CF7"/>
    <w:rsid w:val="00D50163"/>
    <w:rsid w:val="00D50753"/>
    <w:rsid w:val="00D526E6"/>
    <w:rsid w:val="00D53076"/>
    <w:rsid w:val="00D53213"/>
    <w:rsid w:val="00D54A63"/>
    <w:rsid w:val="00D56BA3"/>
    <w:rsid w:val="00D60FD6"/>
    <w:rsid w:val="00D617FD"/>
    <w:rsid w:val="00D62091"/>
    <w:rsid w:val="00D6296C"/>
    <w:rsid w:val="00D66757"/>
    <w:rsid w:val="00D66CF2"/>
    <w:rsid w:val="00D70608"/>
    <w:rsid w:val="00D70A04"/>
    <w:rsid w:val="00D70BC8"/>
    <w:rsid w:val="00D70E23"/>
    <w:rsid w:val="00D7184A"/>
    <w:rsid w:val="00D7270D"/>
    <w:rsid w:val="00D72F62"/>
    <w:rsid w:val="00D74329"/>
    <w:rsid w:val="00D765F2"/>
    <w:rsid w:val="00D76F82"/>
    <w:rsid w:val="00D77C5D"/>
    <w:rsid w:val="00D80C4A"/>
    <w:rsid w:val="00D82A30"/>
    <w:rsid w:val="00D84ABC"/>
    <w:rsid w:val="00D85A39"/>
    <w:rsid w:val="00D86ABE"/>
    <w:rsid w:val="00D87A34"/>
    <w:rsid w:val="00D916BC"/>
    <w:rsid w:val="00D919E8"/>
    <w:rsid w:val="00D9290C"/>
    <w:rsid w:val="00D92AD0"/>
    <w:rsid w:val="00D94D85"/>
    <w:rsid w:val="00D9599E"/>
    <w:rsid w:val="00D97F01"/>
    <w:rsid w:val="00DA071A"/>
    <w:rsid w:val="00DA0A79"/>
    <w:rsid w:val="00DA0C9E"/>
    <w:rsid w:val="00DA0F7F"/>
    <w:rsid w:val="00DA2651"/>
    <w:rsid w:val="00DA2694"/>
    <w:rsid w:val="00DA52A0"/>
    <w:rsid w:val="00DA740B"/>
    <w:rsid w:val="00DB0E22"/>
    <w:rsid w:val="00DB1E63"/>
    <w:rsid w:val="00DB22F3"/>
    <w:rsid w:val="00DB25A1"/>
    <w:rsid w:val="00DB4EAE"/>
    <w:rsid w:val="00DB50A2"/>
    <w:rsid w:val="00DB5AD7"/>
    <w:rsid w:val="00DB6838"/>
    <w:rsid w:val="00DC05AC"/>
    <w:rsid w:val="00DC1D21"/>
    <w:rsid w:val="00DC4430"/>
    <w:rsid w:val="00DC4751"/>
    <w:rsid w:val="00DC4C85"/>
    <w:rsid w:val="00DC53DC"/>
    <w:rsid w:val="00DC5C72"/>
    <w:rsid w:val="00DC768E"/>
    <w:rsid w:val="00DC7C89"/>
    <w:rsid w:val="00DD06F0"/>
    <w:rsid w:val="00DD0822"/>
    <w:rsid w:val="00DD097B"/>
    <w:rsid w:val="00DD19D1"/>
    <w:rsid w:val="00DD1F26"/>
    <w:rsid w:val="00DD318B"/>
    <w:rsid w:val="00DD3EB9"/>
    <w:rsid w:val="00DD49E6"/>
    <w:rsid w:val="00DD5D88"/>
    <w:rsid w:val="00DE4AEB"/>
    <w:rsid w:val="00DE4E6D"/>
    <w:rsid w:val="00DE517C"/>
    <w:rsid w:val="00DE567B"/>
    <w:rsid w:val="00DE7C14"/>
    <w:rsid w:val="00DF00D3"/>
    <w:rsid w:val="00DF07EA"/>
    <w:rsid w:val="00DF2B25"/>
    <w:rsid w:val="00DF3218"/>
    <w:rsid w:val="00DF32A0"/>
    <w:rsid w:val="00DF396C"/>
    <w:rsid w:val="00DF420E"/>
    <w:rsid w:val="00DF4597"/>
    <w:rsid w:val="00DF7515"/>
    <w:rsid w:val="00DF7EB4"/>
    <w:rsid w:val="00DF7F0E"/>
    <w:rsid w:val="00E00C4C"/>
    <w:rsid w:val="00E01D9A"/>
    <w:rsid w:val="00E02179"/>
    <w:rsid w:val="00E02C0F"/>
    <w:rsid w:val="00E03070"/>
    <w:rsid w:val="00E04CF4"/>
    <w:rsid w:val="00E0530C"/>
    <w:rsid w:val="00E071CE"/>
    <w:rsid w:val="00E075CF"/>
    <w:rsid w:val="00E103BD"/>
    <w:rsid w:val="00E116C6"/>
    <w:rsid w:val="00E11AA5"/>
    <w:rsid w:val="00E11D9B"/>
    <w:rsid w:val="00E131B8"/>
    <w:rsid w:val="00E15A38"/>
    <w:rsid w:val="00E16C3C"/>
    <w:rsid w:val="00E2176D"/>
    <w:rsid w:val="00E21849"/>
    <w:rsid w:val="00E22AF4"/>
    <w:rsid w:val="00E22C67"/>
    <w:rsid w:val="00E24FCC"/>
    <w:rsid w:val="00E25939"/>
    <w:rsid w:val="00E259C2"/>
    <w:rsid w:val="00E25D52"/>
    <w:rsid w:val="00E2648B"/>
    <w:rsid w:val="00E34B7D"/>
    <w:rsid w:val="00E34C00"/>
    <w:rsid w:val="00E3576C"/>
    <w:rsid w:val="00E405B0"/>
    <w:rsid w:val="00E408CB"/>
    <w:rsid w:val="00E42B09"/>
    <w:rsid w:val="00E43317"/>
    <w:rsid w:val="00E43E28"/>
    <w:rsid w:val="00E46328"/>
    <w:rsid w:val="00E470B8"/>
    <w:rsid w:val="00E505A6"/>
    <w:rsid w:val="00E50C38"/>
    <w:rsid w:val="00E51BDF"/>
    <w:rsid w:val="00E5248D"/>
    <w:rsid w:val="00E544E6"/>
    <w:rsid w:val="00E5464F"/>
    <w:rsid w:val="00E546DC"/>
    <w:rsid w:val="00E54AA8"/>
    <w:rsid w:val="00E560E3"/>
    <w:rsid w:val="00E56308"/>
    <w:rsid w:val="00E572A3"/>
    <w:rsid w:val="00E578EE"/>
    <w:rsid w:val="00E57FC0"/>
    <w:rsid w:val="00E61522"/>
    <w:rsid w:val="00E61A42"/>
    <w:rsid w:val="00E627FA"/>
    <w:rsid w:val="00E635A5"/>
    <w:rsid w:val="00E63A7F"/>
    <w:rsid w:val="00E641DE"/>
    <w:rsid w:val="00E64DE4"/>
    <w:rsid w:val="00E652F1"/>
    <w:rsid w:val="00E65585"/>
    <w:rsid w:val="00E67A13"/>
    <w:rsid w:val="00E74720"/>
    <w:rsid w:val="00E751E5"/>
    <w:rsid w:val="00E75CCB"/>
    <w:rsid w:val="00E76F9F"/>
    <w:rsid w:val="00E8294F"/>
    <w:rsid w:val="00E8306E"/>
    <w:rsid w:val="00E84BD0"/>
    <w:rsid w:val="00E85FBF"/>
    <w:rsid w:val="00E86105"/>
    <w:rsid w:val="00E90173"/>
    <w:rsid w:val="00E90886"/>
    <w:rsid w:val="00E91700"/>
    <w:rsid w:val="00E91858"/>
    <w:rsid w:val="00E94955"/>
    <w:rsid w:val="00EA040B"/>
    <w:rsid w:val="00EA12E5"/>
    <w:rsid w:val="00EA22C4"/>
    <w:rsid w:val="00EA233D"/>
    <w:rsid w:val="00EA2493"/>
    <w:rsid w:val="00EA3876"/>
    <w:rsid w:val="00EA4823"/>
    <w:rsid w:val="00EA7BA3"/>
    <w:rsid w:val="00EB1F8A"/>
    <w:rsid w:val="00EB4824"/>
    <w:rsid w:val="00EB4D17"/>
    <w:rsid w:val="00EB7D5E"/>
    <w:rsid w:val="00EB7EEA"/>
    <w:rsid w:val="00EC13F5"/>
    <w:rsid w:val="00EC1CE6"/>
    <w:rsid w:val="00EC2D3D"/>
    <w:rsid w:val="00EC3CDE"/>
    <w:rsid w:val="00EC44E8"/>
    <w:rsid w:val="00EC4820"/>
    <w:rsid w:val="00EC522C"/>
    <w:rsid w:val="00EC563A"/>
    <w:rsid w:val="00EC7D28"/>
    <w:rsid w:val="00EC7EE9"/>
    <w:rsid w:val="00ED040D"/>
    <w:rsid w:val="00ED0796"/>
    <w:rsid w:val="00ED23BF"/>
    <w:rsid w:val="00ED2E66"/>
    <w:rsid w:val="00ED2EEA"/>
    <w:rsid w:val="00ED3B86"/>
    <w:rsid w:val="00ED49B1"/>
    <w:rsid w:val="00ED7CC8"/>
    <w:rsid w:val="00EE1418"/>
    <w:rsid w:val="00EE2089"/>
    <w:rsid w:val="00EE2483"/>
    <w:rsid w:val="00EE4BEF"/>
    <w:rsid w:val="00EE66A9"/>
    <w:rsid w:val="00EE6AD2"/>
    <w:rsid w:val="00EE6BBD"/>
    <w:rsid w:val="00EE74DE"/>
    <w:rsid w:val="00EF20A6"/>
    <w:rsid w:val="00EF7988"/>
    <w:rsid w:val="00F016B4"/>
    <w:rsid w:val="00F0260F"/>
    <w:rsid w:val="00F02A7B"/>
    <w:rsid w:val="00F02CE5"/>
    <w:rsid w:val="00F02CF6"/>
    <w:rsid w:val="00F03B98"/>
    <w:rsid w:val="00F03E33"/>
    <w:rsid w:val="00F06313"/>
    <w:rsid w:val="00F10829"/>
    <w:rsid w:val="00F11668"/>
    <w:rsid w:val="00F117FD"/>
    <w:rsid w:val="00F11FE0"/>
    <w:rsid w:val="00F1283A"/>
    <w:rsid w:val="00F12C04"/>
    <w:rsid w:val="00F136B7"/>
    <w:rsid w:val="00F1377E"/>
    <w:rsid w:val="00F151B1"/>
    <w:rsid w:val="00F15D56"/>
    <w:rsid w:val="00F1606D"/>
    <w:rsid w:val="00F209A5"/>
    <w:rsid w:val="00F22006"/>
    <w:rsid w:val="00F2282F"/>
    <w:rsid w:val="00F23617"/>
    <w:rsid w:val="00F23698"/>
    <w:rsid w:val="00F24B3D"/>
    <w:rsid w:val="00F27400"/>
    <w:rsid w:val="00F277E5"/>
    <w:rsid w:val="00F2796C"/>
    <w:rsid w:val="00F31462"/>
    <w:rsid w:val="00F3245D"/>
    <w:rsid w:val="00F331CC"/>
    <w:rsid w:val="00F340A0"/>
    <w:rsid w:val="00F3474A"/>
    <w:rsid w:val="00F34BFD"/>
    <w:rsid w:val="00F34CC3"/>
    <w:rsid w:val="00F34EF6"/>
    <w:rsid w:val="00F35233"/>
    <w:rsid w:val="00F36DD8"/>
    <w:rsid w:val="00F40D33"/>
    <w:rsid w:val="00F41327"/>
    <w:rsid w:val="00F42F8E"/>
    <w:rsid w:val="00F437F6"/>
    <w:rsid w:val="00F44583"/>
    <w:rsid w:val="00F44918"/>
    <w:rsid w:val="00F44C93"/>
    <w:rsid w:val="00F4553F"/>
    <w:rsid w:val="00F56BB6"/>
    <w:rsid w:val="00F62D2A"/>
    <w:rsid w:val="00F63AF1"/>
    <w:rsid w:val="00F63AF6"/>
    <w:rsid w:val="00F65077"/>
    <w:rsid w:val="00F6542A"/>
    <w:rsid w:val="00F65CDD"/>
    <w:rsid w:val="00F67E78"/>
    <w:rsid w:val="00F71165"/>
    <w:rsid w:val="00F7127F"/>
    <w:rsid w:val="00F715B5"/>
    <w:rsid w:val="00F73664"/>
    <w:rsid w:val="00F7471B"/>
    <w:rsid w:val="00F766DC"/>
    <w:rsid w:val="00F76719"/>
    <w:rsid w:val="00F76C6D"/>
    <w:rsid w:val="00F77F36"/>
    <w:rsid w:val="00F804A7"/>
    <w:rsid w:val="00F80527"/>
    <w:rsid w:val="00F8084C"/>
    <w:rsid w:val="00F80B70"/>
    <w:rsid w:val="00F80D96"/>
    <w:rsid w:val="00F81C3A"/>
    <w:rsid w:val="00F82DF6"/>
    <w:rsid w:val="00F84D98"/>
    <w:rsid w:val="00F854FF"/>
    <w:rsid w:val="00F902EF"/>
    <w:rsid w:val="00F911D5"/>
    <w:rsid w:val="00F91764"/>
    <w:rsid w:val="00F91F82"/>
    <w:rsid w:val="00F92C2E"/>
    <w:rsid w:val="00F92DF1"/>
    <w:rsid w:val="00F93048"/>
    <w:rsid w:val="00F93531"/>
    <w:rsid w:val="00F93E70"/>
    <w:rsid w:val="00F95AF5"/>
    <w:rsid w:val="00F96440"/>
    <w:rsid w:val="00FA082E"/>
    <w:rsid w:val="00FA0BD0"/>
    <w:rsid w:val="00FA2A52"/>
    <w:rsid w:val="00FA2ED2"/>
    <w:rsid w:val="00FA41EC"/>
    <w:rsid w:val="00FA45B4"/>
    <w:rsid w:val="00FA4779"/>
    <w:rsid w:val="00FA47CC"/>
    <w:rsid w:val="00FA5CB9"/>
    <w:rsid w:val="00FA5D53"/>
    <w:rsid w:val="00FA6937"/>
    <w:rsid w:val="00FA6FD2"/>
    <w:rsid w:val="00FA7045"/>
    <w:rsid w:val="00FA7081"/>
    <w:rsid w:val="00FB01AA"/>
    <w:rsid w:val="00FB0BE3"/>
    <w:rsid w:val="00FB19D2"/>
    <w:rsid w:val="00FB4173"/>
    <w:rsid w:val="00FB4756"/>
    <w:rsid w:val="00FB5196"/>
    <w:rsid w:val="00FB5FB8"/>
    <w:rsid w:val="00FB6BC0"/>
    <w:rsid w:val="00FC100C"/>
    <w:rsid w:val="00FC155A"/>
    <w:rsid w:val="00FC28ED"/>
    <w:rsid w:val="00FC2E94"/>
    <w:rsid w:val="00FC3288"/>
    <w:rsid w:val="00FC4AAC"/>
    <w:rsid w:val="00FC5EA8"/>
    <w:rsid w:val="00FC5F7E"/>
    <w:rsid w:val="00FD1E02"/>
    <w:rsid w:val="00FD436E"/>
    <w:rsid w:val="00FD52DE"/>
    <w:rsid w:val="00FD55B1"/>
    <w:rsid w:val="00FE1607"/>
    <w:rsid w:val="00FE4FC7"/>
    <w:rsid w:val="00FE5F10"/>
    <w:rsid w:val="00FE615C"/>
    <w:rsid w:val="00FE6F78"/>
    <w:rsid w:val="00FE7D9E"/>
    <w:rsid w:val="00FF0DF2"/>
    <w:rsid w:val="00FF0FBE"/>
    <w:rsid w:val="00FF18AB"/>
    <w:rsid w:val="00FF239B"/>
    <w:rsid w:val="00FF2564"/>
    <w:rsid w:val="00FF5688"/>
    <w:rsid w:val="00FF5808"/>
    <w:rsid w:val="00FF6684"/>
    <w:rsid w:val="00FF68F5"/>
    <w:rsid w:val="00FF7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6C1662"/>
  <w15:docId w15:val="{D12E68E0-72D2-4849-9A80-056143806F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hetsarath OT" w:eastAsiaTheme="minorHAnsi" w:hAnsi="Phetsarath OT" w:cs="Phetsarath OT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E0070"/>
    <w:pPr>
      <w:keepNext/>
      <w:keepLines/>
      <w:spacing w:before="240" w:after="0" w:line="276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  <w:lang w:bidi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5E7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33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3339"/>
  </w:style>
  <w:style w:type="paragraph" w:styleId="Footer">
    <w:name w:val="footer"/>
    <w:basedOn w:val="Normal"/>
    <w:link w:val="FooterChar"/>
    <w:uiPriority w:val="99"/>
    <w:unhideWhenUsed/>
    <w:rsid w:val="00D233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3339"/>
  </w:style>
  <w:style w:type="table" w:styleId="TableGrid">
    <w:name w:val="Table Grid"/>
    <w:basedOn w:val="TableNormal"/>
    <w:uiPriority w:val="39"/>
    <w:rsid w:val="00B136AC"/>
    <w:pPr>
      <w:spacing w:after="0" w:line="240" w:lineRule="auto"/>
    </w:pPr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136AC"/>
    <w:rPr>
      <w:color w:val="808080"/>
    </w:rPr>
  </w:style>
  <w:style w:type="paragraph" w:styleId="NoSpacing">
    <w:name w:val="No Spacing"/>
    <w:uiPriority w:val="1"/>
    <w:qFormat/>
    <w:rsid w:val="00760F7D"/>
    <w:pPr>
      <w:spacing w:after="0" w:line="240" w:lineRule="auto"/>
    </w:pPr>
    <w:rPr>
      <w:rFonts w:asciiTheme="minorHAnsi" w:eastAsiaTheme="minorEastAsia" w:hAnsiTheme="minorHAnsi" w:cstheme="minorBidi"/>
      <w:sz w:val="22"/>
      <w:szCs w:val="28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1D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1DCD"/>
    <w:rPr>
      <w:rFonts w:ascii="Segoe UI" w:hAnsi="Segoe UI" w:cs="Segoe UI"/>
      <w:sz w:val="18"/>
      <w:szCs w:val="18"/>
    </w:rPr>
  </w:style>
  <w:style w:type="character" w:customStyle="1" w:styleId="MTEquationSection">
    <w:name w:val="MTEquationSection"/>
    <w:basedOn w:val="DefaultParagraphFont"/>
    <w:rsid w:val="00BE0070"/>
    <w:rPr>
      <w:rFonts w:ascii="Saysettha OT" w:eastAsia="Phetsarath OT" w:hAnsi="Saysettha OT" w:cs="Saysettha OT"/>
      <w:b/>
      <w:bCs/>
      <w:vanish/>
      <w:color w:val="FF0000"/>
      <w:sz w:val="28"/>
      <w:lang w:bidi="lo-LA"/>
    </w:rPr>
  </w:style>
  <w:style w:type="character" w:customStyle="1" w:styleId="Heading1Char">
    <w:name w:val="Heading 1 Char"/>
    <w:basedOn w:val="DefaultParagraphFont"/>
    <w:link w:val="Heading1"/>
    <w:uiPriority w:val="9"/>
    <w:rsid w:val="00BE0070"/>
    <w:rPr>
      <w:rFonts w:asciiTheme="majorHAnsi" w:eastAsiaTheme="majorEastAsia" w:hAnsiTheme="majorHAnsi" w:cstheme="majorBidi"/>
      <w:color w:val="2F5496" w:themeColor="accent1" w:themeShade="BF"/>
      <w:sz w:val="32"/>
      <w:szCs w:val="40"/>
      <w:lang w:bidi="th-TH"/>
    </w:rPr>
  </w:style>
  <w:style w:type="character" w:styleId="LineNumber">
    <w:name w:val="line number"/>
    <w:basedOn w:val="DefaultParagraphFont"/>
    <w:uiPriority w:val="99"/>
    <w:semiHidden/>
    <w:unhideWhenUsed/>
    <w:rsid w:val="00BE0070"/>
  </w:style>
  <w:style w:type="table" w:customStyle="1" w:styleId="Calendar2">
    <w:name w:val="Calendar 2"/>
    <w:basedOn w:val="TableNormal"/>
    <w:uiPriority w:val="99"/>
    <w:qFormat/>
    <w:rsid w:val="00BE0070"/>
    <w:pPr>
      <w:spacing w:after="0" w:line="240" w:lineRule="auto"/>
      <w:jc w:val="center"/>
    </w:pPr>
    <w:rPr>
      <w:rFonts w:asciiTheme="minorHAnsi" w:eastAsiaTheme="minorEastAsia" w:hAnsiTheme="minorHAnsi" w:cstheme="minorBidi"/>
      <w:sz w:val="28"/>
      <w:szCs w:val="22"/>
      <w:lang w:eastAsia="ja-JP"/>
    </w:rPr>
    <w:tblPr>
      <w:tblBorders>
        <w:insideV w:val="single" w:sz="4" w:space="0" w:color="8EAADB" w:themeColor="accent1" w:themeTint="99"/>
      </w:tblBorders>
    </w:tblPr>
    <w:tblStylePr w:type="firstRow">
      <w:rPr>
        <w:rFonts w:asciiTheme="majorHAnsi" w:hAnsiTheme="majorHAnsi"/>
        <w:b w:val="0"/>
        <w:i w:val="0"/>
        <w:caps/>
        <w:smallCaps w:val="0"/>
        <w:color w:val="4472C4" w:themeColor="accent1"/>
        <w:spacing w:val="20"/>
        <w:sz w:val="32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Title">
    <w:name w:val="Title"/>
    <w:basedOn w:val="Normal"/>
    <w:next w:val="Normal"/>
    <w:link w:val="TitleChar"/>
    <w:uiPriority w:val="10"/>
    <w:qFormat/>
    <w:rsid w:val="00BE007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  <w:lang w:bidi="th-TH"/>
    </w:rPr>
  </w:style>
  <w:style w:type="character" w:customStyle="1" w:styleId="TitleChar">
    <w:name w:val="Title Char"/>
    <w:basedOn w:val="DefaultParagraphFont"/>
    <w:link w:val="Title"/>
    <w:uiPriority w:val="10"/>
    <w:rsid w:val="00BE0070"/>
    <w:rPr>
      <w:rFonts w:asciiTheme="majorHAnsi" w:eastAsiaTheme="majorEastAsia" w:hAnsiTheme="majorHAnsi" w:cstheme="majorBidi"/>
      <w:spacing w:val="-10"/>
      <w:kern w:val="28"/>
      <w:sz w:val="56"/>
      <w:szCs w:val="71"/>
      <w:lang w:bidi="th-TH"/>
    </w:rPr>
  </w:style>
  <w:style w:type="paragraph" w:styleId="BodyText">
    <w:name w:val="Body Text"/>
    <w:basedOn w:val="Normal"/>
    <w:link w:val="BodyTextChar"/>
    <w:uiPriority w:val="99"/>
    <w:unhideWhenUsed/>
    <w:rsid w:val="00BE0070"/>
    <w:pPr>
      <w:spacing w:after="200" w:line="276" w:lineRule="auto"/>
      <w:jc w:val="center"/>
    </w:pPr>
    <w:rPr>
      <w:rFonts w:ascii="Times New Roman" w:eastAsiaTheme="minorEastAsia" w:hAnsi="Times New Roman" w:cs="Times New Roman"/>
      <w:szCs w:val="32"/>
      <w:lang w:bidi="th-TH"/>
    </w:rPr>
  </w:style>
  <w:style w:type="character" w:customStyle="1" w:styleId="BodyTextChar">
    <w:name w:val="Body Text Char"/>
    <w:basedOn w:val="DefaultParagraphFont"/>
    <w:link w:val="BodyText"/>
    <w:uiPriority w:val="99"/>
    <w:rsid w:val="00BE0070"/>
    <w:rPr>
      <w:rFonts w:ascii="Times New Roman" w:eastAsiaTheme="minorEastAsia" w:hAnsi="Times New Roman" w:cs="Times New Roman"/>
      <w:szCs w:val="32"/>
      <w:lang w:bidi="th-TH"/>
    </w:rPr>
  </w:style>
  <w:style w:type="paragraph" w:customStyle="1" w:styleId="MTDisplayEquation">
    <w:name w:val="MTDisplayEquation"/>
    <w:basedOn w:val="Normal"/>
    <w:next w:val="Normal"/>
    <w:link w:val="MTDisplayEquationChar"/>
    <w:rsid w:val="00BE0070"/>
    <w:pPr>
      <w:tabs>
        <w:tab w:val="center" w:pos="4920"/>
        <w:tab w:val="right" w:pos="9820"/>
      </w:tabs>
      <w:spacing w:after="200" w:line="240" w:lineRule="auto"/>
    </w:pPr>
    <w:rPr>
      <w:rFonts w:ascii="Saysettha OT" w:eastAsiaTheme="minorEastAsia" w:hAnsi="Saysettha OT" w:cs="Saysettha OT"/>
      <w:sz w:val="20"/>
      <w:lang w:bidi="lo-LA"/>
    </w:rPr>
  </w:style>
  <w:style w:type="character" w:customStyle="1" w:styleId="MTDisplayEquationChar">
    <w:name w:val="MTDisplayEquation Char"/>
    <w:basedOn w:val="DefaultParagraphFont"/>
    <w:link w:val="MTDisplayEquation"/>
    <w:rsid w:val="00BE0070"/>
    <w:rPr>
      <w:rFonts w:ascii="Saysettha OT" w:eastAsiaTheme="minorEastAsia" w:hAnsi="Saysettha OT" w:cs="Saysettha OT"/>
      <w:sz w:val="20"/>
      <w:lang w:bidi="lo-LA"/>
    </w:rPr>
  </w:style>
  <w:style w:type="paragraph" w:styleId="BodyTextIndent">
    <w:name w:val="Body Text Indent"/>
    <w:basedOn w:val="Normal"/>
    <w:link w:val="BodyTextIndentChar"/>
    <w:uiPriority w:val="99"/>
    <w:unhideWhenUsed/>
    <w:rsid w:val="00416369"/>
    <w:pPr>
      <w:tabs>
        <w:tab w:val="left" w:pos="5130"/>
      </w:tabs>
      <w:spacing w:line="276" w:lineRule="auto"/>
      <w:ind w:left="360"/>
      <w:jc w:val="both"/>
    </w:pPr>
    <w:rPr>
      <w:rFonts w:ascii="Saysettha OT" w:eastAsia="Phetsarath OT" w:hAnsi="Saysettha OT" w:cs="Saysettha OT"/>
      <w:lang w:bidi="lo-L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16369"/>
    <w:rPr>
      <w:rFonts w:ascii="Saysettha OT" w:eastAsia="Phetsarath OT" w:hAnsi="Saysettha OT" w:cs="Saysettha OT"/>
      <w:lang w:bidi="lo-LA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33426C"/>
    <w:pPr>
      <w:spacing w:line="276" w:lineRule="auto"/>
      <w:ind w:left="349"/>
      <w:jc w:val="both"/>
    </w:pPr>
    <w:rPr>
      <w:rFonts w:ascii="Saysettha OT" w:hAnsi="Saysettha OT" w:cs="Saysettha OT"/>
      <w:lang w:bidi="lo-LA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33426C"/>
    <w:rPr>
      <w:rFonts w:ascii="Saysettha OT" w:hAnsi="Saysettha OT" w:cs="Saysettha OT"/>
      <w:lang w:bidi="lo-LA"/>
    </w:rPr>
  </w:style>
  <w:style w:type="paragraph" w:styleId="NormalWeb">
    <w:name w:val="Normal (Web)"/>
    <w:basedOn w:val="Normal"/>
    <w:uiPriority w:val="99"/>
    <w:unhideWhenUsed/>
    <w:rsid w:val="008B3B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05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57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48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0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8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18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450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8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7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0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8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46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1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44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89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54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23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93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14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1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71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57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8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6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9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52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1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5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21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81.bin"/><Relationship Id="rId170" Type="http://schemas.microsoft.com/office/2007/relationships/hdphoto" Target="media/hdphoto1.wdp"/><Relationship Id="rId987" Type="http://schemas.openxmlformats.org/officeDocument/2006/relationships/image" Target="media/image447.wmf"/><Relationship Id="rId847" Type="http://schemas.openxmlformats.org/officeDocument/2006/relationships/oleObject" Target="embeddings/oleObject444.bin"/><Relationship Id="rId1477" Type="http://schemas.openxmlformats.org/officeDocument/2006/relationships/oleObject" Target="embeddings/oleObject779.bin"/><Relationship Id="rId1684" Type="http://schemas.openxmlformats.org/officeDocument/2006/relationships/oleObject" Target="embeddings/oleObject900.bin"/><Relationship Id="rId1891" Type="http://schemas.openxmlformats.org/officeDocument/2006/relationships/oleObject" Target="embeddings/oleObject1015.bin"/><Relationship Id="rId707" Type="http://schemas.openxmlformats.org/officeDocument/2006/relationships/oleObject" Target="embeddings/oleObject367.bin"/><Relationship Id="rId914" Type="http://schemas.openxmlformats.org/officeDocument/2006/relationships/image" Target="media/image413.wmf"/><Relationship Id="rId1337" Type="http://schemas.openxmlformats.org/officeDocument/2006/relationships/image" Target="media/image611.wmf"/><Relationship Id="rId1544" Type="http://schemas.openxmlformats.org/officeDocument/2006/relationships/oleObject" Target="embeddings/oleObject818.bin"/><Relationship Id="rId1751" Type="http://schemas.openxmlformats.org/officeDocument/2006/relationships/image" Target="media/image788.wmf"/><Relationship Id="rId43" Type="http://schemas.openxmlformats.org/officeDocument/2006/relationships/image" Target="media/image14.wmf"/><Relationship Id="rId1404" Type="http://schemas.openxmlformats.org/officeDocument/2006/relationships/oleObject" Target="embeddings/oleObject742.bin"/><Relationship Id="rId1611" Type="http://schemas.openxmlformats.org/officeDocument/2006/relationships/oleObject" Target="embeddings/oleObject856.bin"/><Relationship Id="rId497" Type="http://schemas.openxmlformats.org/officeDocument/2006/relationships/image" Target="media/image218.wmf"/><Relationship Id="rId2178" Type="http://schemas.openxmlformats.org/officeDocument/2006/relationships/image" Target="media/image976.wmf"/><Relationship Id="rId357" Type="http://schemas.openxmlformats.org/officeDocument/2006/relationships/image" Target="media/image151.wmf"/><Relationship Id="rId1194" Type="http://schemas.openxmlformats.org/officeDocument/2006/relationships/image" Target="media/image544.wmf"/><Relationship Id="rId2038" Type="http://schemas.openxmlformats.org/officeDocument/2006/relationships/oleObject" Target="embeddings/oleObject1095.bin"/><Relationship Id="rId217" Type="http://schemas.openxmlformats.org/officeDocument/2006/relationships/image" Target="media/image90.wmf"/><Relationship Id="rId564" Type="http://schemas.openxmlformats.org/officeDocument/2006/relationships/oleObject" Target="embeddings/oleObject294.bin"/><Relationship Id="rId771" Type="http://schemas.openxmlformats.org/officeDocument/2006/relationships/oleObject" Target="embeddings/oleObject400.bin"/><Relationship Id="rId2245" Type="http://schemas.openxmlformats.org/officeDocument/2006/relationships/oleObject" Target="embeddings/oleObject1210.bin"/><Relationship Id="rId424" Type="http://schemas.openxmlformats.org/officeDocument/2006/relationships/oleObject" Target="embeddings/oleObject222.bin"/><Relationship Id="rId631" Type="http://schemas.openxmlformats.org/officeDocument/2006/relationships/image" Target="media/image283.wmf"/><Relationship Id="rId1054" Type="http://schemas.openxmlformats.org/officeDocument/2006/relationships/oleObject" Target="embeddings/oleObject553.bin"/><Relationship Id="rId1261" Type="http://schemas.openxmlformats.org/officeDocument/2006/relationships/oleObject" Target="embeddings/oleObject665.bin"/><Relationship Id="rId2105" Type="http://schemas.openxmlformats.org/officeDocument/2006/relationships/oleObject" Target="embeddings/oleObject1140.bin"/><Relationship Id="rId2312" Type="http://schemas.openxmlformats.org/officeDocument/2006/relationships/oleObject" Target="embeddings/oleObject1241.bin"/><Relationship Id="rId1121" Type="http://schemas.openxmlformats.org/officeDocument/2006/relationships/image" Target="media/image511.wmf"/><Relationship Id="rId1938" Type="http://schemas.openxmlformats.org/officeDocument/2006/relationships/image" Target="media/image879.wmf"/><Relationship Id="rId281" Type="http://schemas.openxmlformats.org/officeDocument/2006/relationships/oleObject" Target="embeddings/oleObject147.bin"/><Relationship Id="rId141" Type="http://schemas.openxmlformats.org/officeDocument/2006/relationships/image" Target="media/image59.wmf"/><Relationship Id="rId7" Type="http://schemas.openxmlformats.org/officeDocument/2006/relationships/endnotes" Target="endnotes.xml"/><Relationship Id="rId958" Type="http://schemas.openxmlformats.org/officeDocument/2006/relationships/oleObject" Target="embeddings/oleObject505.bin"/><Relationship Id="rId1588" Type="http://schemas.openxmlformats.org/officeDocument/2006/relationships/oleObject" Target="embeddings/oleObject843.bin"/><Relationship Id="rId1795" Type="http://schemas.openxmlformats.org/officeDocument/2006/relationships/oleObject" Target="embeddings/oleObject965.bin"/><Relationship Id="rId87" Type="http://schemas.openxmlformats.org/officeDocument/2006/relationships/image" Target="media/image33.wmf"/><Relationship Id="rId818" Type="http://schemas.openxmlformats.org/officeDocument/2006/relationships/oleObject" Target="embeddings/oleObject427.bin"/><Relationship Id="rId1448" Type="http://schemas.openxmlformats.org/officeDocument/2006/relationships/image" Target="media/image663.wmf"/><Relationship Id="rId1655" Type="http://schemas.openxmlformats.org/officeDocument/2006/relationships/image" Target="media/image750.wmf"/><Relationship Id="rId1308" Type="http://schemas.openxmlformats.org/officeDocument/2006/relationships/image" Target="media/image597.wmf"/><Relationship Id="rId1862" Type="http://schemas.openxmlformats.org/officeDocument/2006/relationships/image" Target="media/image841.wmf"/><Relationship Id="rId1515" Type="http://schemas.openxmlformats.org/officeDocument/2006/relationships/oleObject" Target="embeddings/oleObject802.bin"/><Relationship Id="rId1722" Type="http://schemas.openxmlformats.org/officeDocument/2006/relationships/oleObject" Target="embeddings/oleObject926.bin"/><Relationship Id="rId14" Type="http://schemas.openxmlformats.org/officeDocument/2006/relationships/oleObject" Target="embeddings/oleObject4.bin"/><Relationship Id="rId2289" Type="http://schemas.openxmlformats.org/officeDocument/2006/relationships/image" Target="media/image1026.png"/><Relationship Id="rId468" Type="http://schemas.openxmlformats.org/officeDocument/2006/relationships/oleObject" Target="embeddings/oleObject244.bin"/><Relationship Id="rId675" Type="http://schemas.openxmlformats.org/officeDocument/2006/relationships/image" Target="media/image305.wmf"/><Relationship Id="rId882" Type="http://schemas.openxmlformats.org/officeDocument/2006/relationships/image" Target="media/image398.wmf"/><Relationship Id="rId1098" Type="http://schemas.openxmlformats.org/officeDocument/2006/relationships/oleObject" Target="embeddings/oleObject577.bin"/><Relationship Id="rId2149" Type="http://schemas.openxmlformats.org/officeDocument/2006/relationships/oleObject" Target="embeddings/oleObject1163.bin"/><Relationship Id="rId2356" Type="http://schemas.openxmlformats.org/officeDocument/2006/relationships/oleObject" Target="embeddings/oleObject1257.bin"/><Relationship Id="rId328" Type="http://schemas.openxmlformats.org/officeDocument/2006/relationships/oleObject" Target="embeddings/oleObject172.bin"/><Relationship Id="rId535" Type="http://schemas.openxmlformats.org/officeDocument/2006/relationships/oleObject" Target="embeddings/oleObject279.bin"/><Relationship Id="rId742" Type="http://schemas.openxmlformats.org/officeDocument/2006/relationships/image" Target="media/image338.wmf"/><Relationship Id="rId1165" Type="http://schemas.openxmlformats.org/officeDocument/2006/relationships/oleObject" Target="embeddings/oleObject614.bin"/><Relationship Id="rId1372" Type="http://schemas.openxmlformats.org/officeDocument/2006/relationships/oleObject" Target="embeddings/oleObject723.bin"/><Relationship Id="rId2009" Type="http://schemas.openxmlformats.org/officeDocument/2006/relationships/image" Target="media/image913.wmf"/><Relationship Id="rId2216" Type="http://schemas.openxmlformats.org/officeDocument/2006/relationships/oleObject" Target="embeddings/oleObject1192.bin"/><Relationship Id="rId602" Type="http://schemas.openxmlformats.org/officeDocument/2006/relationships/oleObject" Target="embeddings/oleObject313.bin"/><Relationship Id="rId1025" Type="http://schemas.openxmlformats.org/officeDocument/2006/relationships/image" Target="media/image466.wmf"/><Relationship Id="rId1232" Type="http://schemas.openxmlformats.org/officeDocument/2006/relationships/image" Target="media/image561.wmf"/><Relationship Id="rId185" Type="http://schemas.openxmlformats.org/officeDocument/2006/relationships/image" Target="media/image78.wmf"/><Relationship Id="rId1909" Type="http://schemas.openxmlformats.org/officeDocument/2006/relationships/oleObject" Target="embeddings/oleObject1024.bin"/><Relationship Id="rId392" Type="http://schemas.openxmlformats.org/officeDocument/2006/relationships/oleObject" Target="embeddings/oleObject206.bin"/><Relationship Id="rId2073" Type="http://schemas.openxmlformats.org/officeDocument/2006/relationships/oleObject" Target="embeddings/oleObject1120.bin"/><Relationship Id="rId2280" Type="http://schemas.openxmlformats.org/officeDocument/2006/relationships/oleObject" Target="embeddings/oleObject1227.bin"/><Relationship Id="rId252" Type="http://schemas.openxmlformats.org/officeDocument/2006/relationships/oleObject" Target="embeddings/oleObject130.bin"/><Relationship Id="rId2140" Type="http://schemas.openxmlformats.org/officeDocument/2006/relationships/image" Target="media/image957.png"/><Relationship Id="rId112" Type="http://schemas.openxmlformats.org/officeDocument/2006/relationships/image" Target="media/image45.wmf"/><Relationship Id="rId1699" Type="http://schemas.openxmlformats.org/officeDocument/2006/relationships/oleObject" Target="embeddings/oleObject909.bin"/><Relationship Id="rId2000" Type="http://schemas.openxmlformats.org/officeDocument/2006/relationships/oleObject" Target="embeddings/oleObject1071.bin"/><Relationship Id="rId929" Type="http://schemas.openxmlformats.org/officeDocument/2006/relationships/image" Target="media/image420.wmf"/><Relationship Id="rId1559" Type="http://schemas.openxmlformats.org/officeDocument/2006/relationships/image" Target="media/image713.wmf"/><Relationship Id="rId1766" Type="http://schemas.openxmlformats.org/officeDocument/2006/relationships/image" Target="media/image795.wmf"/><Relationship Id="rId1973" Type="http://schemas.openxmlformats.org/officeDocument/2006/relationships/image" Target="media/image896.wmf"/><Relationship Id="rId58" Type="http://schemas.openxmlformats.org/officeDocument/2006/relationships/oleObject" Target="embeddings/oleObject28.bin"/><Relationship Id="rId1419" Type="http://schemas.openxmlformats.org/officeDocument/2006/relationships/oleObject" Target="embeddings/oleObject750.bin"/><Relationship Id="rId1626" Type="http://schemas.openxmlformats.org/officeDocument/2006/relationships/oleObject" Target="embeddings/oleObject866.bin"/><Relationship Id="rId1833" Type="http://schemas.openxmlformats.org/officeDocument/2006/relationships/image" Target="media/image828.wmf"/><Relationship Id="rId1900" Type="http://schemas.openxmlformats.org/officeDocument/2006/relationships/image" Target="media/image860.wmf"/><Relationship Id="rId579" Type="http://schemas.openxmlformats.org/officeDocument/2006/relationships/image" Target="media/image258.wmf"/><Relationship Id="rId786" Type="http://schemas.openxmlformats.org/officeDocument/2006/relationships/image" Target="media/image358.wmf"/><Relationship Id="rId993" Type="http://schemas.openxmlformats.org/officeDocument/2006/relationships/image" Target="media/image450.wmf"/><Relationship Id="rId439" Type="http://schemas.openxmlformats.org/officeDocument/2006/relationships/image" Target="media/image190.wmf"/><Relationship Id="rId646" Type="http://schemas.openxmlformats.org/officeDocument/2006/relationships/oleObject" Target="embeddings/oleObject336.bin"/><Relationship Id="rId1069" Type="http://schemas.openxmlformats.org/officeDocument/2006/relationships/image" Target="media/image488.wmf"/><Relationship Id="rId1276" Type="http://schemas.openxmlformats.org/officeDocument/2006/relationships/image" Target="media/image583.wmf"/><Relationship Id="rId1483" Type="http://schemas.openxmlformats.org/officeDocument/2006/relationships/image" Target="media/image680.wmf"/><Relationship Id="rId2327" Type="http://schemas.openxmlformats.org/officeDocument/2006/relationships/image" Target="media/image1045.png"/><Relationship Id="rId506" Type="http://schemas.openxmlformats.org/officeDocument/2006/relationships/oleObject" Target="embeddings/oleObject264.bin"/><Relationship Id="rId853" Type="http://schemas.openxmlformats.org/officeDocument/2006/relationships/image" Target="media/image385.wmf"/><Relationship Id="rId1136" Type="http://schemas.openxmlformats.org/officeDocument/2006/relationships/oleObject" Target="embeddings/oleObject599.bin"/><Relationship Id="rId1690" Type="http://schemas.openxmlformats.org/officeDocument/2006/relationships/image" Target="media/image766.wmf"/><Relationship Id="rId713" Type="http://schemas.openxmlformats.org/officeDocument/2006/relationships/oleObject" Target="embeddings/oleObject370.bin"/><Relationship Id="rId920" Type="http://schemas.openxmlformats.org/officeDocument/2006/relationships/image" Target="media/image416.wmf"/><Relationship Id="rId1343" Type="http://schemas.openxmlformats.org/officeDocument/2006/relationships/image" Target="media/image614.wmf"/><Relationship Id="rId1550" Type="http://schemas.openxmlformats.org/officeDocument/2006/relationships/oleObject" Target="embeddings/oleObject821.bin"/><Relationship Id="rId1203" Type="http://schemas.openxmlformats.org/officeDocument/2006/relationships/oleObject" Target="embeddings/oleObject634.bin"/><Relationship Id="rId1410" Type="http://schemas.openxmlformats.org/officeDocument/2006/relationships/oleObject" Target="embeddings/oleObject745.bin"/><Relationship Id="rId296" Type="http://schemas.openxmlformats.org/officeDocument/2006/relationships/oleObject" Target="embeddings/oleObject155.bin"/><Relationship Id="rId2184" Type="http://schemas.openxmlformats.org/officeDocument/2006/relationships/oleObject" Target="embeddings/oleObject1179.bin"/><Relationship Id="rId156" Type="http://schemas.openxmlformats.org/officeDocument/2006/relationships/oleObject" Target="embeddings/oleObject79.bin"/><Relationship Id="rId363" Type="http://schemas.openxmlformats.org/officeDocument/2006/relationships/image" Target="media/image154.wmf"/><Relationship Id="rId570" Type="http://schemas.openxmlformats.org/officeDocument/2006/relationships/oleObject" Target="embeddings/oleObject297.bin"/><Relationship Id="rId2044" Type="http://schemas.openxmlformats.org/officeDocument/2006/relationships/oleObject" Target="embeddings/oleObject1100.bin"/><Relationship Id="rId2251" Type="http://schemas.openxmlformats.org/officeDocument/2006/relationships/oleObject" Target="embeddings/oleObject1212.bin"/><Relationship Id="rId223" Type="http://schemas.openxmlformats.org/officeDocument/2006/relationships/image" Target="media/image9110.wmf"/><Relationship Id="rId430" Type="http://schemas.openxmlformats.org/officeDocument/2006/relationships/oleObject" Target="embeddings/oleObject225.bin"/><Relationship Id="rId1060" Type="http://schemas.openxmlformats.org/officeDocument/2006/relationships/oleObject" Target="embeddings/oleObject556.bin"/><Relationship Id="rId2111" Type="http://schemas.openxmlformats.org/officeDocument/2006/relationships/oleObject" Target="embeddings/oleObject1145.bin"/><Relationship Id="rId1877" Type="http://schemas.openxmlformats.org/officeDocument/2006/relationships/oleObject" Target="embeddings/oleObject1008.bin"/><Relationship Id="rId1737" Type="http://schemas.openxmlformats.org/officeDocument/2006/relationships/oleObject" Target="embeddings/oleObject935.bin"/><Relationship Id="rId1944" Type="http://schemas.openxmlformats.org/officeDocument/2006/relationships/image" Target="media/image882.wmf"/><Relationship Id="rId29" Type="http://schemas.openxmlformats.org/officeDocument/2006/relationships/image" Target="media/image8.wmf"/><Relationship Id="rId1804" Type="http://schemas.openxmlformats.org/officeDocument/2006/relationships/image" Target="media/image814.wmf"/><Relationship Id="rId897" Type="http://schemas.openxmlformats.org/officeDocument/2006/relationships/oleObject" Target="embeddings/oleObject471.bin"/><Relationship Id="rId757" Type="http://schemas.openxmlformats.org/officeDocument/2006/relationships/oleObject" Target="embeddings/oleObject392.bin"/><Relationship Id="rId964" Type="http://schemas.openxmlformats.org/officeDocument/2006/relationships/oleObject" Target="embeddings/oleObject508.bin"/><Relationship Id="rId1387" Type="http://schemas.openxmlformats.org/officeDocument/2006/relationships/image" Target="media/image634.wmf"/><Relationship Id="rId1594" Type="http://schemas.openxmlformats.org/officeDocument/2006/relationships/image" Target="media/image727.wmf"/><Relationship Id="rId93" Type="http://schemas.openxmlformats.org/officeDocument/2006/relationships/image" Target="media/image36.wmf"/><Relationship Id="rId617" Type="http://schemas.openxmlformats.org/officeDocument/2006/relationships/image" Target="media/image276.wmf"/><Relationship Id="rId824" Type="http://schemas.openxmlformats.org/officeDocument/2006/relationships/oleObject" Target="embeddings/oleObject430.bin"/><Relationship Id="rId1247" Type="http://schemas.openxmlformats.org/officeDocument/2006/relationships/oleObject" Target="embeddings/oleObject658.bin"/><Relationship Id="rId1454" Type="http://schemas.openxmlformats.org/officeDocument/2006/relationships/image" Target="media/image666.wmf"/><Relationship Id="rId1661" Type="http://schemas.openxmlformats.org/officeDocument/2006/relationships/image" Target="media/image753.wmf"/><Relationship Id="rId1107" Type="http://schemas.openxmlformats.org/officeDocument/2006/relationships/image" Target="media/image505.wmf"/><Relationship Id="rId1314" Type="http://schemas.openxmlformats.org/officeDocument/2006/relationships/image" Target="media/image600.wmf"/><Relationship Id="rId1521" Type="http://schemas.openxmlformats.org/officeDocument/2006/relationships/image" Target="media/image695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940.wmf"/><Relationship Id="rId2295" Type="http://schemas.openxmlformats.org/officeDocument/2006/relationships/image" Target="media/image1029.wmf"/><Relationship Id="rId267" Type="http://schemas.openxmlformats.org/officeDocument/2006/relationships/image" Target="media/image111.wmf"/><Relationship Id="rId474" Type="http://schemas.openxmlformats.org/officeDocument/2006/relationships/oleObject" Target="embeddings/oleObject247.bin"/><Relationship Id="rId2155" Type="http://schemas.openxmlformats.org/officeDocument/2006/relationships/oleObject" Target="embeddings/oleObject1165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08.wmf"/><Relationship Id="rId2362" Type="http://schemas.openxmlformats.org/officeDocument/2006/relationships/theme" Target="theme/theme1.xml"/><Relationship Id="rId334" Type="http://schemas.openxmlformats.org/officeDocument/2006/relationships/oleObject" Target="embeddings/oleObject175.bin"/><Relationship Id="rId541" Type="http://schemas.openxmlformats.org/officeDocument/2006/relationships/oleObject" Target="embeddings/oleObject282.bin"/><Relationship Id="rId1171" Type="http://schemas.openxmlformats.org/officeDocument/2006/relationships/image" Target="media/image533.wmf"/><Relationship Id="rId2015" Type="http://schemas.openxmlformats.org/officeDocument/2006/relationships/image" Target="media/image916.wmf"/><Relationship Id="rId2222" Type="http://schemas.openxmlformats.org/officeDocument/2006/relationships/oleObject" Target="embeddings/oleObject1195.bin"/><Relationship Id="rId401" Type="http://schemas.openxmlformats.org/officeDocument/2006/relationships/image" Target="media/image171.wmf"/><Relationship Id="rId1031" Type="http://schemas.openxmlformats.org/officeDocument/2006/relationships/image" Target="media/image469.wmf"/><Relationship Id="rId1988" Type="http://schemas.openxmlformats.org/officeDocument/2006/relationships/image" Target="media/image903.wmf"/><Relationship Id="rId1848" Type="http://schemas.openxmlformats.org/officeDocument/2006/relationships/image" Target="media/image835.wmf"/><Relationship Id="rId191" Type="http://schemas.openxmlformats.org/officeDocument/2006/relationships/oleObject" Target="embeddings/oleObject97.bin"/><Relationship Id="rId1708" Type="http://schemas.openxmlformats.org/officeDocument/2006/relationships/oleObject" Target="embeddings/oleObject915.bin"/><Relationship Id="rId1915" Type="http://schemas.openxmlformats.org/officeDocument/2006/relationships/oleObject" Target="embeddings/oleObject1027.bin"/><Relationship Id="rId868" Type="http://schemas.openxmlformats.org/officeDocument/2006/relationships/oleObject" Target="embeddings/oleObject456.bin"/><Relationship Id="rId1498" Type="http://schemas.openxmlformats.org/officeDocument/2006/relationships/image" Target="media/image685.wmf"/><Relationship Id="rId728" Type="http://schemas.openxmlformats.org/officeDocument/2006/relationships/image" Target="media/image331.wmf"/><Relationship Id="rId935" Type="http://schemas.openxmlformats.org/officeDocument/2006/relationships/image" Target="media/image423.wmf"/><Relationship Id="rId1358" Type="http://schemas.openxmlformats.org/officeDocument/2006/relationships/oleObject" Target="embeddings/oleObject716.bin"/><Relationship Id="rId1565" Type="http://schemas.openxmlformats.org/officeDocument/2006/relationships/oleObject" Target="embeddings/oleObject829.bin"/><Relationship Id="rId1772" Type="http://schemas.openxmlformats.org/officeDocument/2006/relationships/image" Target="media/image798.wmf"/><Relationship Id="rId64" Type="http://schemas.openxmlformats.org/officeDocument/2006/relationships/oleObject" Target="embeddings/oleObject31.bin"/><Relationship Id="rId1218" Type="http://schemas.openxmlformats.org/officeDocument/2006/relationships/image" Target="media/image555.wmf"/><Relationship Id="rId1425" Type="http://schemas.openxmlformats.org/officeDocument/2006/relationships/oleObject" Target="embeddings/oleObject753.bin"/><Relationship Id="rId1632" Type="http://schemas.openxmlformats.org/officeDocument/2006/relationships/oleObject" Target="embeddings/oleObject870.bin"/><Relationship Id="rId2199" Type="http://schemas.openxmlformats.org/officeDocument/2006/relationships/image" Target="media/image986.wmf"/><Relationship Id="rId378" Type="http://schemas.openxmlformats.org/officeDocument/2006/relationships/image" Target="media/image160.wmf"/><Relationship Id="rId585" Type="http://schemas.openxmlformats.org/officeDocument/2006/relationships/image" Target="media/image261.wmf"/><Relationship Id="rId792" Type="http://schemas.openxmlformats.org/officeDocument/2006/relationships/image" Target="media/image361.wmf"/><Relationship Id="rId2059" Type="http://schemas.openxmlformats.org/officeDocument/2006/relationships/oleObject" Target="embeddings/oleObject1110.bin"/><Relationship Id="rId2266" Type="http://schemas.openxmlformats.org/officeDocument/2006/relationships/image" Target="media/image1016.wmf"/><Relationship Id="rId238" Type="http://schemas.openxmlformats.org/officeDocument/2006/relationships/oleObject" Target="embeddings/oleObject123.bin"/><Relationship Id="rId445" Type="http://schemas.openxmlformats.org/officeDocument/2006/relationships/image" Target="media/image193.wmf"/><Relationship Id="rId652" Type="http://schemas.openxmlformats.org/officeDocument/2006/relationships/oleObject" Target="embeddings/oleObject339.bin"/><Relationship Id="rId1075" Type="http://schemas.openxmlformats.org/officeDocument/2006/relationships/image" Target="media/image491.wmf"/><Relationship Id="rId1282" Type="http://schemas.openxmlformats.org/officeDocument/2006/relationships/image" Target="media/image586.wmf"/><Relationship Id="rId2126" Type="http://schemas.openxmlformats.org/officeDocument/2006/relationships/image" Target="media/image950.wmf"/><Relationship Id="rId2333" Type="http://schemas.openxmlformats.org/officeDocument/2006/relationships/image" Target="media/image1048.wmf"/><Relationship Id="rId305" Type="http://schemas.openxmlformats.org/officeDocument/2006/relationships/image" Target="media/image126.wmf"/><Relationship Id="rId512" Type="http://schemas.openxmlformats.org/officeDocument/2006/relationships/oleObject" Target="embeddings/oleObject267.bin"/><Relationship Id="rId1142" Type="http://schemas.openxmlformats.org/officeDocument/2006/relationships/oleObject" Target="embeddings/oleObject602.bin"/><Relationship Id="rId1002" Type="http://schemas.openxmlformats.org/officeDocument/2006/relationships/oleObject" Target="embeddings/oleObject527.bin"/><Relationship Id="rId1307" Type="http://schemas.openxmlformats.org/officeDocument/2006/relationships/oleObject" Target="embeddings/oleObject690.bin"/><Relationship Id="rId1514" Type="http://schemas.openxmlformats.org/officeDocument/2006/relationships/image" Target="media/image692.wmf"/><Relationship Id="rId1721" Type="http://schemas.openxmlformats.org/officeDocument/2006/relationships/oleObject" Target="embeddings/oleObject925.bin"/><Relationship Id="rId1959" Type="http://schemas.openxmlformats.org/officeDocument/2006/relationships/oleObject" Target="embeddings/oleObject1049.bin"/><Relationship Id="rId13" Type="http://schemas.openxmlformats.org/officeDocument/2006/relationships/image" Target="media/image2100.wmf"/><Relationship Id="rId1819" Type="http://schemas.openxmlformats.org/officeDocument/2006/relationships/oleObject" Target="embeddings/oleObject977.bin"/><Relationship Id="rId2190" Type="http://schemas.openxmlformats.org/officeDocument/2006/relationships/oleObject" Target="embeddings/oleObject1182.bin"/><Relationship Id="rId2288" Type="http://schemas.openxmlformats.org/officeDocument/2006/relationships/oleObject" Target="embeddings/oleObject1231.bin"/><Relationship Id="rId162" Type="http://schemas.openxmlformats.org/officeDocument/2006/relationships/oleObject" Target="embeddings/oleObject82.bin"/><Relationship Id="rId467" Type="http://schemas.openxmlformats.org/officeDocument/2006/relationships/image" Target="media/image204.wmf"/><Relationship Id="rId1097" Type="http://schemas.openxmlformats.org/officeDocument/2006/relationships/image" Target="media/image500.wmf"/><Relationship Id="rId2050" Type="http://schemas.openxmlformats.org/officeDocument/2006/relationships/oleObject" Target="embeddings/oleObject1104.bin"/><Relationship Id="rId2148" Type="http://schemas.openxmlformats.org/officeDocument/2006/relationships/image" Target="media/image961.wmf"/><Relationship Id="rId674" Type="http://schemas.openxmlformats.org/officeDocument/2006/relationships/oleObject" Target="embeddings/oleObject350.bin"/><Relationship Id="rId881" Type="http://schemas.openxmlformats.org/officeDocument/2006/relationships/oleObject" Target="embeddings/oleObject463.bin"/><Relationship Id="rId979" Type="http://schemas.openxmlformats.org/officeDocument/2006/relationships/image" Target="media/image443.wmf"/><Relationship Id="rId2355" Type="http://schemas.openxmlformats.org/officeDocument/2006/relationships/image" Target="media/image1059.wmf"/><Relationship Id="rId327" Type="http://schemas.openxmlformats.org/officeDocument/2006/relationships/image" Target="media/image137.wmf"/><Relationship Id="rId534" Type="http://schemas.openxmlformats.org/officeDocument/2006/relationships/image" Target="media/image236.wmf"/><Relationship Id="rId741" Type="http://schemas.openxmlformats.org/officeDocument/2006/relationships/oleObject" Target="embeddings/oleObject384.bin"/><Relationship Id="rId839" Type="http://schemas.openxmlformats.org/officeDocument/2006/relationships/oleObject" Target="embeddings/oleObject440.bin"/><Relationship Id="rId1164" Type="http://schemas.openxmlformats.org/officeDocument/2006/relationships/image" Target="media/image530.wmf"/><Relationship Id="rId1371" Type="http://schemas.openxmlformats.org/officeDocument/2006/relationships/image" Target="media/image628.wmf"/><Relationship Id="rId1469" Type="http://schemas.openxmlformats.org/officeDocument/2006/relationships/oleObject" Target="embeddings/oleObject775.bin"/><Relationship Id="rId2008" Type="http://schemas.openxmlformats.org/officeDocument/2006/relationships/oleObject" Target="embeddings/oleObject1075.bin"/><Relationship Id="rId2215" Type="http://schemas.openxmlformats.org/officeDocument/2006/relationships/image" Target="media/image994.wmf"/><Relationship Id="rId601" Type="http://schemas.openxmlformats.org/officeDocument/2006/relationships/image" Target="media/image269.wmf"/><Relationship Id="rId1024" Type="http://schemas.openxmlformats.org/officeDocument/2006/relationships/oleObject" Target="embeddings/oleObject538.bin"/><Relationship Id="rId1231" Type="http://schemas.openxmlformats.org/officeDocument/2006/relationships/oleObject" Target="embeddings/oleObject650.bin"/><Relationship Id="rId1676" Type="http://schemas.openxmlformats.org/officeDocument/2006/relationships/image" Target="media/image760.wmf"/><Relationship Id="rId1883" Type="http://schemas.openxmlformats.org/officeDocument/2006/relationships/oleObject" Target="embeddings/oleObject1011.bin"/><Relationship Id="rId906" Type="http://schemas.openxmlformats.org/officeDocument/2006/relationships/image" Target="media/image409.wmf"/><Relationship Id="rId1329" Type="http://schemas.openxmlformats.org/officeDocument/2006/relationships/image" Target="media/image607.wmf"/><Relationship Id="rId1536" Type="http://schemas.openxmlformats.org/officeDocument/2006/relationships/oleObject" Target="embeddings/oleObject813.bin"/><Relationship Id="rId1743" Type="http://schemas.openxmlformats.org/officeDocument/2006/relationships/oleObject" Target="embeddings/oleObject938.bin"/><Relationship Id="rId1950" Type="http://schemas.openxmlformats.org/officeDocument/2006/relationships/image" Target="media/image885.wmf"/><Relationship Id="rId35" Type="http://schemas.openxmlformats.org/officeDocument/2006/relationships/oleObject" Target="embeddings/oleObject15.bin"/><Relationship Id="rId1603" Type="http://schemas.openxmlformats.org/officeDocument/2006/relationships/image" Target="media/image731.wmf"/><Relationship Id="rId1810" Type="http://schemas.openxmlformats.org/officeDocument/2006/relationships/image" Target="media/image817.wmf"/><Relationship Id="rId184" Type="http://schemas.openxmlformats.org/officeDocument/2006/relationships/oleObject" Target="embeddings/oleObject93.bin"/><Relationship Id="rId391" Type="http://schemas.openxmlformats.org/officeDocument/2006/relationships/image" Target="media/image166.wmf"/><Relationship Id="rId1908" Type="http://schemas.openxmlformats.org/officeDocument/2006/relationships/image" Target="media/image864.wmf"/><Relationship Id="rId2072" Type="http://schemas.openxmlformats.org/officeDocument/2006/relationships/oleObject" Target="embeddings/oleObject1119.bin"/><Relationship Id="rId251" Type="http://schemas.openxmlformats.org/officeDocument/2006/relationships/image" Target="media/image103.wmf"/><Relationship Id="rId489" Type="http://schemas.openxmlformats.org/officeDocument/2006/relationships/oleObject" Target="embeddings/oleObject255.bin"/><Relationship Id="rId696" Type="http://schemas.openxmlformats.org/officeDocument/2006/relationships/oleObject" Target="embeddings/oleObject361.bin"/><Relationship Id="rId349" Type="http://schemas.openxmlformats.org/officeDocument/2006/relationships/image" Target="media/image147.wmf"/><Relationship Id="rId556" Type="http://schemas.openxmlformats.org/officeDocument/2006/relationships/oleObject" Target="embeddings/oleObject290.bin"/><Relationship Id="rId763" Type="http://schemas.openxmlformats.org/officeDocument/2006/relationships/oleObject" Target="embeddings/oleObject396.bin"/><Relationship Id="rId1186" Type="http://schemas.openxmlformats.org/officeDocument/2006/relationships/image" Target="media/image540.wmf"/><Relationship Id="rId1393" Type="http://schemas.openxmlformats.org/officeDocument/2006/relationships/image" Target="media/image637.wmf"/><Relationship Id="rId2237" Type="http://schemas.openxmlformats.org/officeDocument/2006/relationships/oleObject" Target="embeddings/oleObject1203.bin"/><Relationship Id="rId111" Type="http://schemas.openxmlformats.org/officeDocument/2006/relationships/oleObject" Target="embeddings/oleObject55.bin"/><Relationship Id="rId209" Type="http://schemas.openxmlformats.org/officeDocument/2006/relationships/image" Target="media/image86.wmf"/><Relationship Id="rId416" Type="http://schemas.openxmlformats.org/officeDocument/2006/relationships/oleObject" Target="embeddings/oleObject218.bin"/><Relationship Id="rId970" Type="http://schemas.openxmlformats.org/officeDocument/2006/relationships/oleObject" Target="embeddings/oleObject511.bin"/><Relationship Id="rId1046" Type="http://schemas.openxmlformats.org/officeDocument/2006/relationships/oleObject" Target="embeddings/oleObject549.bin"/><Relationship Id="rId1253" Type="http://schemas.openxmlformats.org/officeDocument/2006/relationships/oleObject" Target="embeddings/oleObject661.bin"/><Relationship Id="rId1698" Type="http://schemas.openxmlformats.org/officeDocument/2006/relationships/oleObject" Target="embeddings/oleObject908.bin"/><Relationship Id="rId623" Type="http://schemas.openxmlformats.org/officeDocument/2006/relationships/image" Target="media/image279.wmf"/><Relationship Id="rId830" Type="http://schemas.openxmlformats.org/officeDocument/2006/relationships/oleObject" Target="embeddings/oleObject433.bin"/><Relationship Id="rId928" Type="http://schemas.openxmlformats.org/officeDocument/2006/relationships/oleObject" Target="embeddings/oleObject488.bin"/><Relationship Id="rId1460" Type="http://schemas.openxmlformats.org/officeDocument/2006/relationships/image" Target="media/image669.wmf"/><Relationship Id="rId1558" Type="http://schemas.openxmlformats.org/officeDocument/2006/relationships/oleObject" Target="embeddings/oleObject825.bin"/><Relationship Id="rId1765" Type="http://schemas.openxmlformats.org/officeDocument/2006/relationships/oleObject" Target="embeddings/oleObject950.bin"/><Relationship Id="rId2304" Type="http://schemas.openxmlformats.org/officeDocument/2006/relationships/oleObject" Target="embeddings/oleObject1237.bin"/><Relationship Id="rId57" Type="http://schemas.openxmlformats.org/officeDocument/2006/relationships/image" Target="media/image18.wmf"/><Relationship Id="rId1113" Type="http://schemas.openxmlformats.org/officeDocument/2006/relationships/oleObject" Target="embeddings/oleObject585.bin"/><Relationship Id="rId1320" Type="http://schemas.openxmlformats.org/officeDocument/2006/relationships/oleObject" Target="embeddings/oleObject697.bin"/><Relationship Id="rId1418" Type="http://schemas.openxmlformats.org/officeDocument/2006/relationships/image" Target="media/image648.wmf"/><Relationship Id="rId1972" Type="http://schemas.openxmlformats.org/officeDocument/2006/relationships/oleObject" Target="embeddings/oleObject1056.bin"/><Relationship Id="rId1625" Type="http://schemas.openxmlformats.org/officeDocument/2006/relationships/image" Target="media/image739.wmf"/><Relationship Id="rId1832" Type="http://schemas.openxmlformats.org/officeDocument/2006/relationships/oleObject" Target="embeddings/oleObject984.bin"/><Relationship Id="rId2094" Type="http://schemas.openxmlformats.org/officeDocument/2006/relationships/image" Target="media/image943.wmf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50.bin"/><Relationship Id="rId2161" Type="http://schemas.openxmlformats.org/officeDocument/2006/relationships/oleObject" Target="embeddings/oleObject1168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8.bin"/><Relationship Id="rId578" Type="http://schemas.openxmlformats.org/officeDocument/2006/relationships/oleObject" Target="embeddings/oleObject301.bin"/><Relationship Id="rId785" Type="http://schemas.openxmlformats.org/officeDocument/2006/relationships/oleObject" Target="embeddings/oleObject407.bin"/><Relationship Id="rId992" Type="http://schemas.openxmlformats.org/officeDocument/2006/relationships/oleObject" Target="embeddings/oleObject522.bin"/><Relationship Id="rId2021" Type="http://schemas.openxmlformats.org/officeDocument/2006/relationships/image" Target="media/image919.wmf"/><Relationship Id="rId2259" Type="http://schemas.openxmlformats.org/officeDocument/2006/relationships/oleObject" Target="embeddings/oleObject1215.bin"/><Relationship Id="rId200" Type="http://schemas.openxmlformats.org/officeDocument/2006/relationships/oleObject" Target="embeddings/oleObject104.bin"/><Relationship Id="rId438" Type="http://schemas.openxmlformats.org/officeDocument/2006/relationships/oleObject" Target="embeddings/oleObject229.bin"/><Relationship Id="rId645" Type="http://schemas.openxmlformats.org/officeDocument/2006/relationships/image" Target="media/image290.wmf"/><Relationship Id="rId852" Type="http://schemas.openxmlformats.org/officeDocument/2006/relationships/oleObject" Target="embeddings/oleObject447.bin"/><Relationship Id="rId1068" Type="http://schemas.openxmlformats.org/officeDocument/2006/relationships/oleObject" Target="embeddings/oleObject560.bin"/><Relationship Id="rId1275" Type="http://schemas.openxmlformats.org/officeDocument/2006/relationships/oleObject" Target="embeddings/oleObject672.bin"/><Relationship Id="rId1482" Type="http://schemas.openxmlformats.org/officeDocument/2006/relationships/oleObject" Target="embeddings/oleObject782.bin"/><Relationship Id="rId2119" Type="http://schemas.openxmlformats.org/officeDocument/2006/relationships/oleObject" Target="embeddings/oleObject1150.bin"/><Relationship Id="rId2326" Type="http://schemas.openxmlformats.org/officeDocument/2006/relationships/oleObject" Target="embeddings/oleObject1247.bin"/><Relationship Id="rId505" Type="http://schemas.openxmlformats.org/officeDocument/2006/relationships/image" Target="media/image222.wmf"/><Relationship Id="rId712" Type="http://schemas.openxmlformats.org/officeDocument/2006/relationships/image" Target="media/image323.wmf"/><Relationship Id="rId1135" Type="http://schemas.openxmlformats.org/officeDocument/2006/relationships/image" Target="media/image516.wmf"/><Relationship Id="rId1342" Type="http://schemas.openxmlformats.org/officeDocument/2006/relationships/oleObject" Target="embeddings/oleObject708.bin"/><Relationship Id="rId1787" Type="http://schemas.openxmlformats.org/officeDocument/2006/relationships/oleObject" Target="embeddings/oleObject961.bin"/><Relationship Id="rId1994" Type="http://schemas.openxmlformats.org/officeDocument/2006/relationships/image" Target="media/image906.wmf"/><Relationship Id="rId79" Type="http://schemas.openxmlformats.org/officeDocument/2006/relationships/image" Target="media/image29.wmf"/><Relationship Id="rId1202" Type="http://schemas.openxmlformats.org/officeDocument/2006/relationships/image" Target="media/image548.wmf"/><Relationship Id="rId1647" Type="http://schemas.openxmlformats.org/officeDocument/2006/relationships/oleObject" Target="embeddings/oleObject880.bin"/><Relationship Id="rId1854" Type="http://schemas.openxmlformats.org/officeDocument/2006/relationships/image" Target="media/image838.wmf"/><Relationship Id="rId1507" Type="http://schemas.openxmlformats.org/officeDocument/2006/relationships/image" Target="media/image689.wmf"/><Relationship Id="rId1714" Type="http://schemas.openxmlformats.org/officeDocument/2006/relationships/oleObject" Target="embeddings/oleObject920.bin"/><Relationship Id="rId295" Type="http://schemas.openxmlformats.org/officeDocument/2006/relationships/image" Target="media/image122.wmf"/><Relationship Id="rId1921" Type="http://schemas.openxmlformats.org/officeDocument/2006/relationships/oleObject" Target="embeddings/oleObject1030.bin"/><Relationship Id="rId2183" Type="http://schemas.openxmlformats.org/officeDocument/2006/relationships/oleObject" Target="embeddings/oleObject1178.bin"/><Relationship Id="rId155" Type="http://schemas.openxmlformats.org/officeDocument/2006/relationships/image" Target="media/image65.wmf"/><Relationship Id="rId362" Type="http://schemas.openxmlformats.org/officeDocument/2006/relationships/oleObject" Target="embeddings/oleObject189.bin"/><Relationship Id="rId1297" Type="http://schemas.openxmlformats.org/officeDocument/2006/relationships/image" Target="media/image592.wmf"/><Relationship Id="rId2043" Type="http://schemas.openxmlformats.org/officeDocument/2006/relationships/image" Target="media/image923.wmf"/><Relationship Id="rId2250" Type="http://schemas.openxmlformats.org/officeDocument/2006/relationships/image" Target="media/image1008.wmf"/><Relationship Id="rId222" Type="http://schemas.openxmlformats.org/officeDocument/2006/relationships/oleObject" Target="embeddings/oleObject115.bin"/><Relationship Id="rId667" Type="http://schemas.openxmlformats.org/officeDocument/2006/relationships/image" Target="media/image301.wmf"/><Relationship Id="rId874" Type="http://schemas.openxmlformats.org/officeDocument/2006/relationships/oleObject" Target="embeddings/oleObject459.bin"/><Relationship Id="rId2110" Type="http://schemas.openxmlformats.org/officeDocument/2006/relationships/oleObject" Target="embeddings/oleObject1144.bin"/><Relationship Id="rId2348" Type="http://schemas.microsoft.com/office/2007/relationships/hdphoto" Target="media/hdphoto21.wdp"/><Relationship Id="rId527" Type="http://schemas.openxmlformats.org/officeDocument/2006/relationships/oleObject" Target="embeddings/oleObject275.bin"/><Relationship Id="rId734" Type="http://schemas.openxmlformats.org/officeDocument/2006/relationships/image" Target="media/image334.wmf"/><Relationship Id="rId941" Type="http://schemas.openxmlformats.org/officeDocument/2006/relationships/oleObject" Target="embeddings/oleObject496.bin"/><Relationship Id="rId1157" Type="http://schemas.openxmlformats.org/officeDocument/2006/relationships/image" Target="media/image527.wmf"/><Relationship Id="rId1364" Type="http://schemas.openxmlformats.org/officeDocument/2006/relationships/oleObject" Target="embeddings/oleObject719.bin"/><Relationship Id="rId1571" Type="http://schemas.openxmlformats.org/officeDocument/2006/relationships/image" Target="media/image718.wmf"/><Relationship Id="rId2208" Type="http://schemas.openxmlformats.org/officeDocument/2006/relationships/oleObject" Target="embeddings/oleObject1190.bin"/><Relationship Id="rId70" Type="http://schemas.openxmlformats.org/officeDocument/2006/relationships/oleObject" Target="embeddings/oleObject34.bin"/><Relationship Id="rId801" Type="http://schemas.openxmlformats.org/officeDocument/2006/relationships/oleObject" Target="embeddings/oleObject417.bin"/><Relationship Id="rId1017" Type="http://schemas.openxmlformats.org/officeDocument/2006/relationships/image" Target="media/image462.wmf"/><Relationship Id="rId1224" Type="http://schemas.openxmlformats.org/officeDocument/2006/relationships/image" Target="media/image557.wmf"/><Relationship Id="rId1431" Type="http://schemas.openxmlformats.org/officeDocument/2006/relationships/oleObject" Target="embeddings/oleObject756.bin"/><Relationship Id="rId1669" Type="http://schemas.openxmlformats.org/officeDocument/2006/relationships/oleObject" Target="embeddings/oleObject892.bin"/><Relationship Id="rId1876" Type="http://schemas.openxmlformats.org/officeDocument/2006/relationships/image" Target="media/image848.wmf"/><Relationship Id="rId1529" Type="http://schemas.openxmlformats.org/officeDocument/2006/relationships/image" Target="media/image699.wmf"/><Relationship Id="rId1736" Type="http://schemas.openxmlformats.org/officeDocument/2006/relationships/oleObject" Target="embeddings/oleObject934.bin"/><Relationship Id="rId1943" Type="http://schemas.openxmlformats.org/officeDocument/2006/relationships/oleObject" Target="embeddings/oleObject1041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69.bin"/><Relationship Id="rId177" Type="http://schemas.openxmlformats.org/officeDocument/2006/relationships/image" Target="media/image75.wmf"/><Relationship Id="rId384" Type="http://schemas.openxmlformats.org/officeDocument/2006/relationships/image" Target="media/image163.wmf"/><Relationship Id="rId591" Type="http://schemas.openxmlformats.org/officeDocument/2006/relationships/image" Target="media/image264.wmf"/><Relationship Id="rId2065" Type="http://schemas.openxmlformats.org/officeDocument/2006/relationships/oleObject" Target="embeddings/oleObject1113.bin"/><Relationship Id="rId2272" Type="http://schemas.openxmlformats.org/officeDocument/2006/relationships/image" Target="media/image1018.wmf"/><Relationship Id="rId244" Type="http://schemas.openxmlformats.org/officeDocument/2006/relationships/oleObject" Target="embeddings/oleObject126.bin"/><Relationship Id="rId689" Type="http://schemas.openxmlformats.org/officeDocument/2006/relationships/image" Target="media/image312.wmf"/><Relationship Id="rId896" Type="http://schemas.openxmlformats.org/officeDocument/2006/relationships/image" Target="media/image405.wmf"/><Relationship Id="rId1081" Type="http://schemas.openxmlformats.org/officeDocument/2006/relationships/image" Target="media/image494.wmf"/><Relationship Id="rId451" Type="http://schemas.openxmlformats.org/officeDocument/2006/relationships/image" Target="media/image196.wmf"/><Relationship Id="rId549" Type="http://schemas.openxmlformats.org/officeDocument/2006/relationships/oleObject" Target="embeddings/oleObject286.bin"/><Relationship Id="rId756" Type="http://schemas.openxmlformats.org/officeDocument/2006/relationships/image" Target="media/image345.wmf"/><Relationship Id="rId1179" Type="http://schemas.openxmlformats.org/officeDocument/2006/relationships/oleObject" Target="embeddings/oleObject622.bin"/><Relationship Id="rId1386" Type="http://schemas.openxmlformats.org/officeDocument/2006/relationships/oleObject" Target="embeddings/oleObject732.bin"/><Relationship Id="rId1593" Type="http://schemas.openxmlformats.org/officeDocument/2006/relationships/oleObject" Target="embeddings/oleObject846.bin"/><Relationship Id="rId2132" Type="http://schemas.openxmlformats.org/officeDocument/2006/relationships/image" Target="media/image953.png"/><Relationship Id="rId104" Type="http://schemas.openxmlformats.org/officeDocument/2006/relationships/oleObject" Target="embeddings/oleObject51.bin"/><Relationship Id="rId311" Type="http://schemas.openxmlformats.org/officeDocument/2006/relationships/image" Target="media/image129.wmf"/><Relationship Id="rId409" Type="http://schemas.openxmlformats.org/officeDocument/2006/relationships/image" Target="media/image175.wmf"/><Relationship Id="rId963" Type="http://schemas.openxmlformats.org/officeDocument/2006/relationships/image" Target="media/image435.wmf"/><Relationship Id="rId1039" Type="http://schemas.openxmlformats.org/officeDocument/2006/relationships/image" Target="media/image473.wmf"/><Relationship Id="rId1246" Type="http://schemas.openxmlformats.org/officeDocument/2006/relationships/image" Target="media/image568.wmf"/><Relationship Id="rId1898" Type="http://schemas.openxmlformats.org/officeDocument/2006/relationships/image" Target="media/image859.wmf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321.bin"/><Relationship Id="rId823" Type="http://schemas.openxmlformats.org/officeDocument/2006/relationships/image" Target="media/image373.wmf"/><Relationship Id="rId1453" Type="http://schemas.openxmlformats.org/officeDocument/2006/relationships/oleObject" Target="embeddings/oleObject767.bin"/><Relationship Id="rId1660" Type="http://schemas.openxmlformats.org/officeDocument/2006/relationships/oleObject" Target="embeddings/oleObject887.bin"/><Relationship Id="rId1758" Type="http://schemas.openxmlformats.org/officeDocument/2006/relationships/oleObject" Target="embeddings/oleObject946.bin"/><Relationship Id="rId1106" Type="http://schemas.openxmlformats.org/officeDocument/2006/relationships/oleObject" Target="embeddings/oleObject581.bin"/><Relationship Id="rId1313" Type="http://schemas.openxmlformats.org/officeDocument/2006/relationships/oleObject" Target="embeddings/oleObject693.bin"/><Relationship Id="rId1520" Type="http://schemas.openxmlformats.org/officeDocument/2006/relationships/oleObject" Target="embeddings/oleObject805.bin"/><Relationship Id="rId1965" Type="http://schemas.openxmlformats.org/officeDocument/2006/relationships/oleObject" Target="embeddings/oleObject1052.bin"/><Relationship Id="rId1618" Type="http://schemas.openxmlformats.org/officeDocument/2006/relationships/oleObject" Target="embeddings/oleObject861.bin"/><Relationship Id="rId1825" Type="http://schemas.openxmlformats.org/officeDocument/2006/relationships/oleObject" Target="embeddings/oleObject980.bin"/><Relationship Id="rId199" Type="http://schemas.openxmlformats.org/officeDocument/2006/relationships/image" Target="media/image81.wmf"/><Relationship Id="rId2087" Type="http://schemas.openxmlformats.org/officeDocument/2006/relationships/oleObject" Target="embeddings/oleObject1127.bin"/><Relationship Id="rId2294" Type="http://schemas.openxmlformats.org/officeDocument/2006/relationships/oleObject" Target="embeddings/oleObject1233.bin"/><Relationship Id="rId266" Type="http://schemas.openxmlformats.org/officeDocument/2006/relationships/oleObject" Target="embeddings/oleObject137.bin"/><Relationship Id="rId473" Type="http://schemas.openxmlformats.org/officeDocument/2006/relationships/image" Target="media/image207.wmf"/><Relationship Id="rId680" Type="http://schemas.openxmlformats.org/officeDocument/2006/relationships/oleObject" Target="embeddings/oleObject353.bin"/><Relationship Id="rId2154" Type="http://schemas.openxmlformats.org/officeDocument/2006/relationships/image" Target="media/image964.wmf"/><Relationship Id="rId2361" Type="http://schemas.openxmlformats.org/officeDocument/2006/relationships/fontTable" Target="fontTable.xml"/><Relationship Id="rId126" Type="http://schemas.openxmlformats.org/officeDocument/2006/relationships/image" Target="media/image52.wmf"/><Relationship Id="rId333" Type="http://schemas.openxmlformats.org/officeDocument/2006/relationships/image" Target="media/image139.wmf"/><Relationship Id="rId540" Type="http://schemas.openxmlformats.org/officeDocument/2006/relationships/image" Target="media/image239.wmf"/><Relationship Id="rId778" Type="http://schemas.openxmlformats.org/officeDocument/2006/relationships/image" Target="media/image354.wmf"/><Relationship Id="rId985" Type="http://schemas.openxmlformats.org/officeDocument/2006/relationships/image" Target="media/image446.wmf"/><Relationship Id="rId1170" Type="http://schemas.openxmlformats.org/officeDocument/2006/relationships/oleObject" Target="embeddings/oleObject617.bin"/><Relationship Id="rId2014" Type="http://schemas.openxmlformats.org/officeDocument/2006/relationships/oleObject" Target="embeddings/oleObject1078.bin"/><Relationship Id="rId2221" Type="http://schemas.openxmlformats.org/officeDocument/2006/relationships/image" Target="media/image997.wmf"/><Relationship Id="rId638" Type="http://schemas.openxmlformats.org/officeDocument/2006/relationships/oleObject" Target="embeddings/oleObject332.bin"/><Relationship Id="rId845" Type="http://schemas.openxmlformats.org/officeDocument/2006/relationships/oleObject" Target="embeddings/oleObject443.bin"/><Relationship Id="rId1030" Type="http://schemas.openxmlformats.org/officeDocument/2006/relationships/oleObject" Target="embeddings/oleObject541.bin"/><Relationship Id="rId1268" Type="http://schemas.openxmlformats.org/officeDocument/2006/relationships/image" Target="media/image579.wmf"/><Relationship Id="rId1475" Type="http://schemas.openxmlformats.org/officeDocument/2006/relationships/oleObject" Target="embeddings/oleObject778.bin"/><Relationship Id="rId1682" Type="http://schemas.openxmlformats.org/officeDocument/2006/relationships/oleObject" Target="embeddings/oleObject899.bin"/><Relationship Id="rId2319" Type="http://schemas.openxmlformats.org/officeDocument/2006/relationships/image" Target="media/image1041.wmf"/><Relationship Id="rId400" Type="http://schemas.openxmlformats.org/officeDocument/2006/relationships/oleObject" Target="embeddings/oleObject210.bin"/><Relationship Id="rId705" Type="http://schemas.openxmlformats.org/officeDocument/2006/relationships/oleObject" Target="embeddings/oleObject366.bin"/><Relationship Id="rId1128" Type="http://schemas.openxmlformats.org/officeDocument/2006/relationships/oleObject" Target="embeddings/oleObject595.bin"/><Relationship Id="rId1335" Type="http://schemas.openxmlformats.org/officeDocument/2006/relationships/image" Target="media/image610.wmf"/><Relationship Id="rId1542" Type="http://schemas.openxmlformats.org/officeDocument/2006/relationships/oleObject" Target="embeddings/oleObject817.bin"/><Relationship Id="rId1987" Type="http://schemas.openxmlformats.org/officeDocument/2006/relationships/oleObject" Target="embeddings/oleObject1064.bin"/><Relationship Id="rId912" Type="http://schemas.openxmlformats.org/officeDocument/2006/relationships/image" Target="media/image412.wmf"/><Relationship Id="rId1847" Type="http://schemas.openxmlformats.org/officeDocument/2006/relationships/oleObject" Target="embeddings/oleObject992.bin"/><Relationship Id="rId41" Type="http://schemas.openxmlformats.org/officeDocument/2006/relationships/image" Target="media/image13.wmf"/><Relationship Id="rId1402" Type="http://schemas.openxmlformats.org/officeDocument/2006/relationships/oleObject" Target="embeddings/oleObject741.bin"/><Relationship Id="rId1707" Type="http://schemas.openxmlformats.org/officeDocument/2006/relationships/oleObject" Target="embeddings/oleObject914.bin"/><Relationship Id="rId190" Type="http://schemas.openxmlformats.org/officeDocument/2006/relationships/oleObject" Target="embeddings/oleObject96.bin"/><Relationship Id="rId288" Type="http://schemas.openxmlformats.org/officeDocument/2006/relationships/oleObject" Target="embeddings/oleObject151.bin"/><Relationship Id="rId1914" Type="http://schemas.openxmlformats.org/officeDocument/2006/relationships/image" Target="media/image867.wmf"/><Relationship Id="rId495" Type="http://schemas.openxmlformats.org/officeDocument/2006/relationships/oleObject" Target="embeddings/oleObject258.bin"/><Relationship Id="rId2176" Type="http://schemas.openxmlformats.org/officeDocument/2006/relationships/image" Target="media/image975.png"/><Relationship Id="rId148" Type="http://schemas.openxmlformats.org/officeDocument/2006/relationships/oleObject" Target="embeddings/oleObject74.bin"/><Relationship Id="rId355" Type="http://schemas.openxmlformats.org/officeDocument/2006/relationships/image" Target="media/image150.wmf"/><Relationship Id="rId562" Type="http://schemas.openxmlformats.org/officeDocument/2006/relationships/oleObject" Target="embeddings/oleObject293.bin"/><Relationship Id="rId1192" Type="http://schemas.openxmlformats.org/officeDocument/2006/relationships/image" Target="media/image543.wmf"/><Relationship Id="rId2036" Type="http://schemas.openxmlformats.org/officeDocument/2006/relationships/oleObject" Target="embeddings/oleObject1093.bin"/><Relationship Id="rId2243" Type="http://schemas.openxmlformats.org/officeDocument/2006/relationships/oleObject" Target="embeddings/oleObject1209.bin"/><Relationship Id="rId215" Type="http://schemas.openxmlformats.org/officeDocument/2006/relationships/image" Target="media/image89.wmf"/><Relationship Id="rId422" Type="http://schemas.openxmlformats.org/officeDocument/2006/relationships/oleObject" Target="embeddings/oleObject221.bin"/><Relationship Id="rId867" Type="http://schemas.openxmlformats.org/officeDocument/2006/relationships/image" Target="media/image391.wmf"/><Relationship Id="rId1052" Type="http://schemas.openxmlformats.org/officeDocument/2006/relationships/oleObject" Target="embeddings/oleObject552.bin"/><Relationship Id="rId1497" Type="http://schemas.openxmlformats.org/officeDocument/2006/relationships/oleObject" Target="embeddings/oleObject792.bin"/><Relationship Id="rId2103" Type="http://schemas.openxmlformats.org/officeDocument/2006/relationships/oleObject" Target="embeddings/oleObject1138.bin"/><Relationship Id="rId2310" Type="http://schemas.openxmlformats.org/officeDocument/2006/relationships/oleObject" Target="embeddings/oleObject1240.bin"/><Relationship Id="rId727" Type="http://schemas.openxmlformats.org/officeDocument/2006/relationships/oleObject" Target="embeddings/oleObject377.bin"/><Relationship Id="rId934" Type="http://schemas.openxmlformats.org/officeDocument/2006/relationships/oleObject" Target="embeddings/oleObject491.bin"/><Relationship Id="rId1357" Type="http://schemas.openxmlformats.org/officeDocument/2006/relationships/image" Target="media/image621.wmf"/><Relationship Id="rId1564" Type="http://schemas.openxmlformats.org/officeDocument/2006/relationships/oleObject" Target="embeddings/oleObject828.bin"/><Relationship Id="rId1771" Type="http://schemas.openxmlformats.org/officeDocument/2006/relationships/oleObject" Target="embeddings/oleObject953.bin"/><Relationship Id="rId63" Type="http://schemas.openxmlformats.org/officeDocument/2006/relationships/image" Target="media/image21.wmf"/><Relationship Id="rId1217" Type="http://schemas.openxmlformats.org/officeDocument/2006/relationships/oleObject" Target="embeddings/oleObject642.bin"/><Relationship Id="rId1424" Type="http://schemas.openxmlformats.org/officeDocument/2006/relationships/image" Target="media/image651.wmf"/><Relationship Id="rId1631" Type="http://schemas.openxmlformats.org/officeDocument/2006/relationships/oleObject" Target="embeddings/oleObject869.bin"/><Relationship Id="rId1869" Type="http://schemas.openxmlformats.org/officeDocument/2006/relationships/oleObject" Target="embeddings/oleObject1004.bin"/><Relationship Id="rId1729" Type="http://schemas.openxmlformats.org/officeDocument/2006/relationships/image" Target="media/image778.wmf"/><Relationship Id="rId1936" Type="http://schemas.openxmlformats.org/officeDocument/2006/relationships/image" Target="media/image878.wmf"/><Relationship Id="rId2198" Type="http://schemas.openxmlformats.org/officeDocument/2006/relationships/oleObject" Target="embeddings/oleObject1186.bin"/><Relationship Id="rId377" Type="http://schemas.openxmlformats.org/officeDocument/2006/relationships/oleObject" Target="embeddings/oleObject198.bin"/><Relationship Id="rId584" Type="http://schemas.openxmlformats.org/officeDocument/2006/relationships/oleObject" Target="embeddings/oleObject304.bin"/><Relationship Id="rId2058" Type="http://schemas.openxmlformats.org/officeDocument/2006/relationships/image" Target="media/image928.wmf"/><Relationship Id="rId2265" Type="http://schemas.openxmlformats.org/officeDocument/2006/relationships/oleObject" Target="embeddings/oleObject1218.bin"/><Relationship Id="rId5" Type="http://schemas.openxmlformats.org/officeDocument/2006/relationships/webSettings" Target="webSettings.xml"/><Relationship Id="rId237" Type="http://schemas.openxmlformats.org/officeDocument/2006/relationships/image" Target="media/image96.wmf"/><Relationship Id="rId791" Type="http://schemas.openxmlformats.org/officeDocument/2006/relationships/oleObject" Target="embeddings/oleObject410.bin"/><Relationship Id="rId889" Type="http://schemas.openxmlformats.org/officeDocument/2006/relationships/oleObject" Target="embeddings/oleObject467.bin"/><Relationship Id="rId1074" Type="http://schemas.openxmlformats.org/officeDocument/2006/relationships/oleObject" Target="embeddings/oleObject563.bin"/><Relationship Id="rId444" Type="http://schemas.openxmlformats.org/officeDocument/2006/relationships/oleObject" Target="embeddings/oleObject232.bin"/><Relationship Id="rId651" Type="http://schemas.openxmlformats.org/officeDocument/2006/relationships/image" Target="media/image293.wmf"/><Relationship Id="rId749" Type="http://schemas.openxmlformats.org/officeDocument/2006/relationships/oleObject" Target="embeddings/oleObject388.bin"/><Relationship Id="rId1281" Type="http://schemas.openxmlformats.org/officeDocument/2006/relationships/oleObject" Target="embeddings/oleObject675.bin"/><Relationship Id="rId1379" Type="http://schemas.openxmlformats.org/officeDocument/2006/relationships/image" Target="media/image630.wmf"/><Relationship Id="rId1586" Type="http://schemas.openxmlformats.org/officeDocument/2006/relationships/oleObject" Target="embeddings/oleObject842.bin"/><Relationship Id="rId2125" Type="http://schemas.openxmlformats.org/officeDocument/2006/relationships/oleObject" Target="embeddings/oleObject1155.bin"/><Relationship Id="rId2332" Type="http://schemas.openxmlformats.org/officeDocument/2006/relationships/oleObject" Target="embeddings/oleObject1249.bin"/><Relationship Id="rId304" Type="http://schemas.openxmlformats.org/officeDocument/2006/relationships/oleObject" Target="embeddings/oleObject160.bin"/><Relationship Id="rId511" Type="http://schemas.openxmlformats.org/officeDocument/2006/relationships/image" Target="media/image225.wmf"/><Relationship Id="rId609" Type="http://schemas.openxmlformats.org/officeDocument/2006/relationships/image" Target="media/image273.wmf"/><Relationship Id="rId956" Type="http://schemas.openxmlformats.org/officeDocument/2006/relationships/oleObject" Target="embeddings/oleObject504.bin"/><Relationship Id="rId1141" Type="http://schemas.openxmlformats.org/officeDocument/2006/relationships/image" Target="media/image519.wmf"/><Relationship Id="rId1239" Type="http://schemas.openxmlformats.org/officeDocument/2006/relationships/oleObject" Target="embeddings/oleObject654.bin"/><Relationship Id="rId1793" Type="http://schemas.openxmlformats.org/officeDocument/2006/relationships/oleObject" Target="embeddings/oleObject964.bin"/><Relationship Id="rId85" Type="http://schemas.openxmlformats.org/officeDocument/2006/relationships/image" Target="media/image32.wmf"/><Relationship Id="rId816" Type="http://schemas.openxmlformats.org/officeDocument/2006/relationships/oleObject" Target="embeddings/oleObject426.bin"/><Relationship Id="rId1001" Type="http://schemas.openxmlformats.org/officeDocument/2006/relationships/image" Target="media/image454.wmf"/><Relationship Id="rId1446" Type="http://schemas.openxmlformats.org/officeDocument/2006/relationships/image" Target="media/image662.wmf"/><Relationship Id="rId1653" Type="http://schemas.openxmlformats.org/officeDocument/2006/relationships/image" Target="media/image749.wmf"/><Relationship Id="rId1860" Type="http://schemas.openxmlformats.org/officeDocument/2006/relationships/image" Target="media/image840.wmf"/><Relationship Id="rId1306" Type="http://schemas.openxmlformats.org/officeDocument/2006/relationships/image" Target="media/image596.wmf"/><Relationship Id="rId1513" Type="http://schemas.openxmlformats.org/officeDocument/2006/relationships/oleObject" Target="embeddings/oleObject801.bin"/><Relationship Id="rId1720" Type="http://schemas.openxmlformats.org/officeDocument/2006/relationships/oleObject" Target="embeddings/oleObject924.bin"/><Relationship Id="rId1958" Type="http://schemas.openxmlformats.org/officeDocument/2006/relationships/image" Target="media/image889.wmf"/><Relationship Id="rId12" Type="http://schemas.openxmlformats.org/officeDocument/2006/relationships/oleObject" Target="embeddings/oleObject3.bin"/><Relationship Id="rId1818" Type="http://schemas.openxmlformats.org/officeDocument/2006/relationships/image" Target="media/image821.wmf"/><Relationship Id="rId161" Type="http://schemas.openxmlformats.org/officeDocument/2006/relationships/image" Target="media/image68.wmf"/><Relationship Id="rId399" Type="http://schemas.openxmlformats.org/officeDocument/2006/relationships/image" Target="media/image170.wmf"/><Relationship Id="rId2287" Type="http://schemas.openxmlformats.org/officeDocument/2006/relationships/image" Target="media/image1025.wmf"/><Relationship Id="rId259" Type="http://schemas.openxmlformats.org/officeDocument/2006/relationships/image" Target="media/image107.wmf"/><Relationship Id="rId466" Type="http://schemas.openxmlformats.org/officeDocument/2006/relationships/oleObject" Target="embeddings/oleObject243.bin"/><Relationship Id="rId673" Type="http://schemas.openxmlformats.org/officeDocument/2006/relationships/image" Target="media/image304.wmf"/><Relationship Id="rId880" Type="http://schemas.openxmlformats.org/officeDocument/2006/relationships/oleObject" Target="embeddings/oleObject462.bin"/><Relationship Id="rId1096" Type="http://schemas.openxmlformats.org/officeDocument/2006/relationships/oleObject" Target="embeddings/oleObject576.bin"/><Relationship Id="rId2147" Type="http://schemas.openxmlformats.org/officeDocument/2006/relationships/oleObject" Target="embeddings/oleObject1162.bin"/><Relationship Id="rId2354" Type="http://schemas.openxmlformats.org/officeDocument/2006/relationships/oleObject" Target="embeddings/oleObject1256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71.bin"/><Relationship Id="rId533" Type="http://schemas.openxmlformats.org/officeDocument/2006/relationships/oleObject" Target="embeddings/oleObject278.bin"/><Relationship Id="rId978" Type="http://schemas.openxmlformats.org/officeDocument/2006/relationships/oleObject" Target="embeddings/oleObject515.bin"/><Relationship Id="rId1163" Type="http://schemas.openxmlformats.org/officeDocument/2006/relationships/oleObject" Target="embeddings/oleObject613.bin"/><Relationship Id="rId1370" Type="http://schemas.openxmlformats.org/officeDocument/2006/relationships/oleObject" Target="embeddings/oleObject722.bin"/><Relationship Id="rId2007" Type="http://schemas.openxmlformats.org/officeDocument/2006/relationships/image" Target="media/image912.wmf"/><Relationship Id="rId2214" Type="http://schemas.microsoft.com/office/2007/relationships/hdphoto" Target="media/hdphoto11.wdp"/><Relationship Id="rId740" Type="http://schemas.openxmlformats.org/officeDocument/2006/relationships/image" Target="media/image337.wmf"/><Relationship Id="rId838" Type="http://schemas.openxmlformats.org/officeDocument/2006/relationships/oleObject" Target="embeddings/oleObject439.bin"/><Relationship Id="rId1023" Type="http://schemas.openxmlformats.org/officeDocument/2006/relationships/image" Target="media/image465.wmf"/><Relationship Id="rId1468" Type="http://schemas.openxmlformats.org/officeDocument/2006/relationships/image" Target="media/image673.wmf"/><Relationship Id="rId1675" Type="http://schemas.openxmlformats.org/officeDocument/2006/relationships/oleObject" Target="embeddings/oleObject895.bin"/><Relationship Id="rId1882" Type="http://schemas.openxmlformats.org/officeDocument/2006/relationships/image" Target="media/image851.wmf"/><Relationship Id="rId600" Type="http://schemas.openxmlformats.org/officeDocument/2006/relationships/oleObject" Target="embeddings/oleObject312.bin"/><Relationship Id="rId1230" Type="http://schemas.openxmlformats.org/officeDocument/2006/relationships/image" Target="media/image560.wmf"/><Relationship Id="rId1328" Type="http://schemas.openxmlformats.org/officeDocument/2006/relationships/oleObject" Target="embeddings/oleObject701.bin"/><Relationship Id="rId1535" Type="http://schemas.openxmlformats.org/officeDocument/2006/relationships/image" Target="media/image702.wmf"/><Relationship Id="rId905" Type="http://schemas.openxmlformats.org/officeDocument/2006/relationships/oleObject" Target="embeddings/oleObject476.bin"/><Relationship Id="rId1742" Type="http://schemas.openxmlformats.org/officeDocument/2006/relationships/image" Target="media/image784.wmf"/><Relationship Id="rId34" Type="http://schemas.openxmlformats.org/officeDocument/2006/relationships/image" Target="media/image10.wmf"/><Relationship Id="rId1602" Type="http://schemas.openxmlformats.org/officeDocument/2006/relationships/oleObject" Target="embeddings/oleObject851.bin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205.bin"/><Relationship Id="rId1907" Type="http://schemas.openxmlformats.org/officeDocument/2006/relationships/oleObject" Target="embeddings/oleObject1023.bin"/><Relationship Id="rId2071" Type="http://schemas.openxmlformats.org/officeDocument/2006/relationships/image" Target="media/image932.wmf"/><Relationship Id="rId250" Type="http://schemas.openxmlformats.org/officeDocument/2006/relationships/oleObject" Target="embeddings/oleObject129.bin"/><Relationship Id="rId488" Type="http://schemas.openxmlformats.org/officeDocument/2006/relationships/image" Target="media/image214.wmf"/><Relationship Id="rId695" Type="http://schemas.openxmlformats.org/officeDocument/2006/relationships/image" Target="media/image315.wmf"/><Relationship Id="rId2169" Type="http://schemas.openxmlformats.org/officeDocument/2006/relationships/oleObject" Target="embeddings/oleObject1172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2.bin"/><Relationship Id="rId555" Type="http://schemas.openxmlformats.org/officeDocument/2006/relationships/image" Target="media/image246.wmf"/><Relationship Id="rId762" Type="http://schemas.openxmlformats.org/officeDocument/2006/relationships/image" Target="media/image3460.wmf"/><Relationship Id="rId1185" Type="http://schemas.openxmlformats.org/officeDocument/2006/relationships/oleObject" Target="embeddings/oleObject625.bin"/><Relationship Id="rId1392" Type="http://schemas.openxmlformats.org/officeDocument/2006/relationships/oleObject" Target="embeddings/oleObject735.bin"/><Relationship Id="rId2029" Type="http://schemas.openxmlformats.org/officeDocument/2006/relationships/oleObject" Target="embeddings/oleObject1087.bin"/><Relationship Id="rId2236" Type="http://schemas.openxmlformats.org/officeDocument/2006/relationships/oleObject" Target="embeddings/oleObject1202.bin"/><Relationship Id="rId208" Type="http://schemas.openxmlformats.org/officeDocument/2006/relationships/oleObject" Target="embeddings/oleObject108.bin"/><Relationship Id="rId415" Type="http://schemas.openxmlformats.org/officeDocument/2006/relationships/image" Target="media/image178.wmf"/><Relationship Id="rId622" Type="http://schemas.openxmlformats.org/officeDocument/2006/relationships/oleObject" Target="embeddings/oleObject324.bin"/><Relationship Id="rId1045" Type="http://schemas.openxmlformats.org/officeDocument/2006/relationships/image" Target="media/image476.wmf"/><Relationship Id="rId1252" Type="http://schemas.openxmlformats.org/officeDocument/2006/relationships/image" Target="media/image571.wmf"/><Relationship Id="rId1697" Type="http://schemas.openxmlformats.org/officeDocument/2006/relationships/image" Target="media/image769.wmf"/><Relationship Id="rId2303" Type="http://schemas.openxmlformats.org/officeDocument/2006/relationships/image" Target="media/image1033.wmf"/><Relationship Id="rId927" Type="http://schemas.openxmlformats.org/officeDocument/2006/relationships/image" Target="media/image419.wmf"/><Relationship Id="rId1112" Type="http://schemas.openxmlformats.org/officeDocument/2006/relationships/image" Target="media/image507.wmf"/><Relationship Id="rId1557" Type="http://schemas.openxmlformats.org/officeDocument/2006/relationships/image" Target="media/image712.wmf"/><Relationship Id="rId1764" Type="http://schemas.openxmlformats.org/officeDocument/2006/relationships/image" Target="media/image794.wmf"/><Relationship Id="rId1971" Type="http://schemas.openxmlformats.org/officeDocument/2006/relationships/image" Target="media/image895.wmf"/><Relationship Id="rId56" Type="http://schemas.openxmlformats.org/officeDocument/2006/relationships/oleObject" Target="embeddings/oleObject27.bin"/><Relationship Id="rId1417" Type="http://schemas.openxmlformats.org/officeDocument/2006/relationships/oleObject" Target="embeddings/oleObject749.bin"/><Relationship Id="rId1624" Type="http://schemas.openxmlformats.org/officeDocument/2006/relationships/oleObject" Target="embeddings/oleObject865.bin"/><Relationship Id="rId1831" Type="http://schemas.openxmlformats.org/officeDocument/2006/relationships/oleObject" Target="embeddings/oleObject983.bin"/><Relationship Id="rId1929" Type="http://schemas.openxmlformats.org/officeDocument/2006/relationships/oleObject" Target="embeddings/oleObject1034.bin"/><Relationship Id="rId2093" Type="http://schemas.openxmlformats.org/officeDocument/2006/relationships/oleObject" Target="embeddings/oleObject1130.bin"/><Relationship Id="rId272" Type="http://schemas.openxmlformats.org/officeDocument/2006/relationships/oleObject" Target="embeddings/oleObject141.bin"/><Relationship Id="rId577" Type="http://schemas.openxmlformats.org/officeDocument/2006/relationships/image" Target="media/image257.wmf"/><Relationship Id="rId2160" Type="http://schemas.openxmlformats.org/officeDocument/2006/relationships/image" Target="media/image967.wmf"/><Relationship Id="rId2258" Type="http://schemas.openxmlformats.org/officeDocument/2006/relationships/image" Target="media/image1012.wmf"/><Relationship Id="rId132" Type="http://schemas.openxmlformats.org/officeDocument/2006/relationships/image" Target="media/image55.wmf"/><Relationship Id="rId784" Type="http://schemas.openxmlformats.org/officeDocument/2006/relationships/image" Target="media/image357.wmf"/><Relationship Id="rId991" Type="http://schemas.openxmlformats.org/officeDocument/2006/relationships/image" Target="media/image449.wmf"/><Relationship Id="rId1067" Type="http://schemas.openxmlformats.org/officeDocument/2006/relationships/image" Target="media/image487.wmf"/><Relationship Id="rId2020" Type="http://schemas.openxmlformats.org/officeDocument/2006/relationships/oleObject" Target="embeddings/oleObject1081.bin"/><Relationship Id="rId437" Type="http://schemas.openxmlformats.org/officeDocument/2006/relationships/image" Target="media/image189.wmf"/><Relationship Id="rId644" Type="http://schemas.openxmlformats.org/officeDocument/2006/relationships/oleObject" Target="embeddings/oleObject335.bin"/><Relationship Id="rId851" Type="http://schemas.openxmlformats.org/officeDocument/2006/relationships/image" Target="media/image384.wmf"/><Relationship Id="rId1274" Type="http://schemas.openxmlformats.org/officeDocument/2006/relationships/image" Target="media/image582.wmf"/><Relationship Id="rId1481" Type="http://schemas.openxmlformats.org/officeDocument/2006/relationships/oleObject" Target="embeddings/oleObject781.bin"/><Relationship Id="rId1579" Type="http://schemas.openxmlformats.org/officeDocument/2006/relationships/oleObject" Target="embeddings/oleObject838.bin"/><Relationship Id="rId2118" Type="http://schemas.openxmlformats.org/officeDocument/2006/relationships/oleObject" Target="embeddings/oleObject1149.bin"/><Relationship Id="rId2325" Type="http://schemas.openxmlformats.org/officeDocument/2006/relationships/image" Target="media/image1044.wmf"/><Relationship Id="rId504" Type="http://schemas.openxmlformats.org/officeDocument/2006/relationships/oleObject" Target="embeddings/oleObject263.bin"/><Relationship Id="rId711" Type="http://schemas.openxmlformats.org/officeDocument/2006/relationships/oleObject" Target="embeddings/oleObject369.bin"/><Relationship Id="rId949" Type="http://schemas.openxmlformats.org/officeDocument/2006/relationships/oleObject" Target="embeddings/oleObject500.bin"/><Relationship Id="rId1134" Type="http://schemas.openxmlformats.org/officeDocument/2006/relationships/oleObject" Target="embeddings/oleObject598.bin"/><Relationship Id="rId1341" Type="http://schemas.openxmlformats.org/officeDocument/2006/relationships/image" Target="media/image613.wmf"/><Relationship Id="rId1786" Type="http://schemas.openxmlformats.org/officeDocument/2006/relationships/image" Target="media/image805.wmf"/><Relationship Id="rId1993" Type="http://schemas.openxmlformats.org/officeDocument/2006/relationships/oleObject" Target="embeddings/oleObject1067.bin"/><Relationship Id="rId78" Type="http://schemas.openxmlformats.org/officeDocument/2006/relationships/oleObject" Target="embeddings/oleObject38.bin"/><Relationship Id="rId809" Type="http://schemas.openxmlformats.org/officeDocument/2006/relationships/oleObject" Target="embeddings/oleObject422.bin"/><Relationship Id="rId1201" Type="http://schemas.openxmlformats.org/officeDocument/2006/relationships/oleObject" Target="embeddings/oleObject633.bin"/><Relationship Id="rId1439" Type="http://schemas.openxmlformats.org/officeDocument/2006/relationships/oleObject" Target="embeddings/oleObject760.bin"/><Relationship Id="rId1646" Type="http://schemas.openxmlformats.org/officeDocument/2006/relationships/image" Target="media/image746.wmf"/><Relationship Id="rId1853" Type="http://schemas.openxmlformats.org/officeDocument/2006/relationships/oleObject" Target="embeddings/oleObject995.bin"/><Relationship Id="rId1506" Type="http://schemas.openxmlformats.org/officeDocument/2006/relationships/oleObject" Target="embeddings/oleObject797.bin"/><Relationship Id="rId1713" Type="http://schemas.openxmlformats.org/officeDocument/2006/relationships/oleObject" Target="embeddings/oleObject919.bin"/><Relationship Id="rId1920" Type="http://schemas.openxmlformats.org/officeDocument/2006/relationships/image" Target="media/image870.wmf"/><Relationship Id="rId294" Type="http://schemas.openxmlformats.org/officeDocument/2006/relationships/oleObject" Target="embeddings/oleObject154.bin"/><Relationship Id="rId2182" Type="http://schemas.openxmlformats.org/officeDocument/2006/relationships/image" Target="media/image978.wmf"/><Relationship Id="rId154" Type="http://schemas.openxmlformats.org/officeDocument/2006/relationships/oleObject" Target="embeddings/oleObject78.bin"/><Relationship Id="rId361" Type="http://schemas.openxmlformats.org/officeDocument/2006/relationships/image" Target="media/image153.wmf"/><Relationship Id="rId599" Type="http://schemas.openxmlformats.org/officeDocument/2006/relationships/image" Target="media/image268.wmf"/><Relationship Id="rId2042" Type="http://schemas.openxmlformats.org/officeDocument/2006/relationships/oleObject" Target="embeddings/oleObject1099.bin"/><Relationship Id="rId459" Type="http://schemas.openxmlformats.org/officeDocument/2006/relationships/image" Target="media/image200.wmf"/><Relationship Id="rId666" Type="http://schemas.openxmlformats.org/officeDocument/2006/relationships/oleObject" Target="embeddings/oleObject346.bin"/><Relationship Id="rId873" Type="http://schemas.openxmlformats.org/officeDocument/2006/relationships/image" Target="media/image394.wmf"/><Relationship Id="rId1089" Type="http://schemas.openxmlformats.org/officeDocument/2006/relationships/oleObject" Target="embeddings/oleObject571.bin"/><Relationship Id="rId1296" Type="http://schemas.openxmlformats.org/officeDocument/2006/relationships/oleObject" Target="embeddings/oleObject684.bin"/><Relationship Id="rId2347" Type="http://schemas.openxmlformats.org/officeDocument/2006/relationships/image" Target="media/image1055.png"/><Relationship Id="rId221" Type="http://schemas.openxmlformats.org/officeDocument/2006/relationships/image" Target="media/image91.wmf"/><Relationship Id="rId319" Type="http://schemas.openxmlformats.org/officeDocument/2006/relationships/image" Target="media/image133.wmf"/><Relationship Id="rId526" Type="http://schemas.openxmlformats.org/officeDocument/2006/relationships/image" Target="media/image232.wmf"/><Relationship Id="rId1156" Type="http://schemas.openxmlformats.org/officeDocument/2006/relationships/oleObject" Target="embeddings/oleObject609.bin"/><Relationship Id="rId1363" Type="http://schemas.openxmlformats.org/officeDocument/2006/relationships/image" Target="media/image624.wmf"/><Relationship Id="rId2207" Type="http://schemas.openxmlformats.org/officeDocument/2006/relationships/image" Target="media/image990.wmf"/><Relationship Id="rId733" Type="http://schemas.openxmlformats.org/officeDocument/2006/relationships/oleObject" Target="embeddings/oleObject380.bin"/><Relationship Id="rId940" Type="http://schemas.openxmlformats.org/officeDocument/2006/relationships/oleObject" Target="embeddings/oleObject495.bin"/><Relationship Id="rId1016" Type="http://schemas.openxmlformats.org/officeDocument/2006/relationships/oleObject" Target="embeddings/oleObject534.bin"/><Relationship Id="rId1570" Type="http://schemas.openxmlformats.org/officeDocument/2006/relationships/oleObject" Target="embeddings/oleObject832.bin"/><Relationship Id="rId1668" Type="http://schemas.openxmlformats.org/officeDocument/2006/relationships/image" Target="media/image756.wmf"/><Relationship Id="rId1875" Type="http://schemas.openxmlformats.org/officeDocument/2006/relationships/oleObject" Target="embeddings/oleObject1007.bin"/><Relationship Id="rId800" Type="http://schemas.openxmlformats.org/officeDocument/2006/relationships/oleObject" Target="embeddings/oleObject416.bin"/><Relationship Id="rId1223" Type="http://schemas.openxmlformats.org/officeDocument/2006/relationships/oleObject" Target="embeddings/oleObject646.bin"/><Relationship Id="rId1430" Type="http://schemas.openxmlformats.org/officeDocument/2006/relationships/image" Target="media/image654.wmf"/><Relationship Id="rId1528" Type="http://schemas.openxmlformats.org/officeDocument/2006/relationships/oleObject" Target="embeddings/oleObject809.bin"/><Relationship Id="rId1735" Type="http://schemas.openxmlformats.org/officeDocument/2006/relationships/image" Target="media/image781.wmf"/><Relationship Id="rId1942" Type="http://schemas.openxmlformats.org/officeDocument/2006/relationships/image" Target="media/image881.wmf"/><Relationship Id="rId27" Type="http://schemas.openxmlformats.org/officeDocument/2006/relationships/image" Target="media/image7.wmf"/><Relationship Id="rId1802" Type="http://schemas.openxmlformats.org/officeDocument/2006/relationships/image" Target="media/image813.wmf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201.bin"/><Relationship Id="rId590" Type="http://schemas.openxmlformats.org/officeDocument/2006/relationships/oleObject" Target="embeddings/oleObject307.bin"/><Relationship Id="rId2064" Type="http://schemas.openxmlformats.org/officeDocument/2006/relationships/image" Target="media/image931.wmf"/><Relationship Id="rId2271" Type="http://schemas.openxmlformats.org/officeDocument/2006/relationships/oleObject" Target="embeddings/oleObject1222.bin"/><Relationship Id="rId243" Type="http://schemas.openxmlformats.org/officeDocument/2006/relationships/image" Target="media/image99.wmf"/><Relationship Id="rId450" Type="http://schemas.openxmlformats.org/officeDocument/2006/relationships/oleObject" Target="embeddings/oleObject235.bin"/><Relationship Id="rId688" Type="http://schemas.openxmlformats.org/officeDocument/2006/relationships/oleObject" Target="embeddings/oleObject357.bin"/><Relationship Id="rId895" Type="http://schemas.openxmlformats.org/officeDocument/2006/relationships/oleObject" Target="embeddings/oleObject470.bin"/><Relationship Id="rId1080" Type="http://schemas.openxmlformats.org/officeDocument/2006/relationships/oleObject" Target="embeddings/oleObject566.bin"/><Relationship Id="rId2131" Type="http://schemas.microsoft.com/office/2007/relationships/hdphoto" Target="media/hdphoto4.wdp"/><Relationship Id="rId103" Type="http://schemas.openxmlformats.org/officeDocument/2006/relationships/image" Target="media/image41.wmf"/><Relationship Id="rId310" Type="http://schemas.openxmlformats.org/officeDocument/2006/relationships/oleObject" Target="embeddings/oleObject163.bin"/><Relationship Id="rId548" Type="http://schemas.openxmlformats.org/officeDocument/2006/relationships/image" Target="media/image243.wmf"/><Relationship Id="rId755" Type="http://schemas.openxmlformats.org/officeDocument/2006/relationships/oleObject" Target="embeddings/oleObject391.bin"/><Relationship Id="rId962" Type="http://schemas.openxmlformats.org/officeDocument/2006/relationships/oleObject" Target="embeddings/oleObject507.bin"/><Relationship Id="rId1178" Type="http://schemas.openxmlformats.org/officeDocument/2006/relationships/image" Target="media/image536.wmf"/><Relationship Id="rId1385" Type="http://schemas.openxmlformats.org/officeDocument/2006/relationships/image" Target="media/image633.wmf"/><Relationship Id="rId1592" Type="http://schemas.openxmlformats.org/officeDocument/2006/relationships/oleObject" Target="embeddings/oleObject845.bin"/><Relationship Id="rId2229" Type="http://schemas.openxmlformats.org/officeDocument/2006/relationships/image" Target="media/image1001.wmf"/><Relationship Id="rId91" Type="http://schemas.openxmlformats.org/officeDocument/2006/relationships/image" Target="media/image35.wmf"/><Relationship Id="rId408" Type="http://schemas.openxmlformats.org/officeDocument/2006/relationships/oleObject" Target="embeddings/oleObject214.bin"/><Relationship Id="rId615" Type="http://schemas.openxmlformats.org/officeDocument/2006/relationships/oleObject" Target="embeddings/oleObject320.bin"/><Relationship Id="rId822" Type="http://schemas.openxmlformats.org/officeDocument/2006/relationships/oleObject" Target="embeddings/oleObject429.bin"/><Relationship Id="rId1038" Type="http://schemas.openxmlformats.org/officeDocument/2006/relationships/oleObject" Target="embeddings/oleObject545.bin"/><Relationship Id="rId1245" Type="http://schemas.openxmlformats.org/officeDocument/2006/relationships/oleObject" Target="embeddings/oleObject657.bin"/><Relationship Id="rId1452" Type="http://schemas.openxmlformats.org/officeDocument/2006/relationships/image" Target="media/image665.wmf"/><Relationship Id="rId1897" Type="http://schemas.openxmlformats.org/officeDocument/2006/relationships/oleObject" Target="embeddings/oleObject1018.bin"/><Relationship Id="rId1105" Type="http://schemas.openxmlformats.org/officeDocument/2006/relationships/image" Target="media/image504.wmf"/><Relationship Id="rId1312" Type="http://schemas.openxmlformats.org/officeDocument/2006/relationships/image" Target="media/image599.wmf"/><Relationship Id="rId1757" Type="http://schemas.openxmlformats.org/officeDocument/2006/relationships/image" Target="media/image791.wmf"/><Relationship Id="rId1964" Type="http://schemas.openxmlformats.org/officeDocument/2006/relationships/image" Target="media/image892.wmf"/><Relationship Id="rId49" Type="http://schemas.openxmlformats.org/officeDocument/2006/relationships/oleObject" Target="embeddings/oleObject23.bin"/><Relationship Id="rId1617" Type="http://schemas.openxmlformats.org/officeDocument/2006/relationships/oleObject" Target="embeddings/oleObject860.bin"/><Relationship Id="rId1824" Type="http://schemas.openxmlformats.org/officeDocument/2006/relationships/image" Target="media/image824.wmf"/><Relationship Id="rId198" Type="http://schemas.openxmlformats.org/officeDocument/2006/relationships/oleObject" Target="embeddings/oleObject103.bin"/><Relationship Id="rId2086" Type="http://schemas.openxmlformats.org/officeDocument/2006/relationships/image" Target="media/image939.wmf"/><Relationship Id="rId2293" Type="http://schemas.openxmlformats.org/officeDocument/2006/relationships/image" Target="media/image1028.wmf"/><Relationship Id="rId265" Type="http://schemas.openxmlformats.org/officeDocument/2006/relationships/image" Target="media/image110.wmf"/><Relationship Id="rId472" Type="http://schemas.openxmlformats.org/officeDocument/2006/relationships/oleObject" Target="embeddings/oleObject246.bin"/><Relationship Id="rId2153" Type="http://schemas.openxmlformats.org/officeDocument/2006/relationships/oleObject" Target="embeddings/oleObject1164.bin"/><Relationship Id="rId2360" Type="http://schemas.openxmlformats.org/officeDocument/2006/relationships/footer" Target="footer1.xml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74.bin"/><Relationship Id="rId777" Type="http://schemas.openxmlformats.org/officeDocument/2006/relationships/oleObject" Target="embeddings/oleObject403.bin"/><Relationship Id="rId984" Type="http://schemas.openxmlformats.org/officeDocument/2006/relationships/oleObject" Target="embeddings/oleObject518.bin"/><Relationship Id="rId2013" Type="http://schemas.openxmlformats.org/officeDocument/2006/relationships/image" Target="media/image915.wmf"/><Relationship Id="rId2220" Type="http://schemas.openxmlformats.org/officeDocument/2006/relationships/oleObject" Target="embeddings/oleObject1194.bin"/><Relationship Id="rId637" Type="http://schemas.openxmlformats.org/officeDocument/2006/relationships/image" Target="media/image286.wmf"/><Relationship Id="rId844" Type="http://schemas.openxmlformats.org/officeDocument/2006/relationships/image" Target="media/image381.wmf"/><Relationship Id="rId1267" Type="http://schemas.openxmlformats.org/officeDocument/2006/relationships/oleObject" Target="embeddings/oleObject668.bin"/><Relationship Id="rId1474" Type="http://schemas.openxmlformats.org/officeDocument/2006/relationships/image" Target="media/image676.wmf"/><Relationship Id="rId1681" Type="http://schemas.openxmlformats.org/officeDocument/2006/relationships/oleObject" Target="embeddings/oleObject898.bin"/><Relationship Id="rId2318" Type="http://schemas.microsoft.com/office/2007/relationships/hdphoto" Target="media/hdphoto16.wdp"/><Relationship Id="rId704" Type="http://schemas.openxmlformats.org/officeDocument/2006/relationships/image" Target="media/image319.wmf"/><Relationship Id="rId911" Type="http://schemas.openxmlformats.org/officeDocument/2006/relationships/oleObject" Target="embeddings/oleObject479.bin"/><Relationship Id="rId1127" Type="http://schemas.openxmlformats.org/officeDocument/2006/relationships/image" Target="media/image512.wmf"/><Relationship Id="rId1334" Type="http://schemas.openxmlformats.org/officeDocument/2006/relationships/oleObject" Target="embeddings/oleObject704.bin"/><Relationship Id="rId1541" Type="http://schemas.openxmlformats.org/officeDocument/2006/relationships/image" Target="media/image704.wmf"/><Relationship Id="rId1779" Type="http://schemas.openxmlformats.org/officeDocument/2006/relationships/oleObject" Target="embeddings/oleObject957.bin"/><Relationship Id="rId1986" Type="http://schemas.openxmlformats.org/officeDocument/2006/relationships/image" Target="media/image902.wmf"/><Relationship Id="rId40" Type="http://schemas.openxmlformats.org/officeDocument/2006/relationships/oleObject" Target="embeddings/oleObject18.bin"/><Relationship Id="rId1401" Type="http://schemas.openxmlformats.org/officeDocument/2006/relationships/image" Target="media/image640.wmf"/><Relationship Id="rId1639" Type="http://schemas.openxmlformats.org/officeDocument/2006/relationships/oleObject" Target="embeddings/oleObject875.bin"/><Relationship Id="rId1846" Type="http://schemas.openxmlformats.org/officeDocument/2006/relationships/image" Target="media/image834.wmf"/><Relationship Id="rId1706" Type="http://schemas.openxmlformats.org/officeDocument/2006/relationships/oleObject" Target="embeddings/oleObject913.bin"/><Relationship Id="rId1913" Type="http://schemas.openxmlformats.org/officeDocument/2006/relationships/oleObject" Target="embeddings/oleObject1026.bin"/><Relationship Id="rId287" Type="http://schemas.openxmlformats.org/officeDocument/2006/relationships/oleObject" Target="embeddings/oleObject150.bin"/><Relationship Id="rId494" Type="http://schemas.openxmlformats.org/officeDocument/2006/relationships/image" Target="media/image217.wmf"/><Relationship Id="rId2175" Type="http://schemas.openxmlformats.org/officeDocument/2006/relationships/oleObject" Target="embeddings/oleObject1175.bin"/><Relationship Id="rId147" Type="http://schemas.openxmlformats.org/officeDocument/2006/relationships/image" Target="media/image62.wmf"/><Relationship Id="rId354" Type="http://schemas.openxmlformats.org/officeDocument/2006/relationships/oleObject" Target="embeddings/oleObject185.bin"/><Relationship Id="rId799" Type="http://schemas.openxmlformats.org/officeDocument/2006/relationships/oleObject" Target="embeddings/oleObject415.bin"/><Relationship Id="rId1191" Type="http://schemas.openxmlformats.org/officeDocument/2006/relationships/oleObject" Target="embeddings/oleObject628.bin"/><Relationship Id="rId2035" Type="http://schemas.openxmlformats.org/officeDocument/2006/relationships/image" Target="media/image922.wmf"/><Relationship Id="rId561" Type="http://schemas.openxmlformats.org/officeDocument/2006/relationships/image" Target="media/image249.wmf"/><Relationship Id="rId659" Type="http://schemas.openxmlformats.org/officeDocument/2006/relationships/image" Target="media/image297.wmf"/><Relationship Id="rId866" Type="http://schemas.openxmlformats.org/officeDocument/2006/relationships/oleObject" Target="embeddings/oleObject455.bin"/><Relationship Id="rId1289" Type="http://schemas.openxmlformats.org/officeDocument/2006/relationships/image" Target="media/image589.wmf"/><Relationship Id="rId1496" Type="http://schemas.openxmlformats.org/officeDocument/2006/relationships/oleObject" Target="embeddings/oleObject791.bin"/><Relationship Id="rId2242" Type="http://schemas.openxmlformats.org/officeDocument/2006/relationships/oleObject" Target="embeddings/oleObject1208.bin"/><Relationship Id="rId214" Type="http://schemas.openxmlformats.org/officeDocument/2006/relationships/oleObject" Target="embeddings/oleObject111.bin"/><Relationship Id="rId421" Type="http://schemas.openxmlformats.org/officeDocument/2006/relationships/image" Target="media/image181.wmf"/><Relationship Id="rId519" Type="http://schemas.openxmlformats.org/officeDocument/2006/relationships/oleObject" Target="embeddings/oleObject271.bin"/><Relationship Id="rId1051" Type="http://schemas.openxmlformats.org/officeDocument/2006/relationships/image" Target="media/image479.wmf"/><Relationship Id="rId1149" Type="http://schemas.openxmlformats.org/officeDocument/2006/relationships/image" Target="media/image523.wmf"/><Relationship Id="rId1356" Type="http://schemas.openxmlformats.org/officeDocument/2006/relationships/oleObject" Target="embeddings/oleObject715.bin"/><Relationship Id="rId2102" Type="http://schemas.openxmlformats.org/officeDocument/2006/relationships/oleObject" Target="embeddings/oleObject1137.bin"/><Relationship Id="rId726" Type="http://schemas.openxmlformats.org/officeDocument/2006/relationships/image" Target="media/image330.wmf"/><Relationship Id="rId933" Type="http://schemas.openxmlformats.org/officeDocument/2006/relationships/image" Target="media/image422.wmf"/><Relationship Id="rId1009" Type="http://schemas.openxmlformats.org/officeDocument/2006/relationships/image" Target="media/image458.wmf"/><Relationship Id="rId1563" Type="http://schemas.openxmlformats.org/officeDocument/2006/relationships/image" Target="media/image715.wmf"/><Relationship Id="rId1770" Type="http://schemas.openxmlformats.org/officeDocument/2006/relationships/image" Target="media/image797.wmf"/><Relationship Id="rId1868" Type="http://schemas.openxmlformats.org/officeDocument/2006/relationships/image" Target="media/image844.wmf"/><Relationship Id="rId62" Type="http://schemas.openxmlformats.org/officeDocument/2006/relationships/oleObject" Target="embeddings/oleObject30.bin"/><Relationship Id="rId1216" Type="http://schemas.openxmlformats.org/officeDocument/2006/relationships/oleObject" Target="embeddings/oleObject641.bin"/><Relationship Id="rId1423" Type="http://schemas.openxmlformats.org/officeDocument/2006/relationships/oleObject" Target="embeddings/oleObject752.bin"/><Relationship Id="rId1630" Type="http://schemas.openxmlformats.org/officeDocument/2006/relationships/oleObject" Target="embeddings/oleObject868.bin"/><Relationship Id="rId1728" Type="http://schemas.openxmlformats.org/officeDocument/2006/relationships/oleObject" Target="embeddings/oleObject930.bin"/><Relationship Id="rId1935" Type="http://schemas.openxmlformats.org/officeDocument/2006/relationships/oleObject" Target="embeddings/oleObject1037.bin"/><Relationship Id="rId2197" Type="http://schemas.openxmlformats.org/officeDocument/2006/relationships/image" Target="media/image985.wmf"/><Relationship Id="rId169" Type="http://schemas.openxmlformats.org/officeDocument/2006/relationships/image" Target="media/image71.png"/><Relationship Id="rId376" Type="http://schemas.openxmlformats.org/officeDocument/2006/relationships/image" Target="media/image159.wmf"/><Relationship Id="rId583" Type="http://schemas.openxmlformats.org/officeDocument/2006/relationships/image" Target="media/image260.wmf"/><Relationship Id="rId790" Type="http://schemas.openxmlformats.org/officeDocument/2006/relationships/image" Target="media/image360.wmf"/><Relationship Id="rId2057" Type="http://schemas.openxmlformats.org/officeDocument/2006/relationships/oleObject" Target="embeddings/oleObject1109.bin"/><Relationship Id="rId2264" Type="http://schemas.openxmlformats.org/officeDocument/2006/relationships/image" Target="media/image1015.wmf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192.wmf"/><Relationship Id="rId650" Type="http://schemas.openxmlformats.org/officeDocument/2006/relationships/oleObject" Target="embeddings/oleObject338.bin"/><Relationship Id="rId888" Type="http://schemas.openxmlformats.org/officeDocument/2006/relationships/image" Target="media/image401.wmf"/><Relationship Id="rId1073" Type="http://schemas.openxmlformats.org/officeDocument/2006/relationships/image" Target="media/image490.wmf"/><Relationship Id="rId1280" Type="http://schemas.openxmlformats.org/officeDocument/2006/relationships/image" Target="media/image585.wmf"/><Relationship Id="rId2124" Type="http://schemas.openxmlformats.org/officeDocument/2006/relationships/oleObject" Target="embeddings/oleObject1154.bin"/><Relationship Id="rId2331" Type="http://schemas.openxmlformats.org/officeDocument/2006/relationships/image" Target="media/image1047.wmf"/><Relationship Id="rId303" Type="http://schemas.openxmlformats.org/officeDocument/2006/relationships/image" Target="media/image125.wmf"/><Relationship Id="rId748" Type="http://schemas.openxmlformats.org/officeDocument/2006/relationships/image" Target="media/image341.wmf"/><Relationship Id="rId955" Type="http://schemas.openxmlformats.org/officeDocument/2006/relationships/image" Target="media/image431.wmf"/><Relationship Id="rId1140" Type="http://schemas.openxmlformats.org/officeDocument/2006/relationships/oleObject" Target="embeddings/oleObject601.bin"/><Relationship Id="rId1378" Type="http://schemas.openxmlformats.org/officeDocument/2006/relationships/oleObject" Target="embeddings/oleObject728.bin"/><Relationship Id="rId1585" Type="http://schemas.openxmlformats.org/officeDocument/2006/relationships/image" Target="media/image723.wmf"/><Relationship Id="rId1792" Type="http://schemas.openxmlformats.org/officeDocument/2006/relationships/image" Target="media/image808.wmf"/><Relationship Id="rId84" Type="http://schemas.openxmlformats.org/officeDocument/2006/relationships/oleObject" Target="embeddings/oleObject41.bin"/><Relationship Id="rId510" Type="http://schemas.openxmlformats.org/officeDocument/2006/relationships/oleObject" Target="embeddings/oleObject266.bin"/><Relationship Id="rId608" Type="http://schemas.openxmlformats.org/officeDocument/2006/relationships/oleObject" Target="embeddings/oleObject316.bin"/><Relationship Id="rId815" Type="http://schemas.openxmlformats.org/officeDocument/2006/relationships/image" Target="media/image369.wmf"/><Relationship Id="rId1238" Type="http://schemas.openxmlformats.org/officeDocument/2006/relationships/image" Target="media/image564.wmf"/><Relationship Id="rId1445" Type="http://schemas.openxmlformats.org/officeDocument/2006/relationships/oleObject" Target="embeddings/oleObject763.bin"/><Relationship Id="rId1652" Type="http://schemas.openxmlformats.org/officeDocument/2006/relationships/oleObject" Target="embeddings/oleObject883.bin"/><Relationship Id="rId1000" Type="http://schemas.openxmlformats.org/officeDocument/2006/relationships/oleObject" Target="embeddings/oleObject526.bin"/><Relationship Id="rId1305" Type="http://schemas.openxmlformats.org/officeDocument/2006/relationships/oleObject" Target="embeddings/oleObject689.bin"/><Relationship Id="rId1957" Type="http://schemas.openxmlformats.org/officeDocument/2006/relationships/oleObject" Target="embeddings/oleObject1048.bin"/><Relationship Id="rId1512" Type="http://schemas.openxmlformats.org/officeDocument/2006/relationships/image" Target="media/image691.wmf"/><Relationship Id="rId1817" Type="http://schemas.openxmlformats.org/officeDocument/2006/relationships/oleObject" Target="embeddings/oleObject976.bin"/><Relationship Id="rId11" Type="http://schemas.openxmlformats.org/officeDocument/2006/relationships/image" Target="media/image2.wmf"/><Relationship Id="rId398" Type="http://schemas.openxmlformats.org/officeDocument/2006/relationships/oleObject" Target="embeddings/oleObject209.bin"/><Relationship Id="rId2079" Type="http://schemas.openxmlformats.org/officeDocument/2006/relationships/oleObject" Target="embeddings/oleObject1123.bin"/><Relationship Id="rId160" Type="http://schemas.openxmlformats.org/officeDocument/2006/relationships/oleObject" Target="embeddings/oleObject81.bin"/><Relationship Id="rId2286" Type="http://schemas.openxmlformats.org/officeDocument/2006/relationships/oleObject" Target="embeddings/oleObject1230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03.wmf"/><Relationship Id="rId672" Type="http://schemas.openxmlformats.org/officeDocument/2006/relationships/oleObject" Target="embeddings/oleObject349.bin"/><Relationship Id="rId1095" Type="http://schemas.openxmlformats.org/officeDocument/2006/relationships/oleObject" Target="embeddings/oleObject575.bin"/><Relationship Id="rId2146" Type="http://schemas.openxmlformats.org/officeDocument/2006/relationships/image" Target="media/image960.wmf"/><Relationship Id="rId2353" Type="http://schemas.openxmlformats.org/officeDocument/2006/relationships/image" Target="media/image1058.wmf"/><Relationship Id="rId118" Type="http://schemas.openxmlformats.org/officeDocument/2006/relationships/image" Target="media/image48.wmf"/><Relationship Id="rId325" Type="http://schemas.openxmlformats.org/officeDocument/2006/relationships/image" Target="media/image136.wmf"/><Relationship Id="rId532" Type="http://schemas.openxmlformats.org/officeDocument/2006/relationships/image" Target="media/image235.wmf"/><Relationship Id="rId977" Type="http://schemas.openxmlformats.org/officeDocument/2006/relationships/image" Target="media/image442.wmf"/><Relationship Id="rId1162" Type="http://schemas.openxmlformats.org/officeDocument/2006/relationships/image" Target="media/image529.wmf"/><Relationship Id="rId2006" Type="http://schemas.openxmlformats.org/officeDocument/2006/relationships/oleObject" Target="embeddings/oleObject1074.bin"/><Relationship Id="rId2213" Type="http://schemas.openxmlformats.org/officeDocument/2006/relationships/image" Target="media/image993.png"/><Relationship Id="rId837" Type="http://schemas.openxmlformats.org/officeDocument/2006/relationships/oleObject" Target="embeddings/oleObject438.bin"/><Relationship Id="rId1022" Type="http://schemas.openxmlformats.org/officeDocument/2006/relationships/oleObject" Target="embeddings/oleObject537.bin"/><Relationship Id="rId1467" Type="http://schemas.openxmlformats.org/officeDocument/2006/relationships/oleObject" Target="embeddings/oleObject774.bin"/><Relationship Id="rId1674" Type="http://schemas.openxmlformats.org/officeDocument/2006/relationships/image" Target="media/image759.wmf"/><Relationship Id="rId1881" Type="http://schemas.openxmlformats.org/officeDocument/2006/relationships/oleObject" Target="embeddings/oleObject1010.bin"/><Relationship Id="rId904" Type="http://schemas.openxmlformats.org/officeDocument/2006/relationships/image" Target="media/image408.wmf"/><Relationship Id="rId1327" Type="http://schemas.openxmlformats.org/officeDocument/2006/relationships/image" Target="media/image606.wmf"/><Relationship Id="rId1534" Type="http://schemas.openxmlformats.org/officeDocument/2006/relationships/oleObject" Target="embeddings/oleObject812.bin"/><Relationship Id="rId1741" Type="http://schemas.openxmlformats.org/officeDocument/2006/relationships/oleObject" Target="embeddings/oleObject937.bin"/><Relationship Id="rId1979" Type="http://schemas.openxmlformats.org/officeDocument/2006/relationships/oleObject" Target="embeddings/oleObject1060.bin"/><Relationship Id="rId33" Type="http://schemas.openxmlformats.org/officeDocument/2006/relationships/oleObject" Target="embeddings/oleObject14.bin"/><Relationship Id="rId1601" Type="http://schemas.openxmlformats.org/officeDocument/2006/relationships/oleObject" Target="embeddings/oleObject850.bin"/><Relationship Id="rId1839" Type="http://schemas.openxmlformats.org/officeDocument/2006/relationships/oleObject" Target="embeddings/oleObject988.bin"/><Relationship Id="rId182" Type="http://schemas.openxmlformats.org/officeDocument/2006/relationships/oleObject" Target="embeddings/oleObject91.bin"/><Relationship Id="rId1906" Type="http://schemas.openxmlformats.org/officeDocument/2006/relationships/image" Target="media/image863.wmf"/><Relationship Id="rId487" Type="http://schemas.openxmlformats.org/officeDocument/2006/relationships/oleObject" Target="embeddings/oleObject254.bin"/><Relationship Id="rId694" Type="http://schemas.openxmlformats.org/officeDocument/2006/relationships/oleObject" Target="embeddings/oleObject360.bin"/><Relationship Id="rId2070" Type="http://schemas.openxmlformats.org/officeDocument/2006/relationships/oleObject" Target="embeddings/oleObject1118.bin"/><Relationship Id="rId2168" Type="http://schemas.openxmlformats.org/officeDocument/2006/relationships/image" Target="media/image971.wmf"/><Relationship Id="rId347" Type="http://schemas.openxmlformats.org/officeDocument/2006/relationships/image" Target="media/image146.wmf"/><Relationship Id="rId999" Type="http://schemas.openxmlformats.org/officeDocument/2006/relationships/image" Target="media/image453.wmf"/><Relationship Id="rId1184" Type="http://schemas.openxmlformats.org/officeDocument/2006/relationships/image" Target="media/image539.wmf"/><Relationship Id="rId2028" Type="http://schemas.openxmlformats.org/officeDocument/2006/relationships/oleObject" Target="embeddings/oleObject1086.bin"/><Relationship Id="rId554" Type="http://schemas.openxmlformats.org/officeDocument/2006/relationships/oleObject" Target="embeddings/oleObject289.bin"/><Relationship Id="rId761" Type="http://schemas.openxmlformats.org/officeDocument/2006/relationships/oleObject" Target="embeddings/oleObject395.bin"/><Relationship Id="rId859" Type="http://schemas.openxmlformats.org/officeDocument/2006/relationships/oleObject" Target="embeddings/oleObject451.bin"/><Relationship Id="rId1391" Type="http://schemas.openxmlformats.org/officeDocument/2006/relationships/image" Target="media/image636.wmf"/><Relationship Id="rId1489" Type="http://schemas.openxmlformats.org/officeDocument/2006/relationships/oleObject" Target="embeddings/oleObject787.bin"/><Relationship Id="rId1696" Type="http://schemas.openxmlformats.org/officeDocument/2006/relationships/oleObject" Target="embeddings/oleObject907.bin"/><Relationship Id="rId2235" Type="http://schemas.openxmlformats.org/officeDocument/2006/relationships/image" Target="media/image1004.wmf"/><Relationship Id="rId207" Type="http://schemas.openxmlformats.org/officeDocument/2006/relationships/image" Target="media/image85.wmf"/><Relationship Id="rId414" Type="http://schemas.openxmlformats.org/officeDocument/2006/relationships/oleObject" Target="embeddings/oleObject217.bin"/><Relationship Id="rId621" Type="http://schemas.openxmlformats.org/officeDocument/2006/relationships/image" Target="media/image278.wmf"/><Relationship Id="rId1044" Type="http://schemas.openxmlformats.org/officeDocument/2006/relationships/oleObject" Target="embeddings/oleObject548.bin"/><Relationship Id="rId1251" Type="http://schemas.openxmlformats.org/officeDocument/2006/relationships/oleObject" Target="embeddings/oleObject660.bin"/><Relationship Id="rId1349" Type="http://schemas.openxmlformats.org/officeDocument/2006/relationships/image" Target="media/image617.wmf"/><Relationship Id="rId2302" Type="http://schemas.openxmlformats.org/officeDocument/2006/relationships/oleObject" Target="embeddings/oleObject1236.bin"/><Relationship Id="rId719" Type="http://schemas.openxmlformats.org/officeDocument/2006/relationships/oleObject" Target="embeddings/oleObject373.bin"/><Relationship Id="rId926" Type="http://schemas.openxmlformats.org/officeDocument/2006/relationships/oleObject" Target="embeddings/oleObject487.bin"/><Relationship Id="rId1111" Type="http://schemas.openxmlformats.org/officeDocument/2006/relationships/oleObject" Target="embeddings/oleObject584.bin"/><Relationship Id="rId1556" Type="http://schemas.openxmlformats.org/officeDocument/2006/relationships/oleObject" Target="embeddings/oleObject824.bin"/><Relationship Id="rId1763" Type="http://schemas.openxmlformats.org/officeDocument/2006/relationships/oleObject" Target="embeddings/oleObject949.bin"/><Relationship Id="rId1970" Type="http://schemas.openxmlformats.org/officeDocument/2006/relationships/oleObject" Target="embeddings/oleObject1055.bin"/><Relationship Id="rId55" Type="http://schemas.openxmlformats.org/officeDocument/2006/relationships/image" Target="media/image17.wmf"/><Relationship Id="rId1209" Type="http://schemas.openxmlformats.org/officeDocument/2006/relationships/oleObject" Target="embeddings/oleObject637.bin"/><Relationship Id="rId1416" Type="http://schemas.openxmlformats.org/officeDocument/2006/relationships/image" Target="media/image647.wmf"/><Relationship Id="rId1623" Type="http://schemas.openxmlformats.org/officeDocument/2006/relationships/oleObject" Target="embeddings/oleObject864.bin"/><Relationship Id="rId1830" Type="http://schemas.openxmlformats.org/officeDocument/2006/relationships/image" Target="media/image827.wmf"/><Relationship Id="rId1928" Type="http://schemas.openxmlformats.org/officeDocument/2006/relationships/image" Target="media/image874.wmf"/><Relationship Id="rId2092" Type="http://schemas.openxmlformats.org/officeDocument/2006/relationships/image" Target="media/image942.wmf"/><Relationship Id="rId271" Type="http://schemas.openxmlformats.org/officeDocument/2006/relationships/oleObject" Target="embeddings/oleObject140.bin"/><Relationship Id="rId131" Type="http://schemas.openxmlformats.org/officeDocument/2006/relationships/oleObject" Target="embeddings/oleObject65.bin"/><Relationship Id="rId369" Type="http://schemas.openxmlformats.org/officeDocument/2006/relationships/oleObject" Target="embeddings/oleObject193.bin"/><Relationship Id="rId576" Type="http://schemas.openxmlformats.org/officeDocument/2006/relationships/oleObject" Target="embeddings/oleObject300.bin"/><Relationship Id="rId783" Type="http://schemas.openxmlformats.org/officeDocument/2006/relationships/oleObject" Target="embeddings/oleObject406.bin"/><Relationship Id="rId990" Type="http://schemas.openxmlformats.org/officeDocument/2006/relationships/oleObject" Target="embeddings/oleObject521.bin"/><Relationship Id="rId2257" Type="http://schemas.microsoft.com/office/2007/relationships/hdphoto" Target="media/hdphoto13.wdp"/><Relationship Id="rId229" Type="http://schemas.openxmlformats.org/officeDocument/2006/relationships/image" Target="media/image93.wmf"/><Relationship Id="rId436" Type="http://schemas.openxmlformats.org/officeDocument/2006/relationships/oleObject" Target="embeddings/oleObject228.bin"/><Relationship Id="rId643" Type="http://schemas.openxmlformats.org/officeDocument/2006/relationships/image" Target="media/image289.wmf"/><Relationship Id="rId1066" Type="http://schemas.openxmlformats.org/officeDocument/2006/relationships/oleObject" Target="embeddings/oleObject559.bin"/><Relationship Id="rId1273" Type="http://schemas.openxmlformats.org/officeDocument/2006/relationships/oleObject" Target="embeddings/oleObject671.bin"/><Relationship Id="rId1480" Type="http://schemas.openxmlformats.org/officeDocument/2006/relationships/image" Target="media/image679.wmf"/><Relationship Id="rId2117" Type="http://schemas.openxmlformats.org/officeDocument/2006/relationships/oleObject" Target="embeddings/oleObject1148.bin"/><Relationship Id="rId2324" Type="http://schemas.openxmlformats.org/officeDocument/2006/relationships/oleObject" Target="embeddings/oleObject1246.bin"/><Relationship Id="rId850" Type="http://schemas.openxmlformats.org/officeDocument/2006/relationships/oleObject" Target="embeddings/oleObject446.bin"/><Relationship Id="rId948" Type="http://schemas.openxmlformats.org/officeDocument/2006/relationships/image" Target="media/image428.wmf"/><Relationship Id="rId1133" Type="http://schemas.openxmlformats.org/officeDocument/2006/relationships/image" Target="media/image515.wmf"/><Relationship Id="rId1578" Type="http://schemas.openxmlformats.org/officeDocument/2006/relationships/oleObject" Target="embeddings/oleObject837.bin"/><Relationship Id="rId1785" Type="http://schemas.openxmlformats.org/officeDocument/2006/relationships/oleObject" Target="embeddings/oleObject960.bin"/><Relationship Id="rId1992" Type="http://schemas.openxmlformats.org/officeDocument/2006/relationships/image" Target="media/image905.wmf"/><Relationship Id="rId77" Type="http://schemas.openxmlformats.org/officeDocument/2006/relationships/image" Target="media/image28.wmf"/><Relationship Id="rId503" Type="http://schemas.openxmlformats.org/officeDocument/2006/relationships/image" Target="media/image221.wmf"/><Relationship Id="rId710" Type="http://schemas.openxmlformats.org/officeDocument/2006/relationships/image" Target="media/image322.wmf"/><Relationship Id="rId808" Type="http://schemas.openxmlformats.org/officeDocument/2006/relationships/oleObject" Target="embeddings/oleObject421.bin"/><Relationship Id="rId1340" Type="http://schemas.openxmlformats.org/officeDocument/2006/relationships/oleObject" Target="embeddings/oleObject707.bin"/><Relationship Id="rId1438" Type="http://schemas.openxmlformats.org/officeDocument/2006/relationships/image" Target="media/image658.wmf"/><Relationship Id="rId1645" Type="http://schemas.openxmlformats.org/officeDocument/2006/relationships/oleObject" Target="embeddings/oleObject879.bin"/><Relationship Id="rId1200" Type="http://schemas.openxmlformats.org/officeDocument/2006/relationships/image" Target="media/image547.wmf"/><Relationship Id="rId1852" Type="http://schemas.openxmlformats.org/officeDocument/2006/relationships/image" Target="media/image837.wmf"/><Relationship Id="rId1505" Type="http://schemas.openxmlformats.org/officeDocument/2006/relationships/image" Target="media/image688.wmf"/><Relationship Id="rId1712" Type="http://schemas.openxmlformats.org/officeDocument/2006/relationships/image" Target="media/image773.wmf"/><Relationship Id="rId293" Type="http://schemas.openxmlformats.org/officeDocument/2006/relationships/image" Target="media/image121.wmf"/><Relationship Id="rId2181" Type="http://schemas.openxmlformats.org/officeDocument/2006/relationships/oleObject" Target="embeddings/oleObject1177.bin"/><Relationship Id="rId153" Type="http://schemas.openxmlformats.org/officeDocument/2006/relationships/oleObject" Target="embeddings/oleObject77.bin"/><Relationship Id="rId360" Type="http://schemas.openxmlformats.org/officeDocument/2006/relationships/oleObject" Target="embeddings/oleObject188.bin"/><Relationship Id="rId598" Type="http://schemas.openxmlformats.org/officeDocument/2006/relationships/oleObject" Target="embeddings/oleObject311.bin"/><Relationship Id="rId2041" Type="http://schemas.openxmlformats.org/officeDocument/2006/relationships/oleObject" Target="embeddings/oleObject1098.bin"/><Relationship Id="rId2279" Type="http://schemas.openxmlformats.org/officeDocument/2006/relationships/image" Target="media/image1021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39.bin"/><Relationship Id="rId665" Type="http://schemas.openxmlformats.org/officeDocument/2006/relationships/image" Target="media/image300.wmf"/><Relationship Id="rId872" Type="http://schemas.openxmlformats.org/officeDocument/2006/relationships/oleObject" Target="embeddings/oleObject458.bin"/><Relationship Id="rId1088" Type="http://schemas.openxmlformats.org/officeDocument/2006/relationships/oleObject" Target="embeddings/oleObject570.bin"/><Relationship Id="rId1295" Type="http://schemas.openxmlformats.org/officeDocument/2006/relationships/oleObject" Target="embeddings/oleObject683.bin"/><Relationship Id="rId2139" Type="http://schemas.openxmlformats.org/officeDocument/2006/relationships/oleObject" Target="embeddings/oleObject1159.bin"/><Relationship Id="rId2346" Type="http://schemas.openxmlformats.org/officeDocument/2006/relationships/oleObject" Target="embeddings/oleObject1253.bin"/><Relationship Id="rId318" Type="http://schemas.openxmlformats.org/officeDocument/2006/relationships/oleObject" Target="embeddings/oleObject167.bin"/><Relationship Id="rId525" Type="http://schemas.openxmlformats.org/officeDocument/2006/relationships/oleObject" Target="embeddings/oleObject274.bin"/><Relationship Id="rId732" Type="http://schemas.openxmlformats.org/officeDocument/2006/relationships/image" Target="media/image333.wmf"/><Relationship Id="rId1155" Type="http://schemas.openxmlformats.org/officeDocument/2006/relationships/image" Target="media/image526.wmf"/><Relationship Id="rId1362" Type="http://schemas.openxmlformats.org/officeDocument/2006/relationships/oleObject" Target="embeddings/oleObject718.bin"/><Relationship Id="rId2206" Type="http://schemas.openxmlformats.org/officeDocument/2006/relationships/oleObject" Target="embeddings/oleObject1189.bin"/><Relationship Id="rId99" Type="http://schemas.openxmlformats.org/officeDocument/2006/relationships/image" Target="media/image39.wmf"/><Relationship Id="rId1015" Type="http://schemas.openxmlformats.org/officeDocument/2006/relationships/image" Target="media/image461.wmf"/><Relationship Id="rId1222" Type="http://schemas.openxmlformats.org/officeDocument/2006/relationships/oleObject" Target="embeddings/oleObject645.bin"/><Relationship Id="rId1667" Type="http://schemas.openxmlformats.org/officeDocument/2006/relationships/oleObject" Target="embeddings/oleObject891.bin"/><Relationship Id="rId1874" Type="http://schemas.openxmlformats.org/officeDocument/2006/relationships/image" Target="media/image847.wmf"/><Relationship Id="rId1527" Type="http://schemas.openxmlformats.org/officeDocument/2006/relationships/image" Target="media/image698.wmf"/><Relationship Id="rId1734" Type="http://schemas.openxmlformats.org/officeDocument/2006/relationships/oleObject" Target="embeddings/oleObject933.bin"/><Relationship Id="rId1941" Type="http://schemas.openxmlformats.org/officeDocument/2006/relationships/oleObject" Target="embeddings/oleObject1040.bin"/><Relationship Id="rId26" Type="http://schemas.openxmlformats.org/officeDocument/2006/relationships/oleObject" Target="embeddings/oleObject10.bin"/><Relationship Id="rId175" Type="http://schemas.openxmlformats.org/officeDocument/2006/relationships/image" Target="media/image74.wmf"/><Relationship Id="rId1801" Type="http://schemas.openxmlformats.org/officeDocument/2006/relationships/oleObject" Target="embeddings/oleObject968.bin"/><Relationship Id="rId382" Type="http://schemas.openxmlformats.org/officeDocument/2006/relationships/image" Target="media/image162.wmf"/><Relationship Id="rId687" Type="http://schemas.openxmlformats.org/officeDocument/2006/relationships/image" Target="media/image311.wmf"/><Relationship Id="rId2063" Type="http://schemas.openxmlformats.org/officeDocument/2006/relationships/oleObject" Target="embeddings/oleObject1112.bin"/><Relationship Id="rId2270" Type="http://schemas.openxmlformats.org/officeDocument/2006/relationships/oleObject" Target="embeddings/oleObject1221.bin"/><Relationship Id="rId242" Type="http://schemas.openxmlformats.org/officeDocument/2006/relationships/oleObject" Target="embeddings/oleObject125.bin"/><Relationship Id="rId894" Type="http://schemas.openxmlformats.org/officeDocument/2006/relationships/image" Target="media/image404.wmf"/><Relationship Id="rId1177" Type="http://schemas.openxmlformats.org/officeDocument/2006/relationships/oleObject" Target="embeddings/oleObject621.bin"/><Relationship Id="rId2130" Type="http://schemas.openxmlformats.org/officeDocument/2006/relationships/image" Target="media/image952.png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5.bin"/><Relationship Id="rId754" Type="http://schemas.openxmlformats.org/officeDocument/2006/relationships/image" Target="media/image344.wmf"/><Relationship Id="rId961" Type="http://schemas.openxmlformats.org/officeDocument/2006/relationships/image" Target="media/image434.wmf"/><Relationship Id="rId1384" Type="http://schemas.openxmlformats.org/officeDocument/2006/relationships/oleObject" Target="embeddings/oleObject731.bin"/><Relationship Id="rId1591" Type="http://schemas.openxmlformats.org/officeDocument/2006/relationships/image" Target="media/image726.wmf"/><Relationship Id="rId1689" Type="http://schemas.openxmlformats.org/officeDocument/2006/relationships/oleObject" Target="embeddings/oleObject903.bin"/><Relationship Id="rId2228" Type="http://schemas.openxmlformats.org/officeDocument/2006/relationships/oleObject" Target="embeddings/oleObject1198.bin"/><Relationship Id="rId90" Type="http://schemas.openxmlformats.org/officeDocument/2006/relationships/oleObject" Target="embeddings/oleObject44.bin"/><Relationship Id="rId407" Type="http://schemas.openxmlformats.org/officeDocument/2006/relationships/image" Target="media/image174.wmf"/><Relationship Id="rId614" Type="http://schemas.openxmlformats.org/officeDocument/2006/relationships/oleObject" Target="embeddings/oleObject319.bin"/><Relationship Id="rId821" Type="http://schemas.openxmlformats.org/officeDocument/2006/relationships/image" Target="media/image372.wmf"/><Relationship Id="rId1037" Type="http://schemas.openxmlformats.org/officeDocument/2006/relationships/image" Target="media/image472.wmf"/><Relationship Id="rId1244" Type="http://schemas.openxmlformats.org/officeDocument/2006/relationships/image" Target="media/image567.wmf"/><Relationship Id="rId1451" Type="http://schemas.openxmlformats.org/officeDocument/2006/relationships/oleObject" Target="embeddings/oleObject766.bin"/><Relationship Id="rId1896" Type="http://schemas.openxmlformats.org/officeDocument/2006/relationships/image" Target="media/image858.wmf"/><Relationship Id="rId919" Type="http://schemas.openxmlformats.org/officeDocument/2006/relationships/oleObject" Target="embeddings/oleObject483.bin"/><Relationship Id="rId1104" Type="http://schemas.openxmlformats.org/officeDocument/2006/relationships/oleObject" Target="embeddings/oleObject580.bin"/><Relationship Id="rId1311" Type="http://schemas.openxmlformats.org/officeDocument/2006/relationships/oleObject" Target="embeddings/oleObject692.bin"/><Relationship Id="rId1549" Type="http://schemas.openxmlformats.org/officeDocument/2006/relationships/image" Target="media/image708.wmf"/><Relationship Id="rId1756" Type="http://schemas.openxmlformats.org/officeDocument/2006/relationships/oleObject" Target="embeddings/oleObject945.bin"/><Relationship Id="rId1963" Type="http://schemas.openxmlformats.org/officeDocument/2006/relationships/oleObject" Target="embeddings/oleObject1051.bin"/><Relationship Id="rId48" Type="http://schemas.openxmlformats.org/officeDocument/2006/relationships/oleObject" Target="embeddings/oleObject22.bin"/><Relationship Id="rId1409" Type="http://schemas.openxmlformats.org/officeDocument/2006/relationships/image" Target="media/image644.wmf"/><Relationship Id="rId1616" Type="http://schemas.openxmlformats.org/officeDocument/2006/relationships/oleObject" Target="embeddings/oleObject859.bin"/><Relationship Id="rId1823" Type="http://schemas.openxmlformats.org/officeDocument/2006/relationships/oleObject" Target="embeddings/oleObject979.bin"/><Relationship Id="rId197" Type="http://schemas.openxmlformats.org/officeDocument/2006/relationships/oleObject" Target="embeddings/oleObject102.bin"/><Relationship Id="rId2085" Type="http://schemas.openxmlformats.org/officeDocument/2006/relationships/oleObject" Target="embeddings/oleObject1126.bin"/><Relationship Id="rId2292" Type="http://schemas.openxmlformats.org/officeDocument/2006/relationships/oleObject" Target="embeddings/oleObject1232.bin"/><Relationship Id="rId264" Type="http://schemas.openxmlformats.org/officeDocument/2006/relationships/oleObject" Target="embeddings/oleObject136.bin"/><Relationship Id="rId471" Type="http://schemas.openxmlformats.org/officeDocument/2006/relationships/image" Target="media/image206.wmf"/><Relationship Id="rId2152" Type="http://schemas.openxmlformats.org/officeDocument/2006/relationships/image" Target="media/image963.wmf"/><Relationship Id="rId124" Type="http://schemas.openxmlformats.org/officeDocument/2006/relationships/image" Target="media/image51.wmf"/><Relationship Id="rId569" Type="http://schemas.openxmlformats.org/officeDocument/2006/relationships/image" Target="media/image253.wmf"/><Relationship Id="rId776" Type="http://schemas.openxmlformats.org/officeDocument/2006/relationships/image" Target="media/image353.wmf"/><Relationship Id="rId983" Type="http://schemas.openxmlformats.org/officeDocument/2006/relationships/image" Target="media/image445.wmf"/><Relationship Id="rId1199" Type="http://schemas.openxmlformats.org/officeDocument/2006/relationships/oleObject" Target="embeddings/oleObject632.bin"/><Relationship Id="rId331" Type="http://schemas.openxmlformats.org/officeDocument/2006/relationships/image" Target="media/image1380.wmf"/><Relationship Id="rId429" Type="http://schemas.openxmlformats.org/officeDocument/2006/relationships/image" Target="media/image185.wmf"/><Relationship Id="rId636" Type="http://schemas.openxmlformats.org/officeDocument/2006/relationships/oleObject" Target="embeddings/oleObject331.bin"/><Relationship Id="rId1059" Type="http://schemas.openxmlformats.org/officeDocument/2006/relationships/image" Target="media/image483.wmf"/><Relationship Id="rId1266" Type="http://schemas.openxmlformats.org/officeDocument/2006/relationships/image" Target="media/image578.wmf"/><Relationship Id="rId1473" Type="http://schemas.openxmlformats.org/officeDocument/2006/relationships/oleObject" Target="embeddings/oleObject777.bin"/><Relationship Id="rId2012" Type="http://schemas.openxmlformats.org/officeDocument/2006/relationships/oleObject" Target="embeddings/oleObject1077.bin"/><Relationship Id="rId2317" Type="http://schemas.openxmlformats.org/officeDocument/2006/relationships/image" Target="media/image1040.png"/><Relationship Id="rId843" Type="http://schemas.openxmlformats.org/officeDocument/2006/relationships/oleObject" Target="embeddings/oleObject442.bin"/><Relationship Id="rId1126" Type="http://schemas.openxmlformats.org/officeDocument/2006/relationships/oleObject" Target="embeddings/oleObject594.bin"/><Relationship Id="rId1680" Type="http://schemas.openxmlformats.org/officeDocument/2006/relationships/image" Target="media/image762.wmf"/><Relationship Id="rId1778" Type="http://schemas.openxmlformats.org/officeDocument/2006/relationships/image" Target="media/image801.wmf"/><Relationship Id="rId1985" Type="http://schemas.openxmlformats.org/officeDocument/2006/relationships/oleObject" Target="embeddings/oleObject1063.bin"/><Relationship Id="rId703" Type="http://schemas.openxmlformats.org/officeDocument/2006/relationships/oleObject" Target="embeddings/oleObject365.bin"/><Relationship Id="rId910" Type="http://schemas.openxmlformats.org/officeDocument/2006/relationships/image" Target="media/image411.wmf"/><Relationship Id="rId1333" Type="http://schemas.openxmlformats.org/officeDocument/2006/relationships/image" Target="media/image609.wmf"/><Relationship Id="rId1540" Type="http://schemas.openxmlformats.org/officeDocument/2006/relationships/oleObject" Target="embeddings/oleObject816.bin"/><Relationship Id="rId1638" Type="http://schemas.openxmlformats.org/officeDocument/2006/relationships/oleObject" Target="embeddings/oleObject874.bin"/><Relationship Id="rId1400" Type="http://schemas.openxmlformats.org/officeDocument/2006/relationships/oleObject" Target="embeddings/oleObject740.bin"/><Relationship Id="rId1845" Type="http://schemas.openxmlformats.org/officeDocument/2006/relationships/oleObject" Target="embeddings/oleObject991.bin"/><Relationship Id="rId1705" Type="http://schemas.openxmlformats.org/officeDocument/2006/relationships/image" Target="media/image772.wmf"/><Relationship Id="rId1912" Type="http://schemas.openxmlformats.org/officeDocument/2006/relationships/image" Target="media/image866.wmf"/><Relationship Id="rId286" Type="http://schemas.openxmlformats.org/officeDocument/2006/relationships/image" Target="media/image118.wmf"/><Relationship Id="rId493" Type="http://schemas.openxmlformats.org/officeDocument/2006/relationships/oleObject" Target="embeddings/oleObject257.bin"/><Relationship Id="rId2174" Type="http://schemas.openxmlformats.org/officeDocument/2006/relationships/image" Target="media/image974.wmf"/><Relationship Id="rId146" Type="http://schemas.openxmlformats.org/officeDocument/2006/relationships/oleObject" Target="embeddings/oleObject73.bin"/><Relationship Id="rId353" Type="http://schemas.openxmlformats.org/officeDocument/2006/relationships/image" Target="media/image149.wmf"/><Relationship Id="rId560" Type="http://schemas.openxmlformats.org/officeDocument/2006/relationships/oleObject" Target="embeddings/oleObject292.bin"/><Relationship Id="rId798" Type="http://schemas.openxmlformats.org/officeDocument/2006/relationships/oleObject" Target="embeddings/oleObject414.bin"/><Relationship Id="rId1190" Type="http://schemas.openxmlformats.org/officeDocument/2006/relationships/image" Target="media/image542.wmf"/><Relationship Id="rId2034" Type="http://schemas.openxmlformats.org/officeDocument/2006/relationships/oleObject" Target="embeddings/oleObject1092.bin"/><Relationship Id="rId2241" Type="http://schemas.openxmlformats.org/officeDocument/2006/relationships/oleObject" Target="embeddings/oleObject1207.bin"/><Relationship Id="rId213" Type="http://schemas.openxmlformats.org/officeDocument/2006/relationships/image" Target="media/image88.wmf"/><Relationship Id="rId420" Type="http://schemas.openxmlformats.org/officeDocument/2006/relationships/oleObject" Target="embeddings/oleObject220.bin"/><Relationship Id="rId658" Type="http://schemas.openxmlformats.org/officeDocument/2006/relationships/oleObject" Target="embeddings/oleObject342.bin"/><Relationship Id="rId865" Type="http://schemas.openxmlformats.org/officeDocument/2006/relationships/image" Target="media/image390.wmf"/><Relationship Id="rId1050" Type="http://schemas.openxmlformats.org/officeDocument/2006/relationships/oleObject" Target="embeddings/oleObject551.bin"/><Relationship Id="rId1288" Type="http://schemas.openxmlformats.org/officeDocument/2006/relationships/oleObject" Target="embeddings/oleObject679.bin"/><Relationship Id="rId1495" Type="http://schemas.openxmlformats.org/officeDocument/2006/relationships/oleObject" Target="embeddings/oleObject790.bin"/><Relationship Id="rId2101" Type="http://schemas.openxmlformats.org/officeDocument/2006/relationships/oleObject" Target="embeddings/oleObject1136.bin"/><Relationship Id="rId2339" Type="http://schemas.openxmlformats.org/officeDocument/2006/relationships/image" Target="media/image1051.png"/><Relationship Id="rId518" Type="http://schemas.openxmlformats.org/officeDocument/2006/relationships/image" Target="media/image228.wmf"/><Relationship Id="rId725" Type="http://schemas.openxmlformats.org/officeDocument/2006/relationships/oleObject" Target="embeddings/oleObject376.bin"/><Relationship Id="rId932" Type="http://schemas.openxmlformats.org/officeDocument/2006/relationships/oleObject" Target="embeddings/oleObject490.bin"/><Relationship Id="rId1148" Type="http://schemas.openxmlformats.org/officeDocument/2006/relationships/oleObject" Target="embeddings/oleObject605.bin"/><Relationship Id="rId1355" Type="http://schemas.openxmlformats.org/officeDocument/2006/relationships/image" Target="media/image620.wmf"/><Relationship Id="rId1562" Type="http://schemas.openxmlformats.org/officeDocument/2006/relationships/oleObject" Target="embeddings/oleObject827.bin"/><Relationship Id="rId1008" Type="http://schemas.openxmlformats.org/officeDocument/2006/relationships/oleObject" Target="embeddings/oleObject530.bin"/><Relationship Id="rId1215" Type="http://schemas.openxmlformats.org/officeDocument/2006/relationships/image" Target="media/image554.wmf"/><Relationship Id="rId1422" Type="http://schemas.openxmlformats.org/officeDocument/2006/relationships/image" Target="media/image650.wmf"/><Relationship Id="rId1867" Type="http://schemas.openxmlformats.org/officeDocument/2006/relationships/oleObject" Target="embeddings/oleObject1003.bin"/><Relationship Id="rId61" Type="http://schemas.openxmlformats.org/officeDocument/2006/relationships/image" Target="media/image20.wmf"/><Relationship Id="rId1727" Type="http://schemas.openxmlformats.org/officeDocument/2006/relationships/image" Target="media/image777.wmf"/><Relationship Id="rId1934" Type="http://schemas.openxmlformats.org/officeDocument/2006/relationships/image" Target="media/image877.wmf"/><Relationship Id="rId19" Type="http://schemas.openxmlformats.org/officeDocument/2006/relationships/image" Target="media/image4.wmf"/><Relationship Id="rId2196" Type="http://schemas.openxmlformats.org/officeDocument/2006/relationships/oleObject" Target="embeddings/oleObject1185.bin"/><Relationship Id="rId168" Type="http://schemas.openxmlformats.org/officeDocument/2006/relationships/oleObject" Target="embeddings/oleObject85.bin"/><Relationship Id="rId375" Type="http://schemas.openxmlformats.org/officeDocument/2006/relationships/oleObject" Target="embeddings/oleObject197.bin"/><Relationship Id="rId582" Type="http://schemas.openxmlformats.org/officeDocument/2006/relationships/oleObject" Target="embeddings/oleObject303.bin"/><Relationship Id="rId2056" Type="http://schemas.openxmlformats.org/officeDocument/2006/relationships/image" Target="media/image927.wmf"/><Relationship Id="rId2263" Type="http://schemas.openxmlformats.org/officeDocument/2006/relationships/oleObject" Target="embeddings/oleObject1217.bin"/><Relationship Id="rId3" Type="http://schemas.openxmlformats.org/officeDocument/2006/relationships/styles" Target="styles.xml"/><Relationship Id="rId235" Type="http://schemas.openxmlformats.org/officeDocument/2006/relationships/image" Target="media/image95.wmf"/><Relationship Id="rId442" Type="http://schemas.openxmlformats.org/officeDocument/2006/relationships/oleObject" Target="embeddings/oleObject231.bin"/><Relationship Id="rId887" Type="http://schemas.openxmlformats.org/officeDocument/2006/relationships/oleObject" Target="embeddings/oleObject466.bin"/><Relationship Id="rId1072" Type="http://schemas.openxmlformats.org/officeDocument/2006/relationships/oleObject" Target="embeddings/oleObject562.bin"/><Relationship Id="rId2123" Type="http://schemas.openxmlformats.org/officeDocument/2006/relationships/oleObject" Target="embeddings/oleObject1153.bin"/><Relationship Id="rId2330" Type="http://schemas.openxmlformats.org/officeDocument/2006/relationships/oleObject" Target="embeddings/oleObject1248.bin"/><Relationship Id="rId302" Type="http://schemas.openxmlformats.org/officeDocument/2006/relationships/oleObject" Target="embeddings/oleObject159.bin"/><Relationship Id="rId747" Type="http://schemas.openxmlformats.org/officeDocument/2006/relationships/oleObject" Target="embeddings/oleObject387.bin"/><Relationship Id="rId954" Type="http://schemas.openxmlformats.org/officeDocument/2006/relationships/oleObject" Target="embeddings/oleObject503.bin"/><Relationship Id="rId1377" Type="http://schemas.openxmlformats.org/officeDocument/2006/relationships/oleObject" Target="embeddings/oleObject727.bin"/><Relationship Id="rId1584" Type="http://schemas.openxmlformats.org/officeDocument/2006/relationships/oleObject" Target="embeddings/oleObject841.bin"/><Relationship Id="rId1791" Type="http://schemas.openxmlformats.org/officeDocument/2006/relationships/oleObject" Target="embeddings/oleObject963.bin"/><Relationship Id="rId83" Type="http://schemas.openxmlformats.org/officeDocument/2006/relationships/image" Target="media/image31.wmf"/><Relationship Id="rId607" Type="http://schemas.openxmlformats.org/officeDocument/2006/relationships/image" Target="media/image272.wmf"/><Relationship Id="rId814" Type="http://schemas.openxmlformats.org/officeDocument/2006/relationships/oleObject" Target="embeddings/oleObject425.bin"/><Relationship Id="rId1237" Type="http://schemas.openxmlformats.org/officeDocument/2006/relationships/oleObject" Target="embeddings/oleObject653.bin"/><Relationship Id="rId1444" Type="http://schemas.openxmlformats.org/officeDocument/2006/relationships/image" Target="media/image661.wmf"/><Relationship Id="rId1651" Type="http://schemas.openxmlformats.org/officeDocument/2006/relationships/image" Target="media/image748.wmf"/><Relationship Id="rId1889" Type="http://schemas.openxmlformats.org/officeDocument/2006/relationships/oleObject" Target="embeddings/oleObject1014.bin"/><Relationship Id="rId1304" Type="http://schemas.openxmlformats.org/officeDocument/2006/relationships/oleObject" Target="embeddings/oleObject688.bin"/><Relationship Id="rId1511" Type="http://schemas.openxmlformats.org/officeDocument/2006/relationships/oleObject" Target="embeddings/oleObject800.bin"/><Relationship Id="rId1749" Type="http://schemas.openxmlformats.org/officeDocument/2006/relationships/image" Target="media/image787.wmf"/><Relationship Id="rId1956" Type="http://schemas.openxmlformats.org/officeDocument/2006/relationships/image" Target="media/image888.wmf"/><Relationship Id="rId1609" Type="http://schemas.openxmlformats.org/officeDocument/2006/relationships/oleObject" Target="embeddings/oleObject855.bin"/><Relationship Id="rId1816" Type="http://schemas.openxmlformats.org/officeDocument/2006/relationships/image" Target="media/image820.wmf"/><Relationship Id="rId10" Type="http://schemas.openxmlformats.org/officeDocument/2006/relationships/oleObject" Target="embeddings/oleObject2.bin"/><Relationship Id="rId397" Type="http://schemas.openxmlformats.org/officeDocument/2006/relationships/image" Target="media/image169.wmf"/><Relationship Id="rId2078" Type="http://schemas.openxmlformats.org/officeDocument/2006/relationships/image" Target="media/image935.wmf"/><Relationship Id="rId2285" Type="http://schemas.openxmlformats.org/officeDocument/2006/relationships/image" Target="media/image1024.wmf"/><Relationship Id="rId257" Type="http://schemas.openxmlformats.org/officeDocument/2006/relationships/image" Target="media/image106.wmf"/><Relationship Id="rId464" Type="http://schemas.openxmlformats.org/officeDocument/2006/relationships/oleObject" Target="embeddings/oleObject242.bin"/><Relationship Id="rId1094" Type="http://schemas.openxmlformats.org/officeDocument/2006/relationships/oleObject" Target="embeddings/oleObject574.bin"/><Relationship Id="rId2145" Type="http://schemas.openxmlformats.org/officeDocument/2006/relationships/oleObject" Target="embeddings/oleObject1161.bin"/><Relationship Id="rId117" Type="http://schemas.openxmlformats.org/officeDocument/2006/relationships/oleObject" Target="embeddings/oleObject58.bin"/><Relationship Id="rId671" Type="http://schemas.openxmlformats.org/officeDocument/2006/relationships/image" Target="media/image303.wmf"/><Relationship Id="rId769" Type="http://schemas.openxmlformats.org/officeDocument/2006/relationships/oleObject" Target="embeddings/oleObject399.bin"/><Relationship Id="rId976" Type="http://schemas.openxmlformats.org/officeDocument/2006/relationships/oleObject" Target="embeddings/oleObject514.bin"/><Relationship Id="rId1399" Type="http://schemas.openxmlformats.org/officeDocument/2006/relationships/image" Target="media/image639.wmf"/><Relationship Id="rId2352" Type="http://schemas.openxmlformats.org/officeDocument/2006/relationships/oleObject" Target="embeddings/oleObject1255.bin"/><Relationship Id="rId324" Type="http://schemas.openxmlformats.org/officeDocument/2006/relationships/oleObject" Target="embeddings/oleObject170.bin"/><Relationship Id="rId531" Type="http://schemas.openxmlformats.org/officeDocument/2006/relationships/oleObject" Target="embeddings/oleObject277.bin"/><Relationship Id="rId629" Type="http://schemas.openxmlformats.org/officeDocument/2006/relationships/image" Target="media/image282.wmf"/><Relationship Id="rId1161" Type="http://schemas.openxmlformats.org/officeDocument/2006/relationships/oleObject" Target="embeddings/oleObject612.bin"/><Relationship Id="rId1259" Type="http://schemas.openxmlformats.org/officeDocument/2006/relationships/oleObject" Target="embeddings/oleObject664.bin"/><Relationship Id="rId1466" Type="http://schemas.openxmlformats.org/officeDocument/2006/relationships/image" Target="media/image672.wmf"/><Relationship Id="rId2005" Type="http://schemas.openxmlformats.org/officeDocument/2006/relationships/image" Target="media/image911.wmf"/><Relationship Id="rId2212" Type="http://schemas.microsoft.com/office/2007/relationships/hdphoto" Target="media/hdphoto10.wdp"/><Relationship Id="rId836" Type="http://schemas.openxmlformats.org/officeDocument/2006/relationships/oleObject" Target="embeddings/oleObject437.bin"/><Relationship Id="rId1021" Type="http://schemas.openxmlformats.org/officeDocument/2006/relationships/image" Target="media/image464.wmf"/><Relationship Id="rId1119" Type="http://schemas.openxmlformats.org/officeDocument/2006/relationships/oleObject" Target="embeddings/oleObject588.bin"/><Relationship Id="rId1673" Type="http://schemas.openxmlformats.org/officeDocument/2006/relationships/oleObject" Target="embeddings/oleObject894.bin"/><Relationship Id="rId1880" Type="http://schemas.openxmlformats.org/officeDocument/2006/relationships/image" Target="media/image850.wmf"/><Relationship Id="rId1978" Type="http://schemas.openxmlformats.org/officeDocument/2006/relationships/image" Target="media/image898.wmf"/><Relationship Id="rId903" Type="http://schemas.openxmlformats.org/officeDocument/2006/relationships/oleObject" Target="embeddings/oleObject475.bin"/><Relationship Id="rId1326" Type="http://schemas.openxmlformats.org/officeDocument/2006/relationships/oleObject" Target="embeddings/oleObject700.bin"/><Relationship Id="rId1533" Type="http://schemas.openxmlformats.org/officeDocument/2006/relationships/image" Target="media/image701.wmf"/><Relationship Id="rId1740" Type="http://schemas.openxmlformats.org/officeDocument/2006/relationships/image" Target="media/image783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30.wmf"/><Relationship Id="rId1838" Type="http://schemas.openxmlformats.org/officeDocument/2006/relationships/oleObject" Target="embeddings/oleObject987.bin"/><Relationship Id="rId181" Type="http://schemas.openxmlformats.org/officeDocument/2006/relationships/image" Target="media/image77.wmf"/><Relationship Id="rId1905" Type="http://schemas.openxmlformats.org/officeDocument/2006/relationships/oleObject" Target="embeddings/oleObject1022.bin"/><Relationship Id="rId279" Type="http://schemas.openxmlformats.org/officeDocument/2006/relationships/oleObject" Target="embeddings/oleObject146.bin"/><Relationship Id="rId486" Type="http://schemas.openxmlformats.org/officeDocument/2006/relationships/image" Target="media/image213.wmf"/><Relationship Id="rId693" Type="http://schemas.openxmlformats.org/officeDocument/2006/relationships/image" Target="media/image314.wmf"/><Relationship Id="rId2167" Type="http://schemas.openxmlformats.org/officeDocument/2006/relationships/oleObject" Target="embeddings/oleObject1171.bin"/><Relationship Id="rId139" Type="http://schemas.openxmlformats.org/officeDocument/2006/relationships/image" Target="media/image58.wmf"/><Relationship Id="rId346" Type="http://schemas.openxmlformats.org/officeDocument/2006/relationships/oleObject" Target="embeddings/oleObject181.bin"/><Relationship Id="rId553" Type="http://schemas.openxmlformats.org/officeDocument/2006/relationships/image" Target="media/image245.wmf"/><Relationship Id="rId760" Type="http://schemas.openxmlformats.org/officeDocument/2006/relationships/image" Target="media/image346.wmf"/><Relationship Id="rId998" Type="http://schemas.openxmlformats.org/officeDocument/2006/relationships/oleObject" Target="embeddings/oleObject525.bin"/><Relationship Id="rId1183" Type="http://schemas.openxmlformats.org/officeDocument/2006/relationships/oleObject" Target="embeddings/oleObject624.bin"/><Relationship Id="rId1390" Type="http://schemas.openxmlformats.org/officeDocument/2006/relationships/oleObject" Target="embeddings/oleObject734.bin"/><Relationship Id="rId2027" Type="http://schemas.openxmlformats.org/officeDocument/2006/relationships/oleObject" Target="embeddings/oleObject1085.bin"/><Relationship Id="rId2234" Type="http://schemas.openxmlformats.org/officeDocument/2006/relationships/oleObject" Target="embeddings/oleObject1201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77.wmf"/><Relationship Id="rId858" Type="http://schemas.openxmlformats.org/officeDocument/2006/relationships/oleObject" Target="embeddings/oleObject450.bin"/><Relationship Id="rId1043" Type="http://schemas.openxmlformats.org/officeDocument/2006/relationships/image" Target="media/image475.wmf"/><Relationship Id="rId1488" Type="http://schemas.openxmlformats.org/officeDocument/2006/relationships/oleObject" Target="embeddings/oleObject786.bin"/><Relationship Id="rId1695" Type="http://schemas.openxmlformats.org/officeDocument/2006/relationships/oleObject" Target="embeddings/oleObject906.bin"/><Relationship Id="rId620" Type="http://schemas.openxmlformats.org/officeDocument/2006/relationships/oleObject" Target="embeddings/oleObject323.bin"/><Relationship Id="rId718" Type="http://schemas.openxmlformats.org/officeDocument/2006/relationships/image" Target="media/image326.wmf"/><Relationship Id="rId925" Type="http://schemas.openxmlformats.org/officeDocument/2006/relationships/image" Target="media/image418.wmf"/><Relationship Id="rId1250" Type="http://schemas.openxmlformats.org/officeDocument/2006/relationships/image" Target="media/image570.wmf"/><Relationship Id="rId1348" Type="http://schemas.openxmlformats.org/officeDocument/2006/relationships/oleObject" Target="embeddings/oleObject711.bin"/><Relationship Id="rId1555" Type="http://schemas.openxmlformats.org/officeDocument/2006/relationships/image" Target="media/image711.wmf"/><Relationship Id="rId1762" Type="http://schemas.openxmlformats.org/officeDocument/2006/relationships/image" Target="media/image793.wmf"/><Relationship Id="rId2301" Type="http://schemas.openxmlformats.org/officeDocument/2006/relationships/image" Target="media/image1032.wmf"/><Relationship Id="rId1110" Type="http://schemas.openxmlformats.org/officeDocument/2006/relationships/image" Target="media/image506.wmf"/><Relationship Id="rId1208" Type="http://schemas.openxmlformats.org/officeDocument/2006/relationships/image" Target="media/image551.wmf"/><Relationship Id="rId1415" Type="http://schemas.openxmlformats.org/officeDocument/2006/relationships/oleObject" Target="embeddings/oleObject748.bin"/><Relationship Id="rId54" Type="http://schemas.openxmlformats.org/officeDocument/2006/relationships/oleObject" Target="embeddings/oleObject26.bin"/><Relationship Id="rId1622" Type="http://schemas.openxmlformats.org/officeDocument/2006/relationships/image" Target="media/image738.wmf"/><Relationship Id="rId1927" Type="http://schemas.openxmlformats.org/officeDocument/2006/relationships/oleObject" Target="embeddings/oleObject1033.bin"/><Relationship Id="rId2091" Type="http://schemas.openxmlformats.org/officeDocument/2006/relationships/oleObject" Target="embeddings/oleObject1129.bin"/><Relationship Id="rId2189" Type="http://schemas.openxmlformats.org/officeDocument/2006/relationships/image" Target="media/image981.wmf"/><Relationship Id="rId270" Type="http://schemas.openxmlformats.org/officeDocument/2006/relationships/oleObject" Target="embeddings/oleObject139.bin"/><Relationship Id="rId130" Type="http://schemas.openxmlformats.org/officeDocument/2006/relationships/image" Target="media/image54.wmf"/><Relationship Id="rId368" Type="http://schemas.openxmlformats.org/officeDocument/2006/relationships/image" Target="media/image156.wmf"/><Relationship Id="rId575" Type="http://schemas.openxmlformats.org/officeDocument/2006/relationships/image" Target="media/image256.wmf"/><Relationship Id="rId782" Type="http://schemas.openxmlformats.org/officeDocument/2006/relationships/image" Target="media/image356.wmf"/><Relationship Id="rId2049" Type="http://schemas.openxmlformats.org/officeDocument/2006/relationships/oleObject" Target="embeddings/oleObject1103.bin"/><Relationship Id="rId2256" Type="http://schemas.openxmlformats.org/officeDocument/2006/relationships/image" Target="media/image1011.png"/><Relationship Id="rId228" Type="http://schemas.openxmlformats.org/officeDocument/2006/relationships/oleObject" Target="embeddings/oleObject118.bin"/><Relationship Id="rId435" Type="http://schemas.openxmlformats.org/officeDocument/2006/relationships/image" Target="media/image188.wmf"/><Relationship Id="rId642" Type="http://schemas.openxmlformats.org/officeDocument/2006/relationships/oleObject" Target="embeddings/oleObject334.bin"/><Relationship Id="rId1065" Type="http://schemas.openxmlformats.org/officeDocument/2006/relationships/image" Target="media/image486.wmf"/><Relationship Id="rId1272" Type="http://schemas.openxmlformats.org/officeDocument/2006/relationships/image" Target="media/image581.wmf"/><Relationship Id="rId2116" Type="http://schemas.openxmlformats.org/officeDocument/2006/relationships/image" Target="media/image948.wmf"/><Relationship Id="rId2323" Type="http://schemas.openxmlformats.org/officeDocument/2006/relationships/image" Target="media/image1043.wmf"/><Relationship Id="rId502" Type="http://schemas.openxmlformats.org/officeDocument/2006/relationships/oleObject" Target="embeddings/oleObject262.bin"/><Relationship Id="rId947" Type="http://schemas.openxmlformats.org/officeDocument/2006/relationships/oleObject" Target="embeddings/oleObject499.bin"/><Relationship Id="rId1132" Type="http://schemas.openxmlformats.org/officeDocument/2006/relationships/oleObject" Target="embeddings/oleObject597.bin"/><Relationship Id="rId1577" Type="http://schemas.openxmlformats.org/officeDocument/2006/relationships/oleObject" Target="embeddings/oleObject836.bin"/><Relationship Id="rId1784" Type="http://schemas.openxmlformats.org/officeDocument/2006/relationships/image" Target="media/image804.wmf"/><Relationship Id="rId1991" Type="http://schemas.openxmlformats.org/officeDocument/2006/relationships/oleObject" Target="embeddings/oleObject1066.bin"/><Relationship Id="rId76" Type="http://schemas.openxmlformats.org/officeDocument/2006/relationships/oleObject" Target="embeddings/oleObject37.bin"/><Relationship Id="rId807" Type="http://schemas.openxmlformats.org/officeDocument/2006/relationships/oleObject" Target="embeddings/oleObject420.bin"/><Relationship Id="rId1437" Type="http://schemas.openxmlformats.org/officeDocument/2006/relationships/oleObject" Target="embeddings/oleObject759.bin"/><Relationship Id="rId1644" Type="http://schemas.openxmlformats.org/officeDocument/2006/relationships/image" Target="media/image745.wmf"/><Relationship Id="rId1851" Type="http://schemas.openxmlformats.org/officeDocument/2006/relationships/oleObject" Target="embeddings/oleObject994.bin"/><Relationship Id="rId1504" Type="http://schemas.openxmlformats.org/officeDocument/2006/relationships/oleObject" Target="embeddings/oleObject796.bin"/><Relationship Id="rId1711" Type="http://schemas.openxmlformats.org/officeDocument/2006/relationships/oleObject" Target="embeddings/oleObject918.bin"/><Relationship Id="rId1949" Type="http://schemas.openxmlformats.org/officeDocument/2006/relationships/oleObject" Target="embeddings/oleObject1044.bin"/><Relationship Id="rId292" Type="http://schemas.openxmlformats.org/officeDocument/2006/relationships/oleObject" Target="embeddings/oleObject153.bin"/><Relationship Id="rId1809" Type="http://schemas.openxmlformats.org/officeDocument/2006/relationships/oleObject" Target="embeddings/oleObject972.bin"/><Relationship Id="rId597" Type="http://schemas.openxmlformats.org/officeDocument/2006/relationships/image" Target="media/image267.wmf"/><Relationship Id="rId2180" Type="http://schemas.openxmlformats.org/officeDocument/2006/relationships/image" Target="media/image977.wmf"/><Relationship Id="rId2278" Type="http://schemas.openxmlformats.org/officeDocument/2006/relationships/oleObject" Target="embeddings/oleObject1226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199.wmf"/><Relationship Id="rId1087" Type="http://schemas.openxmlformats.org/officeDocument/2006/relationships/image" Target="media/image497.wmf"/><Relationship Id="rId1294" Type="http://schemas.openxmlformats.org/officeDocument/2006/relationships/oleObject" Target="embeddings/oleObject682.bin"/><Relationship Id="rId2040" Type="http://schemas.openxmlformats.org/officeDocument/2006/relationships/oleObject" Target="embeddings/oleObject1097.bin"/><Relationship Id="rId2138" Type="http://schemas.openxmlformats.org/officeDocument/2006/relationships/image" Target="media/image956.wmf"/><Relationship Id="rId664" Type="http://schemas.openxmlformats.org/officeDocument/2006/relationships/oleObject" Target="embeddings/oleObject345.bin"/><Relationship Id="rId871" Type="http://schemas.openxmlformats.org/officeDocument/2006/relationships/image" Target="media/image393.wmf"/><Relationship Id="rId969" Type="http://schemas.openxmlformats.org/officeDocument/2006/relationships/image" Target="media/image438.wmf"/><Relationship Id="rId1599" Type="http://schemas.openxmlformats.org/officeDocument/2006/relationships/oleObject" Target="embeddings/oleObject849.bin"/><Relationship Id="rId2345" Type="http://schemas.openxmlformats.org/officeDocument/2006/relationships/image" Target="media/image1054.wmf"/><Relationship Id="rId317" Type="http://schemas.openxmlformats.org/officeDocument/2006/relationships/image" Target="media/image132.wmf"/><Relationship Id="rId524" Type="http://schemas.openxmlformats.org/officeDocument/2006/relationships/image" Target="media/image231.wmf"/><Relationship Id="rId731" Type="http://schemas.openxmlformats.org/officeDocument/2006/relationships/oleObject" Target="embeddings/oleObject379.bin"/><Relationship Id="rId1154" Type="http://schemas.openxmlformats.org/officeDocument/2006/relationships/oleObject" Target="embeddings/oleObject608.bin"/><Relationship Id="rId1361" Type="http://schemas.openxmlformats.org/officeDocument/2006/relationships/image" Target="media/image623.wmf"/><Relationship Id="rId1459" Type="http://schemas.openxmlformats.org/officeDocument/2006/relationships/oleObject" Target="embeddings/oleObject770.bin"/><Relationship Id="rId2205" Type="http://schemas.openxmlformats.org/officeDocument/2006/relationships/image" Target="media/image989.wmf"/><Relationship Id="rId98" Type="http://schemas.openxmlformats.org/officeDocument/2006/relationships/oleObject" Target="embeddings/oleObject48.bin"/><Relationship Id="rId829" Type="http://schemas.openxmlformats.org/officeDocument/2006/relationships/image" Target="media/image376.wmf"/><Relationship Id="rId1014" Type="http://schemas.openxmlformats.org/officeDocument/2006/relationships/oleObject" Target="embeddings/oleObject533.bin"/><Relationship Id="rId1221" Type="http://schemas.openxmlformats.org/officeDocument/2006/relationships/oleObject" Target="embeddings/oleObject644.bin"/><Relationship Id="rId1666" Type="http://schemas.openxmlformats.org/officeDocument/2006/relationships/image" Target="media/image755.wmf"/><Relationship Id="rId1873" Type="http://schemas.openxmlformats.org/officeDocument/2006/relationships/oleObject" Target="embeddings/oleObject1006.bin"/><Relationship Id="rId1319" Type="http://schemas.openxmlformats.org/officeDocument/2006/relationships/image" Target="media/image602.wmf"/><Relationship Id="rId1526" Type="http://schemas.openxmlformats.org/officeDocument/2006/relationships/oleObject" Target="embeddings/oleObject808.bin"/><Relationship Id="rId1733" Type="http://schemas.openxmlformats.org/officeDocument/2006/relationships/image" Target="media/image780.wmf"/><Relationship Id="rId1940" Type="http://schemas.openxmlformats.org/officeDocument/2006/relationships/image" Target="media/image880.wmf"/><Relationship Id="rId25" Type="http://schemas.openxmlformats.org/officeDocument/2006/relationships/image" Target="media/image6.wmf"/><Relationship Id="rId1800" Type="http://schemas.openxmlformats.org/officeDocument/2006/relationships/image" Target="media/image812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00.bin"/><Relationship Id="rId2062" Type="http://schemas.openxmlformats.org/officeDocument/2006/relationships/image" Target="media/image930.wmf"/><Relationship Id="rId241" Type="http://schemas.openxmlformats.org/officeDocument/2006/relationships/image" Target="media/image98.wmf"/><Relationship Id="rId479" Type="http://schemas.openxmlformats.org/officeDocument/2006/relationships/image" Target="media/image210.wmf"/><Relationship Id="rId686" Type="http://schemas.openxmlformats.org/officeDocument/2006/relationships/oleObject" Target="embeddings/oleObject356.bin"/><Relationship Id="rId893" Type="http://schemas.openxmlformats.org/officeDocument/2006/relationships/oleObject" Target="embeddings/oleObject469.bin"/><Relationship Id="rId339" Type="http://schemas.openxmlformats.org/officeDocument/2006/relationships/image" Target="media/image142.wmf"/><Relationship Id="rId546" Type="http://schemas.openxmlformats.org/officeDocument/2006/relationships/image" Target="media/image242.wmf"/><Relationship Id="rId753" Type="http://schemas.openxmlformats.org/officeDocument/2006/relationships/oleObject" Target="embeddings/oleObject390.bin"/><Relationship Id="rId1176" Type="http://schemas.openxmlformats.org/officeDocument/2006/relationships/image" Target="media/image535.wmf"/><Relationship Id="rId1383" Type="http://schemas.openxmlformats.org/officeDocument/2006/relationships/image" Target="media/image632.wmf"/><Relationship Id="rId2227" Type="http://schemas.openxmlformats.org/officeDocument/2006/relationships/image" Target="media/image1000.wmf"/><Relationship Id="rId101" Type="http://schemas.openxmlformats.org/officeDocument/2006/relationships/image" Target="media/image40.wmf"/><Relationship Id="rId406" Type="http://schemas.openxmlformats.org/officeDocument/2006/relationships/oleObject" Target="embeddings/oleObject213.bin"/><Relationship Id="rId960" Type="http://schemas.openxmlformats.org/officeDocument/2006/relationships/oleObject" Target="embeddings/oleObject506.bin"/><Relationship Id="rId1036" Type="http://schemas.openxmlformats.org/officeDocument/2006/relationships/oleObject" Target="embeddings/oleObject544.bin"/><Relationship Id="rId1243" Type="http://schemas.openxmlformats.org/officeDocument/2006/relationships/oleObject" Target="embeddings/oleObject656.bin"/><Relationship Id="rId1590" Type="http://schemas.openxmlformats.org/officeDocument/2006/relationships/oleObject" Target="embeddings/oleObject844.bin"/><Relationship Id="rId1688" Type="http://schemas.openxmlformats.org/officeDocument/2006/relationships/image" Target="media/image765.wmf"/><Relationship Id="rId1895" Type="http://schemas.openxmlformats.org/officeDocument/2006/relationships/oleObject" Target="embeddings/oleObject1017.bin"/><Relationship Id="rId613" Type="http://schemas.openxmlformats.org/officeDocument/2006/relationships/image" Target="media/image275.wmf"/><Relationship Id="rId820" Type="http://schemas.openxmlformats.org/officeDocument/2006/relationships/oleObject" Target="embeddings/oleObject428.bin"/><Relationship Id="rId918" Type="http://schemas.openxmlformats.org/officeDocument/2006/relationships/image" Target="media/image415.wmf"/><Relationship Id="rId1450" Type="http://schemas.openxmlformats.org/officeDocument/2006/relationships/image" Target="media/image664.wmf"/><Relationship Id="rId1548" Type="http://schemas.openxmlformats.org/officeDocument/2006/relationships/oleObject" Target="embeddings/oleObject820.bin"/><Relationship Id="rId1755" Type="http://schemas.openxmlformats.org/officeDocument/2006/relationships/image" Target="media/image790.wmf"/><Relationship Id="rId1103" Type="http://schemas.openxmlformats.org/officeDocument/2006/relationships/image" Target="media/image503.wmf"/><Relationship Id="rId1310" Type="http://schemas.openxmlformats.org/officeDocument/2006/relationships/image" Target="media/image598.wmf"/><Relationship Id="rId1408" Type="http://schemas.openxmlformats.org/officeDocument/2006/relationships/oleObject" Target="embeddings/oleObject744.bin"/><Relationship Id="rId1962" Type="http://schemas.openxmlformats.org/officeDocument/2006/relationships/image" Target="media/image891.wmf"/><Relationship Id="rId47" Type="http://schemas.openxmlformats.org/officeDocument/2006/relationships/image" Target="media/image1510.wmf"/><Relationship Id="rId1615" Type="http://schemas.openxmlformats.org/officeDocument/2006/relationships/image" Target="media/image736.wmf"/><Relationship Id="rId1822" Type="http://schemas.openxmlformats.org/officeDocument/2006/relationships/image" Target="media/image823.wmf"/><Relationship Id="rId196" Type="http://schemas.openxmlformats.org/officeDocument/2006/relationships/image" Target="media/image80.wmf"/><Relationship Id="rId2084" Type="http://schemas.openxmlformats.org/officeDocument/2006/relationships/image" Target="media/image938.wmf"/><Relationship Id="rId2291" Type="http://schemas.openxmlformats.org/officeDocument/2006/relationships/image" Target="media/image1027.wmf"/><Relationship Id="rId263" Type="http://schemas.openxmlformats.org/officeDocument/2006/relationships/image" Target="media/image109.wmf"/><Relationship Id="rId470" Type="http://schemas.openxmlformats.org/officeDocument/2006/relationships/oleObject" Target="embeddings/oleObject245.bin"/><Relationship Id="rId2151" Type="http://schemas.microsoft.com/office/2007/relationships/hdphoto" Target="media/hdphoto7.wdp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3.bin"/><Relationship Id="rId568" Type="http://schemas.openxmlformats.org/officeDocument/2006/relationships/oleObject" Target="embeddings/oleObject296.bin"/><Relationship Id="rId775" Type="http://schemas.openxmlformats.org/officeDocument/2006/relationships/oleObject" Target="embeddings/oleObject402.bin"/><Relationship Id="rId982" Type="http://schemas.openxmlformats.org/officeDocument/2006/relationships/oleObject" Target="embeddings/oleObject517.bin"/><Relationship Id="rId1198" Type="http://schemas.openxmlformats.org/officeDocument/2006/relationships/image" Target="media/image546.wmf"/><Relationship Id="rId2011" Type="http://schemas.openxmlformats.org/officeDocument/2006/relationships/image" Target="media/image914.wmf"/><Relationship Id="rId2249" Type="http://schemas.microsoft.com/office/2007/relationships/hdphoto" Target="media/hdphoto12.wdp"/><Relationship Id="rId428" Type="http://schemas.openxmlformats.org/officeDocument/2006/relationships/oleObject" Target="embeddings/oleObject224.bin"/><Relationship Id="rId635" Type="http://schemas.openxmlformats.org/officeDocument/2006/relationships/image" Target="media/image285.wmf"/><Relationship Id="rId842" Type="http://schemas.openxmlformats.org/officeDocument/2006/relationships/image" Target="media/image380.wmf"/><Relationship Id="rId1058" Type="http://schemas.openxmlformats.org/officeDocument/2006/relationships/oleObject" Target="embeddings/oleObject555.bin"/><Relationship Id="rId1265" Type="http://schemas.openxmlformats.org/officeDocument/2006/relationships/oleObject" Target="embeddings/oleObject667.bin"/><Relationship Id="rId1472" Type="http://schemas.openxmlformats.org/officeDocument/2006/relationships/image" Target="media/image675.wmf"/><Relationship Id="rId2109" Type="http://schemas.openxmlformats.org/officeDocument/2006/relationships/image" Target="media/image945.wmf"/><Relationship Id="rId2316" Type="http://schemas.openxmlformats.org/officeDocument/2006/relationships/oleObject" Target="embeddings/oleObject1243.bin"/><Relationship Id="rId702" Type="http://schemas.openxmlformats.org/officeDocument/2006/relationships/oleObject" Target="embeddings/oleObject364.bin"/><Relationship Id="rId1125" Type="http://schemas.openxmlformats.org/officeDocument/2006/relationships/oleObject" Target="embeddings/oleObject593.bin"/><Relationship Id="rId1332" Type="http://schemas.openxmlformats.org/officeDocument/2006/relationships/oleObject" Target="embeddings/oleObject703.bin"/><Relationship Id="rId1777" Type="http://schemas.openxmlformats.org/officeDocument/2006/relationships/oleObject" Target="embeddings/oleObject956.bin"/><Relationship Id="rId1984" Type="http://schemas.openxmlformats.org/officeDocument/2006/relationships/image" Target="media/image901.wmf"/><Relationship Id="rId69" Type="http://schemas.openxmlformats.org/officeDocument/2006/relationships/image" Target="media/image24.wmf"/><Relationship Id="rId1637" Type="http://schemas.openxmlformats.org/officeDocument/2006/relationships/oleObject" Target="embeddings/oleObject873.bin"/><Relationship Id="rId1844" Type="http://schemas.openxmlformats.org/officeDocument/2006/relationships/image" Target="media/image833.wmf"/><Relationship Id="rId1704" Type="http://schemas.openxmlformats.org/officeDocument/2006/relationships/oleObject" Target="embeddings/oleObject912.bin"/><Relationship Id="rId285" Type="http://schemas.openxmlformats.org/officeDocument/2006/relationships/oleObject" Target="embeddings/oleObject149.bin"/><Relationship Id="rId1911" Type="http://schemas.openxmlformats.org/officeDocument/2006/relationships/oleObject" Target="embeddings/oleObject1025.bin"/><Relationship Id="rId492" Type="http://schemas.openxmlformats.org/officeDocument/2006/relationships/image" Target="media/image216.wmf"/><Relationship Id="rId797" Type="http://schemas.openxmlformats.org/officeDocument/2006/relationships/image" Target="media/image363.wmf"/><Relationship Id="rId2173" Type="http://schemas.openxmlformats.org/officeDocument/2006/relationships/oleObject" Target="embeddings/oleObject1174.bin"/><Relationship Id="rId145" Type="http://schemas.openxmlformats.org/officeDocument/2006/relationships/image" Target="media/image61.wmf"/><Relationship Id="rId352" Type="http://schemas.openxmlformats.org/officeDocument/2006/relationships/oleObject" Target="embeddings/oleObject184.bin"/><Relationship Id="rId1287" Type="http://schemas.openxmlformats.org/officeDocument/2006/relationships/oleObject" Target="embeddings/oleObject678.bin"/><Relationship Id="rId2033" Type="http://schemas.openxmlformats.org/officeDocument/2006/relationships/oleObject" Target="embeddings/oleObject1091.bin"/><Relationship Id="rId2240" Type="http://schemas.openxmlformats.org/officeDocument/2006/relationships/oleObject" Target="embeddings/oleObject1206.bin"/><Relationship Id="rId212" Type="http://schemas.openxmlformats.org/officeDocument/2006/relationships/oleObject" Target="embeddings/oleObject110.bin"/><Relationship Id="rId657" Type="http://schemas.openxmlformats.org/officeDocument/2006/relationships/image" Target="media/image296.wmf"/><Relationship Id="rId864" Type="http://schemas.openxmlformats.org/officeDocument/2006/relationships/oleObject" Target="embeddings/oleObject454.bin"/><Relationship Id="rId1494" Type="http://schemas.openxmlformats.org/officeDocument/2006/relationships/image" Target="media/image684.wmf"/><Relationship Id="rId1799" Type="http://schemas.openxmlformats.org/officeDocument/2006/relationships/oleObject" Target="embeddings/oleObject967.bin"/><Relationship Id="rId2100" Type="http://schemas.openxmlformats.org/officeDocument/2006/relationships/oleObject" Target="embeddings/oleObject1135.bin"/><Relationship Id="rId2338" Type="http://schemas.openxmlformats.org/officeDocument/2006/relationships/oleObject" Target="embeddings/oleObject1252.bin"/><Relationship Id="rId517" Type="http://schemas.openxmlformats.org/officeDocument/2006/relationships/oleObject" Target="embeddings/oleObject270.bin"/><Relationship Id="rId724" Type="http://schemas.openxmlformats.org/officeDocument/2006/relationships/image" Target="media/image329.wmf"/><Relationship Id="rId931" Type="http://schemas.openxmlformats.org/officeDocument/2006/relationships/image" Target="media/image421.wmf"/><Relationship Id="rId1147" Type="http://schemas.openxmlformats.org/officeDocument/2006/relationships/image" Target="media/image522.wmf"/><Relationship Id="rId1354" Type="http://schemas.openxmlformats.org/officeDocument/2006/relationships/oleObject" Target="embeddings/oleObject714.bin"/><Relationship Id="rId1561" Type="http://schemas.openxmlformats.org/officeDocument/2006/relationships/image" Target="media/image714.wmf"/><Relationship Id="rId60" Type="http://schemas.openxmlformats.org/officeDocument/2006/relationships/oleObject" Target="embeddings/oleObject29.bin"/><Relationship Id="rId1007" Type="http://schemas.openxmlformats.org/officeDocument/2006/relationships/image" Target="media/image457.wmf"/><Relationship Id="rId1214" Type="http://schemas.openxmlformats.org/officeDocument/2006/relationships/oleObject" Target="embeddings/oleObject640.bin"/><Relationship Id="rId1421" Type="http://schemas.openxmlformats.org/officeDocument/2006/relationships/oleObject" Target="embeddings/oleObject751.bin"/><Relationship Id="rId1659" Type="http://schemas.openxmlformats.org/officeDocument/2006/relationships/image" Target="media/image752.wmf"/><Relationship Id="rId1866" Type="http://schemas.openxmlformats.org/officeDocument/2006/relationships/image" Target="media/image843.wmf"/><Relationship Id="rId1519" Type="http://schemas.openxmlformats.org/officeDocument/2006/relationships/oleObject" Target="embeddings/oleObject804.bin"/><Relationship Id="rId1726" Type="http://schemas.openxmlformats.org/officeDocument/2006/relationships/oleObject" Target="embeddings/oleObject929.bin"/><Relationship Id="rId1933" Type="http://schemas.openxmlformats.org/officeDocument/2006/relationships/oleObject" Target="embeddings/oleObject1036.bin"/><Relationship Id="rId18" Type="http://schemas.openxmlformats.org/officeDocument/2006/relationships/oleObject" Target="embeddings/oleObject6.bin"/><Relationship Id="rId2195" Type="http://schemas.openxmlformats.org/officeDocument/2006/relationships/image" Target="media/image984.wmf"/><Relationship Id="rId167" Type="http://schemas.openxmlformats.org/officeDocument/2006/relationships/image" Target="media/image7010.wmf"/><Relationship Id="rId374" Type="http://schemas.openxmlformats.org/officeDocument/2006/relationships/image" Target="media/image158.wmf"/><Relationship Id="rId581" Type="http://schemas.openxmlformats.org/officeDocument/2006/relationships/image" Target="media/image259.wmf"/><Relationship Id="rId2055" Type="http://schemas.openxmlformats.org/officeDocument/2006/relationships/oleObject" Target="embeddings/oleObject1108.bin"/><Relationship Id="rId2262" Type="http://schemas.openxmlformats.org/officeDocument/2006/relationships/image" Target="media/image1014.wmf"/><Relationship Id="rId234" Type="http://schemas.openxmlformats.org/officeDocument/2006/relationships/oleObject" Target="embeddings/oleObject121.bin"/><Relationship Id="rId679" Type="http://schemas.openxmlformats.org/officeDocument/2006/relationships/image" Target="media/image307.wmf"/><Relationship Id="rId886" Type="http://schemas.openxmlformats.org/officeDocument/2006/relationships/image" Target="media/image400.wmf"/><Relationship Id="rId2" Type="http://schemas.openxmlformats.org/officeDocument/2006/relationships/numbering" Target="numbering.xml"/><Relationship Id="rId441" Type="http://schemas.openxmlformats.org/officeDocument/2006/relationships/image" Target="media/image191.wmf"/><Relationship Id="rId539" Type="http://schemas.openxmlformats.org/officeDocument/2006/relationships/oleObject" Target="embeddings/oleObject281.bin"/><Relationship Id="rId746" Type="http://schemas.openxmlformats.org/officeDocument/2006/relationships/image" Target="media/image340.wmf"/><Relationship Id="rId1071" Type="http://schemas.openxmlformats.org/officeDocument/2006/relationships/image" Target="media/image489.wmf"/><Relationship Id="rId1169" Type="http://schemas.openxmlformats.org/officeDocument/2006/relationships/oleObject" Target="embeddings/oleObject616.bin"/><Relationship Id="rId1376" Type="http://schemas.openxmlformats.org/officeDocument/2006/relationships/oleObject" Target="embeddings/oleObject726.bin"/><Relationship Id="rId1583" Type="http://schemas.openxmlformats.org/officeDocument/2006/relationships/image" Target="media/image722.wmf"/><Relationship Id="rId2122" Type="http://schemas.openxmlformats.org/officeDocument/2006/relationships/oleObject" Target="embeddings/oleObject1152.bin"/><Relationship Id="rId301" Type="http://schemas.openxmlformats.org/officeDocument/2006/relationships/oleObject" Target="embeddings/oleObject158.bin"/><Relationship Id="rId953" Type="http://schemas.openxmlformats.org/officeDocument/2006/relationships/oleObject" Target="embeddings/oleObject502.bin"/><Relationship Id="rId1029" Type="http://schemas.openxmlformats.org/officeDocument/2006/relationships/image" Target="media/image468.wmf"/><Relationship Id="rId1236" Type="http://schemas.openxmlformats.org/officeDocument/2006/relationships/image" Target="media/image563.wmf"/><Relationship Id="rId1790" Type="http://schemas.openxmlformats.org/officeDocument/2006/relationships/image" Target="media/image807.wmf"/><Relationship Id="rId1888" Type="http://schemas.openxmlformats.org/officeDocument/2006/relationships/image" Target="media/image854.wmf"/><Relationship Id="rId82" Type="http://schemas.openxmlformats.org/officeDocument/2006/relationships/oleObject" Target="embeddings/oleObject40.bin"/><Relationship Id="rId606" Type="http://schemas.openxmlformats.org/officeDocument/2006/relationships/oleObject" Target="embeddings/oleObject315.bin"/><Relationship Id="rId813" Type="http://schemas.openxmlformats.org/officeDocument/2006/relationships/image" Target="media/image368.wmf"/><Relationship Id="rId1443" Type="http://schemas.openxmlformats.org/officeDocument/2006/relationships/oleObject" Target="embeddings/oleObject762.bin"/><Relationship Id="rId1650" Type="http://schemas.openxmlformats.org/officeDocument/2006/relationships/oleObject" Target="embeddings/oleObject882.bin"/><Relationship Id="rId1748" Type="http://schemas.openxmlformats.org/officeDocument/2006/relationships/oleObject" Target="embeddings/oleObject941.bin"/><Relationship Id="rId1303" Type="http://schemas.openxmlformats.org/officeDocument/2006/relationships/image" Target="media/image595.wmf"/><Relationship Id="rId1510" Type="http://schemas.openxmlformats.org/officeDocument/2006/relationships/oleObject" Target="embeddings/oleObject799.bin"/><Relationship Id="rId1955" Type="http://schemas.openxmlformats.org/officeDocument/2006/relationships/oleObject" Target="embeddings/oleObject1047.bin"/><Relationship Id="rId1608" Type="http://schemas.openxmlformats.org/officeDocument/2006/relationships/oleObject" Target="embeddings/oleObject854.bin"/><Relationship Id="rId1815" Type="http://schemas.openxmlformats.org/officeDocument/2006/relationships/oleObject" Target="embeddings/oleObject975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08.bin"/><Relationship Id="rId2077" Type="http://schemas.openxmlformats.org/officeDocument/2006/relationships/oleObject" Target="embeddings/oleObject1122.bin"/><Relationship Id="rId2284" Type="http://schemas.openxmlformats.org/officeDocument/2006/relationships/oleObject" Target="embeddings/oleObject1229.bin"/><Relationship Id="rId256" Type="http://schemas.openxmlformats.org/officeDocument/2006/relationships/oleObject" Target="embeddings/oleObject132.bin"/><Relationship Id="rId463" Type="http://schemas.openxmlformats.org/officeDocument/2006/relationships/image" Target="media/image202.wmf"/><Relationship Id="rId670" Type="http://schemas.openxmlformats.org/officeDocument/2006/relationships/oleObject" Target="embeddings/oleObject348.bin"/><Relationship Id="rId1093" Type="http://schemas.openxmlformats.org/officeDocument/2006/relationships/image" Target="media/image499.wmf"/><Relationship Id="rId2144" Type="http://schemas.openxmlformats.org/officeDocument/2006/relationships/image" Target="media/image959.wmf"/><Relationship Id="rId2351" Type="http://schemas.openxmlformats.org/officeDocument/2006/relationships/image" Target="media/image1057.wmf"/><Relationship Id="rId116" Type="http://schemas.openxmlformats.org/officeDocument/2006/relationships/image" Target="media/image47.wmf"/><Relationship Id="rId323" Type="http://schemas.openxmlformats.org/officeDocument/2006/relationships/image" Target="media/image135.wmf"/><Relationship Id="rId530" Type="http://schemas.openxmlformats.org/officeDocument/2006/relationships/image" Target="media/image234.wmf"/><Relationship Id="rId768" Type="http://schemas.openxmlformats.org/officeDocument/2006/relationships/image" Target="media/image349.wmf"/><Relationship Id="rId975" Type="http://schemas.openxmlformats.org/officeDocument/2006/relationships/image" Target="media/image441.wmf"/><Relationship Id="rId1160" Type="http://schemas.openxmlformats.org/officeDocument/2006/relationships/image" Target="media/image528.wmf"/><Relationship Id="rId1398" Type="http://schemas.openxmlformats.org/officeDocument/2006/relationships/oleObject" Target="embeddings/oleObject739.bin"/><Relationship Id="rId2004" Type="http://schemas.openxmlformats.org/officeDocument/2006/relationships/oleObject" Target="embeddings/oleObject1073.bin"/><Relationship Id="rId2211" Type="http://schemas.openxmlformats.org/officeDocument/2006/relationships/image" Target="media/image992.png"/><Relationship Id="rId628" Type="http://schemas.openxmlformats.org/officeDocument/2006/relationships/oleObject" Target="embeddings/oleObject327.bin"/><Relationship Id="rId835" Type="http://schemas.openxmlformats.org/officeDocument/2006/relationships/oleObject" Target="embeddings/oleObject436.bin"/><Relationship Id="rId1258" Type="http://schemas.openxmlformats.org/officeDocument/2006/relationships/image" Target="media/image574.wmf"/><Relationship Id="rId1465" Type="http://schemas.openxmlformats.org/officeDocument/2006/relationships/oleObject" Target="embeddings/oleObject773.bin"/><Relationship Id="rId1672" Type="http://schemas.openxmlformats.org/officeDocument/2006/relationships/image" Target="media/image758.wmf"/><Relationship Id="rId2309" Type="http://schemas.openxmlformats.org/officeDocument/2006/relationships/image" Target="media/image1036.wmf"/><Relationship Id="rId1020" Type="http://schemas.openxmlformats.org/officeDocument/2006/relationships/oleObject" Target="embeddings/oleObject536.bin"/><Relationship Id="rId1118" Type="http://schemas.openxmlformats.org/officeDocument/2006/relationships/image" Target="media/image510.wmf"/><Relationship Id="rId1325" Type="http://schemas.openxmlformats.org/officeDocument/2006/relationships/image" Target="media/image605.wmf"/><Relationship Id="rId1532" Type="http://schemas.openxmlformats.org/officeDocument/2006/relationships/oleObject" Target="embeddings/oleObject811.bin"/><Relationship Id="rId1977" Type="http://schemas.openxmlformats.org/officeDocument/2006/relationships/oleObject" Target="embeddings/oleObject1059.bin"/><Relationship Id="rId902" Type="http://schemas.openxmlformats.org/officeDocument/2006/relationships/oleObject" Target="embeddings/oleObject474.bin"/><Relationship Id="rId1837" Type="http://schemas.openxmlformats.org/officeDocument/2006/relationships/image" Target="media/image830.wmf"/><Relationship Id="rId31" Type="http://schemas.openxmlformats.org/officeDocument/2006/relationships/image" Target="media/image9.wmf"/><Relationship Id="rId2099" Type="http://schemas.openxmlformats.org/officeDocument/2006/relationships/oleObject" Target="embeddings/oleObject1134.bin"/><Relationship Id="rId180" Type="http://schemas.openxmlformats.org/officeDocument/2006/relationships/oleObject" Target="embeddings/oleObject90.bin"/><Relationship Id="rId278" Type="http://schemas.openxmlformats.org/officeDocument/2006/relationships/image" Target="media/image114.wmf"/><Relationship Id="rId1904" Type="http://schemas.openxmlformats.org/officeDocument/2006/relationships/image" Target="media/image862.wmf"/><Relationship Id="rId485" Type="http://schemas.openxmlformats.org/officeDocument/2006/relationships/oleObject" Target="embeddings/oleObject253.bin"/><Relationship Id="rId692" Type="http://schemas.openxmlformats.org/officeDocument/2006/relationships/oleObject" Target="embeddings/oleObject359.bin"/><Relationship Id="rId2166" Type="http://schemas.openxmlformats.org/officeDocument/2006/relationships/image" Target="media/image970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45.wmf"/><Relationship Id="rId552" Type="http://schemas.openxmlformats.org/officeDocument/2006/relationships/oleObject" Target="embeddings/oleObject288.bin"/><Relationship Id="rId997" Type="http://schemas.openxmlformats.org/officeDocument/2006/relationships/image" Target="media/image452.wmf"/><Relationship Id="rId1182" Type="http://schemas.openxmlformats.org/officeDocument/2006/relationships/image" Target="media/image538.wmf"/><Relationship Id="rId2026" Type="http://schemas.openxmlformats.org/officeDocument/2006/relationships/image" Target="media/image921.wmf"/><Relationship Id="rId2233" Type="http://schemas.openxmlformats.org/officeDocument/2006/relationships/image" Target="media/image1003.wmf"/><Relationship Id="rId205" Type="http://schemas.openxmlformats.org/officeDocument/2006/relationships/image" Target="media/image84.wmf"/><Relationship Id="rId412" Type="http://schemas.openxmlformats.org/officeDocument/2006/relationships/oleObject" Target="embeddings/oleObject216.bin"/><Relationship Id="rId857" Type="http://schemas.openxmlformats.org/officeDocument/2006/relationships/image" Target="media/image387.wmf"/><Relationship Id="rId1042" Type="http://schemas.openxmlformats.org/officeDocument/2006/relationships/oleObject" Target="embeddings/oleObject547.bin"/><Relationship Id="rId1487" Type="http://schemas.openxmlformats.org/officeDocument/2006/relationships/oleObject" Target="embeddings/oleObject785.bin"/><Relationship Id="rId1694" Type="http://schemas.openxmlformats.org/officeDocument/2006/relationships/image" Target="media/image768.wmf"/><Relationship Id="rId2300" Type="http://schemas.openxmlformats.org/officeDocument/2006/relationships/oleObject" Target="embeddings/oleObject1235.bin"/><Relationship Id="rId717" Type="http://schemas.openxmlformats.org/officeDocument/2006/relationships/oleObject" Target="embeddings/oleObject372.bin"/><Relationship Id="rId924" Type="http://schemas.openxmlformats.org/officeDocument/2006/relationships/oleObject" Target="embeddings/oleObject486.bin"/><Relationship Id="rId1347" Type="http://schemas.openxmlformats.org/officeDocument/2006/relationships/image" Target="media/image616.wmf"/><Relationship Id="rId1554" Type="http://schemas.openxmlformats.org/officeDocument/2006/relationships/oleObject" Target="embeddings/oleObject823.bin"/><Relationship Id="rId1761" Type="http://schemas.openxmlformats.org/officeDocument/2006/relationships/oleObject" Target="embeddings/oleObject948.bin"/><Relationship Id="rId1999" Type="http://schemas.openxmlformats.org/officeDocument/2006/relationships/image" Target="media/image908.wmf"/><Relationship Id="rId53" Type="http://schemas.openxmlformats.org/officeDocument/2006/relationships/image" Target="media/image16.wmf"/><Relationship Id="rId1207" Type="http://schemas.openxmlformats.org/officeDocument/2006/relationships/oleObject" Target="embeddings/oleObject636.bin"/><Relationship Id="rId1414" Type="http://schemas.openxmlformats.org/officeDocument/2006/relationships/image" Target="media/image646.wmf"/><Relationship Id="rId1621" Type="http://schemas.openxmlformats.org/officeDocument/2006/relationships/oleObject" Target="embeddings/oleObject863.bin"/><Relationship Id="rId1859" Type="http://schemas.openxmlformats.org/officeDocument/2006/relationships/oleObject" Target="embeddings/oleObject999.bin"/><Relationship Id="rId1719" Type="http://schemas.openxmlformats.org/officeDocument/2006/relationships/oleObject" Target="embeddings/oleObject923.bin"/><Relationship Id="rId1926" Type="http://schemas.openxmlformats.org/officeDocument/2006/relationships/image" Target="media/image873.wmf"/><Relationship Id="rId2090" Type="http://schemas.openxmlformats.org/officeDocument/2006/relationships/image" Target="media/image941.wmf"/><Relationship Id="rId2188" Type="http://schemas.openxmlformats.org/officeDocument/2006/relationships/oleObject" Target="embeddings/oleObject1181.bin"/><Relationship Id="rId367" Type="http://schemas.openxmlformats.org/officeDocument/2006/relationships/oleObject" Target="embeddings/oleObject192.bin"/><Relationship Id="rId574" Type="http://schemas.openxmlformats.org/officeDocument/2006/relationships/oleObject" Target="embeddings/oleObject299.bin"/><Relationship Id="rId2048" Type="http://schemas.openxmlformats.org/officeDocument/2006/relationships/oleObject" Target="embeddings/oleObject1102.bin"/><Relationship Id="rId2255" Type="http://schemas.openxmlformats.org/officeDocument/2006/relationships/oleObject" Target="embeddings/oleObject1214.bin"/><Relationship Id="rId227" Type="http://schemas.openxmlformats.org/officeDocument/2006/relationships/image" Target="media/image9210.wmf"/><Relationship Id="rId781" Type="http://schemas.openxmlformats.org/officeDocument/2006/relationships/oleObject" Target="embeddings/oleObject405.bin"/><Relationship Id="rId879" Type="http://schemas.openxmlformats.org/officeDocument/2006/relationships/image" Target="media/image397.wmf"/><Relationship Id="rId434" Type="http://schemas.openxmlformats.org/officeDocument/2006/relationships/oleObject" Target="embeddings/oleObject227.bin"/><Relationship Id="rId641" Type="http://schemas.openxmlformats.org/officeDocument/2006/relationships/image" Target="media/image288.wmf"/><Relationship Id="rId739" Type="http://schemas.openxmlformats.org/officeDocument/2006/relationships/oleObject" Target="embeddings/oleObject383.bin"/><Relationship Id="rId1064" Type="http://schemas.openxmlformats.org/officeDocument/2006/relationships/oleObject" Target="embeddings/oleObject558.bin"/><Relationship Id="rId1271" Type="http://schemas.openxmlformats.org/officeDocument/2006/relationships/oleObject" Target="embeddings/oleObject670.bin"/><Relationship Id="rId1369" Type="http://schemas.openxmlformats.org/officeDocument/2006/relationships/image" Target="media/image627.wmf"/><Relationship Id="rId1576" Type="http://schemas.openxmlformats.org/officeDocument/2006/relationships/image" Target="media/image720.wmf"/><Relationship Id="rId2115" Type="http://schemas.openxmlformats.org/officeDocument/2006/relationships/oleObject" Target="embeddings/oleObject1147.bin"/><Relationship Id="rId2322" Type="http://schemas.openxmlformats.org/officeDocument/2006/relationships/oleObject" Target="embeddings/oleObject1245.bin"/><Relationship Id="rId501" Type="http://schemas.openxmlformats.org/officeDocument/2006/relationships/image" Target="media/image220.wmf"/><Relationship Id="rId946" Type="http://schemas.openxmlformats.org/officeDocument/2006/relationships/image" Target="media/image427.wmf"/><Relationship Id="rId1131" Type="http://schemas.openxmlformats.org/officeDocument/2006/relationships/image" Target="media/image514.wmf"/><Relationship Id="rId1229" Type="http://schemas.openxmlformats.org/officeDocument/2006/relationships/oleObject" Target="embeddings/oleObject649.bin"/><Relationship Id="rId1783" Type="http://schemas.openxmlformats.org/officeDocument/2006/relationships/oleObject" Target="embeddings/oleObject959.bin"/><Relationship Id="rId1990" Type="http://schemas.openxmlformats.org/officeDocument/2006/relationships/image" Target="media/image904.wmf"/><Relationship Id="rId75" Type="http://schemas.openxmlformats.org/officeDocument/2006/relationships/image" Target="media/image27.wmf"/><Relationship Id="rId806" Type="http://schemas.openxmlformats.org/officeDocument/2006/relationships/image" Target="media/image366.wmf"/><Relationship Id="rId1436" Type="http://schemas.openxmlformats.org/officeDocument/2006/relationships/image" Target="media/image657.wmf"/><Relationship Id="rId1643" Type="http://schemas.openxmlformats.org/officeDocument/2006/relationships/oleObject" Target="embeddings/oleObject878.bin"/><Relationship Id="rId1850" Type="http://schemas.openxmlformats.org/officeDocument/2006/relationships/image" Target="media/image836.wmf"/><Relationship Id="rId1503" Type="http://schemas.openxmlformats.org/officeDocument/2006/relationships/image" Target="media/image687.wmf"/><Relationship Id="rId1710" Type="http://schemas.openxmlformats.org/officeDocument/2006/relationships/oleObject" Target="embeddings/oleObject917.bin"/><Relationship Id="rId1948" Type="http://schemas.openxmlformats.org/officeDocument/2006/relationships/image" Target="media/image884.wmf"/><Relationship Id="rId291" Type="http://schemas.openxmlformats.org/officeDocument/2006/relationships/image" Target="media/image120.wmf"/><Relationship Id="rId1808" Type="http://schemas.openxmlformats.org/officeDocument/2006/relationships/image" Target="media/image816.wmf"/><Relationship Id="rId151" Type="http://schemas.openxmlformats.org/officeDocument/2006/relationships/image" Target="media/image64.wmf"/><Relationship Id="rId389" Type="http://schemas.openxmlformats.org/officeDocument/2006/relationships/oleObject" Target="embeddings/oleObject204.bin"/><Relationship Id="rId596" Type="http://schemas.openxmlformats.org/officeDocument/2006/relationships/oleObject" Target="embeddings/oleObject310.bin"/><Relationship Id="rId2277" Type="http://schemas.openxmlformats.org/officeDocument/2006/relationships/image" Target="media/image1020.wmf"/><Relationship Id="rId249" Type="http://schemas.openxmlformats.org/officeDocument/2006/relationships/image" Target="media/image102.wmf"/><Relationship Id="rId456" Type="http://schemas.openxmlformats.org/officeDocument/2006/relationships/oleObject" Target="embeddings/oleObject238.bin"/><Relationship Id="rId663" Type="http://schemas.openxmlformats.org/officeDocument/2006/relationships/image" Target="media/image299.wmf"/><Relationship Id="rId870" Type="http://schemas.openxmlformats.org/officeDocument/2006/relationships/oleObject" Target="embeddings/oleObject457.bin"/><Relationship Id="rId1086" Type="http://schemas.openxmlformats.org/officeDocument/2006/relationships/oleObject" Target="embeddings/oleObject569.bin"/><Relationship Id="rId1293" Type="http://schemas.openxmlformats.org/officeDocument/2006/relationships/image" Target="media/image591.wmf"/><Relationship Id="rId2137" Type="http://schemas.openxmlformats.org/officeDocument/2006/relationships/oleObject" Target="embeddings/oleObject1158.bin"/><Relationship Id="rId2344" Type="http://schemas.microsoft.com/office/2007/relationships/hdphoto" Target="media/hdphoto20.wdp"/><Relationship Id="rId109" Type="http://schemas.openxmlformats.org/officeDocument/2006/relationships/image" Target="media/image44.wmf"/><Relationship Id="rId316" Type="http://schemas.openxmlformats.org/officeDocument/2006/relationships/oleObject" Target="embeddings/oleObject166.bin"/><Relationship Id="rId523" Type="http://schemas.openxmlformats.org/officeDocument/2006/relationships/oleObject" Target="embeddings/oleObject273.bin"/><Relationship Id="rId968" Type="http://schemas.openxmlformats.org/officeDocument/2006/relationships/oleObject" Target="embeddings/oleObject510.bin"/><Relationship Id="rId1153" Type="http://schemas.openxmlformats.org/officeDocument/2006/relationships/image" Target="media/image525.wmf"/><Relationship Id="rId1598" Type="http://schemas.openxmlformats.org/officeDocument/2006/relationships/image" Target="media/image729.wmf"/><Relationship Id="rId2204" Type="http://schemas.openxmlformats.org/officeDocument/2006/relationships/oleObject" Target="embeddings/oleObject1188.bin"/><Relationship Id="rId97" Type="http://schemas.openxmlformats.org/officeDocument/2006/relationships/image" Target="media/image38.wmf"/><Relationship Id="rId730" Type="http://schemas.openxmlformats.org/officeDocument/2006/relationships/image" Target="media/image332.wmf"/><Relationship Id="rId828" Type="http://schemas.openxmlformats.org/officeDocument/2006/relationships/oleObject" Target="embeddings/oleObject432.bin"/><Relationship Id="rId1013" Type="http://schemas.openxmlformats.org/officeDocument/2006/relationships/image" Target="media/image460.wmf"/><Relationship Id="rId1360" Type="http://schemas.openxmlformats.org/officeDocument/2006/relationships/oleObject" Target="embeddings/oleObject717.bin"/><Relationship Id="rId1458" Type="http://schemas.openxmlformats.org/officeDocument/2006/relationships/image" Target="media/image668.wmf"/><Relationship Id="rId1665" Type="http://schemas.openxmlformats.org/officeDocument/2006/relationships/oleObject" Target="embeddings/oleObject890.bin"/><Relationship Id="rId1872" Type="http://schemas.openxmlformats.org/officeDocument/2006/relationships/image" Target="media/image846.wmf"/><Relationship Id="rId1220" Type="http://schemas.openxmlformats.org/officeDocument/2006/relationships/image" Target="media/image556.wmf"/><Relationship Id="rId1318" Type="http://schemas.openxmlformats.org/officeDocument/2006/relationships/oleObject" Target="embeddings/oleObject696.bin"/><Relationship Id="rId1525" Type="http://schemas.openxmlformats.org/officeDocument/2006/relationships/image" Target="media/image697.wmf"/><Relationship Id="rId1732" Type="http://schemas.openxmlformats.org/officeDocument/2006/relationships/oleObject" Target="embeddings/oleObject932.bin"/><Relationship Id="rId24" Type="http://schemas.openxmlformats.org/officeDocument/2006/relationships/oleObject" Target="embeddings/oleObject9.bin"/><Relationship Id="rId2299" Type="http://schemas.openxmlformats.org/officeDocument/2006/relationships/image" Target="media/image1031.wmf"/><Relationship Id="rId173" Type="http://schemas.openxmlformats.org/officeDocument/2006/relationships/image" Target="media/image73.wmf"/><Relationship Id="rId380" Type="http://schemas.openxmlformats.org/officeDocument/2006/relationships/image" Target="media/image161.wmf"/><Relationship Id="rId2061" Type="http://schemas.openxmlformats.org/officeDocument/2006/relationships/oleObject" Target="embeddings/oleObject1111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9.bin"/><Relationship Id="rId685" Type="http://schemas.openxmlformats.org/officeDocument/2006/relationships/image" Target="media/image310.wmf"/><Relationship Id="rId892" Type="http://schemas.openxmlformats.org/officeDocument/2006/relationships/image" Target="media/image403.wmf"/><Relationship Id="rId2159" Type="http://schemas.openxmlformats.org/officeDocument/2006/relationships/oleObject" Target="embeddings/oleObject1167.bin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77.bin"/><Relationship Id="rId545" Type="http://schemas.openxmlformats.org/officeDocument/2006/relationships/oleObject" Target="embeddings/oleObject284.bin"/><Relationship Id="rId752" Type="http://schemas.openxmlformats.org/officeDocument/2006/relationships/image" Target="media/image343.wmf"/><Relationship Id="rId1175" Type="http://schemas.openxmlformats.org/officeDocument/2006/relationships/oleObject" Target="embeddings/oleObject620.bin"/><Relationship Id="rId1382" Type="http://schemas.openxmlformats.org/officeDocument/2006/relationships/oleObject" Target="embeddings/oleObject730.bin"/><Relationship Id="rId2019" Type="http://schemas.openxmlformats.org/officeDocument/2006/relationships/image" Target="media/image918.wmf"/><Relationship Id="rId2226" Type="http://schemas.openxmlformats.org/officeDocument/2006/relationships/oleObject" Target="embeddings/oleObject1197.bin"/><Relationship Id="rId405" Type="http://schemas.openxmlformats.org/officeDocument/2006/relationships/image" Target="media/image173.wmf"/><Relationship Id="rId612" Type="http://schemas.openxmlformats.org/officeDocument/2006/relationships/oleObject" Target="embeddings/oleObject318.bin"/><Relationship Id="rId1035" Type="http://schemas.openxmlformats.org/officeDocument/2006/relationships/image" Target="media/image471.wmf"/><Relationship Id="rId1242" Type="http://schemas.openxmlformats.org/officeDocument/2006/relationships/image" Target="media/image566.wmf"/><Relationship Id="rId1687" Type="http://schemas.openxmlformats.org/officeDocument/2006/relationships/oleObject" Target="embeddings/oleObject902.bin"/><Relationship Id="rId1894" Type="http://schemas.openxmlformats.org/officeDocument/2006/relationships/image" Target="media/image857.wmf"/><Relationship Id="rId917" Type="http://schemas.openxmlformats.org/officeDocument/2006/relationships/oleObject" Target="embeddings/oleObject482.bin"/><Relationship Id="rId1102" Type="http://schemas.openxmlformats.org/officeDocument/2006/relationships/oleObject" Target="embeddings/oleObject579.bin"/><Relationship Id="rId1547" Type="http://schemas.openxmlformats.org/officeDocument/2006/relationships/image" Target="media/image707.wmf"/><Relationship Id="rId1754" Type="http://schemas.openxmlformats.org/officeDocument/2006/relationships/oleObject" Target="embeddings/oleObject944.bin"/><Relationship Id="rId1961" Type="http://schemas.openxmlformats.org/officeDocument/2006/relationships/oleObject" Target="embeddings/oleObject1050.bin"/><Relationship Id="rId46" Type="http://schemas.openxmlformats.org/officeDocument/2006/relationships/oleObject" Target="embeddings/oleObject21.bin"/><Relationship Id="rId1407" Type="http://schemas.openxmlformats.org/officeDocument/2006/relationships/image" Target="media/image643.wmf"/><Relationship Id="rId1614" Type="http://schemas.openxmlformats.org/officeDocument/2006/relationships/oleObject" Target="embeddings/oleObject858.bin"/><Relationship Id="rId1821" Type="http://schemas.openxmlformats.org/officeDocument/2006/relationships/oleObject" Target="embeddings/oleObject978.bin"/><Relationship Id="rId195" Type="http://schemas.openxmlformats.org/officeDocument/2006/relationships/oleObject" Target="embeddings/oleObject101.bin"/><Relationship Id="rId1919" Type="http://schemas.openxmlformats.org/officeDocument/2006/relationships/oleObject" Target="embeddings/oleObject1029.bin"/><Relationship Id="rId2083" Type="http://schemas.openxmlformats.org/officeDocument/2006/relationships/oleObject" Target="embeddings/oleObject1125.bin"/><Relationship Id="rId2290" Type="http://schemas.microsoft.com/office/2007/relationships/hdphoto" Target="media/hdphoto14.wdp"/><Relationship Id="rId262" Type="http://schemas.openxmlformats.org/officeDocument/2006/relationships/oleObject" Target="embeddings/oleObject135.bin"/><Relationship Id="rId567" Type="http://schemas.openxmlformats.org/officeDocument/2006/relationships/image" Target="media/image252.wmf"/><Relationship Id="rId1197" Type="http://schemas.openxmlformats.org/officeDocument/2006/relationships/oleObject" Target="embeddings/oleObject631.bin"/><Relationship Id="rId2150" Type="http://schemas.openxmlformats.org/officeDocument/2006/relationships/image" Target="media/image962.png"/><Relationship Id="rId2248" Type="http://schemas.openxmlformats.org/officeDocument/2006/relationships/image" Target="media/image1007.png"/><Relationship Id="rId122" Type="http://schemas.openxmlformats.org/officeDocument/2006/relationships/image" Target="media/image50.wmf"/><Relationship Id="rId774" Type="http://schemas.openxmlformats.org/officeDocument/2006/relationships/image" Target="media/image352.wmf"/><Relationship Id="rId981" Type="http://schemas.openxmlformats.org/officeDocument/2006/relationships/image" Target="media/image444.wmf"/><Relationship Id="rId1057" Type="http://schemas.openxmlformats.org/officeDocument/2006/relationships/image" Target="media/image482.wmf"/><Relationship Id="rId2010" Type="http://schemas.openxmlformats.org/officeDocument/2006/relationships/oleObject" Target="embeddings/oleObject1076.bin"/><Relationship Id="rId427" Type="http://schemas.openxmlformats.org/officeDocument/2006/relationships/image" Target="media/image184.wmf"/><Relationship Id="rId634" Type="http://schemas.openxmlformats.org/officeDocument/2006/relationships/oleObject" Target="embeddings/oleObject330.bin"/><Relationship Id="rId841" Type="http://schemas.openxmlformats.org/officeDocument/2006/relationships/oleObject" Target="embeddings/oleObject441.bin"/><Relationship Id="rId1264" Type="http://schemas.openxmlformats.org/officeDocument/2006/relationships/image" Target="media/image577.wmf"/><Relationship Id="rId1471" Type="http://schemas.openxmlformats.org/officeDocument/2006/relationships/oleObject" Target="embeddings/oleObject776.bin"/><Relationship Id="rId1569" Type="http://schemas.openxmlformats.org/officeDocument/2006/relationships/image" Target="media/image717.wmf"/><Relationship Id="rId2108" Type="http://schemas.openxmlformats.org/officeDocument/2006/relationships/oleObject" Target="embeddings/oleObject1143.bin"/><Relationship Id="rId2315" Type="http://schemas.openxmlformats.org/officeDocument/2006/relationships/image" Target="media/image1039.wmf"/><Relationship Id="rId701" Type="http://schemas.openxmlformats.org/officeDocument/2006/relationships/image" Target="media/image318.wmf"/><Relationship Id="rId939" Type="http://schemas.openxmlformats.org/officeDocument/2006/relationships/oleObject" Target="embeddings/oleObject494.bin"/><Relationship Id="rId1124" Type="http://schemas.openxmlformats.org/officeDocument/2006/relationships/oleObject" Target="embeddings/oleObject592.bin"/><Relationship Id="rId1331" Type="http://schemas.openxmlformats.org/officeDocument/2006/relationships/image" Target="media/image608.wmf"/><Relationship Id="rId1776" Type="http://schemas.openxmlformats.org/officeDocument/2006/relationships/image" Target="media/image800.wmf"/><Relationship Id="rId1983" Type="http://schemas.openxmlformats.org/officeDocument/2006/relationships/oleObject" Target="embeddings/oleObject1062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55.bin"/><Relationship Id="rId1636" Type="http://schemas.openxmlformats.org/officeDocument/2006/relationships/image" Target="media/image743.wmf"/><Relationship Id="rId1843" Type="http://schemas.openxmlformats.org/officeDocument/2006/relationships/oleObject" Target="embeddings/oleObject990.bin"/><Relationship Id="rId1703" Type="http://schemas.openxmlformats.org/officeDocument/2006/relationships/image" Target="media/image771.wmf"/><Relationship Id="rId1910" Type="http://schemas.openxmlformats.org/officeDocument/2006/relationships/image" Target="media/image865.wmf"/><Relationship Id="rId284" Type="http://schemas.openxmlformats.org/officeDocument/2006/relationships/image" Target="media/image117.wmf"/><Relationship Id="rId491" Type="http://schemas.openxmlformats.org/officeDocument/2006/relationships/oleObject" Target="embeddings/oleObject256.bin"/><Relationship Id="rId2172" Type="http://schemas.openxmlformats.org/officeDocument/2006/relationships/image" Target="media/image973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63.wmf"/><Relationship Id="rId796" Type="http://schemas.openxmlformats.org/officeDocument/2006/relationships/oleObject" Target="embeddings/oleObject413.bin"/><Relationship Id="rId351" Type="http://schemas.openxmlformats.org/officeDocument/2006/relationships/image" Target="media/image148.wmf"/><Relationship Id="rId449" Type="http://schemas.openxmlformats.org/officeDocument/2006/relationships/image" Target="media/image195.wmf"/><Relationship Id="rId656" Type="http://schemas.openxmlformats.org/officeDocument/2006/relationships/oleObject" Target="embeddings/oleObject341.bin"/><Relationship Id="rId863" Type="http://schemas.openxmlformats.org/officeDocument/2006/relationships/image" Target="media/image389.wmf"/><Relationship Id="rId1079" Type="http://schemas.openxmlformats.org/officeDocument/2006/relationships/image" Target="media/image493.wmf"/><Relationship Id="rId1286" Type="http://schemas.openxmlformats.org/officeDocument/2006/relationships/image" Target="media/image588.wmf"/><Relationship Id="rId1493" Type="http://schemas.openxmlformats.org/officeDocument/2006/relationships/oleObject" Target="embeddings/oleObject789.bin"/><Relationship Id="rId2032" Type="http://schemas.openxmlformats.org/officeDocument/2006/relationships/oleObject" Target="embeddings/oleObject1090.bin"/><Relationship Id="rId2337" Type="http://schemas.openxmlformats.org/officeDocument/2006/relationships/image" Target="media/image1050.wmf"/><Relationship Id="rId211" Type="http://schemas.openxmlformats.org/officeDocument/2006/relationships/image" Target="media/image87.wmf"/><Relationship Id="rId309" Type="http://schemas.openxmlformats.org/officeDocument/2006/relationships/image" Target="media/image128.wmf"/><Relationship Id="rId516" Type="http://schemas.openxmlformats.org/officeDocument/2006/relationships/image" Target="media/image227.wmf"/><Relationship Id="rId1146" Type="http://schemas.openxmlformats.org/officeDocument/2006/relationships/oleObject" Target="embeddings/oleObject604.bin"/><Relationship Id="rId1798" Type="http://schemas.openxmlformats.org/officeDocument/2006/relationships/image" Target="media/image811.wmf"/><Relationship Id="rId723" Type="http://schemas.openxmlformats.org/officeDocument/2006/relationships/oleObject" Target="embeddings/oleObject375.bin"/><Relationship Id="rId930" Type="http://schemas.openxmlformats.org/officeDocument/2006/relationships/oleObject" Target="embeddings/oleObject489.bin"/><Relationship Id="rId1006" Type="http://schemas.openxmlformats.org/officeDocument/2006/relationships/oleObject" Target="embeddings/oleObject529.bin"/><Relationship Id="rId1353" Type="http://schemas.openxmlformats.org/officeDocument/2006/relationships/image" Target="media/image619.wmf"/><Relationship Id="rId1560" Type="http://schemas.openxmlformats.org/officeDocument/2006/relationships/oleObject" Target="embeddings/oleObject826.bin"/><Relationship Id="rId1658" Type="http://schemas.openxmlformats.org/officeDocument/2006/relationships/oleObject" Target="embeddings/oleObject886.bin"/><Relationship Id="rId1865" Type="http://schemas.openxmlformats.org/officeDocument/2006/relationships/oleObject" Target="embeddings/oleObject1002.bin"/><Relationship Id="rId1213" Type="http://schemas.openxmlformats.org/officeDocument/2006/relationships/image" Target="media/image553.wmf"/><Relationship Id="rId1420" Type="http://schemas.openxmlformats.org/officeDocument/2006/relationships/image" Target="media/image649.wmf"/><Relationship Id="rId1518" Type="http://schemas.openxmlformats.org/officeDocument/2006/relationships/image" Target="media/image694.wmf"/><Relationship Id="rId1725" Type="http://schemas.openxmlformats.org/officeDocument/2006/relationships/image" Target="media/image776.wmf"/><Relationship Id="rId1932" Type="http://schemas.openxmlformats.org/officeDocument/2006/relationships/image" Target="media/image876.wmf"/><Relationship Id="rId17" Type="http://schemas.openxmlformats.org/officeDocument/2006/relationships/image" Target="media/image3100.wmf"/><Relationship Id="rId2194" Type="http://schemas.openxmlformats.org/officeDocument/2006/relationships/oleObject" Target="embeddings/oleObject1184.bin"/><Relationship Id="rId166" Type="http://schemas.openxmlformats.org/officeDocument/2006/relationships/oleObject" Target="embeddings/oleObject84.bin"/><Relationship Id="rId373" Type="http://schemas.openxmlformats.org/officeDocument/2006/relationships/oleObject" Target="embeddings/oleObject196.bin"/><Relationship Id="rId580" Type="http://schemas.openxmlformats.org/officeDocument/2006/relationships/oleObject" Target="embeddings/oleObject302.bin"/><Relationship Id="rId2054" Type="http://schemas.openxmlformats.org/officeDocument/2006/relationships/image" Target="media/image926.wmf"/><Relationship Id="rId2261" Type="http://schemas.openxmlformats.org/officeDocument/2006/relationships/oleObject" Target="embeddings/oleObject1216.bin"/><Relationship Id="rId1" Type="http://schemas.openxmlformats.org/officeDocument/2006/relationships/customXml" Target="../customXml/item1.xml"/><Relationship Id="rId233" Type="http://schemas.openxmlformats.org/officeDocument/2006/relationships/image" Target="media/image94.wmf"/><Relationship Id="rId440" Type="http://schemas.openxmlformats.org/officeDocument/2006/relationships/oleObject" Target="embeddings/oleObject230.bin"/><Relationship Id="rId678" Type="http://schemas.openxmlformats.org/officeDocument/2006/relationships/oleObject" Target="embeddings/oleObject352.bin"/><Relationship Id="rId885" Type="http://schemas.openxmlformats.org/officeDocument/2006/relationships/oleObject" Target="embeddings/oleObject465.bin"/><Relationship Id="rId1070" Type="http://schemas.openxmlformats.org/officeDocument/2006/relationships/oleObject" Target="embeddings/oleObject561.bin"/><Relationship Id="rId2121" Type="http://schemas.openxmlformats.org/officeDocument/2006/relationships/image" Target="media/image949.wmf"/><Relationship Id="rId2359" Type="http://schemas.openxmlformats.org/officeDocument/2006/relationships/header" Target="header1.xml"/><Relationship Id="rId300" Type="http://schemas.openxmlformats.org/officeDocument/2006/relationships/oleObject" Target="embeddings/oleObject157.bin"/><Relationship Id="rId538" Type="http://schemas.openxmlformats.org/officeDocument/2006/relationships/image" Target="media/image238.wmf"/><Relationship Id="rId745" Type="http://schemas.openxmlformats.org/officeDocument/2006/relationships/oleObject" Target="embeddings/oleObject386.bin"/><Relationship Id="rId952" Type="http://schemas.openxmlformats.org/officeDocument/2006/relationships/image" Target="media/image430.wmf"/><Relationship Id="rId1168" Type="http://schemas.openxmlformats.org/officeDocument/2006/relationships/image" Target="media/image532.wmf"/><Relationship Id="rId1375" Type="http://schemas.openxmlformats.org/officeDocument/2006/relationships/oleObject" Target="embeddings/oleObject725.bin"/><Relationship Id="rId1582" Type="http://schemas.openxmlformats.org/officeDocument/2006/relationships/oleObject" Target="embeddings/oleObject840.bin"/><Relationship Id="rId2219" Type="http://schemas.openxmlformats.org/officeDocument/2006/relationships/image" Target="media/image996.wmf"/><Relationship Id="rId81" Type="http://schemas.openxmlformats.org/officeDocument/2006/relationships/image" Target="media/image30.wmf"/><Relationship Id="rId605" Type="http://schemas.openxmlformats.org/officeDocument/2006/relationships/image" Target="media/image271.wmf"/><Relationship Id="rId812" Type="http://schemas.openxmlformats.org/officeDocument/2006/relationships/oleObject" Target="embeddings/oleObject424.bin"/><Relationship Id="rId1028" Type="http://schemas.openxmlformats.org/officeDocument/2006/relationships/oleObject" Target="embeddings/oleObject540.bin"/><Relationship Id="rId1235" Type="http://schemas.openxmlformats.org/officeDocument/2006/relationships/oleObject" Target="embeddings/oleObject652.bin"/><Relationship Id="rId1442" Type="http://schemas.openxmlformats.org/officeDocument/2006/relationships/image" Target="media/image660.wmf"/><Relationship Id="rId1887" Type="http://schemas.openxmlformats.org/officeDocument/2006/relationships/oleObject" Target="embeddings/oleObject1013.bin"/><Relationship Id="rId1302" Type="http://schemas.openxmlformats.org/officeDocument/2006/relationships/oleObject" Target="embeddings/oleObject687.bin"/><Relationship Id="rId1747" Type="http://schemas.openxmlformats.org/officeDocument/2006/relationships/image" Target="media/image786.wmf"/><Relationship Id="rId1954" Type="http://schemas.openxmlformats.org/officeDocument/2006/relationships/image" Target="media/image887.wmf"/><Relationship Id="rId39" Type="http://schemas.openxmlformats.org/officeDocument/2006/relationships/oleObject" Target="embeddings/oleObject17.bin"/><Relationship Id="rId1607" Type="http://schemas.openxmlformats.org/officeDocument/2006/relationships/image" Target="media/image733.wmf"/><Relationship Id="rId1814" Type="http://schemas.openxmlformats.org/officeDocument/2006/relationships/image" Target="media/image819.wmf"/><Relationship Id="rId188" Type="http://schemas.microsoft.com/office/2007/relationships/hdphoto" Target="media/hdphoto2.wdp"/><Relationship Id="rId395" Type="http://schemas.openxmlformats.org/officeDocument/2006/relationships/image" Target="media/image168.wmf"/><Relationship Id="rId2076" Type="http://schemas.openxmlformats.org/officeDocument/2006/relationships/image" Target="media/image934.wmf"/><Relationship Id="rId2283" Type="http://schemas.openxmlformats.org/officeDocument/2006/relationships/image" Target="media/image1023.wmf"/><Relationship Id="rId255" Type="http://schemas.openxmlformats.org/officeDocument/2006/relationships/image" Target="media/image105.wmf"/><Relationship Id="rId462" Type="http://schemas.openxmlformats.org/officeDocument/2006/relationships/oleObject" Target="embeddings/oleObject241.bin"/><Relationship Id="rId1092" Type="http://schemas.openxmlformats.org/officeDocument/2006/relationships/oleObject" Target="embeddings/oleObject573.bin"/><Relationship Id="rId1397" Type="http://schemas.openxmlformats.org/officeDocument/2006/relationships/image" Target="media/image638.wmf"/><Relationship Id="rId2143" Type="http://schemas.openxmlformats.org/officeDocument/2006/relationships/oleObject" Target="embeddings/oleObject1160.bin"/><Relationship Id="rId2350" Type="http://schemas.openxmlformats.org/officeDocument/2006/relationships/oleObject" Target="embeddings/oleObject1254.bin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69.bin"/><Relationship Id="rId767" Type="http://schemas.openxmlformats.org/officeDocument/2006/relationships/oleObject" Target="embeddings/oleObject398.bin"/><Relationship Id="rId974" Type="http://schemas.openxmlformats.org/officeDocument/2006/relationships/oleObject" Target="embeddings/oleObject513.bin"/><Relationship Id="rId2003" Type="http://schemas.openxmlformats.org/officeDocument/2006/relationships/image" Target="media/image910.wmf"/><Relationship Id="rId2210" Type="http://schemas.openxmlformats.org/officeDocument/2006/relationships/oleObject" Target="embeddings/oleObject1191.bin"/><Relationship Id="rId627" Type="http://schemas.openxmlformats.org/officeDocument/2006/relationships/image" Target="media/image281.wmf"/><Relationship Id="rId834" Type="http://schemas.openxmlformats.org/officeDocument/2006/relationships/image" Target="media/image378.wmf"/><Relationship Id="rId1257" Type="http://schemas.openxmlformats.org/officeDocument/2006/relationships/oleObject" Target="embeddings/oleObject663.bin"/><Relationship Id="rId1464" Type="http://schemas.openxmlformats.org/officeDocument/2006/relationships/image" Target="media/image671.wmf"/><Relationship Id="rId1671" Type="http://schemas.openxmlformats.org/officeDocument/2006/relationships/oleObject" Target="embeddings/oleObject893.bin"/><Relationship Id="rId2308" Type="http://schemas.openxmlformats.org/officeDocument/2006/relationships/oleObject" Target="embeddings/oleObject1239.bin"/><Relationship Id="rId901" Type="http://schemas.openxmlformats.org/officeDocument/2006/relationships/oleObject" Target="embeddings/oleObject473.bin"/><Relationship Id="rId1117" Type="http://schemas.openxmlformats.org/officeDocument/2006/relationships/oleObject" Target="embeddings/oleObject587.bin"/><Relationship Id="rId1324" Type="http://schemas.openxmlformats.org/officeDocument/2006/relationships/oleObject" Target="embeddings/oleObject699.bin"/><Relationship Id="rId1531" Type="http://schemas.openxmlformats.org/officeDocument/2006/relationships/image" Target="media/image700.wmf"/><Relationship Id="rId1769" Type="http://schemas.openxmlformats.org/officeDocument/2006/relationships/oleObject" Target="embeddings/oleObject952.bin"/><Relationship Id="rId1976" Type="http://schemas.openxmlformats.org/officeDocument/2006/relationships/image" Target="media/image897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741.wmf"/><Relationship Id="rId1836" Type="http://schemas.openxmlformats.org/officeDocument/2006/relationships/oleObject" Target="embeddings/oleObject986.bin"/><Relationship Id="rId1903" Type="http://schemas.openxmlformats.org/officeDocument/2006/relationships/oleObject" Target="embeddings/oleObject1021.bin"/><Relationship Id="rId2098" Type="http://schemas.openxmlformats.org/officeDocument/2006/relationships/oleObject" Target="embeddings/oleObject1133.bin"/><Relationship Id="rId277" Type="http://schemas.openxmlformats.org/officeDocument/2006/relationships/oleObject" Target="embeddings/oleObject145.bin"/><Relationship Id="rId484" Type="http://schemas.openxmlformats.org/officeDocument/2006/relationships/oleObject" Target="embeddings/oleObject252.bin"/><Relationship Id="rId2165" Type="http://schemas.openxmlformats.org/officeDocument/2006/relationships/oleObject" Target="embeddings/oleObject1170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80.bin"/><Relationship Id="rId691" Type="http://schemas.openxmlformats.org/officeDocument/2006/relationships/image" Target="media/image313.wmf"/><Relationship Id="rId789" Type="http://schemas.openxmlformats.org/officeDocument/2006/relationships/oleObject" Target="embeddings/oleObject409.bin"/><Relationship Id="rId996" Type="http://schemas.openxmlformats.org/officeDocument/2006/relationships/oleObject" Target="embeddings/oleObject524.bin"/><Relationship Id="rId2025" Type="http://schemas.openxmlformats.org/officeDocument/2006/relationships/oleObject" Target="embeddings/oleObject1084.bin"/><Relationship Id="rId551" Type="http://schemas.openxmlformats.org/officeDocument/2006/relationships/oleObject" Target="embeddings/oleObject287.bin"/><Relationship Id="rId649" Type="http://schemas.openxmlformats.org/officeDocument/2006/relationships/image" Target="media/image292.wmf"/><Relationship Id="rId856" Type="http://schemas.openxmlformats.org/officeDocument/2006/relationships/oleObject" Target="embeddings/oleObject449.bin"/><Relationship Id="rId1181" Type="http://schemas.openxmlformats.org/officeDocument/2006/relationships/oleObject" Target="embeddings/oleObject623.bin"/><Relationship Id="rId1279" Type="http://schemas.openxmlformats.org/officeDocument/2006/relationships/oleObject" Target="embeddings/oleObject674.bin"/><Relationship Id="rId1486" Type="http://schemas.openxmlformats.org/officeDocument/2006/relationships/image" Target="media/image681.wmf"/><Relationship Id="rId2232" Type="http://schemas.openxmlformats.org/officeDocument/2006/relationships/oleObject" Target="embeddings/oleObject1200.bin"/><Relationship Id="rId204" Type="http://schemas.openxmlformats.org/officeDocument/2006/relationships/oleObject" Target="embeddings/oleObject106.bin"/><Relationship Id="rId411" Type="http://schemas.openxmlformats.org/officeDocument/2006/relationships/image" Target="media/image176.wmf"/><Relationship Id="rId509" Type="http://schemas.openxmlformats.org/officeDocument/2006/relationships/image" Target="media/image224.wmf"/><Relationship Id="rId1041" Type="http://schemas.openxmlformats.org/officeDocument/2006/relationships/image" Target="media/image474.wmf"/><Relationship Id="rId1139" Type="http://schemas.openxmlformats.org/officeDocument/2006/relationships/image" Target="media/image518.wmf"/><Relationship Id="rId1346" Type="http://schemas.openxmlformats.org/officeDocument/2006/relationships/oleObject" Target="embeddings/oleObject710.bin"/><Relationship Id="rId1693" Type="http://schemas.openxmlformats.org/officeDocument/2006/relationships/oleObject" Target="embeddings/oleObject905.bin"/><Relationship Id="rId1998" Type="http://schemas.openxmlformats.org/officeDocument/2006/relationships/oleObject" Target="embeddings/oleObject1070.bin"/><Relationship Id="rId716" Type="http://schemas.openxmlformats.org/officeDocument/2006/relationships/image" Target="media/image325.wmf"/><Relationship Id="rId923" Type="http://schemas.openxmlformats.org/officeDocument/2006/relationships/image" Target="media/image417.wmf"/><Relationship Id="rId1553" Type="http://schemas.openxmlformats.org/officeDocument/2006/relationships/image" Target="media/image710.wmf"/><Relationship Id="rId1760" Type="http://schemas.openxmlformats.org/officeDocument/2006/relationships/oleObject" Target="embeddings/oleObject947.bin"/><Relationship Id="rId1858" Type="http://schemas.openxmlformats.org/officeDocument/2006/relationships/oleObject" Target="embeddings/oleObject998.bin"/><Relationship Id="rId52" Type="http://schemas.openxmlformats.org/officeDocument/2006/relationships/oleObject" Target="embeddings/oleObject25.bin"/><Relationship Id="rId1206" Type="http://schemas.openxmlformats.org/officeDocument/2006/relationships/image" Target="media/image550.wmf"/><Relationship Id="rId1413" Type="http://schemas.openxmlformats.org/officeDocument/2006/relationships/oleObject" Target="embeddings/oleObject747.bin"/><Relationship Id="rId1620" Type="http://schemas.openxmlformats.org/officeDocument/2006/relationships/oleObject" Target="embeddings/oleObject862.bin"/><Relationship Id="rId1718" Type="http://schemas.openxmlformats.org/officeDocument/2006/relationships/oleObject" Target="embeddings/oleObject922.bin"/><Relationship Id="rId1925" Type="http://schemas.openxmlformats.org/officeDocument/2006/relationships/oleObject" Target="embeddings/oleObject1032.bin"/><Relationship Id="rId299" Type="http://schemas.openxmlformats.org/officeDocument/2006/relationships/image" Target="media/image124.wmf"/><Relationship Id="rId2187" Type="http://schemas.openxmlformats.org/officeDocument/2006/relationships/image" Target="media/image980.wmf"/><Relationship Id="rId159" Type="http://schemas.openxmlformats.org/officeDocument/2006/relationships/image" Target="media/image67.wmf"/><Relationship Id="rId366" Type="http://schemas.openxmlformats.org/officeDocument/2006/relationships/image" Target="media/image155.wmf"/><Relationship Id="rId573" Type="http://schemas.openxmlformats.org/officeDocument/2006/relationships/image" Target="media/image255.wmf"/><Relationship Id="rId780" Type="http://schemas.openxmlformats.org/officeDocument/2006/relationships/image" Target="media/image355.wmf"/><Relationship Id="rId2047" Type="http://schemas.openxmlformats.org/officeDocument/2006/relationships/image" Target="media/image925.wmf"/><Relationship Id="rId2254" Type="http://schemas.openxmlformats.org/officeDocument/2006/relationships/image" Target="media/image1010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187.wmf"/><Relationship Id="rId878" Type="http://schemas.openxmlformats.org/officeDocument/2006/relationships/oleObject" Target="embeddings/oleObject461.bin"/><Relationship Id="rId1063" Type="http://schemas.openxmlformats.org/officeDocument/2006/relationships/image" Target="media/image485.wmf"/><Relationship Id="rId1270" Type="http://schemas.openxmlformats.org/officeDocument/2006/relationships/image" Target="media/image580.wmf"/><Relationship Id="rId2114" Type="http://schemas.openxmlformats.org/officeDocument/2006/relationships/image" Target="media/image947.wmf"/><Relationship Id="rId640" Type="http://schemas.openxmlformats.org/officeDocument/2006/relationships/oleObject" Target="embeddings/oleObject333.bin"/><Relationship Id="rId738" Type="http://schemas.openxmlformats.org/officeDocument/2006/relationships/image" Target="media/image336.wmf"/><Relationship Id="rId945" Type="http://schemas.openxmlformats.org/officeDocument/2006/relationships/oleObject" Target="embeddings/oleObject498.bin"/><Relationship Id="rId1368" Type="http://schemas.openxmlformats.org/officeDocument/2006/relationships/oleObject" Target="embeddings/oleObject721.bin"/><Relationship Id="rId1575" Type="http://schemas.openxmlformats.org/officeDocument/2006/relationships/oleObject" Target="embeddings/oleObject835.bin"/><Relationship Id="rId1782" Type="http://schemas.openxmlformats.org/officeDocument/2006/relationships/image" Target="media/image803.wmf"/><Relationship Id="rId2321" Type="http://schemas.openxmlformats.org/officeDocument/2006/relationships/image" Target="media/image1042.wmf"/><Relationship Id="rId74" Type="http://schemas.openxmlformats.org/officeDocument/2006/relationships/oleObject" Target="embeddings/oleObject36.bin"/><Relationship Id="rId500" Type="http://schemas.openxmlformats.org/officeDocument/2006/relationships/oleObject" Target="embeddings/oleObject261.bin"/><Relationship Id="rId805" Type="http://schemas.openxmlformats.org/officeDocument/2006/relationships/oleObject" Target="embeddings/oleObject419.bin"/><Relationship Id="rId1130" Type="http://schemas.openxmlformats.org/officeDocument/2006/relationships/oleObject" Target="embeddings/oleObject596.bin"/><Relationship Id="rId1228" Type="http://schemas.openxmlformats.org/officeDocument/2006/relationships/image" Target="media/image559.wmf"/><Relationship Id="rId1435" Type="http://schemas.openxmlformats.org/officeDocument/2006/relationships/oleObject" Target="embeddings/oleObject758.bin"/><Relationship Id="rId1642" Type="http://schemas.openxmlformats.org/officeDocument/2006/relationships/image" Target="media/image744.wmf"/><Relationship Id="rId1947" Type="http://schemas.openxmlformats.org/officeDocument/2006/relationships/oleObject" Target="embeddings/oleObject1043.bin"/><Relationship Id="rId1502" Type="http://schemas.openxmlformats.org/officeDocument/2006/relationships/oleObject" Target="embeddings/oleObject795.bin"/><Relationship Id="rId1807" Type="http://schemas.openxmlformats.org/officeDocument/2006/relationships/oleObject" Target="embeddings/oleObject971.bin"/><Relationship Id="rId290" Type="http://schemas.openxmlformats.org/officeDocument/2006/relationships/oleObject" Target="embeddings/oleObject152.bin"/><Relationship Id="rId388" Type="http://schemas.openxmlformats.org/officeDocument/2006/relationships/image" Target="media/image165.wmf"/><Relationship Id="rId2069" Type="http://schemas.openxmlformats.org/officeDocument/2006/relationships/oleObject" Target="embeddings/oleObject1117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66.wmf"/><Relationship Id="rId2276" Type="http://schemas.openxmlformats.org/officeDocument/2006/relationships/oleObject" Target="embeddings/oleObject1225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198.wmf"/><Relationship Id="rId662" Type="http://schemas.openxmlformats.org/officeDocument/2006/relationships/oleObject" Target="embeddings/oleObject344.bin"/><Relationship Id="rId1085" Type="http://schemas.openxmlformats.org/officeDocument/2006/relationships/image" Target="media/image496.wmf"/><Relationship Id="rId1292" Type="http://schemas.openxmlformats.org/officeDocument/2006/relationships/oleObject" Target="embeddings/oleObject681.bin"/><Relationship Id="rId2136" Type="http://schemas.openxmlformats.org/officeDocument/2006/relationships/image" Target="media/image955.wmf"/><Relationship Id="rId2343" Type="http://schemas.openxmlformats.org/officeDocument/2006/relationships/image" Target="media/image1053.png"/><Relationship Id="rId108" Type="http://schemas.openxmlformats.org/officeDocument/2006/relationships/oleObject" Target="embeddings/oleObject53.bin"/><Relationship Id="rId315" Type="http://schemas.openxmlformats.org/officeDocument/2006/relationships/image" Target="media/image131.wmf"/><Relationship Id="rId522" Type="http://schemas.openxmlformats.org/officeDocument/2006/relationships/image" Target="media/image230.wmf"/><Relationship Id="rId967" Type="http://schemas.openxmlformats.org/officeDocument/2006/relationships/image" Target="media/image437.wmf"/><Relationship Id="rId1152" Type="http://schemas.openxmlformats.org/officeDocument/2006/relationships/oleObject" Target="embeddings/oleObject607.bin"/><Relationship Id="rId1597" Type="http://schemas.openxmlformats.org/officeDocument/2006/relationships/oleObject" Target="embeddings/oleObject848.bin"/><Relationship Id="rId2203" Type="http://schemas.openxmlformats.org/officeDocument/2006/relationships/image" Target="media/image988.wmf"/><Relationship Id="rId96" Type="http://schemas.openxmlformats.org/officeDocument/2006/relationships/oleObject" Target="embeddings/oleObject47.bin"/><Relationship Id="rId827" Type="http://schemas.openxmlformats.org/officeDocument/2006/relationships/image" Target="media/image375.wmf"/><Relationship Id="rId1012" Type="http://schemas.openxmlformats.org/officeDocument/2006/relationships/oleObject" Target="embeddings/oleObject532.bin"/><Relationship Id="rId1457" Type="http://schemas.openxmlformats.org/officeDocument/2006/relationships/oleObject" Target="embeddings/oleObject769.bin"/><Relationship Id="rId1664" Type="http://schemas.openxmlformats.org/officeDocument/2006/relationships/image" Target="media/image754.wmf"/><Relationship Id="rId1871" Type="http://schemas.openxmlformats.org/officeDocument/2006/relationships/oleObject" Target="embeddings/oleObject1005.bin"/><Relationship Id="rId1317" Type="http://schemas.openxmlformats.org/officeDocument/2006/relationships/oleObject" Target="embeddings/oleObject695.bin"/><Relationship Id="rId1524" Type="http://schemas.openxmlformats.org/officeDocument/2006/relationships/oleObject" Target="embeddings/oleObject807.bin"/><Relationship Id="rId1731" Type="http://schemas.openxmlformats.org/officeDocument/2006/relationships/image" Target="media/image779.wmf"/><Relationship Id="rId1969" Type="http://schemas.openxmlformats.org/officeDocument/2006/relationships/image" Target="media/image894.wmf"/><Relationship Id="rId23" Type="http://schemas.openxmlformats.org/officeDocument/2006/relationships/image" Target="media/image5.wmf"/><Relationship Id="rId1829" Type="http://schemas.openxmlformats.org/officeDocument/2006/relationships/oleObject" Target="embeddings/oleObject982.bin"/><Relationship Id="rId2298" Type="http://schemas.microsoft.com/office/2007/relationships/hdphoto" Target="media/hdphoto15.wdp"/><Relationship Id="rId172" Type="http://schemas.openxmlformats.org/officeDocument/2006/relationships/oleObject" Target="embeddings/oleObject86.bin"/><Relationship Id="rId477" Type="http://schemas.openxmlformats.org/officeDocument/2006/relationships/image" Target="media/image209.wmf"/><Relationship Id="rId684" Type="http://schemas.openxmlformats.org/officeDocument/2006/relationships/oleObject" Target="embeddings/oleObject355.bin"/><Relationship Id="rId2060" Type="http://schemas.openxmlformats.org/officeDocument/2006/relationships/image" Target="media/image929.wmf"/><Relationship Id="rId2158" Type="http://schemas.openxmlformats.org/officeDocument/2006/relationships/image" Target="media/image966.wmf"/><Relationship Id="rId337" Type="http://schemas.openxmlformats.org/officeDocument/2006/relationships/image" Target="media/image141.wmf"/><Relationship Id="rId891" Type="http://schemas.openxmlformats.org/officeDocument/2006/relationships/oleObject" Target="embeddings/oleObject468.bin"/><Relationship Id="rId989" Type="http://schemas.openxmlformats.org/officeDocument/2006/relationships/image" Target="media/image448.wmf"/><Relationship Id="rId2018" Type="http://schemas.openxmlformats.org/officeDocument/2006/relationships/oleObject" Target="embeddings/oleObject1080.bin"/><Relationship Id="rId544" Type="http://schemas.openxmlformats.org/officeDocument/2006/relationships/image" Target="media/image241.wmf"/><Relationship Id="rId751" Type="http://schemas.openxmlformats.org/officeDocument/2006/relationships/oleObject" Target="embeddings/oleObject389.bin"/><Relationship Id="rId849" Type="http://schemas.openxmlformats.org/officeDocument/2006/relationships/image" Target="media/image383.wmf"/><Relationship Id="rId1174" Type="http://schemas.openxmlformats.org/officeDocument/2006/relationships/oleObject" Target="embeddings/oleObject619.bin"/><Relationship Id="rId1381" Type="http://schemas.openxmlformats.org/officeDocument/2006/relationships/image" Target="media/image631.wmf"/><Relationship Id="rId1479" Type="http://schemas.openxmlformats.org/officeDocument/2006/relationships/oleObject" Target="embeddings/oleObject780.bin"/><Relationship Id="rId1686" Type="http://schemas.openxmlformats.org/officeDocument/2006/relationships/oleObject" Target="embeddings/oleObject901.bin"/><Relationship Id="rId2225" Type="http://schemas.openxmlformats.org/officeDocument/2006/relationships/image" Target="media/image999.wmf"/><Relationship Id="rId404" Type="http://schemas.openxmlformats.org/officeDocument/2006/relationships/oleObject" Target="embeddings/oleObject212.bin"/><Relationship Id="rId611" Type="http://schemas.openxmlformats.org/officeDocument/2006/relationships/image" Target="media/image274.wmf"/><Relationship Id="rId1034" Type="http://schemas.openxmlformats.org/officeDocument/2006/relationships/oleObject" Target="embeddings/oleObject543.bin"/><Relationship Id="rId1241" Type="http://schemas.openxmlformats.org/officeDocument/2006/relationships/oleObject" Target="embeddings/oleObject655.bin"/><Relationship Id="rId1339" Type="http://schemas.openxmlformats.org/officeDocument/2006/relationships/image" Target="media/image612.wmf"/><Relationship Id="rId1893" Type="http://schemas.openxmlformats.org/officeDocument/2006/relationships/oleObject" Target="embeddings/oleObject1016.bin"/><Relationship Id="rId709" Type="http://schemas.openxmlformats.org/officeDocument/2006/relationships/oleObject" Target="embeddings/oleObject368.bin"/><Relationship Id="rId916" Type="http://schemas.openxmlformats.org/officeDocument/2006/relationships/image" Target="media/image414.wmf"/><Relationship Id="rId1101" Type="http://schemas.openxmlformats.org/officeDocument/2006/relationships/image" Target="media/image502.wmf"/><Relationship Id="rId1546" Type="http://schemas.openxmlformats.org/officeDocument/2006/relationships/oleObject" Target="embeddings/oleObject819.bin"/><Relationship Id="rId1753" Type="http://schemas.openxmlformats.org/officeDocument/2006/relationships/image" Target="media/image789.wmf"/><Relationship Id="rId1960" Type="http://schemas.openxmlformats.org/officeDocument/2006/relationships/image" Target="media/image890.wmf"/><Relationship Id="rId45" Type="http://schemas.openxmlformats.org/officeDocument/2006/relationships/image" Target="media/image15.wmf"/><Relationship Id="rId1406" Type="http://schemas.openxmlformats.org/officeDocument/2006/relationships/oleObject" Target="embeddings/oleObject743.bin"/><Relationship Id="rId1613" Type="http://schemas.openxmlformats.org/officeDocument/2006/relationships/oleObject" Target="embeddings/oleObject857.bin"/><Relationship Id="rId1820" Type="http://schemas.openxmlformats.org/officeDocument/2006/relationships/image" Target="media/image822.wmf"/><Relationship Id="rId194" Type="http://schemas.openxmlformats.org/officeDocument/2006/relationships/oleObject" Target="embeddings/oleObject100.bin"/><Relationship Id="rId1918" Type="http://schemas.openxmlformats.org/officeDocument/2006/relationships/image" Target="media/image869.wmf"/><Relationship Id="rId2082" Type="http://schemas.openxmlformats.org/officeDocument/2006/relationships/image" Target="media/image937.wmf"/><Relationship Id="rId261" Type="http://schemas.openxmlformats.org/officeDocument/2006/relationships/image" Target="media/image108.wmf"/><Relationship Id="rId499" Type="http://schemas.openxmlformats.org/officeDocument/2006/relationships/image" Target="media/image219.wmf"/><Relationship Id="rId359" Type="http://schemas.openxmlformats.org/officeDocument/2006/relationships/image" Target="media/image152.wmf"/><Relationship Id="rId566" Type="http://schemas.openxmlformats.org/officeDocument/2006/relationships/oleObject" Target="embeddings/oleObject295.bin"/><Relationship Id="rId773" Type="http://schemas.openxmlformats.org/officeDocument/2006/relationships/oleObject" Target="embeddings/oleObject401.bin"/><Relationship Id="rId1196" Type="http://schemas.openxmlformats.org/officeDocument/2006/relationships/image" Target="media/image545.wmf"/><Relationship Id="rId2247" Type="http://schemas.openxmlformats.org/officeDocument/2006/relationships/oleObject" Target="embeddings/oleObject1211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9010.wmf"/><Relationship Id="rId426" Type="http://schemas.openxmlformats.org/officeDocument/2006/relationships/oleObject" Target="embeddings/oleObject223.bin"/><Relationship Id="rId633" Type="http://schemas.openxmlformats.org/officeDocument/2006/relationships/image" Target="media/image284.wmf"/><Relationship Id="rId980" Type="http://schemas.openxmlformats.org/officeDocument/2006/relationships/oleObject" Target="embeddings/oleObject516.bin"/><Relationship Id="rId1056" Type="http://schemas.openxmlformats.org/officeDocument/2006/relationships/oleObject" Target="embeddings/oleObject554.bin"/><Relationship Id="rId1263" Type="http://schemas.openxmlformats.org/officeDocument/2006/relationships/oleObject" Target="embeddings/oleObject666.bin"/><Relationship Id="rId2107" Type="http://schemas.openxmlformats.org/officeDocument/2006/relationships/oleObject" Target="embeddings/oleObject1142.bin"/><Relationship Id="rId2314" Type="http://schemas.openxmlformats.org/officeDocument/2006/relationships/oleObject" Target="embeddings/oleObject1242.bin"/><Relationship Id="rId840" Type="http://schemas.openxmlformats.org/officeDocument/2006/relationships/image" Target="media/image379.wmf"/><Relationship Id="rId938" Type="http://schemas.openxmlformats.org/officeDocument/2006/relationships/image" Target="media/image424.wmf"/><Relationship Id="rId1470" Type="http://schemas.openxmlformats.org/officeDocument/2006/relationships/image" Target="media/image674.wmf"/><Relationship Id="rId1568" Type="http://schemas.openxmlformats.org/officeDocument/2006/relationships/oleObject" Target="embeddings/oleObject831.bin"/><Relationship Id="rId1775" Type="http://schemas.openxmlformats.org/officeDocument/2006/relationships/oleObject" Target="embeddings/oleObject955.bin"/><Relationship Id="rId67" Type="http://schemas.openxmlformats.org/officeDocument/2006/relationships/image" Target="media/image23.wmf"/><Relationship Id="rId700" Type="http://schemas.openxmlformats.org/officeDocument/2006/relationships/oleObject" Target="embeddings/oleObject363.bin"/><Relationship Id="rId1123" Type="http://schemas.openxmlformats.org/officeDocument/2006/relationships/oleObject" Target="embeddings/oleObject591.bin"/><Relationship Id="rId1330" Type="http://schemas.openxmlformats.org/officeDocument/2006/relationships/oleObject" Target="embeddings/oleObject702.bin"/><Relationship Id="rId1428" Type="http://schemas.openxmlformats.org/officeDocument/2006/relationships/image" Target="media/image653.wmf"/><Relationship Id="rId1635" Type="http://schemas.openxmlformats.org/officeDocument/2006/relationships/oleObject" Target="embeddings/oleObject872.bin"/><Relationship Id="rId1982" Type="http://schemas.openxmlformats.org/officeDocument/2006/relationships/image" Target="media/image900.wmf"/><Relationship Id="rId1842" Type="http://schemas.openxmlformats.org/officeDocument/2006/relationships/image" Target="media/image832.wmf"/><Relationship Id="rId1702" Type="http://schemas.openxmlformats.org/officeDocument/2006/relationships/oleObject" Target="embeddings/oleObject911.bin"/><Relationship Id="rId283" Type="http://schemas.openxmlformats.org/officeDocument/2006/relationships/oleObject" Target="embeddings/oleObject148.bin"/><Relationship Id="rId490" Type="http://schemas.openxmlformats.org/officeDocument/2006/relationships/image" Target="media/image215.wmf"/><Relationship Id="rId2171" Type="http://schemas.openxmlformats.org/officeDocument/2006/relationships/oleObject" Target="embeddings/oleObject1173.bin"/><Relationship Id="rId143" Type="http://schemas.openxmlformats.org/officeDocument/2006/relationships/image" Target="media/image60.wmf"/><Relationship Id="rId350" Type="http://schemas.openxmlformats.org/officeDocument/2006/relationships/oleObject" Target="embeddings/oleObject183.bin"/><Relationship Id="rId588" Type="http://schemas.openxmlformats.org/officeDocument/2006/relationships/oleObject" Target="embeddings/oleObject306.bin"/><Relationship Id="rId795" Type="http://schemas.openxmlformats.org/officeDocument/2006/relationships/oleObject" Target="embeddings/oleObject412.bin"/><Relationship Id="rId2031" Type="http://schemas.openxmlformats.org/officeDocument/2006/relationships/oleObject" Target="embeddings/oleObject1089.bin"/><Relationship Id="rId2269" Type="http://schemas.openxmlformats.org/officeDocument/2006/relationships/oleObject" Target="embeddings/oleObject122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34.bin"/><Relationship Id="rId655" Type="http://schemas.openxmlformats.org/officeDocument/2006/relationships/image" Target="media/image295.wmf"/><Relationship Id="rId862" Type="http://schemas.openxmlformats.org/officeDocument/2006/relationships/oleObject" Target="embeddings/oleObject453.bin"/><Relationship Id="rId1078" Type="http://schemas.openxmlformats.org/officeDocument/2006/relationships/oleObject" Target="embeddings/oleObject565.bin"/><Relationship Id="rId1285" Type="http://schemas.openxmlformats.org/officeDocument/2006/relationships/oleObject" Target="embeddings/oleObject677.bin"/><Relationship Id="rId1492" Type="http://schemas.openxmlformats.org/officeDocument/2006/relationships/image" Target="media/image683.wmf"/><Relationship Id="rId2129" Type="http://schemas.microsoft.com/office/2007/relationships/hdphoto" Target="media/hdphoto3.wdp"/><Relationship Id="rId2336" Type="http://schemas.openxmlformats.org/officeDocument/2006/relationships/oleObject" Target="embeddings/oleObject1251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69.bin"/><Relationship Id="rId722" Type="http://schemas.openxmlformats.org/officeDocument/2006/relationships/image" Target="media/image328.wmf"/><Relationship Id="rId1145" Type="http://schemas.openxmlformats.org/officeDocument/2006/relationships/image" Target="media/image521.wmf"/><Relationship Id="rId1352" Type="http://schemas.openxmlformats.org/officeDocument/2006/relationships/oleObject" Target="embeddings/oleObject713.bin"/><Relationship Id="rId1797" Type="http://schemas.openxmlformats.org/officeDocument/2006/relationships/oleObject" Target="embeddings/oleObject966.bin"/><Relationship Id="rId89" Type="http://schemas.openxmlformats.org/officeDocument/2006/relationships/image" Target="media/image34.wmf"/><Relationship Id="rId1005" Type="http://schemas.openxmlformats.org/officeDocument/2006/relationships/image" Target="media/image456.wmf"/><Relationship Id="rId1212" Type="http://schemas.openxmlformats.org/officeDocument/2006/relationships/oleObject" Target="embeddings/oleObject639.bin"/><Relationship Id="rId1657" Type="http://schemas.openxmlformats.org/officeDocument/2006/relationships/image" Target="media/image751.wmf"/><Relationship Id="rId1864" Type="http://schemas.openxmlformats.org/officeDocument/2006/relationships/image" Target="media/image842.wmf"/><Relationship Id="rId1517" Type="http://schemas.openxmlformats.org/officeDocument/2006/relationships/oleObject" Target="embeddings/oleObject803.bin"/><Relationship Id="rId1724" Type="http://schemas.openxmlformats.org/officeDocument/2006/relationships/oleObject" Target="embeddings/oleObject928.bin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1035.bin"/><Relationship Id="rId2193" Type="http://schemas.openxmlformats.org/officeDocument/2006/relationships/image" Target="media/image983.wmf"/><Relationship Id="rId165" Type="http://schemas.openxmlformats.org/officeDocument/2006/relationships/image" Target="media/image70.wmf"/><Relationship Id="rId372" Type="http://schemas.openxmlformats.org/officeDocument/2006/relationships/oleObject" Target="embeddings/oleObject195.bin"/><Relationship Id="rId677" Type="http://schemas.openxmlformats.org/officeDocument/2006/relationships/image" Target="media/image306.wmf"/><Relationship Id="rId2053" Type="http://schemas.openxmlformats.org/officeDocument/2006/relationships/oleObject" Target="embeddings/oleObject1107.bin"/><Relationship Id="rId2260" Type="http://schemas.openxmlformats.org/officeDocument/2006/relationships/image" Target="media/image1013.wmf"/><Relationship Id="rId2358" Type="http://schemas.openxmlformats.org/officeDocument/2006/relationships/oleObject" Target="embeddings/oleObject1259.bin"/><Relationship Id="rId232" Type="http://schemas.openxmlformats.org/officeDocument/2006/relationships/oleObject" Target="embeddings/oleObject120.bin"/><Relationship Id="rId884" Type="http://schemas.openxmlformats.org/officeDocument/2006/relationships/image" Target="media/image399.wmf"/><Relationship Id="rId2120" Type="http://schemas.openxmlformats.org/officeDocument/2006/relationships/oleObject" Target="embeddings/oleObject1151.bin"/><Relationship Id="rId537" Type="http://schemas.openxmlformats.org/officeDocument/2006/relationships/oleObject" Target="embeddings/oleObject280.bin"/><Relationship Id="rId744" Type="http://schemas.openxmlformats.org/officeDocument/2006/relationships/image" Target="media/image339.wmf"/><Relationship Id="rId951" Type="http://schemas.openxmlformats.org/officeDocument/2006/relationships/oleObject" Target="embeddings/oleObject501.bin"/><Relationship Id="rId1167" Type="http://schemas.openxmlformats.org/officeDocument/2006/relationships/oleObject" Target="embeddings/oleObject615.bin"/><Relationship Id="rId1374" Type="http://schemas.openxmlformats.org/officeDocument/2006/relationships/image" Target="media/image629.wmf"/><Relationship Id="rId1581" Type="http://schemas.openxmlformats.org/officeDocument/2006/relationships/oleObject" Target="embeddings/oleObject839.bin"/><Relationship Id="rId1679" Type="http://schemas.openxmlformats.org/officeDocument/2006/relationships/oleObject" Target="embeddings/oleObject897.bin"/><Relationship Id="rId2218" Type="http://schemas.openxmlformats.org/officeDocument/2006/relationships/oleObject" Target="embeddings/oleObject1193.bin"/><Relationship Id="rId80" Type="http://schemas.openxmlformats.org/officeDocument/2006/relationships/oleObject" Target="embeddings/oleObject39.bin"/><Relationship Id="rId604" Type="http://schemas.openxmlformats.org/officeDocument/2006/relationships/oleObject" Target="embeddings/oleObject314.bin"/><Relationship Id="rId811" Type="http://schemas.openxmlformats.org/officeDocument/2006/relationships/oleObject" Target="embeddings/oleObject423.bin"/><Relationship Id="rId1027" Type="http://schemas.openxmlformats.org/officeDocument/2006/relationships/image" Target="media/image467.wmf"/><Relationship Id="rId1234" Type="http://schemas.openxmlformats.org/officeDocument/2006/relationships/image" Target="media/image562.wmf"/><Relationship Id="rId1441" Type="http://schemas.openxmlformats.org/officeDocument/2006/relationships/oleObject" Target="embeddings/oleObject761.bin"/><Relationship Id="rId1886" Type="http://schemas.openxmlformats.org/officeDocument/2006/relationships/image" Target="media/image853.wmf"/><Relationship Id="rId909" Type="http://schemas.openxmlformats.org/officeDocument/2006/relationships/oleObject" Target="embeddings/oleObject478.bin"/><Relationship Id="rId1301" Type="http://schemas.openxmlformats.org/officeDocument/2006/relationships/image" Target="media/image594.wmf"/><Relationship Id="rId1539" Type="http://schemas.openxmlformats.org/officeDocument/2006/relationships/image" Target="media/image703.wmf"/><Relationship Id="rId1746" Type="http://schemas.openxmlformats.org/officeDocument/2006/relationships/oleObject" Target="embeddings/oleObject940.bin"/><Relationship Id="rId1953" Type="http://schemas.openxmlformats.org/officeDocument/2006/relationships/oleObject" Target="embeddings/oleObject1046.bin"/><Relationship Id="rId38" Type="http://schemas.openxmlformats.org/officeDocument/2006/relationships/image" Target="media/image12.wmf"/><Relationship Id="rId1606" Type="http://schemas.openxmlformats.org/officeDocument/2006/relationships/oleObject" Target="embeddings/oleObject853.bin"/><Relationship Id="rId1813" Type="http://schemas.openxmlformats.org/officeDocument/2006/relationships/oleObject" Target="embeddings/oleObject974.bin"/><Relationship Id="rId187" Type="http://schemas.openxmlformats.org/officeDocument/2006/relationships/image" Target="media/image79.png"/><Relationship Id="rId394" Type="http://schemas.openxmlformats.org/officeDocument/2006/relationships/oleObject" Target="embeddings/oleObject207.bin"/><Relationship Id="rId2075" Type="http://schemas.openxmlformats.org/officeDocument/2006/relationships/oleObject" Target="embeddings/oleObject1121.bin"/><Relationship Id="rId2282" Type="http://schemas.openxmlformats.org/officeDocument/2006/relationships/oleObject" Target="embeddings/oleObject1228.bin"/><Relationship Id="rId254" Type="http://schemas.openxmlformats.org/officeDocument/2006/relationships/oleObject" Target="embeddings/oleObject131.bin"/><Relationship Id="rId699" Type="http://schemas.openxmlformats.org/officeDocument/2006/relationships/image" Target="media/image317.wmf"/><Relationship Id="rId1091" Type="http://schemas.openxmlformats.org/officeDocument/2006/relationships/image" Target="media/image498.wmf"/><Relationship Id="rId114" Type="http://schemas.openxmlformats.org/officeDocument/2006/relationships/image" Target="media/image46.wmf"/><Relationship Id="rId461" Type="http://schemas.openxmlformats.org/officeDocument/2006/relationships/image" Target="media/image201.wmf"/><Relationship Id="rId559" Type="http://schemas.openxmlformats.org/officeDocument/2006/relationships/image" Target="media/image248.wmf"/><Relationship Id="rId766" Type="http://schemas.openxmlformats.org/officeDocument/2006/relationships/image" Target="media/image348.wmf"/><Relationship Id="rId1189" Type="http://schemas.openxmlformats.org/officeDocument/2006/relationships/oleObject" Target="embeddings/oleObject627.bin"/><Relationship Id="rId1396" Type="http://schemas.openxmlformats.org/officeDocument/2006/relationships/oleObject" Target="embeddings/oleObject738.bin"/><Relationship Id="rId2142" Type="http://schemas.openxmlformats.org/officeDocument/2006/relationships/image" Target="media/image958.wmf"/><Relationship Id="rId321" Type="http://schemas.openxmlformats.org/officeDocument/2006/relationships/image" Target="media/image134.wmf"/><Relationship Id="rId419" Type="http://schemas.openxmlformats.org/officeDocument/2006/relationships/image" Target="media/image180.wmf"/><Relationship Id="rId626" Type="http://schemas.openxmlformats.org/officeDocument/2006/relationships/oleObject" Target="embeddings/oleObject326.bin"/><Relationship Id="rId973" Type="http://schemas.openxmlformats.org/officeDocument/2006/relationships/image" Target="media/image440.wmf"/><Relationship Id="rId1049" Type="http://schemas.openxmlformats.org/officeDocument/2006/relationships/image" Target="media/image478.wmf"/><Relationship Id="rId1256" Type="http://schemas.openxmlformats.org/officeDocument/2006/relationships/image" Target="media/image573.wmf"/><Relationship Id="rId2002" Type="http://schemas.openxmlformats.org/officeDocument/2006/relationships/oleObject" Target="embeddings/oleObject1072.bin"/><Relationship Id="rId2307" Type="http://schemas.openxmlformats.org/officeDocument/2006/relationships/image" Target="media/image1035.wmf"/><Relationship Id="rId833" Type="http://schemas.openxmlformats.org/officeDocument/2006/relationships/oleObject" Target="embeddings/oleObject435.bin"/><Relationship Id="rId1116" Type="http://schemas.openxmlformats.org/officeDocument/2006/relationships/image" Target="media/image509.wmf"/><Relationship Id="rId1463" Type="http://schemas.openxmlformats.org/officeDocument/2006/relationships/oleObject" Target="embeddings/oleObject772.bin"/><Relationship Id="rId1670" Type="http://schemas.openxmlformats.org/officeDocument/2006/relationships/image" Target="media/image757.wmf"/><Relationship Id="rId1768" Type="http://schemas.openxmlformats.org/officeDocument/2006/relationships/image" Target="media/image796.wmf"/><Relationship Id="rId900" Type="http://schemas.openxmlformats.org/officeDocument/2006/relationships/image" Target="media/image407.wmf"/><Relationship Id="rId1323" Type="http://schemas.openxmlformats.org/officeDocument/2006/relationships/image" Target="media/image604.wmf"/><Relationship Id="rId1530" Type="http://schemas.openxmlformats.org/officeDocument/2006/relationships/oleObject" Target="embeddings/oleObject810.bin"/><Relationship Id="rId1628" Type="http://schemas.openxmlformats.org/officeDocument/2006/relationships/oleObject" Target="embeddings/oleObject867.bin"/><Relationship Id="rId1975" Type="http://schemas.openxmlformats.org/officeDocument/2006/relationships/oleObject" Target="embeddings/oleObject1058.bin"/><Relationship Id="rId1835" Type="http://schemas.openxmlformats.org/officeDocument/2006/relationships/image" Target="media/image829.wmf"/><Relationship Id="rId1902" Type="http://schemas.openxmlformats.org/officeDocument/2006/relationships/image" Target="media/image861.wmf"/><Relationship Id="rId2097" Type="http://schemas.openxmlformats.org/officeDocument/2006/relationships/oleObject" Target="embeddings/oleObject1132.bin"/><Relationship Id="rId276" Type="http://schemas.openxmlformats.org/officeDocument/2006/relationships/image" Target="media/image113.wmf"/><Relationship Id="rId483" Type="http://schemas.openxmlformats.org/officeDocument/2006/relationships/image" Target="media/image212.wmf"/><Relationship Id="rId690" Type="http://schemas.openxmlformats.org/officeDocument/2006/relationships/oleObject" Target="embeddings/oleObject358.bin"/><Relationship Id="rId2164" Type="http://schemas.openxmlformats.org/officeDocument/2006/relationships/image" Target="media/image969.wmf"/><Relationship Id="rId136" Type="http://schemas.openxmlformats.org/officeDocument/2006/relationships/image" Target="media/image57.wmf"/><Relationship Id="rId343" Type="http://schemas.openxmlformats.org/officeDocument/2006/relationships/image" Target="media/image144.wmf"/><Relationship Id="rId550" Type="http://schemas.openxmlformats.org/officeDocument/2006/relationships/image" Target="media/image244.wmf"/><Relationship Id="rId788" Type="http://schemas.openxmlformats.org/officeDocument/2006/relationships/image" Target="media/image359.wmf"/><Relationship Id="rId995" Type="http://schemas.openxmlformats.org/officeDocument/2006/relationships/image" Target="media/image451.wmf"/><Relationship Id="rId1180" Type="http://schemas.openxmlformats.org/officeDocument/2006/relationships/image" Target="media/image537.wmf"/><Relationship Id="rId2024" Type="http://schemas.openxmlformats.org/officeDocument/2006/relationships/oleObject" Target="embeddings/oleObject1083.bin"/><Relationship Id="rId2231" Type="http://schemas.openxmlformats.org/officeDocument/2006/relationships/image" Target="media/image1002.wmf"/><Relationship Id="rId203" Type="http://schemas.openxmlformats.org/officeDocument/2006/relationships/image" Target="media/image83.wmf"/><Relationship Id="rId648" Type="http://schemas.openxmlformats.org/officeDocument/2006/relationships/oleObject" Target="embeddings/oleObject337.bin"/><Relationship Id="rId855" Type="http://schemas.openxmlformats.org/officeDocument/2006/relationships/image" Target="media/image386.wmf"/><Relationship Id="rId1040" Type="http://schemas.openxmlformats.org/officeDocument/2006/relationships/oleObject" Target="embeddings/oleObject546.bin"/><Relationship Id="rId1278" Type="http://schemas.openxmlformats.org/officeDocument/2006/relationships/image" Target="media/image584.wmf"/><Relationship Id="rId1485" Type="http://schemas.openxmlformats.org/officeDocument/2006/relationships/oleObject" Target="embeddings/oleObject784.bin"/><Relationship Id="rId1692" Type="http://schemas.openxmlformats.org/officeDocument/2006/relationships/image" Target="media/image767.wmf"/><Relationship Id="rId2329" Type="http://schemas.openxmlformats.org/officeDocument/2006/relationships/image" Target="media/image1046.wmf"/><Relationship Id="rId410" Type="http://schemas.openxmlformats.org/officeDocument/2006/relationships/oleObject" Target="embeddings/oleObject215.bin"/><Relationship Id="rId508" Type="http://schemas.openxmlformats.org/officeDocument/2006/relationships/oleObject" Target="embeddings/oleObject265.bin"/><Relationship Id="rId715" Type="http://schemas.openxmlformats.org/officeDocument/2006/relationships/oleObject" Target="embeddings/oleObject371.bin"/><Relationship Id="rId922" Type="http://schemas.openxmlformats.org/officeDocument/2006/relationships/oleObject" Target="embeddings/oleObject485.bin"/><Relationship Id="rId1138" Type="http://schemas.openxmlformats.org/officeDocument/2006/relationships/oleObject" Target="embeddings/oleObject600.bin"/><Relationship Id="rId1345" Type="http://schemas.openxmlformats.org/officeDocument/2006/relationships/image" Target="media/image615.wmf"/><Relationship Id="rId1552" Type="http://schemas.openxmlformats.org/officeDocument/2006/relationships/oleObject" Target="embeddings/oleObject822.bin"/><Relationship Id="rId1997" Type="http://schemas.openxmlformats.org/officeDocument/2006/relationships/image" Target="media/image907.wmf"/><Relationship Id="rId1205" Type="http://schemas.openxmlformats.org/officeDocument/2006/relationships/oleObject" Target="embeddings/oleObject635.bin"/><Relationship Id="rId1857" Type="http://schemas.openxmlformats.org/officeDocument/2006/relationships/oleObject" Target="embeddings/oleObject997.bin"/><Relationship Id="rId51" Type="http://schemas.openxmlformats.org/officeDocument/2006/relationships/oleObject" Target="embeddings/oleObject24.bin"/><Relationship Id="rId1412" Type="http://schemas.openxmlformats.org/officeDocument/2006/relationships/image" Target="media/image645.wmf"/><Relationship Id="rId1717" Type="http://schemas.openxmlformats.org/officeDocument/2006/relationships/image" Target="media/image775.wmf"/><Relationship Id="rId1924" Type="http://schemas.openxmlformats.org/officeDocument/2006/relationships/image" Target="media/image872.wmf"/><Relationship Id="rId298" Type="http://schemas.openxmlformats.org/officeDocument/2006/relationships/oleObject" Target="embeddings/oleObject156.bin"/><Relationship Id="rId158" Type="http://schemas.openxmlformats.org/officeDocument/2006/relationships/oleObject" Target="embeddings/oleObject80.bin"/><Relationship Id="rId2186" Type="http://schemas.openxmlformats.org/officeDocument/2006/relationships/oleObject" Target="embeddings/oleObject1180.bin"/><Relationship Id="rId365" Type="http://schemas.openxmlformats.org/officeDocument/2006/relationships/oleObject" Target="embeddings/oleObject191.bin"/><Relationship Id="rId572" Type="http://schemas.openxmlformats.org/officeDocument/2006/relationships/oleObject" Target="embeddings/oleObject298.bin"/><Relationship Id="rId2046" Type="http://schemas.openxmlformats.org/officeDocument/2006/relationships/oleObject" Target="embeddings/oleObject1101.bin"/><Relationship Id="rId2253" Type="http://schemas.openxmlformats.org/officeDocument/2006/relationships/oleObject" Target="embeddings/oleObject1213.bin"/><Relationship Id="rId225" Type="http://schemas.openxmlformats.org/officeDocument/2006/relationships/image" Target="media/image92.wmf"/><Relationship Id="rId432" Type="http://schemas.openxmlformats.org/officeDocument/2006/relationships/oleObject" Target="embeddings/oleObject226.bin"/><Relationship Id="rId877" Type="http://schemas.openxmlformats.org/officeDocument/2006/relationships/image" Target="media/image396.wmf"/><Relationship Id="rId1062" Type="http://schemas.openxmlformats.org/officeDocument/2006/relationships/oleObject" Target="embeddings/oleObject557.bin"/><Relationship Id="rId2113" Type="http://schemas.openxmlformats.org/officeDocument/2006/relationships/oleObject" Target="embeddings/oleObject1146.bin"/><Relationship Id="rId2320" Type="http://schemas.openxmlformats.org/officeDocument/2006/relationships/oleObject" Target="embeddings/oleObject1244.bin"/><Relationship Id="rId737" Type="http://schemas.openxmlformats.org/officeDocument/2006/relationships/oleObject" Target="embeddings/oleObject382.bin"/><Relationship Id="rId944" Type="http://schemas.openxmlformats.org/officeDocument/2006/relationships/image" Target="media/image426.wmf"/><Relationship Id="rId1367" Type="http://schemas.openxmlformats.org/officeDocument/2006/relationships/image" Target="media/image626.wmf"/><Relationship Id="rId1574" Type="http://schemas.openxmlformats.org/officeDocument/2006/relationships/image" Target="media/image719.wmf"/><Relationship Id="rId1781" Type="http://schemas.openxmlformats.org/officeDocument/2006/relationships/oleObject" Target="embeddings/oleObject958.bin"/><Relationship Id="rId73" Type="http://schemas.openxmlformats.org/officeDocument/2006/relationships/image" Target="media/image26.wmf"/><Relationship Id="rId804" Type="http://schemas.openxmlformats.org/officeDocument/2006/relationships/image" Target="media/image365.wmf"/><Relationship Id="rId1227" Type="http://schemas.openxmlformats.org/officeDocument/2006/relationships/oleObject" Target="embeddings/oleObject648.bin"/><Relationship Id="rId1434" Type="http://schemas.openxmlformats.org/officeDocument/2006/relationships/image" Target="media/image656.wmf"/><Relationship Id="rId1641" Type="http://schemas.openxmlformats.org/officeDocument/2006/relationships/oleObject" Target="embeddings/oleObject877.bin"/><Relationship Id="rId1879" Type="http://schemas.openxmlformats.org/officeDocument/2006/relationships/oleObject" Target="embeddings/oleObject1009.bin"/><Relationship Id="rId1501" Type="http://schemas.openxmlformats.org/officeDocument/2006/relationships/image" Target="media/image686.wmf"/><Relationship Id="rId1739" Type="http://schemas.openxmlformats.org/officeDocument/2006/relationships/oleObject" Target="embeddings/oleObject936.bin"/><Relationship Id="rId1946" Type="http://schemas.openxmlformats.org/officeDocument/2006/relationships/image" Target="media/image883.wmf"/><Relationship Id="rId1806" Type="http://schemas.openxmlformats.org/officeDocument/2006/relationships/image" Target="media/image815.wmf"/><Relationship Id="rId387" Type="http://schemas.openxmlformats.org/officeDocument/2006/relationships/oleObject" Target="embeddings/oleObject203.bin"/><Relationship Id="rId594" Type="http://schemas.openxmlformats.org/officeDocument/2006/relationships/oleObject" Target="embeddings/oleObject309.bin"/><Relationship Id="rId2068" Type="http://schemas.openxmlformats.org/officeDocument/2006/relationships/oleObject" Target="embeddings/oleObject1116.bin"/><Relationship Id="rId2275" Type="http://schemas.openxmlformats.org/officeDocument/2006/relationships/image" Target="media/image1019.wmf"/><Relationship Id="rId247" Type="http://schemas.openxmlformats.org/officeDocument/2006/relationships/image" Target="media/image101.wmf"/><Relationship Id="rId899" Type="http://schemas.openxmlformats.org/officeDocument/2006/relationships/oleObject" Target="embeddings/oleObject472.bin"/><Relationship Id="rId1084" Type="http://schemas.openxmlformats.org/officeDocument/2006/relationships/oleObject" Target="embeddings/oleObject568.bin"/><Relationship Id="rId107" Type="http://schemas.openxmlformats.org/officeDocument/2006/relationships/image" Target="media/image43.wmf"/><Relationship Id="rId454" Type="http://schemas.openxmlformats.org/officeDocument/2006/relationships/oleObject" Target="embeddings/oleObject237.bin"/><Relationship Id="rId661" Type="http://schemas.openxmlformats.org/officeDocument/2006/relationships/image" Target="media/image298.wmf"/><Relationship Id="rId759" Type="http://schemas.openxmlformats.org/officeDocument/2006/relationships/oleObject" Target="embeddings/oleObject394.bin"/><Relationship Id="rId966" Type="http://schemas.openxmlformats.org/officeDocument/2006/relationships/oleObject" Target="embeddings/oleObject509.bin"/><Relationship Id="rId1291" Type="http://schemas.openxmlformats.org/officeDocument/2006/relationships/image" Target="media/image590.wmf"/><Relationship Id="rId1389" Type="http://schemas.openxmlformats.org/officeDocument/2006/relationships/image" Target="media/image635.wmf"/><Relationship Id="rId1596" Type="http://schemas.openxmlformats.org/officeDocument/2006/relationships/image" Target="media/image728.wmf"/><Relationship Id="rId2135" Type="http://schemas.openxmlformats.org/officeDocument/2006/relationships/oleObject" Target="embeddings/oleObject1157.bin"/><Relationship Id="rId2342" Type="http://schemas.microsoft.com/office/2007/relationships/hdphoto" Target="media/hdphoto19.wdp"/><Relationship Id="rId314" Type="http://schemas.openxmlformats.org/officeDocument/2006/relationships/oleObject" Target="embeddings/oleObject165.bin"/><Relationship Id="rId521" Type="http://schemas.openxmlformats.org/officeDocument/2006/relationships/oleObject" Target="embeddings/oleObject272.bin"/><Relationship Id="rId619" Type="http://schemas.openxmlformats.org/officeDocument/2006/relationships/image" Target="media/image277.wmf"/><Relationship Id="rId1151" Type="http://schemas.openxmlformats.org/officeDocument/2006/relationships/image" Target="media/image524.wmf"/><Relationship Id="rId1249" Type="http://schemas.openxmlformats.org/officeDocument/2006/relationships/oleObject" Target="embeddings/oleObject659.bin"/><Relationship Id="rId2202" Type="http://schemas.microsoft.com/office/2007/relationships/hdphoto" Target="media/hdphoto9.wdp"/><Relationship Id="rId95" Type="http://schemas.openxmlformats.org/officeDocument/2006/relationships/image" Target="media/image37.wmf"/><Relationship Id="rId826" Type="http://schemas.openxmlformats.org/officeDocument/2006/relationships/oleObject" Target="embeddings/oleObject431.bin"/><Relationship Id="rId1011" Type="http://schemas.openxmlformats.org/officeDocument/2006/relationships/image" Target="media/image459.wmf"/><Relationship Id="rId1109" Type="http://schemas.openxmlformats.org/officeDocument/2006/relationships/oleObject" Target="embeddings/oleObject583.bin"/><Relationship Id="rId1456" Type="http://schemas.openxmlformats.org/officeDocument/2006/relationships/image" Target="media/image667.wmf"/><Relationship Id="rId1663" Type="http://schemas.openxmlformats.org/officeDocument/2006/relationships/oleObject" Target="embeddings/oleObject889.bin"/><Relationship Id="rId1870" Type="http://schemas.openxmlformats.org/officeDocument/2006/relationships/image" Target="media/image845.wmf"/><Relationship Id="rId1968" Type="http://schemas.openxmlformats.org/officeDocument/2006/relationships/oleObject" Target="embeddings/oleObject1054.bin"/><Relationship Id="rId1316" Type="http://schemas.openxmlformats.org/officeDocument/2006/relationships/image" Target="media/image601.wmf"/><Relationship Id="rId1523" Type="http://schemas.openxmlformats.org/officeDocument/2006/relationships/image" Target="media/image696.wmf"/><Relationship Id="rId1730" Type="http://schemas.openxmlformats.org/officeDocument/2006/relationships/oleObject" Target="embeddings/oleObject931.bin"/><Relationship Id="rId22" Type="http://schemas.openxmlformats.org/officeDocument/2006/relationships/oleObject" Target="embeddings/oleObject8.bin"/><Relationship Id="rId1828" Type="http://schemas.openxmlformats.org/officeDocument/2006/relationships/image" Target="media/image826.wmf"/><Relationship Id="rId171" Type="http://schemas.openxmlformats.org/officeDocument/2006/relationships/image" Target="media/image72.wmf"/><Relationship Id="rId2297" Type="http://schemas.openxmlformats.org/officeDocument/2006/relationships/image" Target="media/image1030.png"/><Relationship Id="rId269" Type="http://schemas.openxmlformats.org/officeDocument/2006/relationships/image" Target="media/image112.wmf"/><Relationship Id="rId476" Type="http://schemas.openxmlformats.org/officeDocument/2006/relationships/oleObject" Target="embeddings/oleObject248.bin"/><Relationship Id="rId683" Type="http://schemas.openxmlformats.org/officeDocument/2006/relationships/image" Target="media/image309.wmf"/><Relationship Id="rId890" Type="http://schemas.openxmlformats.org/officeDocument/2006/relationships/image" Target="media/image402.wmf"/><Relationship Id="rId2157" Type="http://schemas.openxmlformats.org/officeDocument/2006/relationships/oleObject" Target="embeddings/oleObject1166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6.bin"/><Relationship Id="rId543" Type="http://schemas.openxmlformats.org/officeDocument/2006/relationships/oleObject" Target="embeddings/oleObject283.bin"/><Relationship Id="rId988" Type="http://schemas.openxmlformats.org/officeDocument/2006/relationships/oleObject" Target="embeddings/oleObject520.bin"/><Relationship Id="rId1173" Type="http://schemas.openxmlformats.org/officeDocument/2006/relationships/image" Target="media/image534.wmf"/><Relationship Id="rId1380" Type="http://schemas.openxmlformats.org/officeDocument/2006/relationships/oleObject" Target="embeddings/oleObject729.bin"/><Relationship Id="rId2017" Type="http://schemas.openxmlformats.org/officeDocument/2006/relationships/image" Target="media/image917.wmf"/><Relationship Id="rId2224" Type="http://schemas.openxmlformats.org/officeDocument/2006/relationships/oleObject" Target="embeddings/oleObject1196.bin"/><Relationship Id="rId403" Type="http://schemas.openxmlformats.org/officeDocument/2006/relationships/image" Target="media/image172.wmf"/><Relationship Id="rId750" Type="http://schemas.openxmlformats.org/officeDocument/2006/relationships/image" Target="media/image342.wmf"/><Relationship Id="rId848" Type="http://schemas.openxmlformats.org/officeDocument/2006/relationships/oleObject" Target="embeddings/oleObject445.bin"/><Relationship Id="rId1033" Type="http://schemas.openxmlformats.org/officeDocument/2006/relationships/image" Target="media/image470.wmf"/><Relationship Id="rId1478" Type="http://schemas.openxmlformats.org/officeDocument/2006/relationships/image" Target="media/image678.wmf"/><Relationship Id="rId1685" Type="http://schemas.openxmlformats.org/officeDocument/2006/relationships/image" Target="media/image764.wmf"/><Relationship Id="rId1892" Type="http://schemas.openxmlformats.org/officeDocument/2006/relationships/image" Target="media/image856.wmf"/><Relationship Id="rId610" Type="http://schemas.openxmlformats.org/officeDocument/2006/relationships/oleObject" Target="embeddings/oleObject317.bin"/><Relationship Id="rId708" Type="http://schemas.openxmlformats.org/officeDocument/2006/relationships/image" Target="media/image321.wmf"/><Relationship Id="rId915" Type="http://schemas.openxmlformats.org/officeDocument/2006/relationships/oleObject" Target="embeddings/oleObject481.bin"/><Relationship Id="rId1240" Type="http://schemas.openxmlformats.org/officeDocument/2006/relationships/image" Target="media/image565.wmf"/><Relationship Id="rId1338" Type="http://schemas.openxmlformats.org/officeDocument/2006/relationships/oleObject" Target="embeddings/oleObject706.bin"/><Relationship Id="rId1545" Type="http://schemas.openxmlformats.org/officeDocument/2006/relationships/image" Target="media/image706.wmf"/><Relationship Id="rId1100" Type="http://schemas.openxmlformats.org/officeDocument/2006/relationships/oleObject" Target="embeddings/oleObject578.bin"/><Relationship Id="rId1405" Type="http://schemas.openxmlformats.org/officeDocument/2006/relationships/image" Target="media/image642.wmf"/><Relationship Id="rId1752" Type="http://schemas.openxmlformats.org/officeDocument/2006/relationships/oleObject" Target="embeddings/oleObject943.bin"/><Relationship Id="rId44" Type="http://schemas.openxmlformats.org/officeDocument/2006/relationships/oleObject" Target="embeddings/oleObject20.bin"/><Relationship Id="rId1612" Type="http://schemas.openxmlformats.org/officeDocument/2006/relationships/image" Target="media/image735.wmf"/><Relationship Id="rId1917" Type="http://schemas.openxmlformats.org/officeDocument/2006/relationships/oleObject" Target="embeddings/oleObject1028.bin"/><Relationship Id="rId193" Type="http://schemas.openxmlformats.org/officeDocument/2006/relationships/oleObject" Target="embeddings/oleObject99.bin"/><Relationship Id="rId498" Type="http://schemas.openxmlformats.org/officeDocument/2006/relationships/oleObject" Target="embeddings/oleObject260.bin"/><Relationship Id="rId2081" Type="http://schemas.openxmlformats.org/officeDocument/2006/relationships/oleObject" Target="embeddings/oleObject1124.bin"/><Relationship Id="rId2179" Type="http://schemas.openxmlformats.org/officeDocument/2006/relationships/oleObject" Target="embeddings/oleObject1176.bin"/><Relationship Id="rId260" Type="http://schemas.openxmlformats.org/officeDocument/2006/relationships/oleObject" Target="embeddings/oleObject134.bin"/><Relationship Id="rId120" Type="http://schemas.openxmlformats.org/officeDocument/2006/relationships/image" Target="media/image49.wmf"/><Relationship Id="rId358" Type="http://schemas.openxmlformats.org/officeDocument/2006/relationships/oleObject" Target="embeddings/oleObject187.bin"/><Relationship Id="rId565" Type="http://schemas.openxmlformats.org/officeDocument/2006/relationships/image" Target="media/image251.wmf"/><Relationship Id="rId772" Type="http://schemas.openxmlformats.org/officeDocument/2006/relationships/image" Target="media/image351.wmf"/><Relationship Id="rId1195" Type="http://schemas.openxmlformats.org/officeDocument/2006/relationships/oleObject" Target="embeddings/oleObject630.bin"/><Relationship Id="rId2039" Type="http://schemas.openxmlformats.org/officeDocument/2006/relationships/oleObject" Target="embeddings/oleObject1096.bin"/><Relationship Id="rId2246" Type="http://schemas.openxmlformats.org/officeDocument/2006/relationships/image" Target="media/image1006.wmf"/><Relationship Id="rId218" Type="http://schemas.openxmlformats.org/officeDocument/2006/relationships/oleObject" Target="embeddings/oleObject113.bin"/><Relationship Id="rId425" Type="http://schemas.openxmlformats.org/officeDocument/2006/relationships/image" Target="media/image183.wmf"/><Relationship Id="rId632" Type="http://schemas.openxmlformats.org/officeDocument/2006/relationships/oleObject" Target="embeddings/oleObject329.bin"/><Relationship Id="rId1055" Type="http://schemas.openxmlformats.org/officeDocument/2006/relationships/image" Target="media/image481.wmf"/><Relationship Id="rId1262" Type="http://schemas.openxmlformats.org/officeDocument/2006/relationships/image" Target="media/image576.wmf"/><Relationship Id="rId2106" Type="http://schemas.openxmlformats.org/officeDocument/2006/relationships/oleObject" Target="embeddings/oleObject1141.bin"/><Relationship Id="rId2313" Type="http://schemas.openxmlformats.org/officeDocument/2006/relationships/image" Target="media/image1038.wmf"/><Relationship Id="rId937" Type="http://schemas.openxmlformats.org/officeDocument/2006/relationships/oleObject" Target="embeddings/oleObject493.bin"/><Relationship Id="rId1122" Type="http://schemas.openxmlformats.org/officeDocument/2006/relationships/oleObject" Target="embeddings/oleObject590.bin"/><Relationship Id="rId1567" Type="http://schemas.openxmlformats.org/officeDocument/2006/relationships/oleObject" Target="embeddings/oleObject830.bin"/><Relationship Id="rId1774" Type="http://schemas.openxmlformats.org/officeDocument/2006/relationships/image" Target="media/image799.wmf"/><Relationship Id="rId1981" Type="http://schemas.openxmlformats.org/officeDocument/2006/relationships/oleObject" Target="embeddings/oleObject1061.bin"/><Relationship Id="rId66" Type="http://schemas.openxmlformats.org/officeDocument/2006/relationships/oleObject" Target="embeddings/oleObject32.bin"/><Relationship Id="rId1427" Type="http://schemas.openxmlformats.org/officeDocument/2006/relationships/oleObject" Target="embeddings/oleObject754.bin"/><Relationship Id="rId1634" Type="http://schemas.openxmlformats.org/officeDocument/2006/relationships/oleObject" Target="embeddings/oleObject871.bin"/><Relationship Id="rId1841" Type="http://schemas.openxmlformats.org/officeDocument/2006/relationships/oleObject" Target="embeddings/oleObject989.bin"/><Relationship Id="rId1939" Type="http://schemas.openxmlformats.org/officeDocument/2006/relationships/oleObject" Target="embeddings/oleObject1039.bin"/><Relationship Id="rId1701" Type="http://schemas.openxmlformats.org/officeDocument/2006/relationships/oleObject" Target="embeddings/oleObject910.bin"/><Relationship Id="rId282" Type="http://schemas.openxmlformats.org/officeDocument/2006/relationships/image" Target="media/image116.wmf"/><Relationship Id="rId587" Type="http://schemas.openxmlformats.org/officeDocument/2006/relationships/image" Target="media/image262.wmf"/><Relationship Id="rId2170" Type="http://schemas.openxmlformats.org/officeDocument/2006/relationships/image" Target="media/image972.wmf"/><Relationship Id="rId2268" Type="http://schemas.openxmlformats.org/officeDocument/2006/relationships/image" Target="media/image1017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194.wmf"/><Relationship Id="rId794" Type="http://schemas.openxmlformats.org/officeDocument/2006/relationships/image" Target="media/image362.wmf"/><Relationship Id="rId1077" Type="http://schemas.openxmlformats.org/officeDocument/2006/relationships/image" Target="media/image492.wmf"/><Relationship Id="rId2030" Type="http://schemas.openxmlformats.org/officeDocument/2006/relationships/oleObject" Target="embeddings/oleObject1088.bin"/><Relationship Id="rId2128" Type="http://schemas.openxmlformats.org/officeDocument/2006/relationships/image" Target="media/image951.png"/><Relationship Id="rId654" Type="http://schemas.openxmlformats.org/officeDocument/2006/relationships/oleObject" Target="embeddings/oleObject340.bin"/><Relationship Id="rId861" Type="http://schemas.openxmlformats.org/officeDocument/2006/relationships/oleObject" Target="embeddings/oleObject452.bin"/><Relationship Id="rId959" Type="http://schemas.openxmlformats.org/officeDocument/2006/relationships/image" Target="media/image433.wmf"/><Relationship Id="rId1284" Type="http://schemas.openxmlformats.org/officeDocument/2006/relationships/image" Target="media/image587.wmf"/><Relationship Id="rId1491" Type="http://schemas.openxmlformats.org/officeDocument/2006/relationships/oleObject" Target="embeddings/oleObject788.bin"/><Relationship Id="rId1589" Type="http://schemas.openxmlformats.org/officeDocument/2006/relationships/image" Target="media/image725.wmf"/><Relationship Id="rId2335" Type="http://schemas.openxmlformats.org/officeDocument/2006/relationships/image" Target="media/image1049.wmf"/><Relationship Id="rId307" Type="http://schemas.openxmlformats.org/officeDocument/2006/relationships/image" Target="media/image127.wmf"/><Relationship Id="rId514" Type="http://schemas.openxmlformats.org/officeDocument/2006/relationships/image" Target="media/image226.wmf"/><Relationship Id="rId721" Type="http://schemas.openxmlformats.org/officeDocument/2006/relationships/oleObject" Target="embeddings/oleObject374.bin"/><Relationship Id="rId1144" Type="http://schemas.openxmlformats.org/officeDocument/2006/relationships/oleObject" Target="embeddings/oleObject603.bin"/><Relationship Id="rId1351" Type="http://schemas.openxmlformats.org/officeDocument/2006/relationships/image" Target="media/image618.wmf"/><Relationship Id="rId1449" Type="http://schemas.openxmlformats.org/officeDocument/2006/relationships/oleObject" Target="embeddings/oleObject765.bin"/><Relationship Id="rId1796" Type="http://schemas.openxmlformats.org/officeDocument/2006/relationships/image" Target="media/image810.wmf"/><Relationship Id="rId88" Type="http://schemas.openxmlformats.org/officeDocument/2006/relationships/oleObject" Target="embeddings/oleObject43.bin"/><Relationship Id="rId819" Type="http://schemas.openxmlformats.org/officeDocument/2006/relationships/image" Target="media/image371.wmf"/><Relationship Id="rId1004" Type="http://schemas.openxmlformats.org/officeDocument/2006/relationships/oleObject" Target="embeddings/oleObject528.bin"/><Relationship Id="rId1211" Type="http://schemas.openxmlformats.org/officeDocument/2006/relationships/image" Target="media/image552.wmf"/><Relationship Id="rId1656" Type="http://schemas.openxmlformats.org/officeDocument/2006/relationships/oleObject" Target="embeddings/oleObject885.bin"/><Relationship Id="rId1863" Type="http://schemas.openxmlformats.org/officeDocument/2006/relationships/oleObject" Target="embeddings/oleObject1001.bin"/><Relationship Id="rId1309" Type="http://schemas.openxmlformats.org/officeDocument/2006/relationships/oleObject" Target="embeddings/oleObject691.bin"/><Relationship Id="rId1516" Type="http://schemas.openxmlformats.org/officeDocument/2006/relationships/image" Target="media/image693.wmf"/><Relationship Id="rId1723" Type="http://schemas.openxmlformats.org/officeDocument/2006/relationships/oleObject" Target="embeddings/oleObject927.bin"/><Relationship Id="rId1930" Type="http://schemas.openxmlformats.org/officeDocument/2006/relationships/image" Target="media/image875.wmf"/><Relationship Id="rId15" Type="http://schemas.openxmlformats.org/officeDocument/2006/relationships/image" Target="media/image3.wmf"/><Relationship Id="rId2192" Type="http://schemas.openxmlformats.org/officeDocument/2006/relationships/oleObject" Target="embeddings/oleObject1183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57.wmf"/><Relationship Id="rId2052" Type="http://schemas.openxmlformats.org/officeDocument/2006/relationships/oleObject" Target="embeddings/oleObject1106.bin"/><Relationship Id="rId469" Type="http://schemas.openxmlformats.org/officeDocument/2006/relationships/image" Target="media/image205.wmf"/><Relationship Id="rId676" Type="http://schemas.openxmlformats.org/officeDocument/2006/relationships/oleObject" Target="embeddings/oleObject351.bin"/><Relationship Id="rId883" Type="http://schemas.openxmlformats.org/officeDocument/2006/relationships/oleObject" Target="embeddings/oleObject464.bin"/><Relationship Id="rId1099" Type="http://schemas.openxmlformats.org/officeDocument/2006/relationships/image" Target="media/image501.wmf"/><Relationship Id="rId2357" Type="http://schemas.openxmlformats.org/officeDocument/2006/relationships/oleObject" Target="embeddings/oleObject1258.bin"/><Relationship Id="rId231" Type="http://schemas.openxmlformats.org/officeDocument/2006/relationships/image" Target="media/image9310.wmf"/><Relationship Id="rId329" Type="http://schemas.openxmlformats.org/officeDocument/2006/relationships/image" Target="media/image138.wmf"/><Relationship Id="rId536" Type="http://schemas.openxmlformats.org/officeDocument/2006/relationships/image" Target="media/image237.wmf"/><Relationship Id="rId1166" Type="http://schemas.openxmlformats.org/officeDocument/2006/relationships/image" Target="media/image531.wmf"/><Relationship Id="rId1373" Type="http://schemas.openxmlformats.org/officeDocument/2006/relationships/oleObject" Target="embeddings/oleObject724.bin"/><Relationship Id="rId2217" Type="http://schemas.openxmlformats.org/officeDocument/2006/relationships/image" Target="media/image995.wmf"/><Relationship Id="rId743" Type="http://schemas.openxmlformats.org/officeDocument/2006/relationships/oleObject" Target="embeddings/oleObject385.bin"/><Relationship Id="rId950" Type="http://schemas.openxmlformats.org/officeDocument/2006/relationships/image" Target="media/image429.wmf"/><Relationship Id="rId1026" Type="http://schemas.openxmlformats.org/officeDocument/2006/relationships/oleObject" Target="embeddings/oleObject539.bin"/><Relationship Id="rId1580" Type="http://schemas.openxmlformats.org/officeDocument/2006/relationships/image" Target="media/image721.wmf"/><Relationship Id="rId1678" Type="http://schemas.openxmlformats.org/officeDocument/2006/relationships/image" Target="media/image761.wmf"/><Relationship Id="rId1885" Type="http://schemas.openxmlformats.org/officeDocument/2006/relationships/oleObject" Target="embeddings/oleObject1012.bin"/><Relationship Id="rId603" Type="http://schemas.openxmlformats.org/officeDocument/2006/relationships/image" Target="media/image270.wmf"/><Relationship Id="rId810" Type="http://schemas.openxmlformats.org/officeDocument/2006/relationships/image" Target="media/image367.wmf"/><Relationship Id="rId908" Type="http://schemas.openxmlformats.org/officeDocument/2006/relationships/image" Target="media/image410.wmf"/><Relationship Id="rId1233" Type="http://schemas.openxmlformats.org/officeDocument/2006/relationships/oleObject" Target="embeddings/oleObject651.bin"/><Relationship Id="rId1440" Type="http://schemas.openxmlformats.org/officeDocument/2006/relationships/image" Target="media/image659.wmf"/><Relationship Id="rId1538" Type="http://schemas.openxmlformats.org/officeDocument/2006/relationships/oleObject" Target="embeddings/oleObject815.bin"/><Relationship Id="rId1300" Type="http://schemas.openxmlformats.org/officeDocument/2006/relationships/oleObject" Target="embeddings/oleObject686.bin"/><Relationship Id="rId1745" Type="http://schemas.openxmlformats.org/officeDocument/2006/relationships/image" Target="media/image785.wmf"/><Relationship Id="rId1952" Type="http://schemas.openxmlformats.org/officeDocument/2006/relationships/image" Target="media/image886.wmf"/><Relationship Id="rId37" Type="http://schemas.openxmlformats.org/officeDocument/2006/relationships/oleObject" Target="embeddings/oleObject16.bin"/><Relationship Id="rId1605" Type="http://schemas.openxmlformats.org/officeDocument/2006/relationships/image" Target="media/image732.wmf"/><Relationship Id="rId1812" Type="http://schemas.openxmlformats.org/officeDocument/2006/relationships/image" Target="media/image818.wmf"/><Relationship Id="rId186" Type="http://schemas.openxmlformats.org/officeDocument/2006/relationships/oleObject" Target="embeddings/oleObject94.bin"/><Relationship Id="rId393" Type="http://schemas.openxmlformats.org/officeDocument/2006/relationships/image" Target="media/image167.wmf"/><Relationship Id="rId2074" Type="http://schemas.openxmlformats.org/officeDocument/2006/relationships/image" Target="media/image933.wmf"/><Relationship Id="rId2281" Type="http://schemas.openxmlformats.org/officeDocument/2006/relationships/image" Target="media/image1022.wmf"/><Relationship Id="rId253" Type="http://schemas.openxmlformats.org/officeDocument/2006/relationships/image" Target="media/image104.wmf"/><Relationship Id="rId460" Type="http://schemas.openxmlformats.org/officeDocument/2006/relationships/oleObject" Target="embeddings/oleObject240.bin"/><Relationship Id="rId698" Type="http://schemas.openxmlformats.org/officeDocument/2006/relationships/oleObject" Target="embeddings/oleObject362.bin"/><Relationship Id="rId1090" Type="http://schemas.openxmlformats.org/officeDocument/2006/relationships/oleObject" Target="embeddings/oleObject572.bin"/><Relationship Id="rId2141" Type="http://schemas.microsoft.com/office/2007/relationships/hdphoto" Target="media/hdphoto6.wdp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8.bin"/><Relationship Id="rId558" Type="http://schemas.openxmlformats.org/officeDocument/2006/relationships/oleObject" Target="embeddings/oleObject291.bin"/><Relationship Id="rId765" Type="http://schemas.openxmlformats.org/officeDocument/2006/relationships/oleObject" Target="embeddings/oleObject397.bin"/><Relationship Id="rId972" Type="http://schemas.openxmlformats.org/officeDocument/2006/relationships/oleObject" Target="embeddings/oleObject512.bin"/><Relationship Id="rId1188" Type="http://schemas.openxmlformats.org/officeDocument/2006/relationships/image" Target="media/image541.wmf"/><Relationship Id="rId1395" Type="http://schemas.openxmlformats.org/officeDocument/2006/relationships/oleObject" Target="embeddings/oleObject737.bin"/><Relationship Id="rId2001" Type="http://schemas.openxmlformats.org/officeDocument/2006/relationships/image" Target="media/image909.wmf"/><Relationship Id="rId2239" Type="http://schemas.openxmlformats.org/officeDocument/2006/relationships/oleObject" Target="embeddings/oleObject1205.bin"/><Relationship Id="rId418" Type="http://schemas.openxmlformats.org/officeDocument/2006/relationships/oleObject" Target="embeddings/oleObject219.bin"/><Relationship Id="rId625" Type="http://schemas.openxmlformats.org/officeDocument/2006/relationships/image" Target="media/image280.wmf"/><Relationship Id="rId832" Type="http://schemas.openxmlformats.org/officeDocument/2006/relationships/oleObject" Target="embeddings/oleObject434.bin"/><Relationship Id="rId1048" Type="http://schemas.openxmlformats.org/officeDocument/2006/relationships/oleObject" Target="embeddings/oleObject550.bin"/><Relationship Id="rId1255" Type="http://schemas.openxmlformats.org/officeDocument/2006/relationships/oleObject" Target="embeddings/oleObject662.bin"/><Relationship Id="rId1462" Type="http://schemas.openxmlformats.org/officeDocument/2006/relationships/image" Target="media/image670.wmf"/><Relationship Id="rId2306" Type="http://schemas.openxmlformats.org/officeDocument/2006/relationships/oleObject" Target="embeddings/oleObject1238.bin"/><Relationship Id="rId1115" Type="http://schemas.openxmlformats.org/officeDocument/2006/relationships/oleObject" Target="embeddings/oleObject586.bin"/><Relationship Id="rId1322" Type="http://schemas.openxmlformats.org/officeDocument/2006/relationships/oleObject" Target="embeddings/oleObject698.bin"/><Relationship Id="rId1767" Type="http://schemas.openxmlformats.org/officeDocument/2006/relationships/oleObject" Target="embeddings/oleObject951.bin"/><Relationship Id="rId1974" Type="http://schemas.openxmlformats.org/officeDocument/2006/relationships/oleObject" Target="embeddings/oleObject1057.bin"/><Relationship Id="rId59" Type="http://schemas.openxmlformats.org/officeDocument/2006/relationships/image" Target="media/image19.wmf"/><Relationship Id="rId1627" Type="http://schemas.openxmlformats.org/officeDocument/2006/relationships/image" Target="media/image740.wmf"/><Relationship Id="rId1834" Type="http://schemas.openxmlformats.org/officeDocument/2006/relationships/oleObject" Target="embeddings/oleObject985.bin"/><Relationship Id="rId2096" Type="http://schemas.openxmlformats.org/officeDocument/2006/relationships/image" Target="media/image944.wmf"/><Relationship Id="rId1901" Type="http://schemas.openxmlformats.org/officeDocument/2006/relationships/oleObject" Target="embeddings/oleObject1020.bin"/><Relationship Id="rId275" Type="http://schemas.openxmlformats.org/officeDocument/2006/relationships/oleObject" Target="embeddings/oleObject144.bin"/><Relationship Id="rId482" Type="http://schemas.openxmlformats.org/officeDocument/2006/relationships/oleObject" Target="embeddings/oleObject251.bin"/><Relationship Id="rId2163" Type="http://schemas.openxmlformats.org/officeDocument/2006/relationships/oleObject" Target="embeddings/oleObject1169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9.bin"/><Relationship Id="rId787" Type="http://schemas.openxmlformats.org/officeDocument/2006/relationships/oleObject" Target="embeddings/oleObject408.bin"/><Relationship Id="rId994" Type="http://schemas.openxmlformats.org/officeDocument/2006/relationships/oleObject" Target="embeddings/oleObject523.bin"/><Relationship Id="rId2023" Type="http://schemas.openxmlformats.org/officeDocument/2006/relationships/image" Target="media/image920.wmf"/><Relationship Id="rId2230" Type="http://schemas.openxmlformats.org/officeDocument/2006/relationships/oleObject" Target="embeddings/oleObject1199.bin"/><Relationship Id="rId202" Type="http://schemas.openxmlformats.org/officeDocument/2006/relationships/oleObject" Target="embeddings/oleObject105.bin"/><Relationship Id="rId647" Type="http://schemas.openxmlformats.org/officeDocument/2006/relationships/image" Target="media/image291.wmf"/><Relationship Id="rId854" Type="http://schemas.openxmlformats.org/officeDocument/2006/relationships/oleObject" Target="embeddings/oleObject448.bin"/><Relationship Id="rId1277" Type="http://schemas.openxmlformats.org/officeDocument/2006/relationships/oleObject" Target="embeddings/oleObject673.bin"/><Relationship Id="rId1484" Type="http://schemas.openxmlformats.org/officeDocument/2006/relationships/oleObject" Target="embeddings/oleObject783.bin"/><Relationship Id="rId1691" Type="http://schemas.openxmlformats.org/officeDocument/2006/relationships/oleObject" Target="embeddings/oleObject904.bin"/><Relationship Id="rId2328" Type="http://schemas.microsoft.com/office/2007/relationships/hdphoto" Target="media/hdphoto17.wdp"/><Relationship Id="rId507" Type="http://schemas.openxmlformats.org/officeDocument/2006/relationships/image" Target="media/image223.wmf"/><Relationship Id="rId714" Type="http://schemas.openxmlformats.org/officeDocument/2006/relationships/image" Target="media/image324.wmf"/><Relationship Id="rId921" Type="http://schemas.openxmlformats.org/officeDocument/2006/relationships/oleObject" Target="embeddings/oleObject484.bin"/><Relationship Id="rId1137" Type="http://schemas.openxmlformats.org/officeDocument/2006/relationships/image" Target="media/image517.wmf"/><Relationship Id="rId1344" Type="http://schemas.openxmlformats.org/officeDocument/2006/relationships/oleObject" Target="embeddings/oleObject709.bin"/><Relationship Id="rId1551" Type="http://schemas.openxmlformats.org/officeDocument/2006/relationships/image" Target="media/image709.wmf"/><Relationship Id="rId1789" Type="http://schemas.openxmlformats.org/officeDocument/2006/relationships/oleObject" Target="embeddings/oleObject962.bin"/><Relationship Id="rId1996" Type="http://schemas.openxmlformats.org/officeDocument/2006/relationships/oleObject" Target="embeddings/oleObject1069.bin"/><Relationship Id="rId50" Type="http://schemas.openxmlformats.org/officeDocument/2006/relationships/image" Target="media/image5100.wmf"/><Relationship Id="rId1204" Type="http://schemas.openxmlformats.org/officeDocument/2006/relationships/image" Target="media/image549.wmf"/><Relationship Id="rId1411" Type="http://schemas.openxmlformats.org/officeDocument/2006/relationships/oleObject" Target="embeddings/oleObject746.bin"/><Relationship Id="rId1649" Type="http://schemas.openxmlformats.org/officeDocument/2006/relationships/oleObject" Target="embeddings/oleObject881.bin"/><Relationship Id="rId1856" Type="http://schemas.openxmlformats.org/officeDocument/2006/relationships/image" Target="media/image839.wmf"/><Relationship Id="rId1509" Type="http://schemas.openxmlformats.org/officeDocument/2006/relationships/image" Target="media/image690.wmf"/><Relationship Id="rId1716" Type="http://schemas.openxmlformats.org/officeDocument/2006/relationships/oleObject" Target="embeddings/oleObject921.bin"/><Relationship Id="rId1923" Type="http://schemas.openxmlformats.org/officeDocument/2006/relationships/oleObject" Target="embeddings/oleObject1031.bin"/><Relationship Id="rId297" Type="http://schemas.openxmlformats.org/officeDocument/2006/relationships/image" Target="media/image123.wmf"/><Relationship Id="rId2185" Type="http://schemas.openxmlformats.org/officeDocument/2006/relationships/image" Target="media/image979.wmf"/><Relationship Id="rId157" Type="http://schemas.openxmlformats.org/officeDocument/2006/relationships/image" Target="media/image66.wmf"/><Relationship Id="rId364" Type="http://schemas.openxmlformats.org/officeDocument/2006/relationships/oleObject" Target="embeddings/oleObject190.bin"/><Relationship Id="rId2045" Type="http://schemas.openxmlformats.org/officeDocument/2006/relationships/image" Target="media/image924.wmf"/><Relationship Id="rId571" Type="http://schemas.openxmlformats.org/officeDocument/2006/relationships/image" Target="media/image254.wmf"/><Relationship Id="rId669" Type="http://schemas.openxmlformats.org/officeDocument/2006/relationships/image" Target="media/image302.wmf"/><Relationship Id="rId876" Type="http://schemas.openxmlformats.org/officeDocument/2006/relationships/oleObject" Target="embeddings/oleObject460.bin"/><Relationship Id="rId1299" Type="http://schemas.openxmlformats.org/officeDocument/2006/relationships/image" Target="media/image593.wmf"/><Relationship Id="rId2252" Type="http://schemas.openxmlformats.org/officeDocument/2006/relationships/image" Target="media/image1009.wmf"/><Relationship Id="rId224" Type="http://schemas.openxmlformats.org/officeDocument/2006/relationships/oleObject" Target="embeddings/oleObject116.bin"/><Relationship Id="rId431" Type="http://schemas.openxmlformats.org/officeDocument/2006/relationships/image" Target="media/image186.wmf"/><Relationship Id="rId529" Type="http://schemas.openxmlformats.org/officeDocument/2006/relationships/oleObject" Target="embeddings/oleObject276.bin"/><Relationship Id="rId736" Type="http://schemas.openxmlformats.org/officeDocument/2006/relationships/image" Target="media/image335.wmf"/><Relationship Id="rId1061" Type="http://schemas.openxmlformats.org/officeDocument/2006/relationships/image" Target="media/image484.wmf"/><Relationship Id="rId1159" Type="http://schemas.openxmlformats.org/officeDocument/2006/relationships/oleObject" Target="embeddings/oleObject611.bin"/><Relationship Id="rId1366" Type="http://schemas.openxmlformats.org/officeDocument/2006/relationships/oleObject" Target="embeddings/oleObject720.bin"/><Relationship Id="rId2112" Type="http://schemas.openxmlformats.org/officeDocument/2006/relationships/image" Target="media/image946.wmf"/><Relationship Id="rId943" Type="http://schemas.openxmlformats.org/officeDocument/2006/relationships/oleObject" Target="embeddings/oleObject497.bin"/><Relationship Id="rId1019" Type="http://schemas.openxmlformats.org/officeDocument/2006/relationships/image" Target="media/image463.wmf"/><Relationship Id="rId1573" Type="http://schemas.openxmlformats.org/officeDocument/2006/relationships/oleObject" Target="embeddings/oleObject834.bin"/><Relationship Id="rId1780" Type="http://schemas.openxmlformats.org/officeDocument/2006/relationships/image" Target="media/image802.wmf"/><Relationship Id="rId1878" Type="http://schemas.openxmlformats.org/officeDocument/2006/relationships/image" Target="media/image849.wmf"/><Relationship Id="rId72" Type="http://schemas.openxmlformats.org/officeDocument/2006/relationships/oleObject" Target="embeddings/oleObject35.bin"/><Relationship Id="rId803" Type="http://schemas.openxmlformats.org/officeDocument/2006/relationships/oleObject" Target="embeddings/oleObject418.bin"/><Relationship Id="rId1226" Type="http://schemas.openxmlformats.org/officeDocument/2006/relationships/image" Target="media/image558.wmf"/><Relationship Id="rId1433" Type="http://schemas.openxmlformats.org/officeDocument/2006/relationships/oleObject" Target="embeddings/oleObject757.bin"/><Relationship Id="rId1640" Type="http://schemas.openxmlformats.org/officeDocument/2006/relationships/oleObject" Target="embeddings/oleObject876.bin"/><Relationship Id="rId1738" Type="http://schemas.openxmlformats.org/officeDocument/2006/relationships/image" Target="media/image782.wmf"/><Relationship Id="rId1500" Type="http://schemas.openxmlformats.org/officeDocument/2006/relationships/oleObject" Target="embeddings/oleObject794.bin"/><Relationship Id="rId1945" Type="http://schemas.openxmlformats.org/officeDocument/2006/relationships/oleObject" Target="embeddings/oleObject1042.bin"/><Relationship Id="rId1805" Type="http://schemas.openxmlformats.org/officeDocument/2006/relationships/oleObject" Target="embeddings/oleObject970.bin"/><Relationship Id="rId179" Type="http://schemas.openxmlformats.org/officeDocument/2006/relationships/image" Target="media/image76.wmf"/><Relationship Id="rId386" Type="http://schemas.openxmlformats.org/officeDocument/2006/relationships/image" Target="media/image164.wmf"/><Relationship Id="rId593" Type="http://schemas.openxmlformats.org/officeDocument/2006/relationships/image" Target="media/image265.wmf"/><Relationship Id="rId2067" Type="http://schemas.openxmlformats.org/officeDocument/2006/relationships/oleObject" Target="embeddings/oleObject1115.bin"/><Relationship Id="rId2274" Type="http://schemas.openxmlformats.org/officeDocument/2006/relationships/oleObject" Target="embeddings/oleObject1224.bin"/><Relationship Id="rId246" Type="http://schemas.openxmlformats.org/officeDocument/2006/relationships/oleObject" Target="embeddings/oleObject127.bin"/><Relationship Id="rId453" Type="http://schemas.openxmlformats.org/officeDocument/2006/relationships/image" Target="media/image197.wmf"/><Relationship Id="rId660" Type="http://schemas.openxmlformats.org/officeDocument/2006/relationships/oleObject" Target="embeddings/oleObject343.bin"/><Relationship Id="rId898" Type="http://schemas.openxmlformats.org/officeDocument/2006/relationships/image" Target="media/image406.wmf"/><Relationship Id="rId1083" Type="http://schemas.openxmlformats.org/officeDocument/2006/relationships/image" Target="media/image495.wmf"/><Relationship Id="rId1290" Type="http://schemas.openxmlformats.org/officeDocument/2006/relationships/oleObject" Target="embeddings/oleObject680.bin"/><Relationship Id="rId2134" Type="http://schemas.openxmlformats.org/officeDocument/2006/relationships/image" Target="media/image954.wmf"/><Relationship Id="rId2341" Type="http://schemas.openxmlformats.org/officeDocument/2006/relationships/image" Target="media/image1052.png"/><Relationship Id="rId106" Type="http://schemas.openxmlformats.org/officeDocument/2006/relationships/oleObject" Target="embeddings/oleObject52.bin"/><Relationship Id="rId313" Type="http://schemas.openxmlformats.org/officeDocument/2006/relationships/image" Target="media/image130.wmf"/><Relationship Id="rId758" Type="http://schemas.openxmlformats.org/officeDocument/2006/relationships/oleObject" Target="embeddings/oleObject393.bin"/><Relationship Id="rId965" Type="http://schemas.openxmlformats.org/officeDocument/2006/relationships/image" Target="media/image436.wmf"/><Relationship Id="rId1150" Type="http://schemas.openxmlformats.org/officeDocument/2006/relationships/oleObject" Target="embeddings/oleObject606.bin"/><Relationship Id="rId1388" Type="http://schemas.openxmlformats.org/officeDocument/2006/relationships/oleObject" Target="embeddings/oleObject733.bin"/><Relationship Id="rId1595" Type="http://schemas.openxmlformats.org/officeDocument/2006/relationships/oleObject" Target="embeddings/oleObject847.bin"/><Relationship Id="rId94" Type="http://schemas.openxmlformats.org/officeDocument/2006/relationships/oleObject" Target="embeddings/oleObject46.bin"/><Relationship Id="rId520" Type="http://schemas.openxmlformats.org/officeDocument/2006/relationships/image" Target="media/image229.wmf"/><Relationship Id="rId618" Type="http://schemas.openxmlformats.org/officeDocument/2006/relationships/oleObject" Target="embeddings/oleObject322.bin"/><Relationship Id="rId825" Type="http://schemas.openxmlformats.org/officeDocument/2006/relationships/image" Target="media/image374.wmf"/><Relationship Id="rId1248" Type="http://schemas.openxmlformats.org/officeDocument/2006/relationships/image" Target="media/image569.wmf"/><Relationship Id="rId1455" Type="http://schemas.openxmlformats.org/officeDocument/2006/relationships/oleObject" Target="embeddings/oleObject768.bin"/><Relationship Id="rId1662" Type="http://schemas.openxmlformats.org/officeDocument/2006/relationships/oleObject" Target="embeddings/oleObject888.bin"/><Relationship Id="rId2201" Type="http://schemas.openxmlformats.org/officeDocument/2006/relationships/image" Target="media/image987.png"/><Relationship Id="rId1010" Type="http://schemas.openxmlformats.org/officeDocument/2006/relationships/oleObject" Target="embeddings/oleObject531.bin"/><Relationship Id="rId1108" Type="http://schemas.openxmlformats.org/officeDocument/2006/relationships/oleObject" Target="embeddings/oleObject582.bin"/><Relationship Id="rId1315" Type="http://schemas.openxmlformats.org/officeDocument/2006/relationships/oleObject" Target="embeddings/oleObject694.bin"/><Relationship Id="rId1967" Type="http://schemas.openxmlformats.org/officeDocument/2006/relationships/image" Target="media/image893.wmf"/><Relationship Id="rId1522" Type="http://schemas.openxmlformats.org/officeDocument/2006/relationships/oleObject" Target="embeddings/oleObject806.bin"/><Relationship Id="rId21" Type="http://schemas.openxmlformats.org/officeDocument/2006/relationships/image" Target="media/image4100.wmf"/><Relationship Id="rId2089" Type="http://schemas.openxmlformats.org/officeDocument/2006/relationships/oleObject" Target="embeddings/oleObject1128.bin"/><Relationship Id="rId2296" Type="http://schemas.openxmlformats.org/officeDocument/2006/relationships/oleObject" Target="embeddings/oleObject1234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08.wmf"/><Relationship Id="rId682" Type="http://schemas.openxmlformats.org/officeDocument/2006/relationships/oleObject" Target="embeddings/oleObject354.bin"/><Relationship Id="rId2156" Type="http://schemas.openxmlformats.org/officeDocument/2006/relationships/image" Target="media/image965.wmf"/><Relationship Id="rId128" Type="http://schemas.openxmlformats.org/officeDocument/2006/relationships/image" Target="media/image53.wmf"/><Relationship Id="rId335" Type="http://schemas.openxmlformats.org/officeDocument/2006/relationships/image" Target="media/image140.wmf"/><Relationship Id="rId542" Type="http://schemas.openxmlformats.org/officeDocument/2006/relationships/image" Target="media/image240.wmf"/><Relationship Id="rId1172" Type="http://schemas.openxmlformats.org/officeDocument/2006/relationships/oleObject" Target="embeddings/oleObject618.bin"/><Relationship Id="rId2016" Type="http://schemas.openxmlformats.org/officeDocument/2006/relationships/oleObject" Target="embeddings/oleObject1079.bin"/><Relationship Id="rId2223" Type="http://schemas.openxmlformats.org/officeDocument/2006/relationships/image" Target="media/image998.wmf"/><Relationship Id="rId402" Type="http://schemas.openxmlformats.org/officeDocument/2006/relationships/oleObject" Target="embeddings/oleObject211.bin"/><Relationship Id="rId1032" Type="http://schemas.openxmlformats.org/officeDocument/2006/relationships/oleObject" Target="embeddings/oleObject542.bin"/><Relationship Id="rId1989" Type="http://schemas.openxmlformats.org/officeDocument/2006/relationships/oleObject" Target="embeddings/oleObject1065.bin"/><Relationship Id="rId1849" Type="http://schemas.openxmlformats.org/officeDocument/2006/relationships/oleObject" Target="embeddings/oleObject993.bin"/><Relationship Id="rId192" Type="http://schemas.openxmlformats.org/officeDocument/2006/relationships/oleObject" Target="embeddings/oleObject98.bin"/><Relationship Id="rId1709" Type="http://schemas.openxmlformats.org/officeDocument/2006/relationships/oleObject" Target="embeddings/oleObject916.bin"/><Relationship Id="rId1916" Type="http://schemas.openxmlformats.org/officeDocument/2006/relationships/image" Target="media/image868.wmf"/><Relationship Id="rId2080" Type="http://schemas.openxmlformats.org/officeDocument/2006/relationships/image" Target="media/image936.wmf"/><Relationship Id="rId869" Type="http://schemas.openxmlformats.org/officeDocument/2006/relationships/image" Target="media/image392.wmf"/><Relationship Id="rId1499" Type="http://schemas.openxmlformats.org/officeDocument/2006/relationships/oleObject" Target="embeddings/oleObject793.bin"/><Relationship Id="rId729" Type="http://schemas.openxmlformats.org/officeDocument/2006/relationships/oleObject" Target="embeddings/oleObject378.bin"/><Relationship Id="rId1359" Type="http://schemas.openxmlformats.org/officeDocument/2006/relationships/image" Target="media/image622.wmf"/><Relationship Id="rId936" Type="http://schemas.openxmlformats.org/officeDocument/2006/relationships/oleObject" Target="embeddings/oleObject492.bin"/><Relationship Id="rId1219" Type="http://schemas.openxmlformats.org/officeDocument/2006/relationships/oleObject" Target="embeddings/oleObject643.bin"/><Relationship Id="rId1566" Type="http://schemas.openxmlformats.org/officeDocument/2006/relationships/image" Target="media/image716.wmf"/><Relationship Id="rId1773" Type="http://schemas.openxmlformats.org/officeDocument/2006/relationships/oleObject" Target="embeddings/oleObject954.bin"/><Relationship Id="rId1980" Type="http://schemas.openxmlformats.org/officeDocument/2006/relationships/image" Target="media/image899.wmf"/><Relationship Id="rId65" Type="http://schemas.openxmlformats.org/officeDocument/2006/relationships/image" Target="media/image22.wmf"/><Relationship Id="rId1426" Type="http://schemas.openxmlformats.org/officeDocument/2006/relationships/image" Target="media/image652.wmf"/><Relationship Id="rId1633" Type="http://schemas.openxmlformats.org/officeDocument/2006/relationships/image" Target="media/image742.wmf"/><Relationship Id="rId1840" Type="http://schemas.openxmlformats.org/officeDocument/2006/relationships/image" Target="media/image831.wmf"/><Relationship Id="rId1700" Type="http://schemas.openxmlformats.org/officeDocument/2006/relationships/image" Target="media/image770.wmf"/><Relationship Id="rId379" Type="http://schemas.openxmlformats.org/officeDocument/2006/relationships/oleObject" Target="embeddings/oleObject199.bin"/><Relationship Id="rId586" Type="http://schemas.openxmlformats.org/officeDocument/2006/relationships/oleObject" Target="embeddings/oleObject305.bin"/><Relationship Id="rId793" Type="http://schemas.openxmlformats.org/officeDocument/2006/relationships/oleObject" Target="embeddings/oleObject411.bin"/><Relationship Id="rId2267" Type="http://schemas.openxmlformats.org/officeDocument/2006/relationships/oleObject" Target="embeddings/oleObject1219.bin"/><Relationship Id="rId239" Type="http://schemas.openxmlformats.org/officeDocument/2006/relationships/image" Target="media/image97.wmf"/><Relationship Id="rId446" Type="http://schemas.openxmlformats.org/officeDocument/2006/relationships/oleObject" Target="embeddings/oleObject233.bin"/><Relationship Id="rId653" Type="http://schemas.openxmlformats.org/officeDocument/2006/relationships/image" Target="media/image294.wmf"/><Relationship Id="rId1076" Type="http://schemas.openxmlformats.org/officeDocument/2006/relationships/oleObject" Target="embeddings/oleObject564.bin"/><Relationship Id="rId1283" Type="http://schemas.openxmlformats.org/officeDocument/2006/relationships/oleObject" Target="embeddings/oleObject676.bin"/><Relationship Id="rId1490" Type="http://schemas.openxmlformats.org/officeDocument/2006/relationships/image" Target="media/image682.wmf"/><Relationship Id="rId2127" Type="http://schemas.openxmlformats.org/officeDocument/2006/relationships/oleObject" Target="embeddings/oleObject1156.bin"/><Relationship Id="rId2334" Type="http://schemas.openxmlformats.org/officeDocument/2006/relationships/oleObject" Target="embeddings/oleObject1250.bin"/><Relationship Id="rId306" Type="http://schemas.openxmlformats.org/officeDocument/2006/relationships/oleObject" Target="embeddings/oleObject161.bin"/><Relationship Id="rId860" Type="http://schemas.openxmlformats.org/officeDocument/2006/relationships/image" Target="media/image388.wmf"/><Relationship Id="rId1143" Type="http://schemas.openxmlformats.org/officeDocument/2006/relationships/image" Target="media/image520.wmf"/><Relationship Id="rId513" Type="http://schemas.openxmlformats.org/officeDocument/2006/relationships/oleObject" Target="embeddings/oleObject268.bin"/><Relationship Id="rId720" Type="http://schemas.openxmlformats.org/officeDocument/2006/relationships/image" Target="media/image327.wmf"/><Relationship Id="rId1350" Type="http://schemas.openxmlformats.org/officeDocument/2006/relationships/oleObject" Target="embeddings/oleObject712.bin"/><Relationship Id="rId1003" Type="http://schemas.openxmlformats.org/officeDocument/2006/relationships/image" Target="media/image455.wmf"/><Relationship Id="rId1210" Type="http://schemas.openxmlformats.org/officeDocument/2006/relationships/oleObject" Target="embeddings/oleObject638.bin"/><Relationship Id="rId2191" Type="http://schemas.openxmlformats.org/officeDocument/2006/relationships/image" Target="media/image982.wmf"/><Relationship Id="rId163" Type="http://schemas.openxmlformats.org/officeDocument/2006/relationships/image" Target="media/image69.wmf"/><Relationship Id="rId370" Type="http://schemas.openxmlformats.org/officeDocument/2006/relationships/oleObject" Target="embeddings/oleObject194.bin"/><Relationship Id="rId2051" Type="http://schemas.openxmlformats.org/officeDocument/2006/relationships/oleObject" Target="embeddings/oleObject1105.bin"/><Relationship Id="rId230" Type="http://schemas.openxmlformats.org/officeDocument/2006/relationships/oleObject" Target="embeddings/oleObject119.bin"/><Relationship Id="rId1677" Type="http://schemas.openxmlformats.org/officeDocument/2006/relationships/oleObject" Target="embeddings/oleObject896.bin"/><Relationship Id="rId1884" Type="http://schemas.openxmlformats.org/officeDocument/2006/relationships/image" Target="media/image852.wmf"/><Relationship Id="rId907" Type="http://schemas.openxmlformats.org/officeDocument/2006/relationships/oleObject" Target="embeddings/oleObject477.bin"/><Relationship Id="rId1537" Type="http://schemas.openxmlformats.org/officeDocument/2006/relationships/oleObject" Target="embeddings/oleObject814.bin"/><Relationship Id="rId1744" Type="http://schemas.openxmlformats.org/officeDocument/2006/relationships/oleObject" Target="embeddings/oleObject939.bin"/><Relationship Id="rId1951" Type="http://schemas.openxmlformats.org/officeDocument/2006/relationships/oleObject" Target="embeddings/oleObject1045.bin"/><Relationship Id="rId36" Type="http://schemas.openxmlformats.org/officeDocument/2006/relationships/image" Target="media/image11.wmf"/><Relationship Id="rId1604" Type="http://schemas.openxmlformats.org/officeDocument/2006/relationships/oleObject" Target="embeddings/oleObject852.bin"/><Relationship Id="rId1811" Type="http://schemas.openxmlformats.org/officeDocument/2006/relationships/oleObject" Target="embeddings/oleObject973.bin"/><Relationship Id="rId697" Type="http://schemas.openxmlformats.org/officeDocument/2006/relationships/image" Target="media/image316.wmf"/><Relationship Id="rId1187" Type="http://schemas.openxmlformats.org/officeDocument/2006/relationships/oleObject" Target="embeddings/oleObject626.bin"/><Relationship Id="rId557" Type="http://schemas.openxmlformats.org/officeDocument/2006/relationships/image" Target="media/image247.wmf"/><Relationship Id="rId764" Type="http://schemas.openxmlformats.org/officeDocument/2006/relationships/image" Target="media/image347.wmf"/><Relationship Id="rId971" Type="http://schemas.openxmlformats.org/officeDocument/2006/relationships/image" Target="media/image439.wmf"/><Relationship Id="rId1394" Type="http://schemas.openxmlformats.org/officeDocument/2006/relationships/oleObject" Target="embeddings/oleObject736.bin"/><Relationship Id="rId2238" Type="http://schemas.openxmlformats.org/officeDocument/2006/relationships/oleObject" Target="embeddings/oleObject1204.bin"/><Relationship Id="rId417" Type="http://schemas.openxmlformats.org/officeDocument/2006/relationships/image" Target="media/image179.wmf"/><Relationship Id="rId624" Type="http://schemas.openxmlformats.org/officeDocument/2006/relationships/oleObject" Target="embeddings/oleObject325.bin"/><Relationship Id="rId831" Type="http://schemas.openxmlformats.org/officeDocument/2006/relationships/image" Target="media/image377.wmf"/><Relationship Id="rId1047" Type="http://schemas.openxmlformats.org/officeDocument/2006/relationships/image" Target="media/image477.wmf"/><Relationship Id="rId1254" Type="http://schemas.openxmlformats.org/officeDocument/2006/relationships/image" Target="media/image572.wmf"/><Relationship Id="rId1461" Type="http://schemas.openxmlformats.org/officeDocument/2006/relationships/oleObject" Target="embeddings/oleObject771.bin"/><Relationship Id="rId2305" Type="http://schemas.openxmlformats.org/officeDocument/2006/relationships/image" Target="media/image1034.wmf"/><Relationship Id="rId1114" Type="http://schemas.openxmlformats.org/officeDocument/2006/relationships/image" Target="media/image508.wmf"/><Relationship Id="rId1321" Type="http://schemas.openxmlformats.org/officeDocument/2006/relationships/image" Target="media/image603.wmf"/><Relationship Id="rId2095" Type="http://schemas.openxmlformats.org/officeDocument/2006/relationships/oleObject" Target="embeddings/oleObject1131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11.wmf"/><Relationship Id="rId2162" Type="http://schemas.openxmlformats.org/officeDocument/2006/relationships/image" Target="media/image968.wmf"/><Relationship Id="rId134" Type="http://schemas.openxmlformats.org/officeDocument/2006/relationships/image" Target="media/image56.wmf"/><Relationship Id="rId341" Type="http://schemas.openxmlformats.org/officeDocument/2006/relationships/image" Target="media/image143.wmf"/><Relationship Id="rId2022" Type="http://schemas.openxmlformats.org/officeDocument/2006/relationships/oleObject" Target="embeddings/oleObject1082.bin"/><Relationship Id="rId201" Type="http://schemas.openxmlformats.org/officeDocument/2006/relationships/image" Target="media/image82.wmf"/><Relationship Id="rId1788" Type="http://schemas.openxmlformats.org/officeDocument/2006/relationships/image" Target="media/image806.wmf"/><Relationship Id="rId1995" Type="http://schemas.openxmlformats.org/officeDocument/2006/relationships/oleObject" Target="embeddings/oleObject1068.bin"/><Relationship Id="rId1648" Type="http://schemas.openxmlformats.org/officeDocument/2006/relationships/image" Target="media/image747.wmf"/><Relationship Id="rId1508" Type="http://schemas.openxmlformats.org/officeDocument/2006/relationships/oleObject" Target="embeddings/oleObject798.bin"/><Relationship Id="rId1855" Type="http://schemas.openxmlformats.org/officeDocument/2006/relationships/oleObject" Target="embeddings/oleObject996.bin"/><Relationship Id="rId1715" Type="http://schemas.openxmlformats.org/officeDocument/2006/relationships/image" Target="media/image774.wmf"/><Relationship Id="rId1922" Type="http://schemas.openxmlformats.org/officeDocument/2006/relationships/image" Target="media/image871.wmf"/><Relationship Id="rId668" Type="http://schemas.openxmlformats.org/officeDocument/2006/relationships/oleObject" Target="embeddings/oleObject347.bin"/><Relationship Id="rId875" Type="http://schemas.openxmlformats.org/officeDocument/2006/relationships/image" Target="media/image395.wmf"/><Relationship Id="rId1298" Type="http://schemas.openxmlformats.org/officeDocument/2006/relationships/oleObject" Target="embeddings/oleObject685.bin"/><Relationship Id="rId2349" Type="http://schemas.openxmlformats.org/officeDocument/2006/relationships/image" Target="media/image1056.wmf"/><Relationship Id="rId528" Type="http://schemas.openxmlformats.org/officeDocument/2006/relationships/image" Target="media/image233.wmf"/><Relationship Id="rId735" Type="http://schemas.openxmlformats.org/officeDocument/2006/relationships/oleObject" Target="embeddings/oleObject381.bin"/><Relationship Id="rId942" Type="http://schemas.openxmlformats.org/officeDocument/2006/relationships/image" Target="media/image425.wmf"/><Relationship Id="rId1158" Type="http://schemas.openxmlformats.org/officeDocument/2006/relationships/oleObject" Target="embeddings/oleObject610.bin"/><Relationship Id="rId1365" Type="http://schemas.openxmlformats.org/officeDocument/2006/relationships/image" Target="media/image625.wmf"/><Relationship Id="rId1572" Type="http://schemas.openxmlformats.org/officeDocument/2006/relationships/oleObject" Target="embeddings/oleObject833.bin"/><Relationship Id="rId2209" Type="http://schemas.openxmlformats.org/officeDocument/2006/relationships/image" Target="media/image991.wmf"/><Relationship Id="rId1018" Type="http://schemas.openxmlformats.org/officeDocument/2006/relationships/oleObject" Target="embeddings/oleObject535.bin"/><Relationship Id="rId1225" Type="http://schemas.openxmlformats.org/officeDocument/2006/relationships/oleObject" Target="embeddings/oleObject647.bin"/><Relationship Id="rId1432" Type="http://schemas.openxmlformats.org/officeDocument/2006/relationships/image" Target="media/image655.wmf"/><Relationship Id="rId71" Type="http://schemas.openxmlformats.org/officeDocument/2006/relationships/image" Target="media/image25.wmf"/><Relationship Id="rId802" Type="http://schemas.openxmlformats.org/officeDocument/2006/relationships/image" Target="media/image364.wmf"/><Relationship Id="rId178" Type="http://schemas.openxmlformats.org/officeDocument/2006/relationships/oleObject" Target="embeddings/oleObject89.bin"/><Relationship Id="rId385" Type="http://schemas.openxmlformats.org/officeDocument/2006/relationships/oleObject" Target="embeddings/oleObject202.bin"/><Relationship Id="rId592" Type="http://schemas.openxmlformats.org/officeDocument/2006/relationships/oleObject" Target="embeddings/oleObject308.bin"/><Relationship Id="rId2066" Type="http://schemas.openxmlformats.org/officeDocument/2006/relationships/oleObject" Target="embeddings/oleObject1114.bin"/><Relationship Id="rId2273" Type="http://schemas.openxmlformats.org/officeDocument/2006/relationships/oleObject" Target="embeddings/oleObject1223.bin"/><Relationship Id="rId245" Type="http://schemas.openxmlformats.org/officeDocument/2006/relationships/image" Target="media/image100.wmf"/><Relationship Id="rId452" Type="http://schemas.openxmlformats.org/officeDocument/2006/relationships/oleObject" Target="embeddings/oleObject236.bin"/><Relationship Id="rId1082" Type="http://schemas.openxmlformats.org/officeDocument/2006/relationships/oleObject" Target="embeddings/oleObject567.bin"/><Relationship Id="rId2133" Type="http://schemas.microsoft.com/office/2007/relationships/hdphoto" Target="media/hdphoto5.wdp"/><Relationship Id="rId2340" Type="http://schemas.microsoft.com/office/2007/relationships/hdphoto" Target="media/hdphoto18.wdp"/><Relationship Id="rId105" Type="http://schemas.openxmlformats.org/officeDocument/2006/relationships/image" Target="media/image42.wmf"/><Relationship Id="rId312" Type="http://schemas.openxmlformats.org/officeDocument/2006/relationships/oleObject" Target="embeddings/oleObject164.bin"/><Relationship Id="rId2200" Type="http://schemas.openxmlformats.org/officeDocument/2006/relationships/oleObject" Target="embeddings/oleObject1187.bin"/><Relationship Id="rId1899" Type="http://schemas.openxmlformats.org/officeDocument/2006/relationships/oleObject" Target="embeddings/oleObject1019.bin"/><Relationship Id="rId1759" Type="http://schemas.openxmlformats.org/officeDocument/2006/relationships/image" Target="media/image792.wmf"/><Relationship Id="rId1966" Type="http://schemas.openxmlformats.org/officeDocument/2006/relationships/oleObject" Target="embeddings/oleObject1053.bin"/><Relationship Id="rId1619" Type="http://schemas.openxmlformats.org/officeDocument/2006/relationships/image" Target="media/image737.wmf"/><Relationship Id="rId1826" Type="http://schemas.openxmlformats.org/officeDocument/2006/relationships/image" Target="media/image825.wmf"/><Relationship Id="rId779" Type="http://schemas.openxmlformats.org/officeDocument/2006/relationships/oleObject" Target="embeddings/oleObject404.bin"/><Relationship Id="rId986" Type="http://schemas.openxmlformats.org/officeDocument/2006/relationships/oleObject" Target="embeddings/oleObject519.bin"/><Relationship Id="rId639" Type="http://schemas.openxmlformats.org/officeDocument/2006/relationships/image" Target="media/image287.wmf"/><Relationship Id="rId1269" Type="http://schemas.openxmlformats.org/officeDocument/2006/relationships/oleObject" Target="embeddings/oleObject669.bin"/><Relationship Id="rId1476" Type="http://schemas.openxmlformats.org/officeDocument/2006/relationships/image" Target="media/image677.wmf"/><Relationship Id="rId846" Type="http://schemas.openxmlformats.org/officeDocument/2006/relationships/image" Target="media/image382.wmf"/><Relationship Id="rId1129" Type="http://schemas.openxmlformats.org/officeDocument/2006/relationships/image" Target="media/image513.wmf"/><Relationship Id="rId1683" Type="http://schemas.openxmlformats.org/officeDocument/2006/relationships/image" Target="media/image763.wmf"/><Relationship Id="rId1890" Type="http://schemas.openxmlformats.org/officeDocument/2006/relationships/image" Target="media/image855.wmf"/><Relationship Id="rId706" Type="http://schemas.openxmlformats.org/officeDocument/2006/relationships/image" Target="media/image320.wmf"/><Relationship Id="rId913" Type="http://schemas.openxmlformats.org/officeDocument/2006/relationships/oleObject" Target="embeddings/oleObject480.bin"/><Relationship Id="rId1336" Type="http://schemas.openxmlformats.org/officeDocument/2006/relationships/oleObject" Target="embeddings/oleObject705.bin"/><Relationship Id="rId1543" Type="http://schemas.openxmlformats.org/officeDocument/2006/relationships/image" Target="media/image705.wmf"/><Relationship Id="rId1750" Type="http://schemas.openxmlformats.org/officeDocument/2006/relationships/oleObject" Target="embeddings/oleObject942.bin"/><Relationship Id="rId42" Type="http://schemas.openxmlformats.org/officeDocument/2006/relationships/oleObject" Target="embeddings/oleObject19.bin"/><Relationship Id="rId1403" Type="http://schemas.openxmlformats.org/officeDocument/2006/relationships/image" Target="media/image641.wmf"/><Relationship Id="rId1610" Type="http://schemas.openxmlformats.org/officeDocument/2006/relationships/image" Target="media/image734.wmf"/><Relationship Id="rId289" Type="http://schemas.openxmlformats.org/officeDocument/2006/relationships/image" Target="media/image119.wmf"/><Relationship Id="rId496" Type="http://schemas.openxmlformats.org/officeDocument/2006/relationships/oleObject" Target="embeddings/oleObject259.bin"/><Relationship Id="rId2177" Type="http://schemas.microsoft.com/office/2007/relationships/hdphoto" Target="media/hdphoto8.wdp"/><Relationship Id="rId149" Type="http://schemas.openxmlformats.org/officeDocument/2006/relationships/image" Target="media/image63.wmf"/><Relationship Id="rId356" Type="http://schemas.openxmlformats.org/officeDocument/2006/relationships/oleObject" Target="embeddings/oleObject186.bin"/><Relationship Id="rId563" Type="http://schemas.openxmlformats.org/officeDocument/2006/relationships/image" Target="media/image250.wmf"/><Relationship Id="rId770" Type="http://schemas.openxmlformats.org/officeDocument/2006/relationships/image" Target="media/image350.wmf"/><Relationship Id="rId1193" Type="http://schemas.openxmlformats.org/officeDocument/2006/relationships/oleObject" Target="embeddings/oleObject629.bin"/><Relationship Id="rId2037" Type="http://schemas.openxmlformats.org/officeDocument/2006/relationships/oleObject" Target="embeddings/oleObject1094.bin"/><Relationship Id="rId2244" Type="http://schemas.openxmlformats.org/officeDocument/2006/relationships/image" Target="media/image1005.wmf"/><Relationship Id="rId216" Type="http://schemas.openxmlformats.org/officeDocument/2006/relationships/oleObject" Target="embeddings/oleObject112.bin"/><Relationship Id="rId423" Type="http://schemas.openxmlformats.org/officeDocument/2006/relationships/image" Target="media/image182.wmf"/><Relationship Id="rId1053" Type="http://schemas.openxmlformats.org/officeDocument/2006/relationships/image" Target="media/image480.wmf"/><Relationship Id="rId1260" Type="http://schemas.openxmlformats.org/officeDocument/2006/relationships/image" Target="media/image575.wmf"/><Relationship Id="rId2104" Type="http://schemas.openxmlformats.org/officeDocument/2006/relationships/oleObject" Target="embeddings/oleObject1139.bin"/><Relationship Id="rId630" Type="http://schemas.openxmlformats.org/officeDocument/2006/relationships/oleObject" Target="embeddings/oleObject328.bin"/><Relationship Id="rId2311" Type="http://schemas.openxmlformats.org/officeDocument/2006/relationships/image" Target="media/image1037.wmf"/><Relationship Id="rId1120" Type="http://schemas.openxmlformats.org/officeDocument/2006/relationships/oleObject" Target="embeddings/oleObject589.bin"/><Relationship Id="rId1937" Type="http://schemas.openxmlformats.org/officeDocument/2006/relationships/oleObject" Target="embeddings/oleObject1038.bin"/><Relationship Id="rId280" Type="http://schemas.openxmlformats.org/officeDocument/2006/relationships/image" Target="media/image115.wmf"/><Relationship Id="rId140" Type="http://schemas.openxmlformats.org/officeDocument/2006/relationships/oleObject" Target="embeddings/oleObject70.bin"/><Relationship Id="rId6" Type="http://schemas.openxmlformats.org/officeDocument/2006/relationships/footnotes" Target="footnotes.xml"/><Relationship Id="rId957" Type="http://schemas.openxmlformats.org/officeDocument/2006/relationships/image" Target="media/image432.wmf"/><Relationship Id="rId1587" Type="http://schemas.openxmlformats.org/officeDocument/2006/relationships/image" Target="media/image724.wmf"/><Relationship Id="rId1794" Type="http://schemas.openxmlformats.org/officeDocument/2006/relationships/image" Target="media/image809.wmf"/><Relationship Id="rId86" Type="http://schemas.openxmlformats.org/officeDocument/2006/relationships/oleObject" Target="embeddings/oleObject42.bin"/><Relationship Id="rId817" Type="http://schemas.openxmlformats.org/officeDocument/2006/relationships/image" Target="media/image370.wmf"/><Relationship Id="rId1447" Type="http://schemas.openxmlformats.org/officeDocument/2006/relationships/oleObject" Target="embeddings/oleObject764.bin"/><Relationship Id="rId1654" Type="http://schemas.openxmlformats.org/officeDocument/2006/relationships/oleObject" Target="embeddings/oleObject884.bin"/><Relationship Id="rId1861" Type="http://schemas.openxmlformats.org/officeDocument/2006/relationships/oleObject" Target="embeddings/oleObject1000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61.png"/><Relationship Id="rId1" Type="http://schemas.openxmlformats.org/officeDocument/2006/relationships/image" Target="media/image106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89ED4E-5FFF-41B5-99E2-113C280BE5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7</TotalTime>
  <Pages>101</Pages>
  <Words>17541</Words>
  <Characters>99986</Characters>
  <Application>Microsoft Office Word</Application>
  <DocSecurity>0</DocSecurity>
  <Lines>833</Lines>
  <Paragraphs>2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7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mchanh</dc:creator>
  <cp:keywords/>
  <dc:description/>
  <cp:lastModifiedBy>ສຸວັນນີ ຂະຫຍອງຫຼວງ</cp:lastModifiedBy>
  <cp:revision>21</cp:revision>
  <cp:lastPrinted>2021-11-09T01:26:00Z</cp:lastPrinted>
  <dcterms:created xsi:type="dcterms:W3CDTF">2021-10-14T06:40:00Z</dcterms:created>
  <dcterms:modified xsi:type="dcterms:W3CDTF">2022-03-27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